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864730" w14:textId="131C9ABE" w:rsidR="00B409A7" w:rsidRPr="00616A3F" w:rsidRDefault="00B409A7" w:rsidP="00B409A7">
      <w:pPr>
        <w:pStyle w:val="Ttulo"/>
      </w:pPr>
      <w:bookmarkStart w:id="0" w:name="_Hlk149215784"/>
      <w:bookmarkStart w:id="1" w:name="_Toc117182724"/>
      <w:bookmarkEnd w:id="0"/>
      <w:r>
        <w:t>Class 2</w:t>
      </w:r>
    </w:p>
    <w:p w14:paraId="20030582" w14:textId="3EC21307" w:rsidR="00B409A7" w:rsidRDefault="00B409A7" w:rsidP="00B409A7">
      <w:pPr>
        <w:pStyle w:val="Ttulo2"/>
        <w:rPr>
          <w:rFonts w:eastAsiaTheme="minorHAnsi"/>
        </w:rPr>
      </w:pPr>
    </w:p>
    <w:p w14:paraId="18405371" w14:textId="79D0BFD5" w:rsidR="006E74EF" w:rsidRDefault="00643CD3" w:rsidP="00B409A7">
      <w:pPr>
        <w:pStyle w:val="Ttulo2"/>
        <w:rPr>
          <w:rFonts w:eastAsiaTheme="minorHAnsi"/>
        </w:rPr>
      </w:pPr>
      <w:r>
        <w:rPr>
          <w:rFonts w:eastAsiaTheme="minorHAnsi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342A7F85" wp14:editId="41E702C3">
                <wp:simplePos x="0" y="0"/>
                <wp:positionH relativeFrom="column">
                  <wp:posOffset>2708275</wp:posOffset>
                </wp:positionH>
                <wp:positionV relativeFrom="paragraph">
                  <wp:posOffset>-255905</wp:posOffset>
                </wp:positionV>
                <wp:extent cx="609520" cy="540385"/>
                <wp:effectExtent l="38100" t="38100" r="19685" b="31115"/>
                <wp:wrapNone/>
                <wp:docPr id="1076850847" name="Tinta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609520" cy="54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53599F7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Tinta 21" o:spid="_x0000_s1026" type="#_x0000_t75" style="position:absolute;margin-left:212.9pt;margin-top:-20.5pt;width:48.7pt;height:43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">
                <v:imagedata r:id="rId6" o:title=""/>
              </v:shape>
            </w:pict>
          </mc:Fallback>
        </mc:AlternateContent>
      </w:r>
      <w:r>
        <w:rPr>
          <w:rFonts w:eastAsiaTheme="minorHAnsi"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39A8A64D" wp14:editId="5661BD3E">
                <wp:simplePos x="0" y="0"/>
                <wp:positionH relativeFrom="column">
                  <wp:posOffset>2293620</wp:posOffset>
                </wp:positionH>
                <wp:positionV relativeFrom="paragraph">
                  <wp:posOffset>149225</wp:posOffset>
                </wp:positionV>
                <wp:extent cx="142850" cy="154940"/>
                <wp:effectExtent l="38100" t="38100" r="48260" b="35560"/>
                <wp:wrapNone/>
                <wp:docPr id="144472573" name="Tinta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42850" cy="15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03D29" id="Tinta 22" o:spid="_x0000_s1026" type="#_x0000_t75" style="position:absolute;margin-left:180.25pt;margin-top:11.4pt;width:12pt;height:12.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">
                <v:imagedata r:id="rId8" o:title=""/>
              </v:shape>
            </w:pict>
          </mc:Fallback>
        </mc:AlternateContent>
      </w:r>
      <w:r>
        <w:rPr>
          <w:rFonts w:eastAsiaTheme="minorHAnsi"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5D318550" wp14:editId="7EA5DB85">
                <wp:simplePos x="0" y="0"/>
                <wp:positionH relativeFrom="column">
                  <wp:posOffset>1039495</wp:posOffset>
                </wp:positionH>
                <wp:positionV relativeFrom="paragraph">
                  <wp:posOffset>236855</wp:posOffset>
                </wp:positionV>
                <wp:extent cx="1011575" cy="130175"/>
                <wp:effectExtent l="38100" t="38100" r="36195" b="41275"/>
                <wp:wrapNone/>
                <wp:docPr id="721791964" name="Tinta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11575" cy="130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6FE6F" id="Tinta 23" o:spid="_x0000_s1026" type="#_x0000_t75" style="position:absolute;margin-left:81.5pt;margin-top:18.3pt;width:80.35pt;height:10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">
                <v:imagedata r:id="rId10" o:title=""/>
              </v:shape>
            </w:pict>
          </mc:Fallback>
        </mc:AlternateContent>
      </w:r>
      <w:r w:rsidR="006E74EF">
        <w:rPr>
          <w:rFonts w:eastAsiaTheme="minorHAnsi"/>
        </w:rPr>
        <w:t>1.3 Orthogonal Projections</w:t>
      </w:r>
      <w:bookmarkEnd w:id="1"/>
    </w:p>
    <w:p w14:paraId="324E204A" w14:textId="6BB73B65" w:rsidR="003478C6" w:rsidRDefault="00EE41A0" w:rsidP="003478C6">
      <w:pPr>
        <w:pStyle w:val="texto"/>
        <w:spacing w:before="0" w:after="0"/>
        <w:ind w:left="795"/>
        <w:jc w:val="left"/>
        <w:rPr>
          <w:rFonts w:asciiTheme="minorHAnsi" w:hAnsiTheme="minorHAnsi" w:cstheme="minorHAnsi"/>
          <w:sz w:val="22"/>
          <w:szCs w:val="22"/>
          <w:lang w:val="en-GB" w:eastAsia="en-US"/>
        </w:rPr>
      </w:pPr>
      <m:oMath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x=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2</m:t>
            </m:r>
          </m:sub>
        </m:sSub>
      </m:oMath>
      <w:r w:rsidR="003478C6" w:rsidRPr="002678C9">
        <w:rPr>
          <w:rFonts w:asciiTheme="minorHAnsi" w:hAnsiTheme="minorHAnsi" w:cstheme="minorHAnsi"/>
          <w:sz w:val="22"/>
          <w:szCs w:val="22"/>
          <w:lang w:val="en-GB" w:eastAsia="en-US"/>
        </w:rPr>
        <w:t xml:space="preserve">, with </w:t>
      </w:r>
      <w:r>
        <w:rPr>
          <w:rFonts w:asciiTheme="minorHAnsi" w:hAnsiTheme="minorHAnsi" w:cstheme="minorHAnsi"/>
          <w:sz w:val="22"/>
          <w:szCs w:val="22"/>
          <w:lang w:val="en-GB" w:eastAsia="en-US"/>
        </w:rPr>
        <w:t>…..</w:t>
      </w:r>
    </w:p>
    <w:p w14:paraId="770C93A9" w14:textId="7B8A2820" w:rsidR="003478C6" w:rsidRPr="003478C6" w:rsidRDefault="00643CD3" w:rsidP="003478C6">
      <w:pPr>
        <w:rPr>
          <w:lang w:val="en-GB" w:eastAsia="pt-PT"/>
        </w:rPr>
      </w:pPr>
      <w:r>
        <w:rPr>
          <w:noProof/>
          <w:lang w:val="en-GB" w:eastAsia="pt-PT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9F5908B" wp14:editId="27B992E5">
                <wp:simplePos x="0" y="0"/>
                <wp:positionH relativeFrom="column">
                  <wp:posOffset>662305</wp:posOffset>
                </wp:positionH>
                <wp:positionV relativeFrom="paragraph">
                  <wp:posOffset>-83185</wp:posOffset>
                </wp:positionV>
                <wp:extent cx="869755" cy="640715"/>
                <wp:effectExtent l="38100" t="38100" r="45085" b="45085"/>
                <wp:wrapNone/>
                <wp:docPr id="533264686" name="Tinta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869755" cy="640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8F730" id="Tinta 12" o:spid="_x0000_s1026" type="#_x0000_t75" style="position:absolute;margin-left:51.8pt;margin-top:-6.9pt;width:69.2pt;height:51.1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">
                <v:imagedata r:id="rId12" o:title=""/>
              </v:shape>
            </w:pict>
          </mc:Fallback>
        </mc:AlternateContent>
      </w:r>
    </w:p>
    <w:p w14:paraId="76CDCDDF" w14:textId="7608E4DD" w:rsidR="006E74EF" w:rsidRPr="003478C6" w:rsidRDefault="006E74EF" w:rsidP="006E74EF">
      <w:pPr>
        <w:rPr>
          <w:rFonts w:cstheme="minorHAnsi"/>
          <w:lang w:val="en-GB"/>
        </w:rPr>
      </w:pPr>
    </w:p>
    <w:p w14:paraId="505FCA37" w14:textId="77777777" w:rsidR="006E74EF" w:rsidRDefault="006E74EF" w:rsidP="006E74EF">
      <w:pPr>
        <w:pStyle w:val="Ttulo2"/>
        <w:rPr>
          <w:rFonts w:eastAsiaTheme="minorHAnsi"/>
          <w:lang w:eastAsia="en-US"/>
        </w:rPr>
      </w:pPr>
      <w:bookmarkStart w:id="2" w:name="_Toc117182725"/>
      <w:r>
        <w:rPr>
          <w:rFonts w:eastAsiaTheme="minorHAnsi"/>
          <w:lang w:eastAsia="en-US"/>
        </w:rPr>
        <w:t>1.3.1 Projection onto One-Dimensional Subspaces (Lines)</w:t>
      </w:r>
      <w:bookmarkEnd w:id="2"/>
    </w:p>
    <w:p w14:paraId="15DFAC64" w14:textId="41C4F6CE" w:rsidR="00EE41A0" w:rsidRPr="00EE41A0" w:rsidRDefault="00643CD3" w:rsidP="00EE41A0">
      <w:pPr>
        <w:rPr>
          <w:lang w:val="en-GB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3E472DB3" wp14:editId="42DAD98C">
                <wp:simplePos x="0" y="0"/>
                <wp:positionH relativeFrom="column">
                  <wp:posOffset>5195570</wp:posOffset>
                </wp:positionH>
                <wp:positionV relativeFrom="paragraph">
                  <wp:posOffset>1251585</wp:posOffset>
                </wp:positionV>
                <wp:extent cx="821880" cy="252360"/>
                <wp:effectExtent l="38100" t="38100" r="0" b="33655"/>
                <wp:wrapNone/>
                <wp:docPr id="546659920" name="Tinta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21880" cy="252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3191A6" id="Tinta 109" o:spid="_x0000_s1026" type="#_x0000_t75" style="position:absolute;margin-left:408.75pt;margin-top:98.2pt;width:65.4pt;height:20.5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">
                <v:imagedata r:id="rId14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0E922A70" wp14:editId="143E55E5">
                <wp:simplePos x="0" y="0"/>
                <wp:positionH relativeFrom="column">
                  <wp:posOffset>2024380</wp:posOffset>
                </wp:positionH>
                <wp:positionV relativeFrom="paragraph">
                  <wp:posOffset>1176020</wp:posOffset>
                </wp:positionV>
                <wp:extent cx="2928240" cy="552960"/>
                <wp:effectExtent l="38100" t="38100" r="43815" b="38100"/>
                <wp:wrapNone/>
                <wp:docPr id="2055555731" name="Tinta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928240" cy="55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CAD66" id="Tinta 98" o:spid="_x0000_s1026" type="#_x0000_t75" style="position:absolute;margin-left:159.05pt;margin-top:92.25pt;width:231.25pt;height:44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">
                <v:imagedata r:id="rId16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22E0AC4A" wp14:editId="412B6AD5">
                <wp:simplePos x="0" y="0"/>
                <wp:positionH relativeFrom="column">
                  <wp:posOffset>4473575</wp:posOffset>
                </wp:positionH>
                <wp:positionV relativeFrom="paragraph">
                  <wp:posOffset>287020</wp:posOffset>
                </wp:positionV>
                <wp:extent cx="921885" cy="296545"/>
                <wp:effectExtent l="38100" t="38100" r="12065" b="46355"/>
                <wp:wrapNone/>
                <wp:docPr id="597179325" name="Tinta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921885" cy="296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FF3EC" id="Tinta 70" o:spid="_x0000_s1026" type="#_x0000_t75" style="position:absolute;margin-left:351.9pt;margin-top:22.25pt;width:73.3pt;height:24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">
                <v:imagedata r:id="rId18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2632DF7" wp14:editId="3E55D9AC">
                <wp:simplePos x="0" y="0"/>
                <wp:positionH relativeFrom="column">
                  <wp:posOffset>3316605</wp:posOffset>
                </wp:positionH>
                <wp:positionV relativeFrom="paragraph">
                  <wp:posOffset>196215</wp:posOffset>
                </wp:positionV>
                <wp:extent cx="1149655" cy="544750"/>
                <wp:effectExtent l="38100" t="38100" r="12700" b="46355"/>
                <wp:wrapNone/>
                <wp:docPr id="758980520" name="Tinta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149655" cy="544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3C694" id="Tinta 63" o:spid="_x0000_s1026" type="#_x0000_t75" style="position:absolute;margin-left:260.8pt;margin-top:15.1pt;width:91.2pt;height:43.6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">
                <v:imagedata r:id="rId20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309E2B6F" wp14:editId="46C69101">
                <wp:simplePos x="0" y="0"/>
                <wp:positionH relativeFrom="column">
                  <wp:posOffset>1255552</wp:posOffset>
                </wp:positionH>
                <wp:positionV relativeFrom="paragraph">
                  <wp:posOffset>635488</wp:posOffset>
                </wp:positionV>
                <wp:extent cx="60840" cy="34200"/>
                <wp:effectExtent l="38100" t="38100" r="34925" b="42545"/>
                <wp:wrapNone/>
                <wp:docPr id="1942422679" name="Tinta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60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33415" id="Tinta 32" o:spid="_x0000_s1026" type="#_x0000_t75" style="position:absolute;margin-left:98.5pt;margin-top:49.7pt;width:5.5pt;height:3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">
                <v:imagedata r:id="rId22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009E3CBA" wp14:editId="2E7FA6A5">
                <wp:simplePos x="0" y="0"/>
                <wp:positionH relativeFrom="column">
                  <wp:posOffset>1057912</wp:posOffset>
                </wp:positionH>
                <wp:positionV relativeFrom="paragraph">
                  <wp:posOffset>1305102</wp:posOffset>
                </wp:positionV>
                <wp:extent cx="432000" cy="482760"/>
                <wp:effectExtent l="38100" t="38100" r="44450" b="31750"/>
                <wp:wrapNone/>
                <wp:docPr id="1630644275" name="Tinta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3200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F53E4" id="Tinta 25" o:spid="_x0000_s1026" type="#_x0000_t75" style="position:absolute;margin-left:82.95pt;margin-top:102.4pt;width:34.7pt;height:38.7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">
                <v:imagedata r:id="rId24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6DBFC9C" wp14:editId="2E62A669">
                <wp:simplePos x="0" y="0"/>
                <wp:positionH relativeFrom="column">
                  <wp:posOffset>484792</wp:posOffset>
                </wp:positionH>
                <wp:positionV relativeFrom="paragraph">
                  <wp:posOffset>1406622</wp:posOffset>
                </wp:positionV>
                <wp:extent cx="292680" cy="379800"/>
                <wp:effectExtent l="38100" t="38100" r="31750" b="39370"/>
                <wp:wrapNone/>
                <wp:docPr id="497308618" name="Tinta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926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FD00B" id="Tinta 24" o:spid="_x0000_s1026" type="#_x0000_t75" style="position:absolute;margin-left:37.8pt;margin-top:110.4pt;width:23.8pt;height:30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">
                <v:imagedata r:id="rId26" o:title=""/>
              </v:shape>
            </w:pict>
          </mc:Fallback>
        </mc:AlternateContent>
      </w:r>
      <w:r w:rsidR="00EE41A0" w:rsidRPr="00256A2A">
        <w:rPr>
          <w:rFonts w:cstheme="minorHAnsi"/>
          <w:noProof/>
        </w:rPr>
        <w:drawing>
          <wp:inline distT="0" distB="0" distL="0" distR="0" wp14:anchorId="10A8E0C0" wp14:editId="39C2E2AB">
            <wp:extent cx="2160000" cy="1255385"/>
            <wp:effectExtent l="0" t="0" r="0" b="2540"/>
            <wp:docPr id="814174989" name="Imagem 1" descr="Uma imagem com file, diagrama, Gráfico, ladei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174989" name="Imagem 1" descr="Uma imagem com file, diagrama, Gráfico, ladeira&#10;&#10;Descrição gerada automaticamente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25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C117" w14:textId="2A378080" w:rsidR="002D13C7" w:rsidRPr="00EE41A0" w:rsidRDefault="00EE41A0" w:rsidP="002D13C7">
      <w:pPr>
        <w:rPr>
          <w:sz w:val="44"/>
          <w:szCs w:val="44"/>
          <w:lang w:val="en-GB"/>
        </w:rPr>
      </w:pPr>
      <m:oMath>
        <m:r>
          <w:rPr>
            <w:rFonts w:ascii="Cambria Math" w:hAnsi="Cambria Math" w:cstheme="minorHAnsi"/>
            <w:sz w:val="44"/>
            <w:szCs w:val="44"/>
            <w:lang w:val="en-GB"/>
          </w:rPr>
          <m:t>x=</m:t>
        </m:r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  <w:lang w:val="en-GB"/>
              </w:rPr>
              <m:t>z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44"/>
            <w:szCs w:val="44"/>
            <w:lang w:val="en-GB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  <w:lang w:val="en-GB"/>
              </w:rPr>
              <m:t>z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  <w:lang w:val="en-GB"/>
              </w:rPr>
              <m:t>2</m:t>
            </m:r>
          </m:sub>
        </m:sSub>
      </m:oMath>
      <w:r w:rsidRPr="00EE41A0">
        <w:rPr>
          <w:rFonts w:eastAsiaTheme="minorEastAsia"/>
          <w:sz w:val="44"/>
          <w:szCs w:val="44"/>
          <w:lang w:val="en-GB"/>
        </w:rPr>
        <w:t xml:space="preserve"> </w:t>
      </w:r>
    </w:p>
    <w:p w14:paraId="60D04394" w14:textId="0CEFA774" w:rsidR="009D4597" w:rsidRDefault="00643CD3" w:rsidP="009D4597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15D2B954" wp14:editId="4556E315">
                <wp:simplePos x="0" y="0"/>
                <wp:positionH relativeFrom="column">
                  <wp:posOffset>575310</wp:posOffset>
                </wp:positionH>
                <wp:positionV relativeFrom="paragraph">
                  <wp:posOffset>-35560</wp:posOffset>
                </wp:positionV>
                <wp:extent cx="120240" cy="185970"/>
                <wp:effectExtent l="38100" t="38100" r="13335" b="43180"/>
                <wp:wrapNone/>
                <wp:docPr id="2057485872" name="Tinta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20240" cy="185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3D42C" id="Tinta 31" o:spid="_x0000_s1026" type="#_x0000_t75" style="position:absolute;margin-left:44.95pt;margin-top:-3.15pt;width:10.15pt;height:15.3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">
                <v:imagedata r:id="rId29" o:title=""/>
              </v:shape>
            </w:pict>
          </mc:Fallback>
        </mc:AlternateContent>
      </w:r>
    </w:p>
    <w:p w14:paraId="6E1C585F" w14:textId="482E17E0" w:rsidR="009D4597" w:rsidRDefault="00643CD3" w:rsidP="002D13C7">
      <w:pPr>
        <w:jc w:val="center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5E8B3FFA" wp14:editId="1C0D2D3B">
                <wp:simplePos x="0" y="0"/>
                <wp:positionH relativeFrom="column">
                  <wp:posOffset>-43815</wp:posOffset>
                </wp:positionH>
                <wp:positionV relativeFrom="paragraph">
                  <wp:posOffset>-241935</wp:posOffset>
                </wp:positionV>
                <wp:extent cx="3911600" cy="1060075"/>
                <wp:effectExtent l="38100" t="38100" r="31750" b="45085"/>
                <wp:wrapNone/>
                <wp:docPr id="1740390885" name="Tinta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911600" cy="1060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C92E0" id="Tinta 81" o:spid="_x0000_s1026" type="#_x0000_t75" style="position:absolute;margin-left:-3.8pt;margin-top:-19.4pt;width:308.7pt;height:84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">
                <v:imagedata r:id="rId3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05D4A613" wp14:editId="1DAE5DF3">
                <wp:simplePos x="0" y="0"/>
                <wp:positionH relativeFrom="column">
                  <wp:posOffset>469900</wp:posOffset>
                </wp:positionH>
                <wp:positionV relativeFrom="paragraph">
                  <wp:posOffset>-12700</wp:posOffset>
                </wp:positionV>
                <wp:extent cx="292110" cy="241300"/>
                <wp:effectExtent l="38100" t="38100" r="31750" b="44450"/>
                <wp:wrapNone/>
                <wp:docPr id="417189950" name="Tinta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92110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92DA6" id="Tinta 30" o:spid="_x0000_s1026" type="#_x0000_t75" style="position:absolute;margin-left:36.65pt;margin-top:-1.35pt;width:23.7pt;height:19.7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">
                <v:imagedata r:id="rId33" o:title=""/>
              </v:shape>
            </w:pict>
          </mc:Fallback>
        </mc:AlternateContent>
      </w:r>
    </w:p>
    <w:p w14:paraId="069034DB" w14:textId="36F573B4" w:rsidR="009D4597" w:rsidRPr="009D4597" w:rsidRDefault="00643CD3" w:rsidP="009D4597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502263B2" wp14:editId="0FB03C13">
                <wp:simplePos x="0" y="0"/>
                <wp:positionH relativeFrom="column">
                  <wp:posOffset>2346325</wp:posOffset>
                </wp:positionH>
                <wp:positionV relativeFrom="paragraph">
                  <wp:posOffset>1905</wp:posOffset>
                </wp:positionV>
                <wp:extent cx="506160" cy="470780"/>
                <wp:effectExtent l="38100" t="38100" r="46355" b="43815"/>
                <wp:wrapNone/>
                <wp:docPr id="1852117384" name="Tinta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506160" cy="470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40DEB" id="Tinta 74" o:spid="_x0000_s1026" type="#_x0000_t75" style="position:absolute;margin-left:184.4pt;margin-top:-.2pt;width:40.55pt;height:37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">
                <v:imagedata r:id="rId35" o:title=""/>
              </v:shape>
            </w:pict>
          </mc:Fallback>
        </mc:AlternateContent>
      </w:r>
    </w:p>
    <w:p w14:paraId="0CD5CE37" w14:textId="64534507" w:rsidR="00AB0127" w:rsidRDefault="00643CD3" w:rsidP="00AB0127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4F6539CC" wp14:editId="1DE9651F">
                <wp:simplePos x="0" y="0"/>
                <wp:positionH relativeFrom="column">
                  <wp:posOffset>4405630</wp:posOffset>
                </wp:positionH>
                <wp:positionV relativeFrom="paragraph">
                  <wp:posOffset>30480</wp:posOffset>
                </wp:positionV>
                <wp:extent cx="1330595" cy="481990"/>
                <wp:effectExtent l="38100" t="38100" r="3175" b="32385"/>
                <wp:wrapNone/>
                <wp:docPr id="590761023" name="Tinta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30595" cy="481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38CCA" id="Tinta 142" o:spid="_x0000_s1026" type="#_x0000_t75" style="position:absolute;margin-left:346.55pt;margin-top:2.05pt;width:105.45pt;height:38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">
                <v:imagedata r:id="rId37" o:title=""/>
              </v:shape>
            </w:pict>
          </mc:Fallback>
        </mc:AlternateContent>
      </w:r>
    </w:p>
    <w:p w14:paraId="54613859" w14:textId="096FB986" w:rsidR="00AB0127" w:rsidRPr="00AB0127" w:rsidRDefault="00643CD3" w:rsidP="00AB0127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3BB5F9BD" wp14:editId="708B673B">
                <wp:simplePos x="0" y="0"/>
                <wp:positionH relativeFrom="column">
                  <wp:posOffset>2921635</wp:posOffset>
                </wp:positionH>
                <wp:positionV relativeFrom="paragraph">
                  <wp:posOffset>57785</wp:posOffset>
                </wp:positionV>
                <wp:extent cx="435615" cy="272160"/>
                <wp:effectExtent l="38100" t="38100" r="40640" b="33020"/>
                <wp:wrapNone/>
                <wp:docPr id="398633490" name="Tinta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435615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EB802" id="Tinta 130" o:spid="_x0000_s1026" type="#_x0000_t75" style="position:absolute;margin-left:229.7pt;margin-top:4.2pt;width:35pt;height:22.1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">
                <v:imagedata r:id="rId39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7268ADC4" wp14:editId="2F043945">
                <wp:simplePos x="0" y="0"/>
                <wp:positionH relativeFrom="column">
                  <wp:posOffset>1834515</wp:posOffset>
                </wp:positionH>
                <wp:positionV relativeFrom="paragraph">
                  <wp:posOffset>30480</wp:posOffset>
                </wp:positionV>
                <wp:extent cx="809120" cy="173160"/>
                <wp:effectExtent l="38100" t="38100" r="10160" b="36830"/>
                <wp:wrapNone/>
                <wp:docPr id="792304825" name="Tinta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809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7AE9E" id="Tinta 131" o:spid="_x0000_s1026" type="#_x0000_t75" style="position:absolute;margin-left:144.1pt;margin-top:2.05pt;width:64.4pt;height:14.3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">
                <v:imagedata r:id="rId4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76BE4F73" wp14:editId="5015E934">
                <wp:simplePos x="0" y="0"/>
                <wp:positionH relativeFrom="column">
                  <wp:posOffset>585470</wp:posOffset>
                </wp:positionH>
                <wp:positionV relativeFrom="paragraph">
                  <wp:posOffset>-3810</wp:posOffset>
                </wp:positionV>
                <wp:extent cx="2058165" cy="310305"/>
                <wp:effectExtent l="19050" t="38100" r="18415" b="33020"/>
                <wp:wrapNone/>
                <wp:docPr id="1132264530" name="Tinta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058165" cy="310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13EEC" id="Tinta 132" o:spid="_x0000_s1026" type="#_x0000_t75" style="position:absolute;margin-left:45.75pt;margin-top:-.65pt;width:162.75pt;height:25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">
                <v:imagedata r:id="rId4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024F08E" wp14:editId="420E358E">
                <wp:simplePos x="0" y="0"/>
                <wp:positionH relativeFrom="column">
                  <wp:posOffset>-48260</wp:posOffset>
                </wp:positionH>
                <wp:positionV relativeFrom="paragraph">
                  <wp:posOffset>-4445</wp:posOffset>
                </wp:positionV>
                <wp:extent cx="436665" cy="252715"/>
                <wp:effectExtent l="38100" t="38100" r="1905" b="33655"/>
                <wp:wrapNone/>
                <wp:docPr id="1923967553" name="Tinta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436665" cy="25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3485A" id="Tinta 114" o:spid="_x0000_s1026" type="#_x0000_t75" style="position:absolute;margin-left:-4.15pt;margin-top:-.7pt;width:35.1pt;height:20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">
                <v:imagedata r:id="rId45" o:title=""/>
              </v:shape>
            </w:pict>
          </mc:Fallback>
        </mc:AlternateContent>
      </w:r>
    </w:p>
    <w:p w14:paraId="05DD7088" w14:textId="72544B69" w:rsidR="006E74EF" w:rsidRPr="006E74EF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26DDE8EB" wp14:editId="576B80D9">
                <wp:simplePos x="0" y="0"/>
                <wp:positionH relativeFrom="column">
                  <wp:posOffset>2773680</wp:posOffset>
                </wp:positionH>
                <wp:positionV relativeFrom="paragraph">
                  <wp:posOffset>-268605</wp:posOffset>
                </wp:positionV>
                <wp:extent cx="314325" cy="699370"/>
                <wp:effectExtent l="38100" t="38100" r="47625" b="43815"/>
                <wp:wrapNone/>
                <wp:docPr id="942163098" name="Tinta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14325" cy="699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50CC" id="Tinta 168" o:spid="_x0000_s1026" type="#_x0000_t75" style="position:absolute;margin-left:218.05pt;margin-top:-21.5pt;width:25.45pt;height:55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">
                <v:imagedata r:id="rId47" o:title=""/>
              </v:shape>
            </w:pict>
          </mc:Fallback>
        </mc:AlternateContent>
      </w:r>
    </w:p>
    <w:p w14:paraId="1A4069DC" w14:textId="1E2D045A" w:rsidR="00AB0127" w:rsidRDefault="00643CD3" w:rsidP="006E74EF">
      <w:pPr>
        <w:jc w:val="center"/>
        <w:rPr>
          <w:rFonts w:cstheme="minorHAnsi"/>
          <w:noProof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1FCDA84" wp14:editId="30A8FE33">
                <wp:simplePos x="0" y="0"/>
                <wp:positionH relativeFrom="column">
                  <wp:posOffset>2930272</wp:posOffset>
                </wp:positionH>
                <wp:positionV relativeFrom="paragraph">
                  <wp:posOffset>246794</wp:posOffset>
                </wp:positionV>
                <wp:extent cx="360" cy="360"/>
                <wp:effectExtent l="38100" t="38100" r="38100" b="38100"/>
                <wp:wrapNone/>
                <wp:docPr id="1673999513" name="Tinta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FEE2F" id="Tinta 167" o:spid="_x0000_s1026" type="#_x0000_t75" style="position:absolute;margin-left:230.4pt;margin-top:19.1pt;width:.75pt;height: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LIoow7MAQAAkgQAABAAAAAAAAAAAAAAAAAA&#10;0wMAAGRycy9pbmsvaW5rMS54bWxQSwECLQAUAAYACAAAACEASquQcN8AAAAJAQAADwAAAAAAAAAA&#10;AAAAAADNBQAAZHJzL2Rvd25yZXYueG1sUEsBAi0AFAAGAAgAAAAhAHkYvJ2/AAAAIQEAABkAAAAA&#10;AAAAAAAAAAAA2QYAAGRycy9fcmVscy9lMm9Eb2MueG1sLnJlbHNQSwUGAAAAAAYABgB4AQAAzwcA&#10;AAAA&#10;">
                <v:imagedata r:id="rId4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22281A0D" wp14:editId="7F87944D">
                <wp:simplePos x="0" y="0"/>
                <wp:positionH relativeFrom="column">
                  <wp:posOffset>1237552</wp:posOffset>
                </wp:positionH>
                <wp:positionV relativeFrom="paragraph">
                  <wp:posOffset>11308</wp:posOffset>
                </wp:positionV>
                <wp:extent cx="225360" cy="346680"/>
                <wp:effectExtent l="38100" t="38100" r="41910" b="34925"/>
                <wp:wrapNone/>
                <wp:docPr id="2047528566" name="Tinta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2536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5C71E" id="Tinta 149" o:spid="_x0000_s1026" type="#_x0000_t75" style="position:absolute;margin-left:97.1pt;margin-top:.55pt;width:18.5pt;height:28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">
                <v:imagedata r:id="rId5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60DA7017" wp14:editId="1ED2E2C2">
                <wp:simplePos x="0" y="0"/>
                <wp:positionH relativeFrom="column">
                  <wp:posOffset>-34290</wp:posOffset>
                </wp:positionH>
                <wp:positionV relativeFrom="paragraph">
                  <wp:posOffset>56515</wp:posOffset>
                </wp:positionV>
                <wp:extent cx="1002470" cy="354980"/>
                <wp:effectExtent l="38100" t="38100" r="45720" b="45085"/>
                <wp:wrapNone/>
                <wp:docPr id="1633035208" name="Tinta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002470" cy="35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0C958" id="Tinta 148" o:spid="_x0000_s1026" type="#_x0000_t75" style="position:absolute;margin-left:-3.05pt;margin-top:4.1pt;width:79.65pt;height:28.6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">
                <v:imagedata r:id="rId53" o:title=""/>
              </v:shape>
            </w:pict>
          </mc:Fallback>
        </mc:AlternateContent>
      </w:r>
    </w:p>
    <w:p w14:paraId="1B32CF00" w14:textId="387EEB3B" w:rsidR="006E74EF" w:rsidRDefault="006E74EF" w:rsidP="006E74EF">
      <w:pPr>
        <w:jc w:val="center"/>
        <w:rPr>
          <w:rFonts w:cstheme="minorHAnsi"/>
          <w:noProof/>
        </w:rPr>
      </w:pPr>
    </w:p>
    <w:p w14:paraId="4A43DDC5" w14:textId="3C49D7AD" w:rsidR="00AB0127" w:rsidRDefault="00643CD3" w:rsidP="006E74EF">
      <w:pPr>
        <w:jc w:val="center"/>
        <w:rPr>
          <w:rFonts w:cstheme="minorHAnsi"/>
          <w:noProof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77E3E07C" wp14:editId="31AF9D22">
                <wp:simplePos x="0" y="0"/>
                <wp:positionH relativeFrom="column">
                  <wp:posOffset>2947552</wp:posOffset>
                </wp:positionH>
                <wp:positionV relativeFrom="paragraph">
                  <wp:posOffset>125294</wp:posOffset>
                </wp:positionV>
                <wp:extent cx="287640" cy="254520"/>
                <wp:effectExtent l="38100" t="38100" r="0" b="31750"/>
                <wp:wrapNone/>
                <wp:docPr id="1731551285" name="Tinta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28764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823FA" id="Tinta 164" o:spid="_x0000_s1026" type="#_x0000_t75" style="position:absolute;margin-left:231.75pt;margin-top:9.5pt;width:23.4pt;height:20.7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">
                <v:imagedata r:id="rId55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378B2036" wp14:editId="40452618">
                <wp:simplePos x="0" y="0"/>
                <wp:positionH relativeFrom="column">
                  <wp:posOffset>476872</wp:posOffset>
                </wp:positionH>
                <wp:positionV relativeFrom="paragraph">
                  <wp:posOffset>102254</wp:posOffset>
                </wp:positionV>
                <wp:extent cx="837000" cy="98640"/>
                <wp:effectExtent l="38100" t="38100" r="0" b="34925"/>
                <wp:wrapNone/>
                <wp:docPr id="979750644" name="Tinta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37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9103" id="Tinta 163" o:spid="_x0000_s1026" type="#_x0000_t75" style="position:absolute;margin-left:37.2pt;margin-top:7.7pt;width:66.6pt;height:8.4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">
                <v:imagedata r:id="rId57" o:title=""/>
              </v:shape>
            </w:pict>
          </mc:Fallback>
        </mc:AlternateContent>
      </w:r>
    </w:p>
    <w:p w14:paraId="333DBF38" w14:textId="69EE723E" w:rsidR="00AB0127" w:rsidRDefault="00643CD3" w:rsidP="006E74EF">
      <w:pPr>
        <w:jc w:val="center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0DC6F616" wp14:editId="0A9FCBFF">
                <wp:simplePos x="0" y="0"/>
                <wp:positionH relativeFrom="column">
                  <wp:posOffset>63500</wp:posOffset>
                </wp:positionH>
                <wp:positionV relativeFrom="paragraph">
                  <wp:posOffset>-220980</wp:posOffset>
                </wp:positionV>
                <wp:extent cx="2630400" cy="492760"/>
                <wp:effectExtent l="38100" t="38100" r="17780" b="40640"/>
                <wp:wrapNone/>
                <wp:docPr id="1105090336" name="Tinta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630400" cy="4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86E3C" id="Tinta 162" o:spid="_x0000_s1026" type="#_x0000_t75" style="position:absolute;margin-left:4.65pt;margin-top:-17.75pt;width:207.8pt;height:39.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">
                <v:imagedata r:id="rId59" o:title=""/>
              </v:shape>
            </w:pict>
          </mc:Fallback>
        </mc:AlternateContent>
      </w:r>
    </w:p>
    <w:p w14:paraId="073BF251" w14:textId="77777777" w:rsidR="006E74EF" w:rsidRDefault="006E74EF" w:rsidP="006E74EF">
      <w:pPr>
        <w:jc w:val="center"/>
        <w:rPr>
          <w:rFonts w:cstheme="minorHAnsi"/>
        </w:rPr>
      </w:pPr>
    </w:p>
    <w:p w14:paraId="2C28758D" w14:textId="77777777" w:rsidR="00AB0127" w:rsidRDefault="00AB0127" w:rsidP="006E74EF">
      <w:pPr>
        <w:jc w:val="center"/>
        <w:rPr>
          <w:rFonts w:cstheme="minorHAnsi"/>
        </w:rPr>
      </w:pPr>
    </w:p>
    <w:p w14:paraId="4FD736CE" w14:textId="061E1279" w:rsidR="00256A2A" w:rsidRDefault="00256A2A" w:rsidP="00256A2A">
      <w:pPr>
        <w:pStyle w:val="PargrafodaLista"/>
        <w:jc w:val="left"/>
        <w:rPr>
          <w:rFonts w:cstheme="minorHAnsi"/>
        </w:rPr>
      </w:pPr>
    </w:p>
    <w:p w14:paraId="537CB1C1" w14:textId="77777777" w:rsidR="00EE41A0" w:rsidRDefault="00EE41A0" w:rsidP="00256A2A">
      <w:pPr>
        <w:pStyle w:val="PargrafodaLista"/>
        <w:jc w:val="left"/>
        <w:rPr>
          <w:rFonts w:cstheme="minorHAnsi"/>
        </w:rPr>
      </w:pPr>
    </w:p>
    <w:p w14:paraId="5791A7EA" w14:textId="77777777" w:rsidR="00EE41A0" w:rsidRDefault="00EE41A0" w:rsidP="00256A2A">
      <w:pPr>
        <w:pStyle w:val="PargrafodaLista"/>
        <w:jc w:val="left"/>
        <w:rPr>
          <w:rFonts w:cstheme="minorHAnsi"/>
        </w:rPr>
      </w:pPr>
    </w:p>
    <w:p w14:paraId="7CE6E142" w14:textId="77777777" w:rsidR="00EE41A0" w:rsidRDefault="00EE41A0" w:rsidP="00256A2A">
      <w:pPr>
        <w:pStyle w:val="PargrafodaLista"/>
        <w:jc w:val="left"/>
        <w:rPr>
          <w:rFonts w:cstheme="minorHAnsi"/>
        </w:rPr>
      </w:pPr>
    </w:p>
    <w:p w14:paraId="39D193CA" w14:textId="77777777" w:rsidR="00EE41A0" w:rsidRDefault="00EE41A0" w:rsidP="00256A2A">
      <w:pPr>
        <w:pStyle w:val="PargrafodaLista"/>
        <w:jc w:val="left"/>
        <w:rPr>
          <w:rFonts w:cstheme="minorHAnsi"/>
        </w:rPr>
      </w:pPr>
    </w:p>
    <w:p w14:paraId="6BC553B2" w14:textId="76841D83" w:rsidR="00AB0127" w:rsidRDefault="00643CD3" w:rsidP="00AB0127">
      <w:pPr>
        <w:pStyle w:val="PargrafodaLista"/>
        <w:numPr>
          <w:ilvl w:val="0"/>
          <w:numId w:val="4"/>
        </w:numPr>
        <w:jc w:val="left"/>
        <w:rPr>
          <w:rFonts w:cstheme="minorHAnsi"/>
        </w:rPr>
      </w:pPr>
      <w:r>
        <w:rPr>
          <w:rFonts w:cstheme="minorHAnsi"/>
          <w:noProof/>
        </w:rPr>
        <w:lastRenderedPageBreak/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456D1E0E" wp14:editId="1E0936E7">
                <wp:simplePos x="0" y="0"/>
                <wp:positionH relativeFrom="column">
                  <wp:posOffset>1789432</wp:posOffset>
                </wp:positionH>
                <wp:positionV relativeFrom="paragraph">
                  <wp:posOffset>715396</wp:posOffset>
                </wp:positionV>
                <wp:extent cx="360" cy="360"/>
                <wp:effectExtent l="38100" t="38100" r="38100" b="38100"/>
                <wp:wrapNone/>
                <wp:docPr id="2012385540" name="Tinta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EA42D" id="Tinta 181" o:spid="_x0000_s1026" type="#_x0000_t75" style="position:absolute;margin-left:140.55pt;margin-top:56pt;width:.75pt;height: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C5Nb4wywEAAJIEAAAQAAAAAAAAAAAAAAAAANMD&#10;AABkcnMvaW5rL2luazEueG1sUEsBAi0AFAAGAAgAAAAhAA97EHPeAAAACwEAAA8AAAAAAAAAAAAA&#10;AAAAzAUAAGRycy9kb3ducmV2LnhtbFBLAQItABQABgAIAAAAIQB5GLydvwAAACEBAAAZAAAAAAAA&#10;AAAAAAAAANcGAABkcnMvX3JlbHMvZTJvRG9jLnhtbC5yZWxzUEsFBgAAAAAGAAYAeAEAAM0HAAAA&#10;AA==&#10;">
                <v:imagedata r:id="rId4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380C9125" wp14:editId="356E447B">
                <wp:simplePos x="0" y="0"/>
                <wp:positionH relativeFrom="column">
                  <wp:posOffset>308610</wp:posOffset>
                </wp:positionH>
                <wp:positionV relativeFrom="paragraph">
                  <wp:posOffset>215900</wp:posOffset>
                </wp:positionV>
                <wp:extent cx="676910" cy="136525"/>
                <wp:effectExtent l="38100" t="38100" r="8890" b="34925"/>
                <wp:wrapNone/>
                <wp:docPr id="1126209892" name="Tinta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76910" cy="13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CE060" id="Tinta 172" o:spid="_x0000_s1026" type="#_x0000_t75" style="position:absolute;margin-left:23.95pt;margin-top:16.65pt;width:54pt;height:11.4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">
                <v:imagedata r:id="rId62" o:title=""/>
              </v:shape>
            </w:pict>
          </mc:Fallback>
        </mc:AlternateContent>
      </w:r>
      <w:r w:rsidR="00AB0127">
        <w:rPr>
          <w:rFonts w:cstheme="minorHAnsi"/>
        </w:rPr>
        <w:t xml:space="preserve"> Finding the coordinate </w:t>
      </w:r>
      <m:oMath>
        <m:r>
          <w:rPr>
            <w:rFonts w:ascii="Cambria Math" w:hAnsi="Cambria Math" w:cstheme="minorHAnsi"/>
          </w:rPr>
          <m:t>λ</m:t>
        </m:r>
      </m:oMath>
    </w:p>
    <w:p w14:paraId="20CAA205" w14:textId="0B9D2514" w:rsidR="00AB0127" w:rsidRPr="002D13C7" w:rsidRDefault="002D13C7" w:rsidP="00AB0127">
      <w:pPr>
        <w:rPr>
          <w:rFonts w:cstheme="minorHAnsi"/>
          <w:sz w:val="44"/>
          <w:szCs w:val="44"/>
        </w:rPr>
      </w:pPr>
      <m:oMath>
        <m:r>
          <w:rPr>
            <w:rFonts w:ascii="Cambria Math" w:hAnsi="Cambria Math" w:cstheme="minorHAnsi"/>
            <w:sz w:val="44"/>
            <w:szCs w:val="44"/>
          </w:rPr>
          <m:t>&lt;x-λb,b&gt;=0</m:t>
        </m:r>
      </m:oMath>
      <w:r w:rsidRPr="002D13C7">
        <w:rPr>
          <w:rFonts w:eastAsiaTheme="minorEastAsia" w:cstheme="minorHAnsi"/>
          <w:sz w:val="44"/>
          <w:szCs w:val="44"/>
        </w:rPr>
        <w:t xml:space="preserve"> </w:t>
      </w:r>
    </w:p>
    <w:p w14:paraId="21DB3B7D" w14:textId="03B35BF8" w:rsidR="00AB0127" w:rsidRDefault="00643CD3" w:rsidP="00AB012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50F7DAD3" wp14:editId="31E93BED">
                <wp:simplePos x="0" y="0"/>
                <wp:positionH relativeFrom="column">
                  <wp:posOffset>1819910</wp:posOffset>
                </wp:positionH>
                <wp:positionV relativeFrom="paragraph">
                  <wp:posOffset>-88265</wp:posOffset>
                </wp:positionV>
                <wp:extent cx="1548355" cy="290830"/>
                <wp:effectExtent l="38100" t="38100" r="0" b="33020"/>
                <wp:wrapNone/>
                <wp:docPr id="905537551" name="Tinta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548355" cy="29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94B66" id="Tinta 193" o:spid="_x0000_s1026" type="#_x0000_t75" style="position:absolute;margin-left:142.95pt;margin-top:-7.3pt;width:122.6pt;height:23.6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">
                <v:imagedata r:id="rId64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2C0E582D" wp14:editId="158C75C2">
                <wp:simplePos x="0" y="0"/>
                <wp:positionH relativeFrom="column">
                  <wp:posOffset>3562792</wp:posOffset>
                </wp:positionH>
                <wp:positionV relativeFrom="paragraph">
                  <wp:posOffset>-61249</wp:posOffset>
                </wp:positionV>
                <wp:extent cx="191520" cy="181440"/>
                <wp:effectExtent l="38100" t="38100" r="18415" b="47625"/>
                <wp:wrapNone/>
                <wp:docPr id="417536711" name="Tinta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91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3EF9C" id="Tinta 192" o:spid="_x0000_s1026" type="#_x0000_t75" style="position:absolute;margin-left:280.2pt;margin-top:-5.15pt;width:15.8pt;height:1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">
                <v:imagedata r:id="rId66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39344B08" wp14:editId="06AD512D">
                <wp:simplePos x="0" y="0"/>
                <wp:positionH relativeFrom="column">
                  <wp:posOffset>979432</wp:posOffset>
                </wp:positionH>
                <wp:positionV relativeFrom="paragraph">
                  <wp:posOffset>164831</wp:posOffset>
                </wp:positionV>
                <wp:extent cx="101160" cy="5040"/>
                <wp:effectExtent l="38100" t="38100" r="32385" b="33655"/>
                <wp:wrapNone/>
                <wp:docPr id="1477656168" name="Tinta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01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CEA0D" id="Tinta 183" o:spid="_x0000_s1026" type="#_x0000_t75" style="position:absolute;margin-left:76.75pt;margin-top:12.65pt;width:8.65pt;height:1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">
                <v:imagedata r:id="rId68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484032F3" wp14:editId="0B254397">
                <wp:simplePos x="0" y="0"/>
                <wp:positionH relativeFrom="column">
                  <wp:posOffset>1373272</wp:posOffset>
                </wp:positionH>
                <wp:positionV relativeFrom="paragraph">
                  <wp:posOffset>-20569</wp:posOffset>
                </wp:positionV>
                <wp:extent cx="190440" cy="162000"/>
                <wp:effectExtent l="38100" t="19050" r="38735" b="47625"/>
                <wp:wrapNone/>
                <wp:docPr id="2036358349" name="Tinta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904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F80E7" id="Tinta 180" o:spid="_x0000_s1026" type="#_x0000_t75" style="position:absolute;margin-left:107.8pt;margin-top:-1.95pt;width:15.75pt;height:13.4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">
                <v:imagedata r:id="rId70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22D6278" wp14:editId="095AE10D">
                <wp:simplePos x="0" y="0"/>
                <wp:positionH relativeFrom="column">
                  <wp:posOffset>-313055</wp:posOffset>
                </wp:positionH>
                <wp:positionV relativeFrom="paragraph">
                  <wp:posOffset>55880</wp:posOffset>
                </wp:positionV>
                <wp:extent cx="1084680" cy="233640"/>
                <wp:effectExtent l="38100" t="38100" r="20320" b="33020"/>
                <wp:wrapNone/>
                <wp:docPr id="52711416" name="Tinta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84680" cy="2336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028E244" id="Tinta 179" o:spid="_x0000_s1026" type="#_x0000_t75" style="position:absolute;margin-left:-25pt;margin-top:4.05pt;width:86.1pt;height:19.15pt;z-index:251859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">
                <v:imagedata r:id="rId72" o:title=""/>
              </v:shape>
            </w:pict>
          </mc:Fallback>
        </mc:AlternateContent>
      </w:r>
    </w:p>
    <w:p w14:paraId="193E69DB" w14:textId="77777777" w:rsidR="00AB0127" w:rsidRDefault="00AB0127" w:rsidP="00AB0127">
      <w:pPr>
        <w:rPr>
          <w:rFonts w:cstheme="minorHAnsi"/>
        </w:rPr>
      </w:pPr>
    </w:p>
    <w:p w14:paraId="7D13BC50" w14:textId="702C1534" w:rsidR="00AB0127" w:rsidRDefault="00643CD3" w:rsidP="00AB012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6636608D" wp14:editId="4DCAF7AB">
                <wp:simplePos x="0" y="0"/>
                <wp:positionH relativeFrom="column">
                  <wp:posOffset>1342672</wp:posOffset>
                </wp:positionH>
                <wp:positionV relativeFrom="paragraph">
                  <wp:posOffset>-147554</wp:posOffset>
                </wp:positionV>
                <wp:extent cx="430560" cy="512280"/>
                <wp:effectExtent l="38100" t="38100" r="45720" b="40640"/>
                <wp:wrapNone/>
                <wp:docPr id="466132534" name="Tinta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43056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1DCF8" id="Tinta 211" o:spid="_x0000_s1026" type="#_x0000_t75" style="position:absolute;margin-left:105.35pt;margin-top:-11.95pt;width:34.6pt;height:41.0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">
                <v:imagedata r:id="rId74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AA5F70C" wp14:editId="7A805A41">
                <wp:simplePos x="0" y="0"/>
                <wp:positionH relativeFrom="column">
                  <wp:posOffset>2243455</wp:posOffset>
                </wp:positionH>
                <wp:positionV relativeFrom="paragraph">
                  <wp:posOffset>-61595</wp:posOffset>
                </wp:positionV>
                <wp:extent cx="1297190" cy="333410"/>
                <wp:effectExtent l="38100" t="38100" r="17780" b="47625"/>
                <wp:wrapNone/>
                <wp:docPr id="1011808939" name="Tinta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297190" cy="333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828B3" id="Tinta 209" o:spid="_x0000_s1026" type="#_x0000_t75" style="position:absolute;margin-left:176.3pt;margin-top:-5.2pt;width:102.85pt;height:26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">
                <v:imagedata r:id="rId76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401FD915" wp14:editId="291359A3">
                <wp:simplePos x="0" y="0"/>
                <wp:positionH relativeFrom="column">
                  <wp:posOffset>100965</wp:posOffset>
                </wp:positionH>
                <wp:positionV relativeFrom="paragraph">
                  <wp:posOffset>86995</wp:posOffset>
                </wp:positionV>
                <wp:extent cx="1155050" cy="258470"/>
                <wp:effectExtent l="38100" t="38100" r="7620" b="46355"/>
                <wp:wrapNone/>
                <wp:docPr id="155289029" name="Tinta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55050" cy="2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FEF9" id="Tinta 210" o:spid="_x0000_s1026" type="#_x0000_t75" style="position:absolute;margin-left:7.6pt;margin-top:6.5pt;width:91.7pt;height:21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">
                <v:imagedata r:id="rId78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08738533" wp14:editId="666B013F">
                <wp:simplePos x="0" y="0"/>
                <wp:positionH relativeFrom="column">
                  <wp:posOffset>1862152</wp:posOffset>
                </wp:positionH>
                <wp:positionV relativeFrom="paragraph">
                  <wp:posOffset>19846</wp:posOffset>
                </wp:positionV>
                <wp:extent cx="208440" cy="191160"/>
                <wp:effectExtent l="38100" t="38100" r="39370" b="37465"/>
                <wp:wrapNone/>
                <wp:docPr id="1900222579" name="Tinta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084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06D97" id="Tinta 201" o:spid="_x0000_s1026" type="#_x0000_t75" style="position:absolute;margin-left:146.3pt;margin-top:1.2pt;width:17.1pt;height:15.7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">
                <v:imagedata r:id="rId80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4A3429DA" wp14:editId="335FFD80">
                <wp:simplePos x="0" y="0"/>
                <wp:positionH relativeFrom="column">
                  <wp:posOffset>1478752</wp:posOffset>
                </wp:positionH>
                <wp:positionV relativeFrom="paragraph">
                  <wp:posOffset>-43874</wp:posOffset>
                </wp:positionV>
                <wp:extent cx="149760" cy="302400"/>
                <wp:effectExtent l="38100" t="38100" r="41275" b="40640"/>
                <wp:wrapNone/>
                <wp:docPr id="128392753" name="Tinta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4976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7B93F" id="Tinta 200" o:spid="_x0000_s1026" type="#_x0000_t75" style="position:absolute;margin-left:116.1pt;margin-top:-3.8pt;width:12.5pt;height:24.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">
                <v:imagedata r:id="rId82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6B2B105F" wp14:editId="48A3E73B">
                <wp:simplePos x="0" y="0"/>
                <wp:positionH relativeFrom="column">
                  <wp:posOffset>-299648</wp:posOffset>
                </wp:positionH>
                <wp:positionV relativeFrom="paragraph">
                  <wp:posOffset>137206</wp:posOffset>
                </wp:positionV>
                <wp:extent cx="210960" cy="192240"/>
                <wp:effectExtent l="38100" t="38100" r="36830" b="36830"/>
                <wp:wrapNone/>
                <wp:docPr id="473388650" name="Tinta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10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FFFC4" id="Tinta 194" o:spid="_x0000_s1026" type="#_x0000_t75" style="position:absolute;margin-left:-23.95pt;margin-top:10.45pt;width:17.3pt;height:15.8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">
                <v:imagedata r:id="rId84" o:title=""/>
              </v:shape>
            </w:pict>
          </mc:Fallback>
        </mc:AlternateContent>
      </w:r>
    </w:p>
    <w:p w14:paraId="5F501AAB" w14:textId="77777777" w:rsidR="00256A2A" w:rsidRDefault="00256A2A" w:rsidP="00AB0127">
      <w:pPr>
        <w:rPr>
          <w:rFonts w:cstheme="minorHAnsi"/>
        </w:rPr>
      </w:pPr>
    </w:p>
    <w:p w14:paraId="1145BF5B" w14:textId="01DA4EEF" w:rsidR="00256A2A" w:rsidRDefault="00643CD3" w:rsidP="00AB012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0AE9829C" wp14:editId="47F3A4F3">
                <wp:simplePos x="0" y="0"/>
                <wp:positionH relativeFrom="column">
                  <wp:posOffset>263525</wp:posOffset>
                </wp:positionH>
                <wp:positionV relativeFrom="paragraph">
                  <wp:posOffset>135890</wp:posOffset>
                </wp:positionV>
                <wp:extent cx="445135" cy="300355"/>
                <wp:effectExtent l="38100" t="38100" r="0" b="42545"/>
                <wp:wrapNone/>
                <wp:docPr id="181191953" name="Tinta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45135" cy="300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AA8AD" id="Tinta 215" o:spid="_x0000_s1026" type="#_x0000_t75" style="position:absolute;margin-left:20.4pt;margin-top:10.35pt;width:35.75pt;height:24.3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">
                <v:imagedata r:id="rId86" o:title=""/>
              </v:shape>
            </w:pict>
          </mc:Fallback>
        </mc:AlternateContent>
      </w:r>
    </w:p>
    <w:p w14:paraId="6C70209A" w14:textId="2F12D5F5" w:rsidR="00256A2A" w:rsidRDefault="00643CD3" w:rsidP="00AB0127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A8E1F8B" wp14:editId="37D16B67">
                <wp:simplePos x="0" y="0"/>
                <wp:positionH relativeFrom="column">
                  <wp:posOffset>3549650</wp:posOffset>
                </wp:positionH>
                <wp:positionV relativeFrom="paragraph">
                  <wp:posOffset>-272415</wp:posOffset>
                </wp:positionV>
                <wp:extent cx="1568095" cy="899785"/>
                <wp:effectExtent l="38100" t="38100" r="13335" b="34290"/>
                <wp:wrapNone/>
                <wp:docPr id="1626778722" name="Tinta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568095" cy="899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A3D28" id="Tinta 246" o:spid="_x0000_s1026" type="#_x0000_t75" style="position:absolute;margin-left:279.15pt;margin-top:-21.8pt;width:124.15pt;height:71.6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">
                <v:imagedata r:id="rId88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4D170FC0" wp14:editId="183D005E">
                <wp:simplePos x="0" y="0"/>
                <wp:positionH relativeFrom="column">
                  <wp:posOffset>3047992</wp:posOffset>
                </wp:positionH>
                <wp:positionV relativeFrom="paragraph">
                  <wp:posOffset>58636</wp:posOffset>
                </wp:positionV>
                <wp:extent cx="206280" cy="50040"/>
                <wp:effectExtent l="38100" t="38100" r="41910" b="45720"/>
                <wp:wrapNone/>
                <wp:docPr id="734519849" name="Tinta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06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2ABDC" id="Tinta 232" o:spid="_x0000_s1026" type="#_x0000_t75" style="position:absolute;margin-left:239.65pt;margin-top:4.25pt;width:16.95pt;height:4.6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">
                <v:imagedata r:id="rId90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3B8B6FFC" wp14:editId="7B9634BC">
                <wp:simplePos x="0" y="0"/>
                <wp:positionH relativeFrom="column">
                  <wp:posOffset>779780</wp:posOffset>
                </wp:positionH>
                <wp:positionV relativeFrom="paragraph">
                  <wp:posOffset>-213360</wp:posOffset>
                </wp:positionV>
                <wp:extent cx="1916430" cy="732245"/>
                <wp:effectExtent l="38100" t="38100" r="7620" b="48895"/>
                <wp:wrapNone/>
                <wp:docPr id="1688909877" name="Tinta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916430" cy="73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6C90D" id="Tinta 231" o:spid="_x0000_s1026" type="#_x0000_t75" style="position:absolute;margin-left:61.05pt;margin-top:-17.15pt;width:151.6pt;height:58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">
                <v:imagedata r:id="rId92" o:title=""/>
              </v:shape>
            </w:pict>
          </mc:Fallback>
        </mc:AlternateContent>
      </w:r>
    </w:p>
    <w:p w14:paraId="0792AF29" w14:textId="578DC9A3" w:rsidR="00256A2A" w:rsidRDefault="00256A2A" w:rsidP="00AB0127">
      <w:pPr>
        <w:rPr>
          <w:rFonts w:cstheme="minorHAnsi"/>
        </w:rPr>
      </w:pPr>
    </w:p>
    <w:p w14:paraId="0C14252B" w14:textId="77777777" w:rsidR="00256A2A" w:rsidRDefault="00256A2A" w:rsidP="00AB0127">
      <w:pPr>
        <w:rPr>
          <w:rFonts w:cstheme="minorHAnsi"/>
        </w:rPr>
      </w:pPr>
    </w:p>
    <w:p w14:paraId="4087F907" w14:textId="77777777" w:rsidR="00256A2A" w:rsidRDefault="00256A2A" w:rsidP="00AB0127">
      <w:pPr>
        <w:rPr>
          <w:rFonts w:cstheme="minorHAnsi"/>
        </w:rPr>
      </w:pPr>
    </w:p>
    <w:p w14:paraId="30B36218" w14:textId="77777777" w:rsidR="00AB0127" w:rsidRDefault="00AB0127" w:rsidP="00AB0127">
      <w:pPr>
        <w:rPr>
          <w:rFonts w:cstheme="minorHAnsi"/>
        </w:rPr>
      </w:pPr>
    </w:p>
    <w:p w14:paraId="273489EC" w14:textId="77777777" w:rsidR="00AB0127" w:rsidRDefault="00AB0127" w:rsidP="00AB0127">
      <w:pPr>
        <w:rPr>
          <w:rFonts w:cstheme="minorHAnsi"/>
        </w:rPr>
      </w:pPr>
    </w:p>
    <w:p w14:paraId="690509CD" w14:textId="77777777" w:rsidR="00AB0127" w:rsidRDefault="00AB0127" w:rsidP="00AB0127">
      <w:pPr>
        <w:rPr>
          <w:rFonts w:cstheme="minorHAnsi"/>
        </w:rPr>
      </w:pPr>
    </w:p>
    <w:p w14:paraId="7CCBAF1F" w14:textId="77777777" w:rsidR="00AB0127" w:rsidRDefault="00AB0127" w:rsidP="00AB0127">
      <w:pPr>
        <w:rPr>
          <w:rFonts w:cstheme="minorHAnsi"/>
        </w:rPr>
      </w:pPr>
    </w:p>
    <w:p w14:paraId="7B646790" w14:textId="77777777" w:rsidR="00AB0127" w:rsidRPr="00AB0127" w:rsidRDefault="00AB0127" w:rsidP="00AB0127">
      <w:pPr>
        <w:rPr>
          <w:rFonts w:cstheme="minorHAnsi"/>
        </w:rPr>
      </w:pPr>
    </w:p>
    <w:p w14:paraId="7B4DFDB2" w14:textId="5F28BDE0" w:rsidR="00AB0127" w:rsidRDefault="00643CD3" w:rsidP="00AB0127">
      <w:pPr>
        <w:pStyle w:val="PargrafodaLista"/>
        <w:numPr>
          <w:ilvl w:val="0"/>
          <w:numId w:val="4"/>
        </w:numPr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A4B6F93" wp14:editId="53B72B07">
                <wp:simplePos x="0" y="0"/>
                <wp:positionH relativeFrom="column">
                  <wp:posOffset>3305810</wp:posOffset>
                </wp:positionH>
                <wp:positionV relativeFrom="paragraph">
                  <wp:posOffset>109220</wp:posOffset>
                </wp:positionV>
                <wp:extent cx="1148760" cy="837685"/>
                <wp:effectExtent l="38100" t="38100" r="13335" b="38735"/>
                <wp:wrapNone/>
                <wp:docPr id="1044988057" name="Tinta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148760" cy="837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C8183" id="Tinta 259" o:spid="_x0000_s1026" type="#_x0000_t75" style="position:absolute;margin-left:259.95pt;margin-top:8.25pt;width:91.15pt;height:66.6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">
                <v:imagedata r:id="rId94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07D25B1F" wp14:editId="6C484BEC">
                <wp:simplePos x="0" y="0"/>
                <wp:positionH relativeFrom="column">
                  <wp:posOffset>2912110</wp:posOffset>
                </wp:positionH>
                <wp:positionV relativeFrom="paragraph">
                  <wp:posOffset>579755</wp:posOffset>
                </wp:positionV>
                <wp:extent cx="172635" cy="68540"/>
                <wp:effectExtent l="19050" t="38100" r="37465" b="46355"/>
                <wp:wrapNone/>
                <wp:docPr id="1535172335" name="Tinta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72635" cy="68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86144" id="Tinta 249" o:spid="_x0000_s1026" type="#_x0000_t75" style="position:absolute;margin-left:228.95pt;margin-top:45.3pt;width:14.3pt;height:6.1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">
                <v:imagedata r:id="rId96" o:title=""/>
              </v:shape>
            </w:pict>
          </mc:Fallback>
        </mc:AlternateContent>
      </w:r>
      <w:r w:rsidR="00AB0127">
        <w:rPr>
          <w:rFonts w:cstheme="minorHAnsi"/>
        </w:rPr>
        <w:t xml:space="preserve">Finding the  projection poi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π</m:t>
            </m:r>
          </m:e>
          <m:sub>
            <m:r>
              <w:rPr>
                <w:rFonts w:ascii="Cambria Math" w:hAnsi="Cambria Math" w:cstheme="minorHAnsi"/>
              </w:rPr>
              <m:t>U</m:t>
            </m:r>
          </m:sub>
        </m:sSub>
        <m:r>
          <w:rPr>
            <w:rFonts w:ascii="Cambria Math" w:hAnsi="Cambria Math" w:cstheme="minorHAnsi"/>
          </w:rPr>
          <m:t>(x)</m:t>
        </m:r>
      </m:oMath>
      <w:r w:rsidR="00AB0127">
        <w:rPr>
          <w:rFonts w:cstheme="minorHAnsi"/>
        </w:rPr>
        <w:t xml:space="preserve"> </w:t>
      </w:r>
    </w:p>
    <w:p w14:paraId="26439B48" w14:textId="76E154C9" w:rsidR="00AB0127" w:rsidRPr="00EE41A0" w:rsidRDefault="00EE41A0" w:rsidP="00AB0127">
      <w:pPr>
        <w:rPr>
          <w:rFonts w:ascii="Century Gothic" w:eastAsia="MS Mincho" w:hAnsi="Century Gothic" w:cstheme="minorHAnsi"/>
          <w:sz w:val="44"/>
          <w:szCs w:val="44"/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44"/>
              <w:szCs w:val="44"/>
              <w:lang w:val="en-GB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  <w:sz w:val="44"/>
                  <w:szCs w:val="44"/>
                  <w:lang w:val="en-GB"/>
                </w:rPr>
              </m:ctrlPr>
            </m:fPr>
            <m:num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&lt;x,b&gt;</m:t>
              </m:r>
            </m:num>
            <m:den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&lt;b,b&gt;</m:t>
              </m:r>
            </m:den>
          </m:f>
          <m:r>
            <w:rPr>
              <w:rFonts w:ascii="Cambria Math" w:hAnsi="Cambria Math" w:cstheme="minorHAnsi"/>
              <w:sz w:val="44"/>
              <w:szCs w:val="44"/>
              <w:lang w:val="en-GB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44"/>
                  <w:szCs w:val="44"/>
                  <w:lang w:val="en-GB"/>
                </w:rPr>
              </m:ctrlPr>
            </m:fPr>
            <m:num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&lt;b,x&gt;</m:t>
              </m:r>
            </m:num>
            <m:den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&lt;b,b&gt;</m:t>
              </m:r>
            </m:den>
          </m:f>
        </m:oMath>
      </m:oMathPara>
    </w:p>
    <w:p w14:paraId="1E61942C" w14:textId="77777777" w:rsidR="00EE41A0" w:rsidRPr="00EE41A0" w:rsidRDefault="00EE41A0" w:rsidP="00AB0127">
      <w:pPr>
        <w:rPr>
          <w:rFonts w:ascii="Century Gothic" w:eastAsia="MS Mincho" w:hAnsi="Century Gothic" w:cstheme="minorHAnsi"/>
          <w:sz w:val="16"/>
          <w:szCs w:val="16"/>
          <w:lang w:val="en-GB"/>
        </w:rPr>
      </w:pPr>
    </w:p>
    <w:p w14:paraId="29286D48" w14:textId="1E092CB7" w:rsidR="00AB0127" w:rsidRPr="00E447EA" w:rsidRDefault="00643CD3" w:rsidP="00AB012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61051CEE" wp14:editId="2B0AA484">
                <wp:simplePos x="0" y="0"/>
                <wp:positionH relativeFrom="column">
                  <wp:posOffset>3763312</wp:posOffset>
                </wp:positionH>
                <wp:positionV relativeFrom="paragraph">
                  <wp:posOffset>599167</wp:posOffset>
                </wp:positionV>
                <wp:extent cx="360" cy="360"/>
                <wp:effectExtent l="38100" t="38100" r="38100" b="38100"/>
                <wp:wrapNone/>
                <wp:docPr id="257345324" name="Tinta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815EE" id="Tinta 284" o:spid="_x0000_s1026" type="#_x0000_t75" style="position:absolute;margin-left:295.95pt;margin-top:46.85pt;width:.75pt;height: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IlcUx8wBAACSBAAAEAAAAAAAAAAAAAAAAADT&#10;AwAAZHJzL2luay9pbmsxLnhtbFBLAQItABQABgAIAAAAIQB6kSK/3gAAAAkBAAAPAAAAAAAAAAAA&#10;AAAAAM0FAABkcnMvZG93bnJldi54bWxQSwECLQAUAAYACAAAACEAeRi8nb8AAAAhAQAAGQAAAAAA&#10;AAAAAAAAAADYBgAAZHJzL19yZWxzL2Uyb0RvYy54bWwucmVsc1BLBQYAAAAABgAGAHgBAADOBwAA&#10;AAA=&#10;">
                <v:imagedata r:id="rId4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0199119C" wp14:editId="3B49A9BE">
                <wp:simplePos x="0" y="0"/>
                <wp:positionH relativeFrom="column">
                  <wp:posOffset>1078230</wp:posOffset>
                </wp:positionH>
                <wp:positionV relativeFrom="paragraph">
                  <wp:posOffset>-399415</wp:posOffset>
                </wp:positionV>
                <wp:extent cx="3260880" cy="1649520"/>
                <wp:effectExtent l="38100" t="38100" r="34925" b="46990"/>
                <wp:wrapNone/>
                <wp:docPr id="2064885885" name="Tinta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260880" cy="164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0ED82" id="Tinta 283" o:spid="_x0000_s1026" type="#_x0000_t75" style="position:absolute;margin-left:84.55pt;margin-top:-31.8pt;width:257.45pt;height:130.6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">
                <v:imagedata r:id="rId9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1DF980D" wp14:editId="0C835499">
                <wp:simplePos x="0" y="0"/>
                <wp:positionH relativeFrom="column">
                  <wp:posOffset>1988820</wp:posOffset>
                </wp:positionH>
                <wp:positionV relativeFrom="paragraph">
                  <wp:posOffset>426720</wp:posOffset>
                </wp:positionV>
                <wp:extent cx="221680" cy="86555"/>
                <wp:effectExtent l="19050" t="38100" r="45085" b="46990"/>
                <wp:wrapNone/>
                <wp:docPr id="359296859" name="Tinta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21680" cy="86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BD321" id="Tinta 266" o:spid="_x0000_s1026" type="#_x0000_t75" style="position:absolute;margin-left:156.25pt;margin-top:33.25pt;width:18.15pt;height:7.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">
                <v:imagedata r:id="rId101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4F728226" wp14:editId="250074C0">
                <wp:simplePos x="0" y="0"/>
                <wp:positionH relativeFrom="column">
                  <wp:posOffset>1147445</wp:posOffset>
                </wp:positionH>
                <wp:positionV relativeFrom="paragraph">
                  <wp:posOffset>186690</wp:posOffset>
                </wp:positionV>
                <wp:extent cx="600270" cy="404495"/>
                <wp:effectExtent l="38100" t="38100" r="47625" b="33655"/>
                <wp:wrapNone/>
                <wp:docPr id="1372359132" name="Tinta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600270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5DD3C" id="Tinta 263" o:spid="_x0000_s1026" type="#_x0000_t75" style="position:absolute;margin-left:90pt;margin-top:14.35pt;width:47.95pt;height:32.5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">
                <v:imagedata r:id="rId10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1A2A1789" wp14:editId="6E926BD7">
                <wp:simplePos x="0" y="0"/>
                <wp:positionH relativeFrom="column">
                  <wp:posOffset>102472</wp:posOffset>
                </wp:positionH>
                <wp:positionV relativeFrom="paragraph">
                  <wp:posOffset>403687</wp:posOffset>
                </wp:positionV>
                <wp:extent cx="220320" cy="249120"/>
                <wp:effectExtent l="38100" t="38100" r="8890" b="36830"/>
                <wp:wrapNone/>
                <wp:docPr id="1282144328" name="Tinta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2032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DF597" id="Tinta 260" o:spid="_x0000_s1026" type="#_x0000_t75" style="position:absolute;margin-left:7.7pt;margin-top:31.45pt;width:18.1pt;height:20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">
                <v:imagedata r:id="rId105" o:title=""/>
              </v:shape>
            </w:pict>
          </mc:Fallback>
        </mc:AlternateContent>
      </w:r>
    </w:p>
    <w:p w14:paraId="13770927" w14:textId="2AF61C8D" w:rsidR="00AB0127" w:rsidRPr="00EE41A0" w:rsidRDefault="00000000" w:rsidP="00AB0127">
      <w:pPr>
        <w:rPr>
          <w:rFonts w:cstheme="minorHAnsi"/>
          <w:sz w:val="44"/>
          <w:szCs w:val="44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π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U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d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x</m:t>
              </m:r>
            </m:e>
          </m:d>
          <m:r>
            <w:rPr>
              <w:rFonts w:ascii="Cambria Math" w:hAnsi="Cambria Math" w:cstheme="minorHAnsi"/>
              <w:sz w:val="44"/>
              <w:szCs w:val="44"/>
            </w:rPr>
            <m:t>=</m:t>
          </m:r>
        </m:oMath>
      </m:oMathPara>
    </w:p>
    <w:p w14:paraId="1681AEDF" w14:textId="4B6D9782" w:rsidR="00AB0127" w:rsidRPr="00E447EA" w:rsidRDefault="00AB0127" w:rsidP="00AB0127">
      <w:pPr>
        <w:rPr>
          <w:rFonts w:cstheme="minorHAnsi"/>
          <w:lang w:val="en-GB"/>
        </w:rPr>
      </w:pPr>
    </w:p>
    <w:p w14:paraId="0D939CFC" w14:textId="77777777" w:rsidR="00AB0127" w:rsidRPr="00E447EA" w:rsidRDefault="00AB0127" w:rsidP="00AB0127">
      <w:pPr>
        <w:rPr>
          <w:rFonts w:cstheme="minorHAnsi"/>
          <w:lang w:val="en-GB"/>
        </w:rPr>
      </w:pPr>
    </w:p>
    <w:p w14:paraId="0060B764" w14:textId="77777777" w:rsidR="00AB0127" w:rsidRDefault="00AB0127" w:rsidP="00AB0127">
      <w:pPr>
        <w:rPr>
          <w:rFonts w:cstheme="minorHAnsi"/>
          <w:lang w:val="en-GB"/>
        </w:rPr>
      </w:pPr>
    </w:p>
    <w:p w14:paraId="600EB9F4" w14:textId="77777777" w:rsidR="001E05FA" w:rsidRDefault="001E05FA" w:rsidP="00AB0127">
      <w:pPr>
        <w:rPr>
          <w:rFonts w:cstheme="minorHAnsi"/>
          <w:lang w:val="en-GB"/>
        </w:rPr>
      </w:pPr>
    </w:p>
    <w:p w14:paraId="24A50FD4" w14:textId="77777777" w:rsidR="001E05FA" w:rsidRDefault="001E05FA" w:rsidP="00AB0127">
      <w:pPr>
        <w:rPr>
          <w:rFonts w:cstheme="minorHAnsi"/>
          <w:lang w:val="en-GB"/>
        </w:rPr>
      </w:pPr>
    </w:p>
    <w:p w14:paraId="6B2CBF9E" w14:textId="77777777" w:rsidR="001E05FA" w:rsidRDefault="001E05FA" w:rsidP="00AB0127">
      <w:pPr>
        <w:rPr>
          <w:rFonts w:cstheme="minorHAnsi"/>
          <w:lang w:val="en-GB"/>
        </w:rPr>
      </w:pPr>
    </w:p>
    <w:p w14:paraId="17FC44B2" w14:textId="77777777" w:rsidR="001E05FA" w:rsidRDefault="001E05FA" w:rsidP="00AB0127">
      <w:pPr>
        <w:rPr>
          <w:rFonts w:cstheme="minorHAnsi"/>
          <w:lang w:val="en-GB"/>
        </w:rPr>
      </w:pPr>
    </w:p>
    <w:p w14:paraId="7499507C" w14:textId="7032E53E" w:rsidR="00AB0127" w:rsidRDefault="00AB0127" w:rsidP="00AB0127">
      <w:pPr>
        <w:pStyle w:val="PargrafodaLista"/>
        <w:numPr>
          <w:ilvl w:val="0"/>
          <w:numId w:val="4"/>
        </w:numPr>
        <w:jc w:val="left"/>
        <w:rPr>
          <w:rFonts w:cstheme="minorHAnsi"/>
        </w:rPr>
      </w:pPr>
      <w:r>
        <w:rPr>
          <w:rFonts w:cstheme="minorHAnsi"/>
        </w:rPr>
        <w:lastRenderedPageBreak/>
        <w:t xml:space="preserve">Finding the projection matrix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π</m:t>
            </m:r>
          </m:sub>
        </m:sSub>
      </m:oMath>
    </w:p>
    <w:p w14:paraId="52E3D113" w14:textId="329B39AE" w:rsidR="001E05FA" w:rsidRPr="00643CD3" w:rsidRDefault="00643CD3" w:rsidP="001E05FA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6697B03B" wp14:editId="30237C94">
                <wp:simplePos x="0" y="0"/>
                <wp:positionH relativeFrom="column">
                  <wp:posOffset>2654300</wp:posOffset>
                </wp:positionH>
                <wp:positionV relativeFrom="paragraph">
                  <wp:posOffset>-121285</wp:posOffset>
                </wp:positionV>
                <wp:extent cx="240275" cy="468630"/>
                <wp:effectExtent l="38100" t="38100" r="7620" b="45720"/>
                <wp:wrapNone/>
                <wp:docPr id="27550767" name="Tinta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40275" cy="46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6584C" id="Tinta 298" o:spid="_x0000_s1026" type="#_x0000_t75" style="position:absolute;margin-left:208.65pt;margin-top:-9.9pt;width:19.6pt;height:37.6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">
                <v:imagedata r:id="rId107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79CB70D9" wp14:editId="5C6F0D16">
                <wp:simplePos x="0" y="0"/>
                <wp:positionH relativeFrom="column">
                  <wp:posOffset>1169035</wp:posOffset>
                </wp:positionH>
                <wp:positionV relativeFrom="paragraph">
                  <wp:posOffset>31750</wp:posOffset>
                </wp:positionV>
                <wp:extent cx="1097365" cy="354315"/>
                <wp:effectExtent l="38100" t="38100" r="7620" b="46355"/>
                <wp:wrapNone/>
                <wp:docPr id="1052754222" name="Tinta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097365" cy="35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FFB59" id="Tinta 299" o:spid="_x0000_s1026" type="#_x0000_t75" style="position:absolute;margin-left:91.7pt;margin-top:2.15pt;width:87.1pt;height:28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">
                <v:imagedata r:id="rId10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1CA6A33C" wp14:editId="30FFF6AA">
                <wp:simplePos x="0" y="0"/>
                <wp:positionH relativeFrom="column">
                  <wp:posOffset>3229072</wp:posOffset>
                </wp:positionH>
                <wp:positionV relativeFrom="paragraph">
                  <wp:posOffset>49940</wp:posOffset>
                </wp:positionV>
                <wp:extent cx="263880" cy="167760"/>
                <wp:effectExtent l="38100" t="38100" r="22225" b="41910"/>
                <wp:wrapNone/>
                <wp:docPr id="570591437" name="Tinta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638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81DE4" id="Tinta 297" o:spid="_x0000_s1026" type="#_x0000_t75" style="position:absolute;margin-left:253.9pt;margin-top:3.6pt;width:21.5pt;height:13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">
                <v:imagedata r:id="rId111" o:title=""/>
              </v:shape>
            </w:pict>
          </mc:Fallback>
        </mc:AlternateContent>
      </w:r>
    </w:p>
    <w:p w14:paraId="7F3EAEEA" w14:textId="473CFC25" w:rsidR="001E05FA" w:rsidRPr="00643CD3" w:rsidRDefault="00643CD3" w:rsidP="001E05FA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381A6C1C" wp14:editId="1CD5B209">
                <wp:simplePos x="0" y="0"/>
                <wp:positionH relativeFrom="column">
                  <wp:posOffset>1290955</wp:posOffset>
                </wp:positionH>
                <wp:positionV relativeFrom="paragraph">
                  <wp:posOffset>701040</wp:posOffset>
                </wp:positionV>
                <wp:extent cx="852170" cy="302260"/>
                <wp:effectExtent l="38100" t="38100" r="43180" b="40640"/>
                <wp:wrapNone/>
                <wp:docPr id="586418469" name="Tinta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852170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33ADE" id="Tinta 335" o:spid="_x0000_s1026" type="#_x0000_t75" style="position:absolute;margin-left:101.3pt;margin-top:54.85pt;width:67.8pt;height:24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">
                <v:imagedata r:id="rId11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97B73FD" wp14:editId="5445D9CF">
                <wp:simplePos x="0" y="0"/>
                <wp:positionH relativeFrom="column">
                  <wp:posOffset>1390912</wp:posOffset>
                </wp:positionH>
                <wp:positionV relativeFrom="paragraph">
                  <wp:posOffset>204370</wp:posOffset>
                </wp:positionV>
                <wp:extent cx="562680" cy="674640"/>
                <wp:effectExtent l="38100" t="38100" r="46990" b="49530"/>
                <wp:wrapNone/>
                <wp:docPr id="814110079" name="Tinta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562680" cy="67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CD7C0" id="Tinta 300" o:spid="_x0000_s1026" type="#_x0000_t75" style="position:absolute;margin-left:109.15pt;margin-top:15.75pt;width:45pt;height:53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">
                <v:imagedata r:id="rId115" o:title=""/>
              </v:shape>
            </w:pict>
          </mc:Fallback>
        </mc:AlternateContent>
      </w:r>
    </w:p>
    <w:p w14:paraId="781AC0FD" w14:textId="04E07BE7" w:rsidR="00AB0127" w:rsidRPr="00256A2A" w:rsidRDefault="00000000" w:rsidP="00AB0127">
      <w:pPr>
        <w:pStyle w:val="PargrafodaLista"/>
        <w:jc w:val="left"/>
        <w:rPr>
          <w:rFonts w:cstheme="minorHAnsi"/>
          <w:sz w:val="44"/>
          <w:szCs w:val="4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</w:rPr>
              <m:t>π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</w:rPr>
              <m:t>U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x</m:t>
            </m:r>
          </m:e>
        </m:d>
        <m:r>
          <w:rPr>
            <w:rFonts w:ascii="Cambria Math" w:hAnsi="Cambria Math" w:cstheme="minorHAnsi"/>
            <w:sz w:val="44"/>
            <w:szCs w:val="44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⊤</m:t>
                </m:r>
              </m:sup>
            </m:sSup>
            <m:r>
              <w:rPr>
                <w:rFonts w:ascii="Cambria Math" w:hAnsi="Cambria Math" w:cstheme="minorHAnsi"/>
                <w:sz w:val="44"/>
                <w:szCs w:val="44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⊤</m:t>
                </m:r>
              </m:sup>
            </m:sSup>
            <m:r>
              <w:rPr>
                <w:rFonts w:ascii="Cambria Math" w:hAnsi="Cambria Math" w:cstheme="minorHAnsi"/>
                <w:sz w:val="44"/>
                <w:szCs w:val="44"/>
              </w:rPr>
              <m:t>b</m:t>
            </m:r>
          </m:den>
        </m:f>
        <m:r>
          <w:rPr>
            <w:rFonts w:ascii="Cambria Math" w:hAnsi="Cambria Math" w:cstheme="minorHAnsi"/>
            <w:sz w:val="44"/>
            <w:szCs w:val="44"/>
          </w:rPr>
          <m:t>b</m:t>
        </m:r>
      </m:oMath>
      <w:r w:rsidR="00256A2A" w:rsidRPr="00256A2A">
        <w:rPr>
          <w:rFonts w:cstheme="minorHAnsi"/>
          <w:sz w:val="44"/>
          <w:szCs w:val="44"/>
        </w:rPr>
        <w:t xml:space="preserve"> </w:t>
      </w:r>
    </w:p>
    <w:p w14:paraId="21CBD390" w14:textId="3FB5D031" w:rsidR="006E74EF" w:rsidRPr="00AB0127" w:rsidRDefault="00643CD3" w:rsidP="006E74EF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16F58D05" wp14:editId="104437B5">
                <wp:simplePos x="0" y="0"/>
                <wp:positionH relativeFrom="column">
                  <wp:posOffset>1741912</wp:posOffset>
                </wp:positionH>
                <wp:positionV relativeFrom="paragraph">
                  <wp:posOffset>97605</wp:posOffset>
                </wp:positionV>
                <wp:extent cx="151920" cy="244080"/>
                <wp:effectExtent l="38100" t="38100" r="38735" b="41910"/>
                <wp:wrapNone/>
                <wp:docPr id="783113036" name="Tinta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519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77727" id="Tinta 304" o:spid="_x0000_s1026" type="#_x0000_t75" style="position:absolute;margin-left:136.8pt;margin-top:7.35pt;width:12.65pt;height:19.9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">
                <v:imagedata r:id="rId117" o:title=""/>
              </v:shape>
            </w:pict>
          </mc:Fallback>
        </mc:AlternateContent>
      </w:r>
    </w:p>
    <w:p w14:paraId="237FEF64" w14:textId="3BBFE93D" w:rsidR="006E74EF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4C63A8EB" wp14:editId="7FE3D7D8">
                <wp:simplePos x="0" y="0"/>
                <wp:positionH relativeFrom="column">
                  <wp:posOffset>1726072</wp:posOffset>
                </wp:positionH>
                <wp:positionV relativeFrom="paragraph">
                  <wp:posOffset>33615</wp:posOffset>
                </wp:positionV>
                <wp:extent cx="839520" cy="43200"/>
                <wp:effectExtent l="38100" t="38100" r="36830" b="33020"/>
                <wp:wrapNone/>
                <wp:docPr id="1107610874" name="Tinta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8395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96071" id="Tinta 336" o:spid="_x0000_s1026" type="#_x0000_t75" style="position:absolute;margin-left:135.55pt;margin-top:2.3pt;width:66.8pt;height:4.1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">
                <v:imagedata r:id="rId11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71D4C463" wp14:editId="28FD66CB">
                <wp:simplePos x="0" y="0"/>
                <wp:positionH relativeFrom="column">
                  <wp:posOffset>1807792</wp:posOffset>
                </wp:positionH>
                <wp:positionV relativeFrom="paragraph">
                  <wp:posOffset>23535</wp:posOffset>
                </wp:positionV>
                <wp:extent cx="613080" cy="56160"/>
                <wp:effectExtent l="38100" t="38100" r="34925" b="39370"/>
                <wp:wrapNone/>
                <wp:docPr id="755884343" name="Tinta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6130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8A081" id="Tinta 331" o:spid="_x0000_s1026" type="#_x0000_t75" style="position:absolute;margin-left:142pt;margin-top:1.5pt;width:48.95pt;height:5.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">
                <v:imagedata r:id="rId121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4EA603E5" wp14:editId="3E10582C">
                <wp:simplePos x="0" y="0"/>
                <wp:positionH relativeFrom="column">
                  <wp:posOffset>2416175</wp:posOffset>
                </wp:positionH>
                <wp:positionV relativeFrom="paragraph">
                  <wp:posOffset>-287655</wp:posOffset>
                </wp:positionV>
                <wp:extent cx="711505" cy="655975"/>
                <wp:effectExtent l="38100" t="38100" r="31750" b="48895"/>
                <wp:wrapNone/>
                <wp:docPr id="432739295" name="Tinta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711505" cy="655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542DB" id="Tinta 314" o:spid="_x0000_s1026" type="#_x0000_t75" style="position:absolute;margin-left:189.9pt;margin-top:-23pt;width:56.7pt;height:52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">
                <v:imagedata r:id="rId12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4FE70B41" wp14:editId="2D3D33E9">
                <wp:simplePos x="0" y="0"/>
                <wp:positionH relativeFrom="column">
                  <wp:posOffset>1245870</wp:posOffset>
                </wp:positionH>
                <wp:positionV relativeFrom="paragraph">
                  <wp:posOffset>-20955</wp:posOffset>
                </wp:positionV>
                <wp:extent cx="173355" cy="70300"/>
                <wp:effectExtent l="38100" t="38100" r="36195" b="44450"/>
                <wp:wrapNone/>
                <wp:docPr id="439197076" name="Tinta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73355" cy="70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CBD7A" id="Tinta 303" o:spid="_x0000_s1026" type="#_x0000_t75" style="position:absolute;margin-left:97.75pt;margin-top:-2pt;width:14.35pt;height:6.2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">
                <v:imagedata r:id="rId125" o:title=""/>
              </v:shape>
            </w:pict>
          </mc:Fallback>
        </mc:AlternateContent>
      </w:r>
    </w:p>
    <w:p w14:paraId="60EAD89C" w14:textId="4ADB9BF6" w:rsidR="00AB0127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3BB03B51" wp14:editId="139DBF90">
                <wp:simplePos x="0" y="0"/>
                <wp:positionH relativeFrom="column">
                  <wp:posOffset>2205355</wp:posOffset>
                </wp:positionH>
                <wp:positionV relativeFrom="paragraph">
                  <wp:posOffset>15875</wp:posOffset>
                </wp:positionV>
                <wp:extent cx="140760" cy="135255"/>
                <wp:effectExtent l="38100" t="38100" r="31115" b="36195"/>
                <wp:wrapNone/>
                <wp:docPr id="1507845186" name="Tinta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40760" cy="135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41BD8" id="Tinta 407" o:spid="_x0000_s1026" type="#_x0000_t75" style="position:absolute;margin-left:173.3pt;margin-top:.9pt;width:11.8pt;height:11.3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">
                <v:imagedata r:id="rId127" o:title=""/>
              </v:shape>
            </w:pict>
          </mc:Fallback>
        </mc:AlternateContent>
      </w:r>
    </w:p>
    <w:p w14:paraId="41D701AC" w14:textId="3ECA87CD" w:rsidR="00AB0127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7AC89225" wp14:editId="7A13DCCA">
                <wp:simplePos x="0" y="0"/>
                <wp:positionH relativeFrom="column">
                  <wp:posOffset>2717512</wp:posOffset>
                </wp:positionH>
                <wp:positionV relativeFrom="paragraph">
                  <wp:posOffset>-20565</wp:posOffset>
                </wp:positionV>
                <wp:extent cx="446760" cy="156600"/>
                <wp:effectExtent l="19050" t="38100" r="10795" b="34290"/>
                <wp:wrapNone/>
                <wp:docPr id="1781890918" name="Tinta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4467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F974F" id="Tinta 332" o:spid="_x0000_s1026" type="#_x0000_t75" style="position:absolute;margin-left:213.65pt;margin-top:-1.95pt;width:35.9pt;height:13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">
                <v:imagedata r:id="rId12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79FB6A3D" wp14:editId="1E752832">
                <wp:simplePos x="0" y="0"/>
                <wp:positionH relativeFrom="column">
                  <wp:posOffset>1567180</wp:posOffset>
                </wp:positionH>
                <wp:positionV relativeFrom="paragraph">
                  <wp:posOffset>-257175</wp:posOffset>
                </wp:positionV>
                <wp:extent cx="872640" cy="851040"/>
                <wp:effectExtent l="38100" t="38100" r="41910" b="44450"/>
                <wp:wrapNone/>
                <wp:docPr id="940154881" name="Tinta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872640" cy="85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BFA37" id="Tinta 330" o:spid="_x0000_s1026" type="#_x0000_t75" style="position:absolute;margin-left:123.05pt;margin-top:-20.6pt;width:69.4pt;height:67.7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">
                <v:imagedata r:id="rId131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4CB91563" wp14:editId="332EDB36">
                <wp:simplePos x="0" y="0"/>
                <wp:positionH relativeFrom="column">
                  <wp:posOffset>1363345</wp:posOffset>
                </wp:positionH>
                <wp:positionV relativeFrom="paragraph">
                  <wp:posOffset>57785</wp:posOffset>
                </wp:positionV>
                <wp:extent cx="138960" cy="60905"/>
                <wp:effectExtent l="38100" t="38100" r="33020" b="34925"/>
                <wp:wrapNone/>
                <wp:docPr id="818065003" name="Tinta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38960" cy="60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12EB8" id="Tinta 317" o:spid="_x0000_s1026" type="#_x0000_t75" style="position:absolute;margin-left:107pt;margin-top:4.2pt;width:11.65pt;height:5.5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">
                <v:imagedata r:id="rId133" o:title=""/>
              </v:shape>
            </w:pict>
          </mc:Fallback>
        </mc:AlternateContent>
      </w:r>
    </w:p>
    <w:p w14:paraId="5FF85020" w14:textId="066505D4" w:rsidR="00AB0127" w:rsidRDefault="00AB0127" w:rsidP="006E74EF">
      <w:pPr>
        <w:jc w:val="center"/>
        <w:rPr>
          <w:rFonts w:cstheme="minorHAnsi"/>
          <w:lang w:val="en-GB"/>
        </w:rPr>
      </w:pPr>
    </w:p>
    <w:p w14:paraId="6E510DC7" w14:textId="7DDE7B5F" w:rsidR="00AB0127" w:rsidRDefault="00AB0127" w:rsidP="006E74EF">
      <w:pPr>
        <w:jc w:val="center"/>
        <w:rPr>
          <w:rFonts w:cstheme="minorHAnsi"/>
          <w:lang w:val="en-GB"/>
        </w:rPr>
      </w:pPr>
    </w:p>
    <w:p w14:paraId="780007F4" w14:textId="0125AB90" w:rsidR="00AB0127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4B4A0A3E" wp14:editId="4528F4CE">
                <wp:simplePos x="0" y="0"/>
                <wp:positionH relativeFrom="column">
                  <wp:posOffset>1604010</wp:posOffset>
                </wp:positionH>
                <wp:positionV relativeFrom="paragraph">
                  <wp:posOffset>-365760</wp:posOffset>
                </wp:positionV>
                <wp:extent cx="1373225" cy="873000"/>
                <wp:effectExtent l="38100" t="38100" r="17780" b="41910"/>
                <wp:wrapNone/>
                <wp:docPr id="493561331" name="Tinta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373225" cy="87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29AE9" id="Tinta 344" o:spid="_x0000_s1026" type="#_x0000_t75" style="position:absolute;margin-left:125.95pt;margin-top:-29.15pt;width:108.85pt;height:69.4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">
                <v:imagedata r:id="rId135" o:title=""/>
              </v:shape>
            </w:pict>
          </mc:Fallback>
        </mc:AlternateContent>
      </w:r>
    </w:p>
    <w:p w14:paraId="4F4E8D50" w14:textId="5B9EEF06" w:rsidR="00AB0127" w:rsidRDefault="00AB0127" w:rsidP="006E74EF">
      <w:pPr>
        <w:jc w:val="center"/>
        <w:rPr>
          <w:rFonts w:cstheme="minorHAnsi"/>
          <w:lang w:val="en-GB"/>
        </w:rPr>
      </w:pPr>
    </w:p>
    <w:p w14:paraId="47535FEB" w14:textId="764743AD" w:rsidR="00A86F2F" w:rsidRDefault="00A86F2F" w:rsidP="00A86F2F">
      <w:pPr>
        <w:pStyle w:val="PargrafodaLista"/>
        <w:numPr>
          <w:ilvl w:val="0"/>
          <w:numId w:val="4"/>
        </w:numPr>
        <w:jc w:val="left"/>
        <w:rPr>
          <w:rFonts w:cstheme="minorHAnsi"/>
        </w:rPr>
      </w:pPr>
      <w:r>
        <w:rPr>
          <w:rFonts w:cstheme="minorHAnsi"/>
        </w:rPr>
        <w:t xml:space="preserve">Finding the  distance between </w:t>
      </w:r>
      <m:oMath>
        <m:r>
          <w:rPr>
            <w:rFonts w:ascii="Cambria Math" w:hAnsi="Cambria Math" w:cstheme="minorHAnsi"/>
          </w:rPr>
          <m:t xml:space="preserve">x </m:t>
        </m:r>
      </m:oMath>
      <w:r>
        <w:rPr>
          <w:rFonts w:cstheme="minorHAnsi"/>
        </w:rPr>
        <w:t xml:space="preserve">and the </w:t>
      </w:r>
      <m:oMath>
        <m:r>
          <w:rPr>
            <w:rFonts w:ascii="Cambria Math" w:hAnsi="Cambria Math" w:cstheme="minorHAnsi"/>
          </w:rPr>
          <m:t>span[b]</m:t>
        </m:r>
      </m:oMath>
      <w:r>
        <w:rPr>
          <w:rFonts w:cstheme="minorHAnsi"/>
        </w:rPr>
        <w:t xml:space="preserve"> </w:t>
      </w:r>
    </w:p>
    <w:tbl>
      <w:tblPr>
        <w:tblStyle w:val="TabelacomGrelha"/>
        <w:tblW w:w="0" w:type="auto"/>
        <w:tblInd w:w="720" w:type="dxa"/>
        <w:tblLook w:val="04A0" w:firstRow="1" w:lastRow="0" w:firstColumn="1" w:lastColumn="0" w:noHBand="0" w:noVBand="1"/>
      </w:tblPr>
      <w:tblGrid>
        <w:gridCol w:w="3426"/>
        <w:gridCol w:w="4916"/>
      </w:tblGrid>
      <w:tr w:rsidR="001E05FA" w14:paraId="76154285" w14:textId="77777777" w:rsidTr="001E05FA">
        <w:tc>
          <w:tcPr>
            <w:tcW w:w="3103" w:type="dxa"/>
          </w:tcPr>
          <w:p w14:paraId="3CB5177E" w14:textId="7C7695C8" w:rsidR="001E05FA" w:rsidRPr="00EE41A0" w:rsidRDefault="00643CD3" w:rsidP="001E05FA">
            <w:pPr>
              <w:rPr>
                <w:lang w:val="en-GB"/>
              </w:rPr>
            </w:pPr>
            <w:r>
              <w:rPr>
                <w:rFonts w:cstheme="minorHAnsi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73984" behindDoc="0" locked="0" layoutInCell="1" allowOverlap="1" wp14:anchorId="798CA7AF" wp14:editId="0A8C7190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-3175</wp:posOffset>
                      </wp:positionV>
                      <wp:extent cx="2324025" cy="1992420"/>
                      <wp:effectExtent l="38100" t="38100" r="635" b="46355"/>
                      <wp:wrapNone/>
                      <wp:docPr id="918290964" name="Tinta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24025" cy="19924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39BE50" id="Tinta 389" o:spid="_x0000_s1026" type="#_x0000_t75" style="position:absolute;margin-left:20.65pt;margin-top:-.6pt;width:183.7pt;height:157.6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">
                      <v:imagedata r:id="rId137" o:title=""/>
                    </v:shape>
                  </w:pict>
                </mc:Fallback>
              </mc:AlternateContent>
            </w:r>
            <w:r w:rsidR="001E05FA" w:rsidRPr="00256A2A">
              <w:rPr>
                <w:rFonts w:cstheme="minorHAnsi"/>
                <w:noProof/>
              </w:rPr>
              <w:drawing>
                <wp:inline distT="0" distB="0" distL="0" distR="0" wp14:anchorId="30F35292" wp14:editId="3746B02F">
                  <wp:extent cx="2038459" cy="1184745"/>
                  <wp:effectExtent l="0" t="0" r="0" b="0"/>
                  <wp:docPr id="198748134" name="Imagem 198748134" descr="Uma imagem com file, diagrama, Gráfico, ladeira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4174989" name="Imagem 1" descr="Uma imagem com file, diagrama, Gráfico, ladeira&#10;&#10;Descrição gerada automaticamente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3245" cy="1199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2DDC2B" w14:textId="77777777" w:rsidR="001E05FA" w:rsidRDefault="001E05FA" w:rsidP="001E05FA">
            <w:pPr>
              <w:rPr>
                <w:rFonts w:cstheme="minorHAnsi"/>
              </w:rPr>
            </w:pPr>
          </w:p>
        </w:tc>
        <w:tc>
          <w:tcPr>
            <w:tcW w:w="5239" w:type="dxa"/>
          </w:tcPr>
          <w:p w14:paraId="037BEE08" w14:textId="77777777" w:rsidR="001E05FA" w:rsidRPr="00EE41A0" w:rsidRDefault="001E05FA" w:rsidP="001E05FA">
            <w:pPr>
              <w:rPr>
                <w:sz w:val="44"/>
                <w:szCs w:val="44"/>
                <w:lang w:val="en-GB"/>
              </w:rPr>
            </w:pPr>
            <m:oMath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x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44"/>
                      <w:szCs w:val="4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44"/>
                      <w:szCs w:val="44"/>
                      <w:lang w:val="en-GB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  <w:sz w:val="44"/>
                      <w:szCs w:val="4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44"/>
                  <w:szCs w:val="44"/>
                  <w:lang w:val="en-GB"/>
                </w:rPr>
                <m:t>+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44"/>
                      <w:szCs w:val="4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44"/>
                      <w:szCs w:val="44"/>
                      <w:lang w:val="en-GB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  <w:sz w:val="44"/>
                      <w:szCs w:val="44"/>
                      <w:lang w:val="en-GB"/>
                    </w:rPr>
                    <m:t>2</m:t>
                  </m:r>
                </m:sub>
              </m:sSub>
            </m:oMath>
            <w:r w:rsidRPr="00EE41A0">
              <w:rPr>
                <w:rFonts w:eastAsiaTheme="minorEastAsia"/>
                <w:sz w:val="44"/>
                <w:szCs w:val="44"/>
                <w:lang w:val="en-GB"/>
              </w:rPr>
              <w:t xml:space="preserve"> </w:t>
            </w:r>
          </w:p>
          <w:p w14:paraId="4364336A" w14:textId="2E8DDBA5" w:rsidR="001E05FA" w:rsidRDefault="00643CD3" w:rsidP="001E05FA">
            <w:pPr>
              <w:pStyle w:val="PargrafodaLista"/>
              <w:ind w:left="0"/>
              <w:jc w:val="left"/>
              <w:rPr>
                <w:rFonts w:cstheme="minorHAnsi"/>
              </w:rPr>
            </w:pPr>
            <w:r>
              <w:rPr>
                <w:rFonts w:cstheme="minorHAnsi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 wp14:anchorId="26577879" wp14:editId="4E4633B7">
                      <wp:simplePos x="0" y="0"/>
                      <wp:positionH relativeFrom="column">
                        <wp:posOffset>877570</wp:posOffset>
                      </wp:positionH>
                      <wp:positionV relativeFrom="paragraph">
                        <wp:posOffset>628650</wp:posOffset>
                      </wp:positionV>
                      <wp:extent cx="1749105" cy="340090"/>
                      <wp:effectExtent l="38100" t="38100" r="41910" b="41275"/>
                      <wp:wrapNone/>
                      <wp:docPr id="1079470024" name="Tinta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9105" cy="3400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391D53" id="Tinta 374" o:spid="_x0000_s1026" type="#_x0000_t75" style="position:absolute;margin-left:68.75pt;margin-top:49.15pt;width:138.4pt;height:27.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">
                      <v:imagedata r:id="rId139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 wp14:anchorId="3FD90305" wp14:editId="7457F71A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645795</wp:posOffset>
                      </wp:positionV>
                      <wp:extent cx="674615" cy="313465"/>
                      <wp:effectExtent l="38100" t="38100" r="11430" b="48895"/>
                      <wp:wrapNone/>
                      <wp:docPr id="788908373" name="Tinta 3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4615" cy="3134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64F629" id="Tinta 365" o:spid="_x0000_s1026" type="#_x0000_t75" style="position:absolute;margin-left:-.05pt;margin-top:50.5pt;width:53.8pt;height:25.4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">
                      <v:imagedata r:id="rId141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 wp14:anchorId="178818A8" wp14:editId="672F850A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-310515</wp:posOffset>
                      </wp:positionV>
                      <wp:extent cx="2318480" cy="809480"/>
                      <wp:effectExtent l="38100" t="19050" r="24765" b="48260"/>
                      <wp:wrapNone/>
                      <wp:docPr id="1611966382" name="Tinta 3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18480" cy="80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6AE4DE" id="Tinta 359" o:spid="_x0000_s1026" type="#_x0000_t75" style="position:absolute;margin-left:4.6pt;margin-top:-24.8pt;width:183.25pt;height:64.4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">
                      <v:imagedata r:id="rId143" o:title=""/>
                    </v:shape>
                  </w:pict>
                </mc:Fallback>
              </mc:AlternateContent>
            </w:r>
          </w:p>
        </w:tc>
      </w:tr>
    </w:tbl>
    <w:p w14:paraId="174CA8C2" w14:textId="638415A7" w:rsidR="001E05FA" w:rsidRDefault="00643CD3" w:rsidP="001E05FA">
      <w:pPr>
        <w:pStyle w:val="PargrafodaLista"/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5C6177AF" wp14:editId="796897A3">
                <wp:simplePos x="0" y="0"/>
                <wp:positionH relativeFrom="column">
                  <wp:posOffset>5306060</wp:posOffset>
                </wp:positionH>
                <wp:positionV relativeFrom="paragraph">
                  <wp:posOffset>92710</wp:posOffset>
                </wp:positionV>
                <wp:extent cx="125830" cy="345440"/>
                <wp:effectExtent l="38100" t="38100" r="45720" b="35560"/>
                <wp:wrapNone/>
                <wp:docPr id="476175348" name="Tinta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25830" cy="3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49458" id="Tinta 404" o:spid="_x0000_s1026" type="#_x0000_t75" style="position:absolute;margin-left:417.45pt;margin-top:6.95pt;width:10.6pt;height:27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">
                <v:imagedata r:id="rId145" o:title=""/>
              </v:shape>
            </w:pict>
          </mc:Fallback>
        </mc:AlternateContent>
      </w:r>
    </w:p>
    <w:p w14:paraId="1B28E6CA" w14:textId="228BA8E6" w:rsidR="00AB0127" w:rsidRPr="00AB0127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27D06852" wp14:editId="39E50DBA">
                <wp:simplePos x="0" y="0"/>
                <wp:positionH relativeFrom="column">
                  <wp:posOffset>3260725</wp:posOffset>
                </wp:positionH>
                <wp:positionV relativeFrom="paragraph">
                  <wp:posOffset>-168275</wp:posOffset>
                </wp:positionV>
                <wp:extent cx="1901175" cy="390240"/>
                <wp:effectExtent l="38100" t="38100" r="42545" b="48260"/>
                <wp:wrapNone/>
                <wp:docPr id="1854559880" name="Tinta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901175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3B687" id="Tinta 401" o:spid="_x0000_s1026" type="#_x0000_t75" style="position:absolute;margin-left:256.4pt;margin-top:-13.6pt;width:150.45pt;height:31.4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">
                <v:imagedata r:id="rId147" o:title=""/>
              </v:shape>
            </w:pict>
          </mc:Fallback>
        </mc:AlternateContent>
      </w:r>
    </w:p>
    <w:p w14:paraId="7E0F8C04" w14:textId="58DC7F37" w:rsidR="006E74EF" w:rsidRDefault="006E74EF" w:rsidP="006E74EF">
      <w:pPr>
        <w:jc w:val="center"/>
        <w:rPr>
          <w:rFonts w:cstheme="minorHAnsi"/>
          <w:lang w:val="en-GB"/>
        </w:rPr>
      </w:pPr>
    </w:p>
    <w:p w14:paraId="65C23411" w14:textId="71BE94B2" w:rsidR="00A86F2F" w:rsidRDefault="00A86F2F" w:rsidP="006E74EF">
      <w:pPr>
        <w:jc w:val="center"/>
        <w:rPr>
          <w:rFonts w:cstheme="minorHAnsi"/>
          <w:lang w:val="en-GB"/>
        </w:rPr>
      </w:pPr>
    </w:p>
    <w:p w14:paraId="4FF23036" w14:textId="77777777" w:rsidR="00A86F2F" w:rsidRDefault="00A86F2F" w:rsidP="006E74EF">
      <w:pPr>
        <w:jc w:val="center"/>
        <w:rPr>
          <w:rFonts w:cstheme="minorHAnsi"/>
          <w:lang w:val="en-GB"/>
        </w:rPr>
      </w:pPr>
    </w:p>
    <w:p w14:paraId="72595D2E" w14:textId="215FFB3F" w:rsidR="00A86F2F" w:rsidRDefault="00A86F2F" w:rsidP="006E74EF">
      <w:pPr>
        <w:jc w:val="center"/>
        <w:rPr>
          <w:rFonts w:cstheme="minorHAnsi"/>
          <w:lang w:val="en-GB"/>
        </w:rPr>
      </w:pPr>
    </w:p>
    <w:p w14:paraId="4A533675" w14:textId="77777777" w:rsidR="001E05FA" w:rsidRDefault="001E05FA" w:rsidP="006E74EF">
      <w:pPr>
        <w:jc w:val="center"/>
        <w:rPr>
          <w:rFonts w:cstheme="minorHAnsi"/>
          <w:lang w:val="en-GB"/>
        </w:rPr>
      </w:pPr>
    </w:p>
    <w:p w14:paraId="0C6CFB70" w14:textId="77777777" w:rsidR="001E05FA" w:rsidRDefault="001E05FA" w:rsidP="006E74EF">
      <w:pPr>
        <w:jc w:val="center"/>
        <w:rPr>
          <w:rFonts w:cstheme="minorHAnsi"/>
          <w:lang w:val="en-GB"/>
        </w:rPr>
      </w:pPr>
    </w:p>
    <w:p w14:paraId="501FC6CB" w14:textId="77777777" w:rsidR="001E05FA" w:rsidRPr="00AB0127" w:rsidRDefault="001E05FA" w:rsidP="006E74EF">
      <w:pPr>
        <w:jc w:val="center"/>
        <w:rPr>
          <w:rFonts w:cstheme="minorHAnsi"/>
          <w:lang w:val="en-GB"/>
        </w:rPr>
      </w:pPr>
    </w:p>
    <w:p w14:paraId="357B7A9A" w14:textId="19682DCE" w:rsidR="006E74EF" w:rsidRPr="00E447EA" w:rsidRDefault="006E74EF" w:rsidP="006E74EF">
      <w:pPr>
        <w:jc w:val="center"/>
        <w:rPr>
          <w:rFonts w:cstheme="minorHAnsi"/>
          <w:lang w:val="en-GB"/>
        </w:rPr>
      </w:pPr>
    </w:p>
    <w:p w14:paraId="7EAD051C" w14:textId="31EFF678" w:rsidR="00922D77" w:rsidRDefault="00922D77" w:rsidP="00922D77">
      <w:pPr>
        <w:rPr>
          <w:rFonts w:cstheme="minorHAnsi"/>
        </w:rPr>
      </w:pPr>
      <w:r w:rsidRPr="00922D77">
        <w:rPr>
          <w:rFonts w:cstheme="minorHAnsi"/>
          <w:noProof/>
        </w:rPr>
        <w:lastRenderedPageBreak/>
        <w:drawing>
          <wp:inline distT="0" distB="0" distL="0" distR="0" wp14:anchorId="7F645ADF" wp14:editId="6C579026">
            <wp:extent cx="6011501" cy="983700"/>
            <wp:effectExtent l="0" t="0" r="8890" b="6985"/>
            <wp:docPr id="819732292" name="Imagem 1" descr="Uma imagem com texto, Tipo de letra, branco, algeb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732292" name="Imagem 1" descr="Uma imagem com texto, Tipo de letra, branco, algebra&#10;&#10;Descrição gerada automaticamente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039765" cy="98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1CF53" w14:textId="77777777" w:rsidR="004B6F6A" w:rsidRPr="00643CD3" w:rsidRDefault="0046353C" w:rsidP="00922D77">
      <w:pPr>
        <w:rPr>
          <w:rFonts w:eastAsiaTheme="minorEastAsia" w:cstheme="minorHAnsi"/>
          <w:lang w:val="en-GB"/>
        </w:rPr>
      </w:pPr>
      <w:r w:rsidRPr="0046353C">
        <w:rPr>
          <w:rFonts w:eastAsiaTheme="minorEastAsia" w:cstheme="minorHAnsi"/>
          <w:lang w:val="en-GB"/>
        </w:rPr>
        <w:t xml:space="preserve">Find the projection point </w:t>
      </w:r>
      <w:r>
        <w:rPr>
          <w:rFonts w:eastAsiaTheme="minorEastAsia" w:cstheme="minorHAnsi"/>
          <w:lang w:val="en-GB"/>
        </w:rPr>
        <w:t xml:space="preserve"> for </w:t>
      </w:r>
      <m:oMath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n-GB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n-GB"/>
                  </w:rPr>
                  <m:t>1 1 1</m:t>
                </m:r>
              </m:e>
            </m:d>
          </m:e>
          <m:sup>
            <m:r>
              <w:rPr>
                <w:rFonts w:ascii="Cambria Math" w:hAnsi="Cambria Math" w:cstheme="minorHAnsi"/>
                <w:lang w:val="en-GB"/>
              </w:rPr>
              <m:t>⊤</m:t>
            </m:r>
          </m:sup>
        </m:sSup>
      </m:oMath>
    </w:p>
    <w:p w14:paraId="18E7EE49" w14:textId="61A7674F" w:rsidR="00922D77" w:rsidRPr="004B6F6A" w:rsidRDefault="00643CD3" w:rsidP="00922D77">
      <w:pPr>
        <w:rPr>
          <w:rFonts w:eastAsiaTheme="minorEastAsia" w:cstheme="minorHAnsi"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4D523E39" wp14:editId="2EC4FBAC">
                <wp:simplePos x="0" y="0"/>
                <wp:positionH relativeFrom="column">
                  <wp:posOffset>979792</wp:posOffset>
                </wp:positionH>
                <wp:positionV relativeFrom="paragraph">
                  <wp:posOffset>123380</wp:posOffset>
                </wp:positionV>
                <wp:extent cx="97560" cy="65520"/>
                <wp:effectExtent l="38100" t="38100" r="36195" b="48895"/>
                <wp:wrapNone/>
                <wp:docPr id="369733645" name="Tinta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97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2E1C8" id="Tinta 414" o:spid="_x0000_s1026" type="#_x0000_t75" style="position:absolute;margin-left:76.8pt;margin-top:9.35pt;width:8.4pt;height:5.8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">
                <v:imagedata r:id="rId150" o:title=""/>
              </v:shape>
            </w:pict>
          </mc:Fallback>
        </mc:AlternateContent>
      </w:r>
      <w:r w:rsidR="004B6F6A">
        <w:rPr>
          <w:rFonts w:eastAsiaTheme="minorEastAsia" w:cstheme="minorHAnsi"/>
          <w:lang w:val="en-GB"/>
        </w:rPr>
        <w:t>D</w:t>
      </w:r>
      <w:r w:rsidR="0046353C">
        <w:rPr>
          <w:rFonts w:eastAsiaTheme="minorEastAsia" w:cstheme="minorHAnsi"/>
          <w:lang w:val="en-GB"/>
        </w:rPr>
        <w:t xml:space="preserve">etermine de minimum distance between </w:t>
      </w:r>
      <m:oMath>
        <m:r>
          <w:rPr>
            <w:rFonts w:ascii="Cambria Math" w:eastAsiaTheme="minorEastAsia" w:hAnsi="Cambria Math" w:cstheme="minorHAnsi"/>
            <w:lang w:val="en-GB"/>
          </w:rPr>
          <m:t>U=span[b]</m:t>
        </m:r>
      </m:oMath>
      <w:r w:rsidR="0046353C">
        <w:rPr>
          <w:rFonts w:eastAsiaTheme="minorEastAsia" w:cstheme="minorHAnsi"/>
          <w:lang w:val="en-GB"/>
        </w:rPr>
        <w:t xml:space="preserve"> and </w:t>
      </w:r>
      <w:r w:rsidR="0046353C" w:rsidRPr="0046353C">
        <w:rPr>
          <w:rFonts w:eastAsiaTheme="minorEastAsia" w:cstheme="minorHAnsi"/>
          <w:i/>
          <w:iCs/>
          <w:lang w:val="en-GB"/>
        </w:rPr>
        <w:t>x</w:t>
      </w:r>
      <w:r w:rsidR="0046353C">
        <w:rPr>
          <w:rFonts w:eastAsiaTheme="minorEastAsia" w:cstheme="minorHAnsi"/>
          <w:i/>
          <w:iCs/>
          <w:lang w:val="en-GB"/>
        </w:rPr>
        <w:t>.</w:t>
      </w:r>
    </w:p>
    <w:p w14:paraId="6AC3A719" w14:textId="67B93C1F" w:rsidR="00922D77" w:rsidRPr="0046353C" w:rsidRDefault="00643CD3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74B32183" wp14:editId="073AD83F">
                <wp:simplePos x="0" y="0"/>
                <wp:positionH relativeFrom="column">
                  <wp:posOffset>4690745</wp:posOffset>
                </wp:positionH>
                <wp:positionV relativeFrom="paragraph">
                  <wp:posOffset>-152400</wp:posOffset>
                </wp:positionV>
                <wp:extent cx="598970" cy="815340"/>
                <wp:effectExtent l="38100" t="38100" r="48895" b="41910"/>
                <wp:wrapNone/>
                <wp:docPr id="189940854" name="Tinta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598970" cy="815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664F8" id="Tinta 458" o:spid="_x0000_s1026" type="#_x0000_t75" style="position:absolute;margin-left:369pt;margin-top:-12.35pt;width:47.85pt;height:64.9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">
                <v:imagedata r:id="rId15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F5B58D1" wp14:editId="38418AC6">
                <wp:simplePos x="0" y="0"/>
                <wp:positionH relativeFrom="column">
                  <wp:posOffset>4203065</wp:posOffset>
                </wp:positionH>
                <wp:positionV relativeFrom="paragraph">
                  <wp:posOffset>-65405</wp:posOffset>
                </wp:positionV>
                <wp:extent cx="219240" cy="580260"/>
                <wp:effectExtent l="38100" t="38100" r="47625" b="48895"/>
                <wp:wrapNone/>
                <wp:docPr id="737626940" name="Tinta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219240" cy="580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EC251" id="Tinta 448" o:spid="_x0000_s1026" type="#_x0000_t75" style="position:absolute;margin-left:330.6pt;margin-top:-5.5pt;width:17.95pt;height:46.4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">
                <v:imagedata r:id="rId15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40495CAB" wp14:editId="45758FB7">
                <wp:simplePos x="0" y="0"/>
                <wp:positionH relativeFrom="column">
                  <wp:posOffset>3117215</wp:posOffset>
                </wp:positionH>
                <wp:positionV relativeFrom="paragraph">
                  <wp:posOffset>-65405</wp:posOffset>
                </wp:positionV>
                <wp:extent cx="1305090" cy="580260"/>
                <wp:effectExtent l="38100" t="38100" r="47625" b="48895"/>
                <wp:wrapNone/>
                <wp:docPr id="567900618" name="Tinta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305090" cy="580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1E2AF" id="Tinta 449" o:spid="_x0000_s1026" type="#_x0000_t75" style="position:absolute;margin-left:245.1pt;margin-top:-5.5pt;width:103.45pt;height:46.4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">
                <v:imagedata r:id="rId15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29A43B81" wp14:editId="3AB7453C">
                <wp:simplePos x="0" y="0"/>
                <wp:positionH relativeFrom="column">
                  <wp:posOffset>700405</wp:posOffset>
                </wp:positionH>
                <wp:positionV relativeFrom="paragraph">
                  <wp:posOffset>-7620</wp:posOffset>
                </wp:positionV>
                <wp:extent cx="134220" cy="502655"/>
                <wp:effectExtent l="38100" t="38100" r="37465" b="31115"/>
                <wp:wrapNone/>
                <wp:docPr id="1177728015" name="Tinta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34220" cy="502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E8FCC" id="Tinta 425" o:spid="_x0000_s1026" type="#_x0000_t75" style="position:absolute;margin-left:54.8pt;margin-top:-.95pt;width:11.25pt;height:40.3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">
                <v:imagedata r:id="rId15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15AA5C64" wp14:editId="7BF188D9">
                <wp:simplePos x="0" y="0"/>
                <wp:positionH relativeFrom="column">
                  <wp:posOffset>20320</wp:posOffset>
                </wp:positionH>
                <wp:positionV relativeFrom="paragraph">
                  <wp:posOffset>48895</wp:posOffset>
                </wp:positionV>
                <wp:extent cx="522970" cy="431165"/>
                <wp:effectExtent l="38100" t="38100" r="10795" b="45085"/>
                <wp:wrapNone/>
                <wp:docPr id="1608600233" name="Tinta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522970" cy="431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12B58" id="Tinta 413" o:spid="_x0000_s1026" type="#_x0000_t75" style="position:absolute;margin-left:1.25pt;margin-top:3.5pt;width:41.9pt;height:34.6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">
                <v:imagedata r:id="rId160" o:title=""/>
              </v:shape>
            </w:pict>
          </mc:Fallback>
        </mc:AlternateContent>
      </w:r>
    </w:p>
    <w:p w14:paraId="491A5F17" w14:textId="30995BB3" w:rsidR="00922D77" w:rsidRPr="0046353C" w:rsidRDefault="00643CD3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2356A944" wp14:editId="363D7949">
                <wp:simplePos x="0" y="0"/>
                <wp:positionH relativeFrom="column">
                  <wp:posOffset>1024255</wp:posOffset>
                </wp:positionH>
                <wp:positionV relativeFrom="paragraph">
                  <wp:posOffset>-252095</wp:posOffset>
                </wp:positionV>
                <wp:extent cx="907170" cy="737965"/>
                <wp:effectExtent l="38100" t="38100" r="45720" b="43180"/>
                <wp:wrapNone/>
                <wp:docPr id="2083209311" name="Tinta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907170" cy="73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1E851" id="Tinta 433" o:spid="_x0000_s1026" type="#_x0000_t75" style="position:absolute;margin-left:80.3pt;margin-top:-20.2pt;width:72.15pt;height:58.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">
                <v:imagedata r:id="rId162" o:title=""/>
              </v:shape>
            </w:pict>
          </mc:Fallback>
        </mc:AlternateContent>
      </w:r>
    </w:p>
    <w:p w14:paraId="1C0DEC98" w14:textId="2DA702DD" w:rsidR="00922D77" w:rsidRPr="0046353C" w:rsidRDefault="00922D77" w:rsidP="00922D77">
      <w:pPr>
        <w:rPr>
          <w:rFonts w:cstheme="minorHAnsi"/>
          <w:lang w:val="en-GB"/>
        </w:rPr>
      </w:pPr>
    </w:p>
    <w:p w14:paraId="20423A74" w14:textId="4E768FEA" w:rsidR="00922D77" w:rsidRPr="0046353C" w:rsidRDefault="00643CD3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71A5F5D2" wp14:editId="5135D66F">
                <wp:simplePos x="0" y="0"/>
                <wp:positionH relativeFrom="column">
                  <wp:posOffset>2262505</wp:posOffset>
                </wp:positionH>
                <wp:positionV relativeFrom="paragraph">
                  <wp:posOffset>635</wp:posOffset>
                </wp:positionV>
                <wp:extent cx="1569410" cy="424010"/>
                <wp:effectExtent l="38100" t="38100" r="31115" b="33655"/>
                <wp:wrapNone/>
                <wp:docPr id="311788833" name="Tinta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569410" cy="424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C2838" id="Tinta 487" o:spid="_x0000_s1026" type="#_x0000_t75" style="position:absolute;margin-left:177.8pt;margin-top:-.3pt;width:124.3pt;height:34.1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">
                <v:imagedata r:id="rId164" o:title=""/>
              </v:shape>
            </w:pict>
          </mc:Fallback>
        </mc:AlternateContent>
      </w:r>
    </w:p>
    <w:p w14:paraId="7823226E" w14:textId="44A68DDC" w:rsidR="006E74EF" w:rsidRPr="00A86F2F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3AF50194" wp14:editId="5B2015AC">
                <wp:simplePos x="0" y="0"/>
                <wp:positionH relativeFrom="column">
                  <wp:posOffset>1561465</wp:posOffset>
                </wp:positionH>
                <wp:positionV relativeFrom="paragraph">
                  <wp:posOffset>-123825</wp:posOffset>
                </wp:positionV>
                <wp:extent cx="280385" cy="389880"/>
                <wp:effectExtent l="38100" t="19050" r="43815" b="48895"/>
                <wp:wrapNone/>
                <wp:docPr id="661128612" name="Tinta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80385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60BFC" id="Tinta 472" o:spid="_x0000_s1026" type="#_x0000_t75" style="position:absolute;margin-left:122.6pt;margin-top:-10.1pt;width:22.8pt;height:31.4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">
                <v:imagedata r:id="rId16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6B1B7948" wp14:editId="78EC3FAC">
                <wp:simplePos x="0" y="0"/>
                <wp:positionH relativeFrom="column">
                  <wp:posOffset>1128395</wp:posOffset>
                </wp:positionH>
                <wp:positionV relativeFrom="paragraph">
                  <wp:posOffset>10160</wp:posOffset>
                </wp:positionV>
                <wp:extent cx="258090" cy="274520"/>
                <wp:effectExtent l="38100" t="38100" r="46990" b="49530"/>
                <wp:wrapNone/>
                <wp:docPr id="1969093620" name="Tinta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258090" cy="2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A2111" id="Tinta 473" o:spid="_x0000_s1026" type="#_x0000_t75" style="position:absolute;margin-left:88.5pt;margin-top:.45pt;width:21pt;height:22.3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">
                <v:imagedata r:id="rId16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8C39F56" wp14:editId="1A53A1AC">
                <wp:simplePos x="0" y="0"/>
                <wp:positionH relativeFrom="column">
                  <wp:posOffset>55880</wp:posOffset>
                </wp:positionH>
                <wp:positionV relativeFrom="paragraph">
                  <wp:posOffset>-109855</wp:posOffset>
                </wp:positionV>
                <wp:extent cx="587585" cy="379800"/>
                <wp:effectExtent l="38100" t="38100" r="22225" b="39370"/>
                <wp:wrapNone/>
                <wp:docPr id="1337457870" name="Tinta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87585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DD205" id="Tinta 474" o:spid="_x0000_s1026" type="#_x0000_t75" style="position:absolute;margin-left:4.05pt;margin-top:-9pt;width:46.95pt;height:30.6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">
                <v:imagedata r:id="rId17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12FD4429" wp14:editId="2EA8283B">
                <wp:simplePos x="0" y="0"/>
                <wp:positionH relativeFrom="column">
                  <wp:posOffset>2009032</wp:posOffset>
                </wp:positionH>
                <wp:positionV relativeFrom="paragraph">
                  <wp:posOffset>51745</wp:posOffset>
                </wp:positionV>
                <wp:extent cx="86400" cy="99000"/>
                <wp:effectExtent l="38100" t="38100" r="46990" b="34925"/>
                <wp:wrapNone/>
                <wp:docPr id="1640512819" name="Tinta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864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D313A" id="Tinta 468" o:spid="_x0000_s1026" type="#_x0000_t75" style="position:absolute;margin-left:157.85pt;margin-top:3.7pt;width:7.5pt;height:8.5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">
                <v:imagedata r:id="rId17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3AB743F3" wp14:editId="15997E74">
                <wp:simplePos x="0" y="0"/>
                <wp:positionH relativeFrom="column">
                  <wp:posOffset>911392</wp:posOffset>
                </wp:positionH>
                <wp:positionV relativeFrom="paragraph">
                  <wp:posOffset>-78575</wp:posOffset>
                </wp:positionV>
                <wp:extent cx="64800" cy="315000"/>
                <wp:effectExtent l="19050" t="19050" r="30480" b="46990"/>
                <wp:wrapNone/>
                <wp:docPr id="329751515" name="Tinta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648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8A0BF" id="Tinta 463" o:spid="_x0000_s1026" type="#_x0000_t75" style="position:absolute;margin-left:71.4pt;margin-top:-6.55pt;width:5.8pt;height:25.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">
                <v:imagedata r:id="rId174" o:title=""/>
              </v:shape>
            </w:pict>
          </mc:Fallback>
        </mc:AlternateContent>
      </w:r>
    </w:p>
    <w:p w14:paraId="76ECDF27" w14:textId="63A05FFE" w:rsidR="006E74EF" w:rsidRPr="00A86F2F" w:rsidRDefault="00643CD3" w:rsidP="006E74EF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46D10C90" wp14:editId="68FE0AFC">
                <wp:simplePos x="0" y="0"/>
                <wp:positionH relativeFrom="column">
                  <wp:posOffset>2120265</wp:posOffset>
                </wp:positionH>
                <wp:positionV relativeFrom="paragraph">
                  <wp:posOffset>178435</wp:posOffset>
                </wp:positionV>
                <wp:extent cx="108625" cy="92635"/>
                <wp:effectExtent l="38100" t="38100" r="43815" b="41275"/>
                <wp:wrapNone/>
                <wp:docPr id="1774582925" name="Tinta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08625" cy="92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7EB45" id="Tinta 490" o:spid="_x0000_s1026" type="#_x0000_t75" style="position:absolute;margin-left:166.6pt;margin-top:13.7pt;width:9.25pt;height:8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">
                <v:imagedata r:id="rId176" o:title=""/>
              </v:shape>
            </w:pict>
          </mc:Fallback>
        </mc:AlternateContent>
      </w:r>
    </w:p>
    <w:p w14:paraId="7E4B1262" w14:textId="5333C830" w:rsidR="001E05FA" w:rsidRDefault="00955B6C">
      <w:pPr>
        <w:rPr>
          <w:rFonts w:asciiTheme="majorHAnsi" w:hAnsiTheme="majorHAnsi" w:cstheme="majorBidi"/>
          <w:color w:val="1F3763" w:themeColor="accent1" w:themeShade="7F"/>
          <w:sz w:val="24"/>
          <w:szCs w:val="24"/>
          <w:lang w:val="en-GB"/>
        </w:rPr>
      </w:pPr>
      <w:bookmarkStart w:id="3" w:name="_Toc117182726"/>
      <w:r w:rsidRPr="00A53B6B">
        <w:rPr>
          <w:rFonts w:cstheme="minorHAnsi"/>
          <w:noProof/>
        </w:rPr>
        <w:drawing>
          <wp:anchor distT="0" distB="0" distL="114300" distR="114300" simplePos="0" relativeHeight="251671552" behindDoc="1" locked="0" layoutInCell="1" allowOverlap="1" wp14:anchorId="0AA5781E" wp14:editId="524B30B6">
            <wp:simplePos x="0" y="0"/>
            <wp:positionH relativeFrom="column">
              <wp:posOffset>1077054</wp:posOffset>
            </wp:positionH>
            <wp:positionV relativeFrom="paragraph">
              <wp:posOffset>764816</wp:posOffset>
            </wp:positionV>
            <wp:extent cx="3637214" cy="2170220"/>
            <wp:effectExtent l="0" t="0" r="1905" b="1905"/>
            <wp:wrapNone/>
            <wp:docPr id="1345" name="Imagem 1345" descr="Uma imagem com file,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" name="Imagem 1345" descr="Uma imagem com file, diagrama&#10;&#10;Descrição gerada automaticamente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7214" cy="2170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3CD3"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0DA96000" wp14:editId="2F216B19">
                <wp:simplePos x="0" y="0"/>
                <wp:positionH relativeFrom="column">
                  <wp:posOffset>2416175</wp:posOffset>
                </wp:positionH>
                <wp:positionV relativeFrom="paragraph">
                  <wp:posOffset>-179705</wp:posOffset>
                </wp:positionV>
                <wp:extent cx="380235" cy="500710"/>
                <wp:effectExtent l="38100" t="38100" r="39370" b="33020"/>
                <wp:wrapNone/>
                <wp:docPr id="492671606" name="Tinta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380235" cy="500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E84A4" id="Tinta 495" o:spid="_x0000_s1026" type="#_x0000_t75" style="position:absolute;margin-left:189.9pt;margin-top:-14.5pt;width:30.65pt;height:40.1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">
                <v:imagedata r:id="rId179" o:title=""/>
              </v:shape>
            </w:pict>
          </mc:Fallback>
        </mc:AlternateContent>
      </w:r>
      <w:r w:rsidR="001E05FA" w:rsidRPr="001E05FA">
        <w:rPr>
          <w:lang w:val="en-GB"/>
        </w:rPr>
        <w:br w:type="page"/>
      </w:r>
    </w:p>
    <w:p w14:paraId="7839CB7B" w14:textId="6E1A3408" w:rsidR="006E74EF" w:rsidRDefault="006E74EF" w:rsidP="006E74EF">
      <w:pPr>
        <w:pStyle w:val="Ttulo3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1.3.2  Projection onto General Subspaces</w:t>
      </w:r>
      <w:bookmarkEnd w:id="3"/>
    </w:p>
    <w:p w14:paraId="5C4038AD" w14:textId="77777777" w:rsidR="006E74EF" w:rsidRDefault="006E74EF" w:rsidP="006E74EF">
      <w:pPr>
        <w:pStyle w:val="PargrafodaLista"/>
        <w:numPr>
          <w:ilvl w:val="0"/>
          <w:numId w:val="1"/>
        </w:numPr>
        <w:rPr>
          <w:rFonts w:asciiTheme="majorHAnsi" w:eastAsiaTheme="minorEastAsia" w:hAnsiTheme="majorHAnsi" w:cstheme="majorBidi"/>
          <w:lang w:eastAsia="en-US"/>
        </w:rPr>
      </w:pPr>
      <m:oMath>
        <m:r>
          <w:rPr>
            <w:rFonts w:ascii="Cambria Math" w:hAnsi="Cambria Math"/>
            <w:lang w:eastAsia="en-US"/>
          </w:rPr>
          <m:t>x∈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lang w:eastAsia="en-US"/>
              </w:rPr>
              <m:t>R</m:t>
            </m:r>
          </m:e>
          <m:sup>
            <m:r>
              <w:rPr>
                <w:rFonts w:ascii="Cambria Math" w:hAnsi="Cambria Math"/>
                <w:lang w:eastAsia="en-US"/>
              </w:rPr>
              <m:t>n</m:t>
            </m:r>
          </m:sup>
        </m:sSup>
      </m:oMath>
      <w:r w:rsidRPr="00C43AD4">
        <w:rPr>
          <w:rFonts w:asciiTheme="majorHAnsi" w:eastAsiaTheme="minorEastAsia" w:hAnsiTheme="majorHAnsi" w:cstheme="majorBidi"/>
          <w:lang w:eastAsia="en-US"/>
        </w:rPr>
        <w:t xml:space="preserve">, </w:t>
      </w:r>
      <m:oMath>
        <m:r>
          <w:rPr>
            <w:rFonts w:ascii="Cambria Math" w:eastAsiaTheme="minorEastAsia" w:hAnsi="Cambria Math" w:cstheme="majorBidi"/>
            <w:lang w:eastAsia="en-US"/>
          </w:rPr>
          <m:t>U⊆</m:t>
        </m:r>
        <m:r>
          <m:rPr>
            <m:scr m:val="double-struck"/>
          </m:rPr>
          <w:rPr>
            <w:rFonts w:ascii="Cambria Math" w:hAnsi="Cambria Math"/>
            <w:lang w:eastAsia="en-US"/>
          </w:rPr>
          <m:t xml:space="preserve"> R</m:t>
        </m:r>
      </m:oMath>
      <w:r w:rsidRPr="00C43AD4">
        <w:rPr>
          <w:rFonts w:asciiTheme="majorHAnsi" w:eastAsiaTheme="minorEastAsia" w:hAnsiTheme="majorHAnsi" w:cstheme="majorBidi"/>
          <w:lang w:eastAsia="en-US"/>
        </w:rPr>
        <w:t xml:space="preserve">, </w:t>
      </w:r>
      <m:oMath>
        <m:func>
          <m:funcPr>
            <m:ctrlPr>
              <w:rPr>
                <w:rFonts w:ascii="Cambria Math" w:eastAsiaTheme="minorEastAsia" w:hAnsi="Cambria Math" w:cstheme="majorBidi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lang w:eastAsia="en-US"/>
              </w:rPr>
              <m:t>dim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lang w:eastAsia="en-US"/>
                  </w:rPr>
                  <m:t>U</m:t>
                </m:r>
              </m:e>
            </m:d>
          </m:e>
        </m:func>
        <m:r>
          <w:rPr>
            <w:rFonts w:ascii="Cambria Math" w:eastAsiaTheme="minorEastAsia" w:hAnsi="Cambria Math" w:cstheme="majorBidi"/>
            <w:lang w:eastAsia="en-US"/>
          </w:rPr>
          <m:t>=m≥1</m:t>
        </m:r>
      </m:oMath>
    </w:p>
    <w:p w14:paraId="26CB1C97" w14:textId="77777777" w:rsidR="006E74EF" w:rsidRPr="00A86F2F" w:rsidRDefault="00000000" w:rsidP="006E74EF">
      <w:pPr>
        <w:pStyle w:val="PargrafodaLista"/>
        <w:numPr>
          <w:ilvl w:val="0"/>
          <w:numId w:val="1"/>
        </w:numPr>
        <w:rPr>
          <w:rFonts w:asciiTheme="majorHAnsi" w:eastAsiaTheme="minorEastAsia" w:hAnsiTheme="majorHAnsi" w:cstheme="majorBidi"/>
          <w:lang w:eastAsia="en-US"/>
        </w:rPr>
      </w:pPr>
      <m:oMath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1</m:t>
                </m:r>
              </m:sub>
            </m:sSub>
            <m:r>
              <w:rPr>
                <w:rFonts w:ascii="Cambria Math" w:hAnsi="Cambria Math"/>
                <w:lang w:eastAsia="en-US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en-US"/>
              </w:rPr>
              <m:t>, …,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m</m:t>
                </m:r>
              </m:sub>
            </m:sSub>
          </m:e>
        </m:d>
      </m:oMath>
      <w:r w:rsidR="006E74EF">
        <w:rPr>
          <w:rFonts w:asciiTheme="majorHAnsi" w:eastAsiaTheme="minorEastAsia" w:hAnsiTheme="majorHAnsi" w:cstheme="majorBidi"/>
          <w:lang w:eastAsia="en-US"/>
        </w:rPr>
        <w:t xml:space="preserve"> </w:t>
      </w:r>
      <w:r w:rsidR="006E74EF" w:rsidRPr="00A53B6B">
        <w:rPr>
          <w:rFonts w:asciiTheme="minorHAnsi" w:eastAsiaTheme="minorEastAsia" w:hAnsiTheme="minorHAnsi" w:cstheme="minorHAnsi"/>
          <w:sz w:val="22"/>
          <w:szCs w:val="22"/>
          <w:lang w:eastAsia="en-US"/>
        </w:rPr>
        <w:t>an ordered</w:t>
      </w:r>
      <w:r w:rsidR="006E74EF">
        <w:rPr>
          <w:rFonts w:asciiTheme="minorHAnsi" w:eastAsiaTheme="minorEastAsia" w:hAnsiTheme="minorHAnsi" w:cstheme="minorHAnsi"/>
          <w:sz w:val="22"/>
          <w:szCs w:val="22"/>
          <w:lang w:eastAsia="en-US"/>
        </w:rPr>
        <w:t xml:space="preserve"> basis of </w:t>
      </w:r>
      <m:oMath>
        <m:r>
          <w:rPr>
            <w:rFonts w:ascii="Cambria Math" w:eastAsiaTheme="minorEastAsia" w:hAnsi="Cambria Math" w:cstheme="minorHAnsi"/>
            <w:sz w:val="22"/>
            <w:szCs w:val="22"/>
            <w:lang w:eastAsia="en-US"/>
          </w:rPr>
          <m:t>U</m:t>
        </m:r>
      </m:oMath>
    </w:p>
    <w:p w14:paraId="072D8943" w14:textId="77777777" w:rsidR="00A86F2F" w:rsidRPr="00922D77" w:rsidRDefault="00A86F2F" w:rsidP="00A86F2F">
      <w:pPr>
        <w:pStyle w:val="PargrafodaLista"/>
        <w:rPr>
          <w:rFonts w:asciiTheme="majorHAnsi" w:eastAsiaTheme="minorEastAsia" w:hAnsiTheme="majorHAnsi" w:cstheme="majorBidi"/>
          <w:lang w:eastAsia="en-US"/>
        </w:rPr>
      </w:pPr>
    </w:p>
    <w:p w14:paraId="088E0ACC" w14:textId="69C7BBCD" w:rsidR="00922D77" w:rsidRPr="00E447EA" w:rsidRDefault="00955B6C" w:rsidP="00922D77">
      <w:pPr>
        <w:rPr>
          <w:rFonts w:asciiTheme="majorHAnsi" w:eastAsiaTheme="minorEastAsia" w:hAnsiTheme="majorHAnsi" w:cstheme="majorBidi"/>
          <w:lang w:val="en-GB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85866C1" wp14:editId="0A626CFF">
                <wp:simplePos x="0" y="0"/>
                <wp:positionH relativeFrom="column">
                  <wp:posOffset>2935317</wp:posOffset>
                </wp:positionH>
                <wp:positionV relativeFrom="paragraph">
                  <wp:posOffset>86803</wp:posOffset>
                </wp:positionV>
                <wp:extent cx="564120" cy="348120"/>
                <wp:effectExtent l="38100" t="38100" r="26670" b="33020"/>
                <wp:wrapNone/>
                <wp:docPr id="490119314" name="Tinta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6412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052B9" id="Tinta 496" o:spid="_x0000_s1026" type="#_x0000_t75" style="position:absolute;margin-left:230.8pt;margin-top:6.5pt;width:45.1pt;height:28.1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">
                <v:imagedata r:id="rId181" o:title=""/>
              </v:shape>
            </w:pict>
          </mc:Fallback>
        </mc:AlternateContent>
      </w:r>
      <w:r w:rsidR="00922D77" w:rsidRPr="00CD3EFC">
        <w:rPr>
          <w:rFonts w:cstheme="minorHAnsi"/>
          <w:noProof/>
        </w:rPr>
        <w:drawing>
          <wp:anchor distT="0" distB="0" distL="114300" distR="114300" simplePos="0" relativeHeight="251665408" behindDoc="0" locked="0" layoutInCell="1" allowOverlap="1" wp14:anchorId="5DC06406" wp14:editId="2A346CA9">
            <wp:simplePos x="0" y="0"/>
            <wp:positionH relativeFrom="column">
              <wp:posOffset>406004</wp:posOffset>
            </wp:positionH>
            <wp:positionV relativeFrom="paragraph">
              <wp:posOffset>109082</wp:posOffset>
            </wp:positionV>
            <wp:extent cx="4045158" cy="2654436"/>
            <wp:effectExtent l="0" t="0" r="0" b="0"/>
            <wp:wrapNone/>
            <wp:docPr id="848120240" name="Imagem 848120240" descr="Uma imagem com file, diagrama, design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120240" name="Imagem 848120240" descr="Uma imagem com file, diagrama, design&#10;&#10;Descrição gerada automaticamente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5158" cy="26544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5874DF" w14:textId="588C1146" w:rsidR="00922D77" w:rsidRPr="00E447EA" w:rsidRDefault="00922D77" w:rsidP="00922D77">
      <w:pPr>
        <w:rPr>
          <w:rFonts w:cstheme="minorHAnsi"/>
          <w:noProof/>
          <w:lang w:val="en-GB"/>
        </w:rPr>
      </w:pPr>
    </w:p>
    <w:p w14:paraId="08AD8E1F" w14:textId="50A4D2F5" w:rsidR="00922D77" w:rsidRPr="00E447EA" w:rsidRDefault="00922D77" w:rsidP="00922D77">
      <w:pPr>
        <w:rPr>
          <w:rFonts w:cstheme="minorHAnsi"/>
          <w:noProof/>
          <w:lang w:val="en-GB"/>
        </w:rPr>
      </w:pPr>
    </w:p>
    <w:p w14:paraId="6613EC2D" w14:textId="7322EDDE" w:rsidR="00922D77" w:rsidRPr="00E447EA" w:rsidRDefault="00955B6C" w:rsidP="00922D77">
      <w:pPr>
        <w:rPr>
          <w:rFonts w:cstheme="minorHAnsi"/>
          <w:noProof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2E1C7DAC" wp14:editId="5378D20C">
                <wp:simplePos x="0" y="0"/>
                <wp:positionH relativeFrom="column">
                  <wp:posOffset>3025775</wp:posOffset>
                </wp:positionH>
                <wp:positionV relativeFrom="paragraph">
                  <wp:posOffset>-664845</wp:posOffset>
                </wp:positionV>
                <wp:extent cx="104040" cy="1630090"/>
                <wp:effectExtent l="38100" t="38100" r="48895" b="46355"/>
                <wp:wrapNone/>
                <wp:docPr id="62411847" name="Tinta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4040" cy="1630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F1AF5" id="Tinta 508" o:spid="_x0000_s1026" type="#_x0000_t75" style="position:absolute;margin-left:237.9pt;margin-top:-52.7pt;width:8.9pt;height:129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">
                <v:imagedata r:id="rId184" o:title=""/>
              </v:shape>
            </w:pict>
          </mc:Fallback>
        </mc:AlternateContent>
      </w:r>
    </w:p>
    <w:p w14:paraId="4D4E514F" w14:textId="72327C86" w:rsidR="00922D77" w:rsidRPr="00E447EA" w:rsidRDefault="00955B6C" w:rsidP="00922D77">
      <w:pPr>
        <w:rPr>
          <w:rFonts w:cstheme="minorHAnsi"/>
          <w:noProof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5EA504DD" wp14:editId="6F43B08D">
                <wp:simplePos x="0" y="0"/>
                <wp:positionH relativeFrom="column">
                  <wp:posOffset>-186690</wp:posOffset>
                </wp:positionH>
                <wp:positionV relativeFrom="paragraph">
                  <wp:posOffset>60325</wp:posOffset>
                </wp:positionV>
                <wp:extent cx="290025" cy="208625"/>
                <wp:effectExtent l="38100" t="38100" r="34290" b="39370"/>
                <wp:wrapNone/>
                <wp:docPr id="2107602784" name="Tinta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90025" cy="208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7CA5B" id="Tinta 503" o:spid="_x0000_s1026" type="#_x0000_t75" style="position:absolute;margin-left:-15.05pt;margin-top:4.4pt;width:23.55pt;height:17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">
                <v:imagedata r:id="rId18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5012B84F" wp14:editId="12D90956">
                <wp:simplePos x="0" y="0"/>
                <wp:positionH relativeFrom="column">
                  <wp:posOffset>415290</wp:posOffset>
                </wp:positionH>
                <wp:positionV relativeFrom="paragraph">
                  <wp:posOffset>-874395</wp:posOffset>
                </wp:positionV>
                <wp:extent cx="195840" cy="2024380"/>
                <wp:effectExtent l="38100" t="38100" r="33020" b="33020"/>
                <wp:wrapNone/>
                <wp:docPr id="1658121052" name="Tinta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95840" cy="2024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3A7C2" id="Tinta 504" o:spid="_x0000_s1026" type="#_x0000_t75" style="position:absolute;margin-left:32.35pt;margin-top:-69.2pt;width:16.1pt;height:160.1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">
                <v:imagedata r:id="rId188" o:title=""/>
              </v:shape>
            </w:pict>
          </mc:Fallback>
        </mc:AlternateContent>
      </w:r>
    </w:p>
    <w:p w14:paraId="123EB4E4" w14:textId="77777777" w:rsidR="00922D77" w:rsidRPr="00E447EA" w:rsidRDefault="00922D77" w:rsidP="00922D77">
      <w:pPr>
        <w:rPr>
          <w:rFonts w:cstheme="minorHAnsi"/>
          <w:noProof/>
          <w:lang w:val="en-GB"/>
        </w:rPr>
      </w:pPr>
    </w:p>
    <w:p w14:paraId="5B64639E" w14:textId="5C5F56E3" w:rsidR="00922D77" w:rsidRPr="00E447EA" w:rsidRDefault="00955B6C" w:rsidP="00922D77">
      <w:pPr>
        <w:rPr>
          <w:rFonts w:asciiTheme="majorHAnsi" w:eastAsiaTheme="minorEastAsia" w:hAnsiTheme="majorHAnsi" w:cstheme="majorBidi"/>
          <w:lang w:val="en-GB"/>
        </w:rPr>
      </w:pP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3DBBCF56" wp14:editId="6D67A7BE">
                <wp:simplePos x="0" y="0"/>
                <wp:positionH relativeFrom="column">
                  <wp:posOffset>2108835</wp:posOffset>
                </wp:positionH>
                <wp:positionV relativeFrom="paragraph">
                  <wp:posOffset>-13335</wp:posOffset>
                </wp:positionV>
                <wp:extent cx="130175" cy="106045"/>
                <wp:effectExtent l="38100" t="38100" r="3175" b="46355"/>
                <wp:wrapNone/>
                <wp:docPr id="312173748" name="Tinta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30175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677AE" id="Tinta 512" o:spid="_x0000_s1026" type="#_x0000_t75" style="position:absolute;margin-left:165.7pt;margin-top:-1.4pt;width:10.95pt;height:9.0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">
                <v:imagedata r:id="rId190" o:title=""/>
              </v:shape>
            </w:pict>
          </mc:Fallback>
        </mc:AlternateContent>
      </w: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D32A2C3" wp14:editId="46F915F7">
                <wp:simplePos x="0" y="0"/>
                <wp:positionH relativeFrom="column">
                  <wp:posOffset>3047637</wp:posOffset>
                </wp:positionH>
                <wp:positionV relativeFrom="paragraph">
                  <wp:posOffset>129378</wp:posOffset>
                </wp:positionV>
                <wp:extent cx="40680" cy="21240"/>
                <wp:effectExtent l="38100" t="38100" r="35560" b="36195"/>
                <wp:wrapNone/>
                <wp:docPr id="840534545" name="Tinta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40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F3B0F" id="Tinta 497" o:spid="_x0000_s1026" type="#_x0000_t75" style="position:absolute;margin-left:239.6pt;margin-top:9.85pt;width:3.9pt;height:2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">
                <v:imagedata r:id="rId192" o:title=""/>
              </v:shape>
            </w:pict>
          </mc:Fallback>
        </mc:AlternateContent>
      </w:r>
    </w:p>
    <w:p w14:paraId="1EEC003B" w14:textId="5B43BDD9" w:rsidR="00922D77" w:rsidRPr="00E447EA" w:rsidRDefault="00955B6C" w:rsidP="00922D77">
      <w:pPr>
        <w:rPr>
          <w:rFonts w:asciiTheme="majorHAnsi" w:eastAsiaTheme="minorEastAsia" w:hAnsiTheme="majorHAnsi" w:cstheme="majorBidi"/>
          <w:lang w:val="en-GB"/>
        </w:rPr>
      </w:pP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4153F946" wp14:editId="52A1C6C3">
                <wp:simplePos x="0" y="0"/>
                <wp:positionH relativeFrom="column">
                  <wp:posOffset>3169285</wp:posOffset>
                </wp:positionH>
                <wp:positionV relativeFrom="paragraph">
                  <wp:posOffset>-120015</wp:posOffset>
                </wp:positionV>
                <wp:extent cx="2197735" cy="481330"/>
                <wp:effectExtent l="38100" t="38100" r="31115" b="33020"/>
                <wp:wrapNone/>
                <wp:docPr id="1061770371" name="Tinta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197735" cy="48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0670E" id="Tinta 529" o:spid="_x0000_s1026" type="#_x0000_t75" style="position:absolute;margin-left:249.2pt;margin-top:-9.8pt;width:173.75pt;height:38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">
                <v:imagedata r:id="rId194" o:title=""/>
              </v:shape>
            </w:pict>
          </mc:Fallback>
        </mc:AlternateContent>
      </w: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618511AD" wp14:editId="65B852DC">
                <wp:simplePos x="0" y="0"/>
                <wp:positionH relativeFrom="column">
                  <wp:posOffset>2596625</wp:posOffset>
                </wp:positionH>
                <wp:positionV relativeFrom="paragraph">
                  <wp:posOffset>-130403</wp:posOffset>
                </wp:positionV>
                <wp:extent cx="686880" cy="470520"/>
                <wp:effectExtent l="38100" t="38100" r="37465" b="44450"/>
                <wp:wrapNone/>
                <wp:docPr id="708254880" name="Tinta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686880" cy="47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2B61F" id="Tinta 509" o:spid="_x0000_s1026" type="#_x0000_t75" style="position:absolute;margin-left:204.1pt;margin-top:-10.6pt;width:54.8pt;height:37.8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">
                <v:imagedata r:id="rId196" o:title=""/>
              </v:shape>
            </w:pict>
          </mc:Fallback>
        </mc:AlternateContent>
      </w:r>
    </w:p>
    <w:p w14:paraId="0F54B34F" w14:textId="611BBD94" w:rsidR="00922D77" w:rsidRPr="00E447EA" w:rsidRDefault="00922D77" w:rsidP="00922D77">
      <w:pPr>
        <w:rPr>
          <w:rFonts w:asciiTheme="majorHAnsi" w:eastAsiaTheme="minorEastAsia" w:hAnsiTheme="majorHAnsi" w:cstheme="majorBidi"/>
          <w:lang w:val="en-GB"/>
        </w:rPr>
      </w:pPr>
    </w:p>
    <w:p w14:paraId="06940020" w14:textId="1AA463C0" w:rsidR="006E74EF" w:rsidRPr="00E447EA" w:rsidRDefault="006E74EF" w:rsidP="006E74EF">
      <w:pPr>
        <w:rPr>
          <w:rFonts w:asciiTheme="majorHAnsi" w:eastAsiaTheme="minorEastAsia" w:hAnsiTheme="majorHAnsi" w:cstheme="majorBidi"/>
          <w:lang w:val="en-GB"/>
        </w:rPr>
      </w:pPr>
    </w:p>
    <w:p w14:paraId="0F330978" w14:textId="2FAF8BB9" w:rsidR="00922D77" w:rsidRDefault="00955B6C" w:rsidP="00A86F2F">
      <w:pPr>
        <w:pStyle w:val="PargrafodaLista"/>
        <w:numPr>
          <w:ilvl w:val="0"/>
          <w:numId w:val="7"/>
        </w:numPr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7C901258" wp14:editId="68DB04ED">
                <wp:simplePos x="0" y="0"/>
                <wp:positionH relativeFrom="column">
                  <wp:posOffset>378597</wp:posOffset>
                </wp:positionH>
                <wp:positionV relativeFrom="paragraph">
                  <wp:posOffset>513371</wp:posOffset>
                </wp:positionV>
                <wp:extent cx="962640" cy="28080"/>
                <wp:effectExtent l="38100" t="38100" r="47625" b="48260"/>
                <wp:wrapNone/>
                <wp:docPr id="1371919260" name="Tinta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962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BA146" id="Tinta 514" o:spid="_x0000_s1026" type="#_x0000_t75" style="position:absolute;margin-left:29.45pt;margin-top:40.05pt;width:76.55pt;height:2.9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">
                <v:imagedata r:id="rId198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19190112" wp14:editId="3558EA24">
                <wp:simplePos x="0" y="0"/>
                <wp:positionH relativeFrom="column">
                  <wp:posOffset>2435637</wp:posOffset>
                </wp:positionH>
                <wp:positionV relativeFrom="paragraph">
                  <wp:posOffset>270371</wp:posOffset>
                </wp:positionV>
                <wp:extent cx="251640" cy="229680"/>
                <wp:effectExtent l="38100" t="38100" r="34290" b="37465"/>
                <wp:wrapNone/>
                <wp:docPr id="1794770695" name="Tinta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2516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758B3" id="Tinta 513" o:spid="_x0000_s1026" type="#_x0000_t75" style="position:absolute;margin-left:191.45pt;margin-top:20.95pt;width:20.5pt;height:18.8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">
                <v:imagedata r:id="rId200" o:title=""/>
              </v:shape>
            </w:pict>
          </mc:Fallback>
        </mc:AlternateContent>
      </w:r>
      <w:r w:rsidR="00922D77">
        <w:rPr>
          <w:rFonts w:cstheme="minorHAnsi"/>
        </w:rPr>
        <w:t xml:space="preserve">Finding the coordinate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λ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, ….</m:t>
        </m:r>
      </m:oMath>
      <w:r w:rsidR="0046353C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λ</m:t>
            </m:r>
          </m:e>
          <m:sub>
            <m:r>
              <w:rPr>
                <w:rFonts w:ascii="Cambria Math" w:hAnsi="Cambria Math" w:cstheme="minorHAnsi"/>
              </w:rPr>
              <m:t>m</m:t>
            </m:r>
          </m:sub>
        </m:sSub>
      </m:oMath>
    </w:p>
    <w:p w14:paraId="76A91771" w14:textId="77777777" w:rsidR="00157AB8" w:rsidRPr="003444EB" w:rsidRDefault="00000000" w:rsidP="00157AB8">
      <w:pPr>
        <w:pStyle w:val="PargrafodaLista"/>
        <w:numPr>
          <w:ilvl w:val="0"/>
          <w:numId w:val="1"/>
        </w:numPr>
        <w:rPr>
          <w:rFonts w:asciiTheme="majorHAnsi" w:eastAsiaTheme="minorEastAsia" w:hAnsiTheme="majorHAnsi" w:cstheme="majorBidi"/>
          <w:lang w:eastAsia="en-US"/>
        </w:rPr>
      </w:pPr>
      <m:oMath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1</m:t>
                </m:r>
              </m:sub>
            </m:sSub>
            <m:r>
              <w:rPr>
                <w:rFonts w:ascii="Cambria Math" w:hAnsi="Cambria Math"/>
                <w:lang w:eastAsia="en-US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en-US"/>
              </w:rPr>
              <m:t>, …,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lang w:eastAsia="en-US"/>
                  </w:rPr>
                  <m:t>m</m:t>
                </m:r>
              </m:sub>
            </m:sSub>
          </m:e>
        </m:d>
      </m:oMath>
      <w:r w:rsidR="00157AB8">
        <w:rPr>
          <w:rFonts w:asciiTheme="majorHAnsi" w:eastAsiaTheme="minorEastAsia" w:hAnsiTheme="majorHAnsi" w:cstheme="majorBidi"/>
          <w:lang w:eastAsia="en-US"/>
        </w:rPr>
        <w:t xml:space="preserve"> </w:t>
      </w:r>
      <w:r w:rsidR="00157AB8" w:rsidRPr="00A53B6B">
        <w:rPr>
          <w:rFonts w:asciiTheme="minorHAnsi" w:eastAsiaTheme="minorEastAsia" w:hAnsiTheme="minorHAnsi" w:cstheme="minorHAnsi"/>
          <w:sz w:val="22"/>
          <w:szCs w:val="22"/>
          <w:lang w:eastAsia="en-US"/>
        </w:rPr>
        <w:t>an ordered</w:t>
      </w:r>
      <w:r w:rsidR="00157AB8">
        <w:rPr>
          <w:rFonts w:asciiTheme="minorHAnsi" w:eastAsiaTheme="minorEastAsia" w:hAnsiTheme="minorHAnsi" w:cstheme="minorHAnsi"/>
          <w:sz w:val="22"/>
          <w:szCs w:val="22"/>
          <w:lang w:eastAsia="en-US"/>
        </w:rPr>
        <w:t xml:space="preserve"> basis of </w:t>
      </w:r>
      <m:oMath>
        <m:r>
          <w:rPr>
            <w:rFonts w:ascii="Cambria Math" w:eastAsiaTheme="minorEastAsia" w:hAnsi="Cambria Math" w:cstheme="minorHAnsi"/>
            <w:sz w:val="22"/>
            <w:szCs w:val="22"/>
            <w:lang w:eastAsia="en-US"/>
          </w:rPr>
          <m:t>U</m:t>
        </m:r>
      </m:oMath>
    </w:p>
    <w:p w14:paraId="3C90E7C9" w14:textId="5F5F5BC9" w:rsidR="003444EB" w:rsidRPr="003444EB" w:rsidRDefault="00000000" w:rsidP="00157AB8">
      <w:pPr>
        <w:pStyle w:val="PargrafodaLista"/>
        <w:numPr>
          <w:ilvl w:val="0"/>
          <w:numId w:val="1"/>
        </w:numPr>
        <w:rPr>
          <w:rFonts w:asciiTheme="majorHAnsi" w:eastAsiaTheme="minorEastAsia" w:hAnsiTheme="majorHAnsi" w:cstheme="majorBidi"/>
          <w:lang w:eastAsia="en-US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lang w:eastAsia="en-US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lang w:eastAsia="en-US"/>
              </w:rPr>
              <m:t>2</m:t>
            </m:r>
          </m:sub>
        </m:sSub>
        <m:r>
          <w:rPr>
            <w:rFonts w:ascii="Cambria Math" w:eastAsiaTheme="minorEastAsia" w:hAnsi="Cambria Math" w:cstheme="majorBidi"/>
            <w:lang w:eastAsia="en-US"/>
          </w:rPr>
          <m:t>=x-</m:t>
        </m:r>
        <m:sSub>
          <m:sSubPr>
            <m:ctrlPr>
              <w:rPr>
                <w:rFonts w:ascii="Cambria Math" w:eastAsiaTheme="minorEastAsia" w:hAnsi="Cambria Math" w:cstheme="majorBidi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lang w:eastAsia="en-US"/>
              </w:rPr>
              <m:t>π</m:t>
            </m:r>
          </m:e>
          <m:sub>
            <m:r>
              <w:rPr>
                <w:rFonts w:ascii="Cambria Math" w:eastAsiaTheme="minorEastAsia" w:hAnsi="Cambria Math" w:cstheme="majorBidi"/>
                <w:lang w:eastAsia="en-US"/>
              </w:rPr>
              <m:t>U</m:t>
            </m:r>
          </m:sub>
        </m:sSub>
        <m:r>
          <w:rPr>
            <w:rFonts w:ascii="Cambria Math" w:eastAsiaTheme="minorEastAsia" w:hAnsi="Cambria Math" w:cstheme="majorBidi"/>
            <w:lang w:eastAsia="en-US"/>
          </w:rPr>
          <m:t xml:space="preserve">(x) </m:t>
        </m:r>
      </m:oMath>
      <w:r w:rsidR="003444EB">
        <w:rPr>
          <w:rFonts w:asciiTheme="majorHAnsi" w:eastAsiaTheme="minorEastAsia" w:hAnsiTheme="majorHAnsi" w:cstheme="majorBidi"/>
          <w:lang w:eastAsia="en-US"/>
        </w:rPr>
        <w:t xml:space="preserve"> and</w:t>
      </w:r>
      <m:oMath>
        <m:r>
          <w:rPr>
            <w:rFonts w:ascii="Cambria Math" w:eastAsiaTheme="minorEastAsia" w:hAnsi="Cambria Math" w:cstheme="majorBidi"/>
            <w:lang w:eastAsia="en-US"/>
          </w:rPr>
          <m:t xml:space="preserve">  </m:t>
        </m:r>
        <m:sSub>
          <m:sSubPr>
            <m:ctrlPr>
              <w:rPr>
                <w:rFonts w:ascii="Cambria Math" w:eastAsiaTheme="minorEastAsia" w:hAnsi="Cambria Math" w:cstheme="majorBidi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lang w:eastAsia="en-US"/>
              </w:rPr>
              <m:t>b</m:t>
            </m:r>
          </m:e>
          <m:sub>
            <m:r>
              <w:rPr>
                <w:rFonts w:ascii="Cambria Math" w:eastAsiaTheme="minorEastAsia" w:hAnsi="Cambria Math" w:cstheme="majorBidi"/>
                <w:lang w:eastAsia="en-US"/>
              </w:rPr>
              <m:t>i</m:t>
            </m:r>
          </m:sub>
        </m:sSub>
        <m:r>
          <w:rPr>
            <w:rFonts w:ascii="Cambria Math" w:eastAsiaTheme="minorEastAsia" w:hAnsi="Cambria Math" w:cstheme="majorBidi"/>
            <w:lang w:eastAsia="en-US"/>
          </w:rPr>
          <m:t>⊥</m:t>
        </m:r>
      </m:oMath>
      <w:r w:rsidR="003444EB">
        <w:rPr>
          <w:rFonts w:asciiTheme="majorHAnsi" w:eastAsiaTheme="minorEastAsia" w:hAnsiTheme="majorHAnsi" w:cstheme="majorBidi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lang w:eastAsia="en-US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lang w:eastAsia="en-US"/>
              </w:rPr>
              <m:t>2</m:t>
            </m:r>
          </m:sub>
        </m:sSub>
      </m:oMath>
    </w:p>
    <w:p w14:paraId="061CB1D9" w14:textId="7E5963E0" w:rsidR="003444EB" w:rsidRPr="00A86F2F" w:rsidRDefault="003444EB" w:rsidP="003444EB">
      <w:pPr>
        <w:pStyle w:val="PargrafodaLista"/>
        <w:rPr>
          <w:rFonts w:asciiTheme="majorHAnsi" w:eastAsiaTheme="minorEastAsia" w:hAnsiTheme="majorHAnsi" w:cstheme="majorBidi"/>
          <w:lang w:eastAsia="en-US"/>
        </w:rPr>
      </w:pPr>
    </w:p>
    <w:p w14:paraId="33FEEC94" w14:textId="4EC76C69" w:rsidR="00922D77" w:rsidRPr="0046353C" w:rsidRDefault="00000000" w:rsidP="00922D77">
      <w:pPr>
        <w:rPr>
          <w:rFonts w:cstheme="minorHAnsi"/>
          <w:lang w:val="en-GB"/>
        </w:rPr>
      </w:pPr>
      <m:oMath>
        <m:sSub>
          <m:sSubPr>
            <m:ctrlPr>
              <w:rPr>
                <w:rFonts w:ascii="Cambria Math" w:hAnsi="Cambria Math" w:cstheme="minorHAnsi"/>
                <w:i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lang w:val="en-GB"/>
              </w:rPr>
              <m:t>π</m:t>
            </m:r>
          </m:e>
          <m:sub>
            <m:r>
              <w:rPr>
                <w:rFonts w:ascii="Cambria Math" w:hAnsi="Cambria Math" w:cstheme="minorHAnsi"/>
                <w:lang w:val="en-GB"/>
              </w:rPr>
              <m:t>U</m:t>
            </m:r>
          </m:sub>
        </m:sSub>
        <m:d>
          <m:dPr>
            <m:ctrlPr>
              <w:rPr>
                <w:rFonts w:ascii="Cambria Math" w:hAnsi="Cambria Math" w:cstheme="minorHAnsi"/>
                <w:i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</m:d>
        <m:r>
          <w:rPr>
            <w:rFonts w:ascii="Cambria Math" w:eastAsiaTheme="minorEastAsia" w:hAnsi="Cambria Math" w:cstheme="minorHAnsi"/>
            <w:lang w:val="en-GB"/>
          </w:rPr>
          <m:t>∈span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, 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eastAsiaTheme="minorEastAsia" w:hAnsi="Cambria Math" w:cstheme="minorHAnsi"/>
            <w:lang w:val="en-GB"/>
          </w:rPr>
          <m:t>]</m:t>
        </m:r>
      </m:oMath>
      <w:r w:rsidR="003444EB">
        <w:rPr>
          <w:rFonts w:eastAsiaTheme="minorEastAsia" w:cstheme="minorHAnsi"/>
          <w:lang w:val="en-GB"/>
        </w:rPr>
        <w:t xml:space="preserve"> </w:t>
      </w:r>
    </w:p>
    <w:p w14:paraId="55C6B524" w14:textId="1B86C312" w:rsidR="00922D77" w:rsidRPr="003444EB" w:rsidRDefault="00000000" w:rsidP="00922D77">
      <w:pPr>
        <w:rPr>
          <w:rFonts w:cstheme="minorHAnsi"/>
          <w:sz w:val="44"/>
          <w:szCs w:val="44"/>
          <w:lang w:val="en-GB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44"/>
                      <w:szCs w:val="4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44"/>
                      <w:szCs w:val="4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inorHAnsi"/>
                      <w:sz w:val="44"/>
                      <w:szCs w:val="44"/>
                    </w:rPr>
                    <m:t>U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44"/>
                      <w:szCs w:val="4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44"/>
                      <w:szCs w:val="44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44"/>
                  <w:szCs w:val="44"/>
                </w:rPr>
                <m:t>=λ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1</m:t>
              </m:r>
            </m:sub>
          </m:sSub>
          <m:r>
            <w:rPr>
              <w:rFonts w:ascii="Cambria Math" w:hAnsi="Cambria Math" w:cstheme="minorHAnsi"/>
              <w:sz w:val="44"/>
              <w:szCs w:val="44"/>
            </w:rPr>
            <m:t>+ ….+</m:t>
          </m:r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m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λ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m</m:t>
              </m:r>
            </m:sub>
          </m:sSub>
          <m:r>
            <w:rPr>
              <w:rFonts w:ascii="Cambria Math" w:hAnsi="Cambria Math" w:cstheme="minorHAnsi"/>
              <w:sz w:val="44"/>
              <w:szCs w:val="44"/>
            </w:rPr>
            <m:t>=Bλ</m:t>
          </m:r>
        </m:oMath>
      </m:oMathPara>
    </w:p>
    <w:p w14:paraId="43201BF1" w14:textId="652BA4B8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7B8E727C" wp14:editId="20D5ABC0">
                <wp:simplePos x="0" y="0"/>
                <wp:positionH relativeFrom="column">
                  <wp:posOffset>-760730</wp:posOffset>
                </wp:positionH>
                <wp:positionV relativeFrom="paragraph">
                  <wp:posOffset>-1036320</wp:posOffset>
                </wp:positionV>
                <wp:extent cx="4876165" cy="2738120"/>
                <wp:effectExtent l="38100" t="38100" r="635" b="43180"/>
                <wp:wrapNone/>
                <wp:docPr id="550341017" name="Tinta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4876165" cy="273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C7F90" id="Tinta 579" o:spid="_x0000_s1026" type="#_x0000_t75" style="position:absolute;margin-left:-60.25pt;margin-top:-81.95pt;width:384.65pt;height:216.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">
                <v:imagedata r:id="rId202" o:title=""/>
              </v:shape>
            </w:pict>
          </mc:Fallback>
        </mc:AlternateContent>
      </w:r>
    </w:p>
    <w:p w14:paraId="41DCBBAD" w14:textId="37143422" w:rsidR="00922D77" w:rsidRDefault="00922D77" w:rsidP="00922D77">
      <w:pPr>
        <w:rPr>
          <w:rFonts w:cstheme="minorHAnsi"/>
          <w:lang w:val="en-GB"/>
        </w:rPr>
      </w:pPr>
    </w:p>
    <w:p w14:paraId="70FA0DF8" w14:textId="4A129D67" w:rsidR="003444EB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0E9F859B" wp14:editId="4D83110E">
                <wp:simplePos x="0" y="0"/>
                <wp:positionH relativeFrom="column">
                  <wp:posOffset>2423160</wp:posOffset>
                </wp:positionH>
                <wp:positionV relativeFrom="paragraph">
                  <wp:posOffset>-414020</wp:posOffset>
                </wp:positionV>
                <wp:extent cx="1070475" cy="1008000"/>
                <wp:effectExtent l="38100" t="38100" r="34925" b="40005"/>
                <wp:wrapNone/>
                <wp:docPr id="2087027768" name="Tinta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070475" cy="10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BE7E0" id="Tinta 582" o:spid="_x0000_s1026" type="#_x0000_t75" style="position:absolute;margin-left:190.45pt;margin-top:-32.95pt;width:85pt;height:80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">
                <v:imagedata r:id="rId204" o:title=""/>
              </v:shape>
            </w:pict>
          </mc:Fallback>
        </mc:AlternateContent>
      </w:r>
    </w:p>
    <w:p w14:paraId="6CC64277" w14:textId="5D62F5D5" w:rsidR="003444EB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17BC8842" wp14:editId="651B1CFB">
                <wp:simplePos x="0" y="0"/>
                <wp:positionH relativeFrom="column">
                  <wp:posOffset>-736600</wp:posOffset>
                </wp:positionH>
                <wp:positionV relativeFrom="paragraph">
                  <wp:posOffset>-937895</wp:posOffset>
                </wp:positionV>
                <wp:extent cx="4461550" cy="2479040"/>
                <wp:effectExtent l="38100" t="38100" r="34290" b="35560"/>
                <wp:wrapNone/>
                <wp:docPr id="1714556230" name="Tinta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461550" cy="247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C943D" id="Tinta 593" o:spid="_x0000_s1026" type="#_x0000_t75" style="position:absolute;margin-left:-58.35pt;margin-top:-74.2pt;width:352pt;height:195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">
                <v:imagedata r:id="rId206" o:title=""/>
              </v:shape>
            </w:pict>
          </mc:Fallback>
        </mc:AlternateContent>
      </w:r>
    </w:p>
    <w:p w14:paraId="0D4FC747" w14:textId="77777777" w:rsidR="003444EB" w:rsidRDefault="003444EB" w:rsidP="00922D77">
      <w:pPr>
        <w:rPr>
          <w:rFonts w:cstheme="minorHAnsi"/>
          <w:lang w:val="en-GB"/>
        </w:rPr>
      </w:pPr>
    </w:p>
    <w:p w14:paraId="3EAD8459" w14:textId="2041F182" w:rsidR="003444EB" w:rsidRDefault="003444EB" w:rsidP="00922D77">
      <w:pPr>
        <w:rPr>
          <w:rFonts w:cstheme="minorHAnsi"/>
          <w:lang w:val="en-GB"/>
        </w:rPr>
      </w:pPr>
    </w:p>
    <w:p w14:paraId="21EEEE9A" w14:textId="70F124F8" w:rsidR="003444EB" w:rsidRPr="0046353C" w:rsidRDefault="003444EB" w:rsidP="00922D77">
      <w:pPr>
        <w:rPr>
          <w:rFonts w:cstheme="minorHAnsi"/>
          <w:lang w:val="en-GB"/>
        </w:rPr>
      </w:pPr>
    </w:p>
    <w:p w14:paraId="4C18AE7E" w14:textId="1AA96E17" w:rsidR="00922D77" w:rsidRPr="0046353C" w:rsidRDefault="00922D77" w:rsidP="00922D77">
      <w:pPr>
        <w:rPr>
          <w:rFonts w:cstheme="minorHAnsi"/>
          <w:lang w:val="en-GB"/>
        </w:rPr>
      </w:pPr>
    </w:p>
    <w:p w14:paraId="69EAFF06" w14:textId="678E6792" w:rsidR="00922D77" w:rsidRPr="0046353C" w:rsidRDefault="00922D77" w:rsidP="00922D77">
      <w:pPr>
        <w:rPr>
          <w:rFonts w:cstheme="minorHAnsi"/>
          <w:lang w:val="en-GB"/>
        </w:rPr>
      </w:pPr>
    </w:p>
    <w:p w14:paraId="77466E8E" w14:textId="77777777" w:rsidR="00922D77" w:rsidRPr="0046353C" w:rsidRDefault="00922D77" w:rsidP="00922D77">
      <w:pPr>
        <w:rPr>
          <w:rFonts w:cstheme="minorHAnsi"/>
          <w:lang w:val="en-GB"/>
        </w:rPr>
      </w:pPr>
    </w:p>
    <w:p w14:paraId="5C924931" w14:textId="77777777" w:rsidR="00922D77" w:rsidRPr="0046353C" w:rsidRDefault="00922D77" w:rsidP="00922D77">
      <w:pPr>
        <w:rPr>
          <w:rFonts w:cstheme="minorHAnsi"/>
          <w:lang w:val="en-GB"/>
        </w:rPr>
      </w:pPr>
    </w:p>
    <w:p w14:paraId="1A081AA5" w14:textId="362EC4EA" w:rsidR="00922D77" w:rsidRPr="000435B6" w:rsidRDefault="00000000" w:rsidP="000435B6">
      <w:pPr>
        <w:pStyle w:val="PargrafodaLista"/>
        <w:numPr>
          <w:ilvl w:val="0"/>
          <w:numId w:val="8"/>
        </w:numPr>
        <w:rPr>
          <w:rFonts w:cstheme="minorHAnsi"/>
          <w:sz w:val="44"/>
          <w:szCs w:val="44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2</m:t>
            </m:r>
          </m:sub>
        </m:sSub>
        <m:r>
          <w:rPr>
            <w:rFonts w:ascii="Cambria Math" w:eastAsiaTheme="minorEastAsia" w:hAnsi="Cambria Math" w:cstheme="majorBidi"/>
            <w:sz w:val="44"/>
            <w:szCs w:val="44"/>
          </w:rPr>
          <m:t>=x-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π</m:t>
            </m:r>
          </m:e>
          <m:sub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U</m:t>
            </m:r>
          </m:sub>
        </m:sSub>
        <m:r>
          <w:rPr>
            <w:rFonts w:ascii="Cambria Math" w:eastAsiaTheme="minorEastAsia" w:hAnsi="Cambria Math" w:cstheme="majorBidi"/>
            <w:sz w:val="44"/>
            <w:szCs w:val="44"/>
          </w:rPr>
          <m:t xml:space="preserve">(x) </m:t>
        </m:r>
      </m:oMath>
      <w:r w:rsidR="000435B6" w:rsidRPr="000435B6">
        <w:rPr>
          <w:rFonts w:asciiTheme="majorHAnsi" w:eastAsiaTheme="minorEastAsia" w:hAnsiTheme="majorHAnsi" w:cstheme="majorBidi"/>
          <w:sz w:val="44"/>
          <w:szCs w:val="44"/>
        </w:rPr>
        <w:t xml:space="preserve"> and</w:t>
      </w:r>
      <m:oMath>
        <m:r>
          <w:rPr>
            <w:rFonts w:ascii="Cambria Math" w:eastAsiaTheme="minorEastAsia" w:hAnsi="Cambria Math" w:cstheme="majorBidi"/>
            <w:sz w:val="44"/>
            <w:szCs w:val="44"/>
          </w:rPr>
          <m:t xml:space="preserve">  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b</m:t>
            </m:r>
          </m:e>
          <m:sub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i</m:t>
            </m:r>
          </m:sub>
        </m:sSub>
        <m:r>
          <w:rPr>
            <w:rFonts w:ascii="Cambria Math" w:eastAsiaTheme="minorEastAsia" w:hAnsi="Cambria Math" w:cstheme="majorBidi"/>
            <w:sz w:val="44"/>
            <w:szCs w:val="44"/>
          </w:rPr>
          <m:t>⊥</m:t>
        </m:r>
      </m:oMath>
      <w:r w:rsidR="000435B6" w:rsidRPr="000435B6">
        <w:rPr>
          <w:rFonts w:asciiTheme="majorHAnsi" w:eastAsiaTheme="minorEastAsia" w:hAnsiTheme="majorHAnsi" w:cstheme="majorBidi"/>
          <w:sz w:val="44"/>
          <w:szCs w:val="4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2</m:t>
            </m:r>
          </m:sub>
        </m:sSub>
      </m:oMath>
    </w:p>
    <w:p w14:paraId="58ED4C79" w14:textId="4E603166" w:rsidR="00922D77" w:rsidRPr="000435B6" w:rsidRDefault="00000000" w:rsidP="000435B6">
      <w:pPr>
        <w:pStyle w:val="PargrafodaLista"/>
        <w:numPr>
          <w:ilvl w:val="0"/>
          <w:numId w:val="8"/>
        </w:numPr>
        <w:rPr>
          <w:rFonts w:cstheme="minorHAns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π</m:t>
            </m:r>
          </m:e>
          <m:sub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U</m:t>
            </m:r>
          </m:sub>
        </m:sSub>
        <m:d>
          <m:dPr>
            <m:ctrlPr>
              <w:rPr>
                <w:rFonts w:ascii="Cambria Math" w:eastAsiaTheme="minorEastAsia" w:hAnsi="Cambria Math" w:cstheme="majorBidi"/>
                <w:i/>
                <w:sz w:val="44"/>
                <w:szCs w:val="4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44"/>
                <w:szCs w:val="44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44"/>
            <w:szCs w:val="44"/>
          </w:rPr>
          <m:t xml:space="preserve">=Bλ </m:t>
        </m:r>
      </m:oMath>
      <w:r w:rsidR="000435B6" w:rsidRPr="000435B6">
        <w:rPr>
          <w:rFonts w:asciiTheme="majorHAnsi" w:eastAsiaTheme="minorEastAsia" w:hAnsiTheme="majorHAnsi" w:cstheme="majorBidi"/>
          <w:sz w:val="44"/>
          <w:szCs w:val="44"/>
        </w:rPr>
        <w:t xml:space="preserve"> </w:t>
      </w:r>
    </w:p>
    <w:p w14:paraId="45018B75" w14:textId="5E9FBE76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315A8B43" wp14:editId="52E9D05D">
                <wp:simplePos x="0" y="0"/>
                <wp:positionH relativeFrom="column">
                  <wp:posOffset>5669517</wp:posOffset>
                </wp:positionH>
                <wp:positionV relativeFrom="paragraph">
                  <wp:posOffset>-649343</wp:posOffset>
                </wp:positionV>
                <wp:extent cx="158760" cy="415080"/>
                <wp:effectExtent l="38100" t="38100" r="31750" b="42545"/>
                <wp:wrapNone/>
                <wp:docPr id="1592704070" name="Tinta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5876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2B5EF" id="Tinta 866" o:spid="_x0000_s1026" type="#_x0000_t75" style="position:absolute;margin-left:446.05pt;margin-top:-51.5pt;width:13.2pt;height:33.4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">
                <v:imagedata r:id="rId20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32BD96A2" wp14:editId="15E756DF">
                <wp:simplePos x="0" y="0"/>
                <wp:positionH relativeFrom="column">
                  <wp:posOffset>5521325</wp:posOffset>
                </wp:positionH>
                <wp:positionV relativeFrom="paragraph">
                  <wp:posOffset>-585470</wp:posOffset>
                </wp:positionV>
                <wp:extent cx="290195" cy="566420"/>
                <wp:effectExtent l="38100" t="38100" r="33655" b="43180"/>
                <wp:wrapNone/>
                <wp:docPr id="566417457" name="Tinta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90195" cy="566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D9C24" id="Tinta 864" o:spid="_x0000_s1026" type="#_x0000_t75" style="position:absolute;margin-left:434.4pt;margin-top:-46.45pt;width:23.55pt;height:45.3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">
                <v:imagedata r:id="rId21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0F5F7C90" wp14:editId="280ADACB">
                <wp:simplePos x="0" y="0"/>
                <wp:positionH relativeFrom="column">
                  <wp:posOffset>1990090</wp:posOffset>
                </wp:positionH>
                <wp:positionV relativeFrom="paragraph">
                  <wp:posOffset>-470535</wp:posOffset>
                </wp:positionV>
                <wp:extent cx="4264660" cy="1336835"/>
                <wp:effectExtent l="38100" t="38100" r="21590" b="34925"/>
                <wp:wrapNone/>
                <wp:docPr id="1837433127" name="Tinta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4264660" cy="1336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65606" id="Tinta 856" o:spid="_x0000_s1026" type="#_x0000_t75" style="position:absolute;margin-left:156.35pt;margin-top:-37.4pt;width:336.5pt;height:105.9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">
                <v:imagedata r:id="rId21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16D52248" wp14:editId="4B0F0D0F">
                <wp:simplePos x="0" y="0"/>
                <wp:positionH relativeFrom="column">
                  <wp:posOffset>2227580</wp:posOffset>
                </wp:positionH>
                <wp:positionV relativeFrom="paragraph">
                  <wp:posOffset>-136525</wp:posOffset>
                </wp:positionV>
                <wp:extent cx="2500630" cy="533400"/>
                <wp:effectExtent l="38100" t="38100" r="13970" b="38100"/>
                <wp:wrapNone/>
                <wp:docPr id="197940687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500630" cy="53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9B298" id="Tinta 644" o:spid="_x0000_s1026" type="#_x0000_t75" style="position:absolute;margin-left:175.05pt;margin-top:-11.1pt;width:197.6pt;height:42.7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">
                <v:imagedata r:id="rId21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3E72B9E" wp14:editId="5E347820">
                <wp:simplePos x="0" y="0"/>
                <wp:positionH relativeFrom="column">
                  <wp:posOffset>1620520</wp:posOffset>
                </wp:positionH>
                <wp:positionV relativeFrom="paragraph">
                  <wp:posOffset>-175260</wp:posOffset>
                </wp:positionV>
                <wp:extent cx="156310" cy="155575"/>
                <wp:effectExtent l="38100" t="38100" r="34290" b="34925"/>
                <wp:wrapNone/>
                <wp:docPr id="843836417" name="Tinta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56310" cy="15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9A68" id="Tinta 648" o:spid="_x0000_s1026" type="#_x0000_t75" style="position:absolute;margin-left:127.25pt;margin-top:-14.15pt;width:13pt;height:12.9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">
                <v:imagedata r:id="rId21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0A660D41" wp14:editId="17470938">
                <wp:simplePos x="0" y="0"/>
                <wp:positionH relativeFrom="column">
                  <wp:posOffset>-875030</wp:posOffset>
                </wp:positionH>
                <wp:positionV relativeFrom="paragraph">
                  <wp:posOffset>-78105</wp:posOffset>
                </wp:positionV>
                <wp:extent cx="2840355" cy="628015"/>
                <wp:effectExtent l="38100" t="38100" r="17145" b="38735"/>
                <wp:wrapNone/>
                <wp:docPr id="1218278091" name="Tinta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840355" cy="628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70EFB" id="Tinta 624" o:spid="_x0000_s1026" type="#_x0000_t75" style="position:absolute;margin-left:-69.25pt;margin-top:-6.5pt;width:224.35pt;height:50.1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">
                <v:imagedata r:id="rId21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0C6FB4C2" wp14:editId="60A0475B">
                <wp:simplePos x="0" y="0"/>
                <wp:positionH relativeFrom="column">
                  <wp:posOffset>-794643</wp:posOffset>
                </wp:positionH>
                <wp:positionV relativeFrom="paragraph">
                  <wp:posOffset>-336105</wp:posOffset>
                </wp:positionV>
                <wp:extent cx="132840" cy="150840"/>
                <wp:effectExtent l="38100" t="38100" r="19685" b="40005"/>
                <wp:wrapNone/>
                <wp:docPr id="2027660606" name="Tinta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32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CCC7F" id="Tinta 623" o:spid="_x0000_s1026" type="#_x0000_t75" style="position:absolute;margin-left:-62.9pt;margin-top:-26.8pt;width:11.15pt;height:12.6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">
                <v:imagedata r:id="rId22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8DA72BC" wp14:editId="091D814D">
                <wp:simplePos x="0" y="0"/>
                <wp:positionH relativeFrom="column">
                  <wp:posOffset>1044237</wp:posOffset>
                </wp:positionH>
                <wp:positionV relativeFrom="paragraph">
                  <wp:posOffset>-595696</wp:posOffset>
                </wp:positionV>
                <wp:extent cx="969120" cy="25920"/>
                <wp:effectExtent l="38100" t="38100" r="40640" b="31750"/>
                <wp:wrapNone/>
                <wp:docPr id="400639479" name="Tinta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69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79D46" id="Tinta 604" o:spid="_x0000_s1026" type="#_x0000_t75" style="position:absolute;margin-left:81.85pt;margin-top:-47.25pt;width:77pt;height:2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">
                <v:imagedata r:id="rId22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5DD4DA91" wp14:editId="65EB623D">
                <wp:simplePos x="0" y="0"/>
                <wp:positionH relativeFrom="column">
                  <wp:posOffset>2857500</wp:posOffset>
                </wp:positionH>
                <wp:positionV relativeFrom="paragraph">
                  <wp:posOffset>-701675</wp:posOffset>
                </wp:positionV>
                <wp:extent cx="356870" cy="63545"/>
                <wp:effectExtent l="38100" t="38100" r="43180" b="31750"/>
                <wp:wrapNone/>
                <wp:docPr id="420818649" name="Tinta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56870" cy="63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AD187" id="Tinta 603" o:spid="_x0000_s1026" type="#_x0000_t75" style="position:absolute;margin-left:224.65pt;margin-top:-55.6pt;width:28.8pt;height:5.7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">
                <v:imagedata r:id="rId22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31B600D1" wp14:editId="467B2B8A">
                <wp:simplePos x="0" y="0"/>
                <wp:positionH relativeFrom="column">
                  <wp:posOffset>1477645</wp:posOffset>
                </wp:positionH>
                <wp:positionV relativeFrom="paragraph">
                  <wp:posOffset>-236855</wp:posOffset>
                </wp:positionV>
                <wp:extent cx="645350" cy="73440"/>
                <wp:effectExtent l="38100" t="38100" r="40640" b="41275"/>
                <wp:wrapNone/>
                <wp:docPr id="797962408" name="Tinta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4535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A7F93" id="Tinta 600" o:spid="_x0000_s1026" type="#_x0000_t75" style="position:absolute;margin-left:116pt;margin-top:-19pt;width:51.5pt;height:6.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">
                <v:imagedata r:id="rId226" o:title=""/>
              </v:shape>
            </w:pict>
          </mc:Fallback>
        </mc:AlternateContent>
      </w:r>
    </w:p>
    <w:p w14:paraId="640C3492" w14:textId="4D3D5508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6C29B7E1" wp14:editId="6F5A8483">
                <wp:simplePos x="0" y="0"/>
                <wp:positionH relativeFrom="column">
                  <wp:posOffset>954597</wp:posOffset>
                </wp:positionH>
                <wp:positionV relativeFrom="paragraph">
                  <wp:posOffset>56745</wp:posOffset>
                </wp:positionV>
                <wp:extent cx="594720" cy="178200"/>
                <wp:effectExtent l="38100" t="38100" r="34290" b="31750"/>
                <wp:wrapNone/>
                <wp:docPr id="1782861557" name="Tinta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594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E92AA" id="Tinta 645" o:spid="_x0000_s1026" type="#_x0000_t75" style="position:absolute;margin-left:74.8pt;margin-top:4.1pt;width:47.55pt;height:14.7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">
                <v:imagedata r:id="rId228" o:title=""/>
              </v:shape>
            </w:pict>
          </mc:Fallback>
        </mc:AlternateContent>
      </w:r>
    </w:p>
    <w:p w14:paraId="4349AFF6" w14:textId="7E603C7F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490052D9" wp14:editId="50D2866E">
                <wp:simplePos x="0" y="0"/>
                <wp:positionH relativeFrom="column">
                  <wp:posOffset>-890270</wp:posOffset>
                </wp:positionH>
                <wp:positionV relativeFrom="paragraph">
                  <wp:posOffset>84455</wp:posOffset>
                </wp:positionV>
                <wp:extent cx="2705015" cy="335280"/>
                <wp:effectExtent l="38100" t="38100" r="19685" b="45720"/>
                <wp:wrapNone/>
                <wp:docPr id="461401776" name="Tinta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705015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92B6" id="Tinta 679" o:spid="_x0000_s1026" type="#_x0000_t75" style="position:absolute;margin-left:-70.45pt;margin-top:6.3pt;width:213.7pt;height:27.1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">
                <v:imagedata r:id="rId230" o:title=""/>
              </v:shape>
            </w:pict>
          </mc:Fallback>
        </mc:AlternateContent>
      </w:r>
    </w:p>
    <w:p w14:paraId="7CF051EC" w14:textId="0A7E539F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089678FD" wp14:editId="774B496D">
                <wp:simplePos x="0" y="0"/>
                <wp:positionH relativeFrom="column">
                  <wp:posOffset>-572883</wp:posOffset>
                </wp:positionH>
                <wp:positionV relativeFrom="paragraph">
                  <wp:posOffset>200565</wp:posOffset>
                </wp:positionV>
                <wp:extent cx="27000" cy="14760"/>
                <wp:effectExtent l="38100" t="38100" r="49530" b="42545"/>
                <wp:wrapNone/>
                <wp:docPr id="1103084930" name="Tinta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7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80992" id="Tinta 703" o:spid="_x0000_s1026" type="#_x0000_t75" style="position:absolute;margin-left:-45.45pt;margin-top:15.45pt;width:2.85pt;height:1.8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">
                <v:imagedata r:id="rId232" o:title=""/>
              </v:shape>
            </w:pict>
          </mc:Fallback>
        </mc:AlternateContent>
      </w:r>
    </w:p>
    <w:p w14:paraId="2A83B79B" w14:textId="099EA9F1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6F4D6336" wp14:editId="66FC65C7">
                <wp:simplePos x="0" y="0"/>
                <wp:positionH relativeFrom="column">
                  <wp:posOffset>4328795</wp:posOffset>
                </wp:positionH>
                <wp:positionV relativeFrom="paragraph">
                  <wp:posOffset>-132080</wp:posOffset>
                </wp:positionV>
                <wp:extent cx="721995" cy="706120"/>
                <wp:effectExtent l="38100" t="38100" r="1905" b="36830"/>
                <wp:wrapNone/>
                <wp:docPr id="666418271" name="Tinta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21995" cy="70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7B809" id="Tinta 865" o:spid="_x0000_s1026" type="#_x0000_t75" style="position:absolute;margin-left:340.5pt;margin-top:-10.75pt;width:57.55pt;height:56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">
                <v:imagedata r:id="rId23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50E6B0C8" wp14:editId="22494028">
                <wp:simplePos x="0" y="0"/>
                <wp:positionH relativeFrom="column">
                  <wp:posOffset>-576123</wp:posOffset>
                </wp:positionH>
                <wp:positionV relativeFrom="paragraph">
                  <wp:posOffset>248450</wp:posOffset>
                </wp:positionV>
                <wp:extent cx="3600" cy="19440"/>
                <wp:effectExtent l="38100" t="38100" r="34925" b="38100"/>
                <wp:wrapNone/>
                <wp:docPr id="488249181" name="Tinta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20EFC" id="Tinta 705" o:spid="_x0000_s1026" type="#_x0000_t75" style="position:absolute;margin-left:-45.7pt;margin-top:19.2pt;width:1pt;height:2.2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">
                <v:imagedata r:id="rId23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439E52A6" wp14:editId="717685C0">
                <wp:simplePos x="0" y="0"/>
                <wp:positionH relativeFrom="column">
                  <wp:posOffset>-535083</wp:posOffset>
                </wp:positionH>
                <wp:positionV relativeFrom="paragraph">
                  <wp:posOffset>10490</wp:posOffset>
                </wp:positionV>
                <wp:extent cx="4680" cy="151920"/>
                <wp:effectExtent l="38100" t="38100" r="33655" b="38735"/>
                <wp:wrapNone/>
                <wp:docPr id="416424798" name="Tinta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46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38BA5" id="Tinta 704" o:spid="_x0000_s1026" type="#_x0000_t75" style="position:absolute;margin-left:-42.5pt;margin-top:.5pt;width:1.05pt;height:12.6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">
                <v:imagedata r:id="rId238" o:title=""/>
              </v:shape>
            </w:pict>
          </mc:Fallback>
        </mc:AlternateContent>
      </w:r>
    </w:p>
    <w:p w14:paraId="1A278C4E" w14:textId="09C0649D" w:rsidR="00922D77" w:rsidRPr="0046353C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2D1DB599" wp14:editId="4769C0C5">
                <wp:simplePos x="0" y="0"/>
                <wp:positionH relativeFrom="column">
                  <wp:posOffset>5180277</wp:posOffset>
                </wp:positionH>
                <wp:positionV relativeFrom="paragraph">
                  <wp:posOffset>-15446</wp:posOffset>
                </wp:positionV>
                <wp:extent cx="247680" cy="243360"/>
                <wp:effectExtent l="38100" t="38100" r="0" b="42545"/>
                <wp:wrapNone/>
                <wp:docPr id="347391585" name="Tinta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476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FCA47" id="Tinta 729" o:spid="_x0000_s1026" type="#_x0000_t75" style="position:absolute;margin-left:407.55pt;margin-top:-1.55pt;width:20.2pt;height:19.8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">
                <v:imagedata r:id="rId24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4B717A6D" wp14:editId="145466C7">
                <wp:simplePos x="0" y="0"/>
                <wp:positionH relativeFrom="column">
                  <wp:posOffset>134620</wp:posOffset>
                </wp:positionH>
                <wp:positionV relativeFrom="paragraph">
                  <wp:posOffset>-153670</wp:posOffset>
                </wp:positionV>
                <wp:extent cx="90345" cy="390370"/>
                <wp:effectExtent l="38100" t="38100" r="43180" b="48260"/>
                <wp:wrapNone/>
                <wp:docPr id="2012704321" name="Tinta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90345" cy="39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E0D2C" id="Tinta 728" o:spid="_x0000_s1026" type="#_x0000_t75" style="position:absolute;margin-left:10.25pt;margin-top:-12.45pt;width:7.8pt;height:31.4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">
                <v:imagedata r:id="rId24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1F7BA4B4" wp14:editId="3DBFCAD2">
                <wp:simplePos x="0" y="0"/>
                <wp:positionH relativeFrom="column">
                  <wp:posOffset>3665855</wp:posOffset>
                </wp:positionH>
                <wp:positionV relativeFrom="paragraph">
                  <wp:posOffset>-127000</wp:posOffset>
                </wp:positionV>
                <wp:extent cx="478640" cy="315595"/>
                <wp:effectExtent l="38100" t="38100" r="0" b="46355"/>
                <wp:wrapNone/>
                <wp:docPr id="2140552756" name="Tinta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478640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7F7A5" id="Tinta 724" o:spid="_x0000_s1026" type="#_x0000_t75" style="position:absolute;margin-left:288.3pt;margin-top:-10.35pt;width:38.4pt;height:25.5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">
                <v:imagedata r:id="rId24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1243919F" wp14:editId="01D4C0CC">
                <wp:simplePos x="0" y="0"/>
                <wp:positionH relativeFrom="column">
                  <wp:posOffset>3066415</wp:posOffset>
                </wp:positionH>
                <wp:positionV relativeFrom="paragraph">
                  <wp:posOffset>-227965</wp:posOffset>
                </wp:positionV>
                <wp:extent cx="417105" cy="481250"/>
                <wp:effectExtent l="38100" t="38100" r="40640" b="33655"/>
                <wp:wrapNone/>
                <wp:docPr id="1903309264" name="Tinta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417105" cy="481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520F4" id="Tinta 725" o:spid="_x0000_s1026" type="#_x0000_t75" style="position:absolute;margin-left:241.1pt;margin-top:-18.3pt;width:33.55pt;height:38.6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">
                <v:imagedata r:id="rId246" o:title=""/>
              </v:shape>
            </w:pict>
          </mc:Fallback>
        </mc:AlternateContent>
      </w:r>
    </w:p>
    <w:p w14:paraId="7A3E3B63" w14:textId="2A64B154" w:rsidR="00922D77" w:rsidRPr="0046353C" w:rsidRDefault="00955B6C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22064E9C" wp14:editId="5949D837">
                <wp:simplePos x="0" y="0"/>
                <wp:positionH relativeFrom="column">
                  <wp:posOffset>-313690</wp:posOffset>
                </wp:positionH>
                <wp:positionV relativeFrom="paragraph">
                  <wp:posOffset>3359150</wp:posOffset>
                </wp:positionV>
                <wp:extent cx="5281250" cy="1729825"/>
                <wp:effectExtent l="38100" t="38100" r="34290" b="41910"/>
                <wp:wrapNone/>
                <wp:docPr id="280324483" name="Tinta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5281250" cy="1729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B2ED4" id="Tinta 950" o:spid="_x0000_s1026" type="#_x0000_t75" style="position:absolute;margin-left:-25.05pt;margin-top:264.15pt;width:416.6pt;height:136.9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">
                <v:imagedata r:id="rId24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2882DD26" wp14:editId="20E183D0">
                <wp:simplePos x="0" y="0"/>
                <wp:positionH relativeFrom="column">
                  <wp:posOffset>3195320</wp:posOffset>
                </wp:positionH>
                <wp:positionV relativeFrom="paragraph">
                  <wp:posOffset>4157980</wp:posOffset>
                </wp:positionV>
                <wp:extent cx="600035" cy="651510"/>
                <wp:effectExtent l="38100" t="38100" r="48260" b="34290"/>
                <wp:wrapNone/>
                <wp:docPr id="163758161" name="Tinta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600035" cy="651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D059D" id="Tinta 948" o:spid="_x0000_s1026" type="#_x0000_t75" style="position:absolute;margin-left:251.25pt;margin-top:327.05pt;width:48pt;height:52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">
                <v:imagedata r:id="rId25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48CF41AD" wp14:editId="3045CE7B">
                <wp:simplePos x="0" y="0"/>
                <wp:positionH relativeFrom="column">
                  <wp:posOffset>4036197</wp:posOffset>
                </wp:positionH>
                <wp:positionV relativeFrom="paragraph">
                  <wp:posOffset>4423933</wp:posOffset>
                </wp:positionV>
                <wp:extent cx="581760" cy="256680"/>
                <wp:effectExtent l="38100" t="38100" r="46990" b="48260"/>
                <wp:wrapNone/>
                <wp:docPr id="1436885488" name="Tinta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8176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631F2" id="Tinta 947" o:spid="_x0000_s1026" type="#_x0000_t75" style="position:absolute;margin-left:317.45pt;margin-top:348pt;width:46.5pt;height:20.9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">
                <v:imagedata r:id="rId25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4698C5F4" wp14:editId="57227EE2">
                <wp:simplePos x="0" y="0"/>
                <wp:positionH relativeFrom="column">
                  <wp:posOffset>3253557</wp:posOffset>
                </wp:positionH>
                <wp:positionV relativeFrom="paragraph">
                  <wp:posOffset>4439053</wp:posOffset>
                </wp:positionV>
                <wp:extent cx="80280" cy="417240"/>
                <wp:effectExtent l="38100" t="38100" r="34290" b="40005"/>
                <wp:wrapNone/>
                <wp:docPr id="2019283937" name="Tinta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8028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E506F" id="Tinta 943" o:spid="_x0000_s1026" type="#_x0000_t75" style="position:absolute;margin-left:255.85pt;margin-top:349.2pt;width:7pt;height:33.5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">
                <v:imagedata r:id="rId25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32B31C5E" wp14:editId="4DD424D6">
                <wp:simplePos x="0" y="0"/>
                <wp:positionH relativeFrom="column">
                  <wp:posOffset>1464945</wp:posOffset>
                </wp:positionH>
                <wp:positionV relativeFrom="paragraph">
                  <wp:posOffset>4213225</wp:posOffset>
                </wp:positionV>
                <wp:extent cx="1441085" cy="699135"/>
                <wp:effectExtent l="38100" t="38100" r="26035" b="43815"/>
                <wp:wrapNone/>
                <wp:docPr id="1948637808" name="Tinta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441085" cy="699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7AC25" id="Tinta 941" o:spid="_x0000_s1026" type="#_x0000_t75" style="position:absolute;margin-left:115pt;margin-top:331.4pt;width:114.15pt;height:55.7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">
                <v:imagedata r:id="rId25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4FB612BB" wp14:editId="5E95FB4F">
                <wp:simplePos x="0" y="0"/>
                <wp:positionH relativeFrom="column">
                  <wp:posOffset>596900</wp:posOffset>
                </wp:positionH>
                <wp:positionV relativeFrom="paragraph">
                  <wp:posOffset>4497070</wp:posOffset>
                </wp:positionV>
                <wp:extent cx="577575" cy="358140"/>
                <wp:effectExtent l="38100" t="38100" r="32385" b="41910"/>
                <wp:wrapNone/>
                <wp:docPr id="1994800389" name="Tinta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577575" cy="358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F201C" id="Tinta 942" o:spid="_x0000_s1026" type="#_x0000_t75" style="position:absolute;margin-left:46.65pt;margin-top:353.75pt;width:46.2pt;height:28.9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">
                <v:imagedata r:id="rId25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6CFA9E79" wp14:editId="609D412A">
                <wp:simplePos x="0" y="0"/>
                <wp:positionH relativeFrom="column">
                  <wp:posOffset>594957</wp:posOffset>
                </wp:positionH>
                <wp:positionV relativeFrom="paragraph">
                  <wp:posOffset>4164733</wp:posOffset>
                </wp:positionV>
                <wp:extent cx="1185840" cy="95400"/>
                <wp:effectExtent l="38100" t="38100" r="33655" b="38100"/>
                <wp:wrapNone/>
                <wp:docPr id="1938163428" name="Tinta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185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302FC" id="Tinta 929" o:spid="_x0000_s1026" type="#_x0000_t75" style="position:absolute;margin-left:46.5pt;margin-top:327.6pt;width:94.05pt;height:8.2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">
                <v:imagedata r:id="rId26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39849B97" wp14:editId="36362BEE">
                <wp:simplePos x="0" y="0"/>
                <wp:positionH relativeFrom="column">
                  <wp:posOffset>1956837</wp:posOffset>
                </wp:positionH>
                <wp:positionV relativeFrom="paragraph">
                  <wp:posOffset>3427453</wp:posOffset>
                </wp:positionV>
                <wp:extent cx="442080" cy="590400"/>
                <wp:effectExtent l="38100" t="38100" r="34290" b="38735"/>
                <wp:wrapNone/>
                <wp:docPr id="1665712422" name="Tinta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442080" cy="59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DEC52" id="Tinta 928" o:spid="_x0000_s1026" type="#_x0000_t75" style="position:absolute;margin-left:153.75pt;margin-top:269.55pt;width:35.5pt;height:47.2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">
                <v:imagedata r:id="rId26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0AB827D9" wp14:editId="2A97196C">
                <wp:simplePos x="0" y="0"/>
                <wp:positionH relativeFrom="column">
                  <wp:posOffset>4028440</wp:posOffset>
                </wp:positionH>
                <wp:positionV relativeFrom="paragraph">
                  <wp:posOffset>2724150</wp:posOffset>
                </wp:positionV>
                <wp:extent cx="983905" cy="483440"/>
                <wp:effectExtent l="38100" t="38100" r="45085" b="31115"/>
                <wp:wrapNone/>
                <wp:docPr id="377214734" name="Tinta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83905" cy="48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8F199" id="Tinta 901" o:spid="_x0000_s1026" type="#_x0000_t75" style="position:absolute;margin-left:316.85pt;margin-top:214.15pt;width:78.15pt;height:38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">
                <v:imagedata r:id="rId26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4B8D162D" wp14:editId="01B71BAE">
                <wp:simplePos x="0" y="0"/>
                <wp:positionH relativeFrom="column">
                  <wp:posOffset>3554730</wp:posOffset>
                </wp:positionH>
                <wp:positionV relativeFrom="paragraph">
                  <wp:posOffset>3032760</wp:posOffset>
                </wp:positionV>
                <wp:extent cx="263910" cy="107415"/>
                <wp:effectExtent l="38100" t="38100" r="41275" b="45085"/>
                <wp:wrapNone/>
                <wp:docPr id="32690123" name="Tinta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63910" cy="107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22997" id="Tinta 902" o:spid="_x0000_s1026" type="#_x0000_t75" style="position:absolute;margin-left:279.55pt;margin-top:238.45pt;width:21.5pt;height:9.1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">
                <v:imagedata r:id="rId26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7F361425" wp14:editId="68AD94B6">
                <wp:simplePos x="0" y="0"/>
                <wp:positionH relativeFrom="column">
                  <wp:posOffset>1672590</wp:posOffset>
                </wp:positionH>
                <wp:positionV relativeFrom="paragraph">
                  <wp:posOffset>1825625</wp:posOffset>
                </wp:positionV>
                <wp:extent cx="361315" cy="763670"/>
                <wp:effectExtent l="38100" t="38100" r="38735" b="36830"/>
                <wp:wrapNone/>
                <wp:docPr id="74328436" name="Tinta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361315" cy="76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17635" id="Tinta 903" o:spid="_x0000_s1026" type="#_x0000_t75" style="position:absolute;margin-left:131.35pt;margin-top:143.4pt;width:29.15pt;height:60.8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">
                <v:imagedata r:id="rId26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5E308B66" wp14:editId="662EF44A">
                <wp:simplePos x="0" y="0"/>
                <wp:positionH relativeFrom="column">
                  <wp:posOffset>1793240</wp:posOffset>
                </wp:positionH>
                <wp:positionV relativeFrom="paragraph">
                  <wp:posOffset>2837180</wp:posOffset>
                </wp:positionV>
                <wp:extent cx="952435" cy="450850"/>
                <wp:effectExtent l="38100" t="38100" r="38735" b="44450"/>
                <wp:wrapNone/>
                <wp:docPr id="1113467714" name="Tinta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952435" cy="4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234A2" id="Tinta 904" o:spid="_x0000_s1026" type="#_x0000_t75" style="position:absolute;margin-left:140.85pt;margin-top:223.05pt;width:75.75pt;height:36.2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">
                <v:imagedata r:id="rId27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47E4A063" wp14:editId="372941F1">
                <wp:simplePos x="0" y="0"/>
                <wp:positionH relativeFrom="column">
                  <wp:posOffset>3081837</wp:posOffset>
                </wp:positionH>
                <wp:positionV relativeFrom="paragraph">
                  <wp:posOffset>2864053</wp:posOffset>
                </wp:positionV>
                <wp:extent cx="165960" cy="314640"/>
                <wp:effectExtent l="38100" t="19050" r="43815" b="47625"/>
                <wp:wrapNone/>
                <wp:docPr id="645580547" name="Tinta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6596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47339" id="Tinta 892" o:spid="_x0000_s1026" type="#_x0000_t75" style="position:absolute;margin-left:242.3pt;margin-top:225.15pt;width:13.75pt;height:25.4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">
                <v:imagedata r:id="rId27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4922C2A6" wp14:editId="501DCDA2">
                <wp:simplePos x="0" y="0"/>
                <wp:positionH relativeFrom="column">
                  <wp:posOffset>1218837</wp:posOffset>
                </wp:positionH>
                <wp:positionV relativeFrom="paragraph">
                  <wp:posOffset>3170413</wp:posOffset>
                </wp:positionV>
                <wp:extent cx="218880" cy="6120"/>
                <wp:effectExtent l="38100" t="38100" r="48260" b="32385"/>
                <wp:wrapNone/>
                <wp:docPr id="69754052" name="Tinta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18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4299E" id="Tinta 887" o:spid="_x0000_s1026" type="#_x0000_t75" style="position:absolute;margin-left:95.6pt;margin-top:249.3pt;width:17.95pt;height:1.2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">
                <v:imagedata r:id="rId27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0A086A36" wp14:editId="7EEC2CA9">
                <wp:simplePos x="0" y="0"/>
                <wp:positionH relativeFrom="column">
                  <wp:posOffset>1123797</wp:posOffset>
                </wp:positionH>
                <wp:positionV relativeFrom="paragraph">
                  <wp:posOffset>3207493</wp:posOffset>
                </wp:positionV>
                <wp:extent cx="360" cy="360"/>
                <wp:effectExtent l="38100" t="38100" r="38100" b="38100"/>
                <wp:wrapNone/>
                <wp:docPr id="1658915229" name="Tinta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F7AFE" id="Tinta 886" o:spid="_x0000_s1026" type="#_x0000_t75" style="position:absolute;margin-left:88.15pt;margin-top:252.2pt;width:.75pt;height:.7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B9/6PUygEAAJIEAAAQAAAAAAAAAAAAAAAAANMD&#10;AABkcnMvaW5rL2luazEueG1sUEsBAi0AFAAGAAgAAAAhAGxCR13fAAAACwEAAA8AAAAAAAAAAAAA&#10;AAAAywUAAGRycy9kb3ducmV2LnhtbFBLAQItABQABgAIAAAAIQB5GLydvwAAACEBAAAZAAAAAAAA&#10;AAAAAAAAANcGAABkcnMvX3JlbHMvZTJvRG9jLnhtbC5yZWxzUEsFBgAAAAAGAAYAeAEAAM0HAAAA&#10;AA==&#10;">
                <v:imagedata r:id="rId27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7AE3DC79" wp14:editId="13ABDCB8">
                <wp:simplePos x="0" y="0"/>
                <wp:positionH relativeFrom="column">
                  <wp:posOffset>1779270</wp:posOffset>
                </wp:positionH>
                <wp:positionV relativeFrom="paragraph">
                  <wp:posOffset>1701165</wp:posOffset>
                </wp:positionV>
                <wp:extent cx="749300" cy="984250"/>
                <wp:effectExtent l="38100" t="38100" r="0" b="44450"/>
                <wp:wrapNone/>
                <wp:docPr id="740839455" name="Tinta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49300" cy="984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F5C0E" id="Tinta 884" o:spid="_x0000_s1026" type="#_x0000_t75" style="position:absolute;margin-left:139.75pt;margin-top:133.6pt;width:59.7pt;height:78.2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">
                <v:imagedata r:id="rId27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210C0D38" wp14:editId="433F394A">
                <wp:simplePos x="0" y="0"/>
                <wp:positionH relativeFrom="column">
                  <wp:posOffset>1329690</wp:posOffset>
                </wp:positionH>
                <wp:positionV relativeFrom="paragraph">
                  <wp:posOffset>1924050</wp:posOffset>
                </wp:positionV>
                <wp:extent cx="241920" cy="448945"/>
                <wp:effectExtent l="38100" t="38100" r="44450" b="46355"/>
                <wp:wrapNone/>
                <wp:docPr id="439205821" name="Tinta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41920" cy="448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2AD02" id="Tinta 885" o:spid="_x0000_s1026" type="#_x0000_t75" style="position:absolute;margin-left:104.35pt;margin-top:151.15pt;width:19.8pt;height:36.0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">
                <v:imagedata r:id="rId28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001FCE3D" wp14:editId="19A8E0D9">
                <wp:simplePos x="0" y="0"/>
                <wp:positionH relativeFrom="column">
                  <wp:posOffset>-97155</wp:posOffset>
                </wp:positionH>
                <wp:positionV relativeFrom="paragraph">
                  <wp:posOffset>2894965</wp:posOffset>
                </wp:positionV>
                <wp:extent cx="1031675" cy="542290"/>
                <wp:effectExtent l="38100" t="38100" r="16510" b="48260"/>
                <wp:wrapNone/>
                <wp:docPr id="239295014" name="Tinta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031675" cy="542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A6223" id="Tinta 880" o:spid="_x0000_s1026" type="#_x0000_t75" style="position:absolute;margin-left:-8pt;margin-top:227.6pt;width:81.95pt;height:43.4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">
                <v:imagedata r:id="rId28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16D43CF3" wp14:editId="5B958D0D">
                <wp:simplePos x="0" y="0"/>
                <wp:positionH relativeFrom="column">
                  <wp:posOffset>1070877</wp:posOffset>
                </wp:positionH>
                <wp:positionV relativeFrom="paragraph">
                  <wp:posOffset>2205211</wp:posOffset>
                </wp:positionV>
                <wp:extent cx="99720" cy="40680"/>
                <wp:effectExtent l="38100" t="38100" r="33655" b="35560"/>
                <wp:wrapNone/>
                <wp:docPr id="694210293" name="Tinta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99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AD95A" id="Tinta 872" o:spid="_x0000_s1026" type="#_x0000_t75" style="position:absolute;margin-left:83.95pt;margin-top:173.3pt;width:8.55pt;height:3.9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">
                <v:imagedata r:id="rId28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5A21679B" wp14:editId="6012B3A5">
                <wp:simplePos x="0" y="0"/>
                <wp:positionH relativeFrom="column">
                  <wp:posOffset>2091690</wp:posOffset>
                </wp:positionH>
                <wp:positionV relativeFrom="paragraph">
                  <wp:posOffset>407670</wp:posOffset>
                </wp:positionV>
                <wp:extent cx="455340" cy="675450"/>
                <wp:effectExtent l="38100" t="38100" r="40005" b="48895"/>
                <wp:wrapNone/>
                <wp:docPr id="1704144829" name="Tinta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55340" cy="67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6BA26" id="Tinta 871" o:spid="_x0000_s1026" type="#_x0000_t75" style="position:absolute;margin-left:164.35pt;margin-top:31.75pt;width:36.55pt;height:53.9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">
                <v:imagedata r:id="rId28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121F521C" wp14:editId="6E064342">
                <wp:simplePos x="0" y="0"/>
                <wp:positionH relativeFrom="column">
                  <wp:posOffset>1814195</wp:posOffset>
                </wp:positionH>
                <wp:positionV relativeFrom="paragraph">
                  <wp:posOffset>23495</wp:posOffset>
                </wp:positionV>
                <wp:extent cx="1127935" cy="1214120"/>
                <wp:effectExtent l="38100" t="38100" r="15240" b="43180"/>
                <wp:wrapNone/>
                <wp:docPr id="441680181" name="Tinta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27935" cy="12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6F294" id="Tinta 767" o:spid="_x0000_s1026" type="#_x0000_t75" style="position:absolute;margin-left:142.5pt;margin-top:1.5pt;width:89.5pt;height:96.3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">
                <v:imagedata r:id="rId28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6CFAD853" wp14:editId="11C1BA7F">
                <wp:simplePos x="0" y="0"/>
                <wp:positionH relativeFrom="column">
                  <wp:posOffset>1520157</wp:posOffset>
                </wp:positionH>
                <wp:positionV relativeFrom="paragraph">
                  <wp:posOffset>2868094</wp:posOffset>
                </wp:positionV>
                <wp:extent cx="18360" cy="38520"/>
                <wp:effectExtent l="38100" t="38100" r="39370" b="38100"/>
                <wp:wrapNone/>
                <wp:docPr id="383956892" name="Tinta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8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B1D8D" id="Tinta 841" o:spid="_x0000_s1026" type="#_x0000_t75" style="position:absolute;margin-left:119.35pt;margin-top:225.5pt;width:2.2pt;height:3.7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">
                <v:imagedata r:id="rId29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3B393B38" wp14:editId="793A4043">
                <wp:simplePos x="0" y="0"/>
                <wp:positionH relativeFrom="column">
                  <wp:posOffset>536997</wp:posOffset>
                </wp:positionH>
                <wp:positionV relativeFrom="paragraph">
                  <wp:posOffset>3202534</wp:posOffset>
                </wp:positionV>
                <wp:extent cx="140760" cy="360"/>
                <wp:effectExtent l="38100" t="38100" r="31115" b="38100"/>
                <wp:wrapNone/>
                <wp:docPr id="2089198590" name="Tinta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40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E03FC" id="Tinta 813" o:spid="_x0000_s1026" type="#_x0000_t75" style="position:absolute;margin-left:41.95pt;margin-top:251.8pt;width:11.8pt;height:.7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">
                <v:imagedata r:id="rId292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3DEE6F95" wp14:editId="77C88E54">
                <wp:simplePos x="0" y="0"/>
                <wp:positionH relativeFrom="column">
                  <wp:posOffset>3293745</wp:posOffset>
                </wp:positionH>
                <wp:positionV relativeFrom="paragraph">
                  <wp:posOffset>1801495</wp:posOffset>
                </wp:positionV>
                <wp:extent cx="1017070" cy="703110"/>
                <wp:effectExtent l="38100" t="38100" r="31115" b="40005"/>
                <wp:wrapNone/>
                <wp:docPr id="2106709816" name="Tinta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017070" cy="703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539C1" id="Tinta 806" o:spid="_x0000_s1026" type="#_x0000_t75" style="position:absolute;margin-left:259pt;margin-top:141.5pt;width:80.8pt;height:56.0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">
                <v:imagedata r:id="rId294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64211848" wp14:editId="7E49CAEB">
                <wp:simplePos x="0" y="0"/>
                <wp:positionH relativeFrom="column">
                  <wp:posOffset>732155</wp:posOffset>
                </wp:positionH>
                <wp:positionV relativeFrom="paragraph">
                  <wp:posOffset>1887855</wp:posOffset>
                </wp:positionV>
                <wp:extent cx="303720" cy="874395"/>
                <wp:effectExtent l="38100" t="38100" r="39370" b="40005"/>
                <wp:wrapNone/>
                <wp:docPr id="1340605140" name="Tinta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03720" cy="87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0912A" id="Tinta 792" o:spid="_x0000_s1026" type="#_x0000_t75" style="position:absolute;margin-left:57.3pt;margin-top:148.3pt;width:24.6pt;height:69.5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">
                <v:imagedata r:id="rId29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19C44589" wp14:editId="4D4261A0">
                <wp:simplePos x="0" y="0"/>
                <wp:positionH relativeFrom="column">
                  <wp:posOffset>-7620</wp:posOffset>
                </wp:positionH>
                <wp:positionV relativeFrom="paragraph">
                  <wp:posOffset>1854835</wp:posOffset>
                </wp:positionV>
                <wp:extent cx="542365" cy="740410"/>
                <wp:effectExtent l="38100" t="38100" r="48260" b="40640"/>
                <wp:wrapNone/>
                <wp:docPr id="2126407903" name="Tinta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542365" cy="740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750CD" id="Tinta 787" o:spid="_x0000_s1026" type="#_x0000_t75" style="position:absolute;margin-left:-.95pt;margin-top:145.7pt;width:43.4pt;height:59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">
                <v:imagedata r:id="rId298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78B19518" wp14:editId="4C611554">
                <wp:simplePos x="0" y="0"/>
                <wp:positionH relativeFrom="column">
                  <wp:posOffset>-27483</wp:posOffset>
                </wp:positionH>
                <wp:positionV relativeFrom="paragraph">
                  <wp:posOffset>2039443</wp:posOffset>
                </wp:positionV>
                <wp:extent cx="15480" cy="646560"/>
                <wp:effectExtent l="38100" t="38100" r="41910" b="39370"/>
                <wp:wrapNone/>
                <wp:docPr id="2004174253" name="Tinta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5480" cy="64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8F952" id="Tinta 783" o:spid="_x0000_s1026" type="#_x0000_t75" style="position:absolute;margin-left:-2.5pt;margin-top:160.25pt;width:1.9pt;height:51.6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">
                <v:imagedata r:id="rId300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4B8A3E95" wp14:editId="437C085D">
                <wp:simplePos x="0" y="0"/>
                <wp:positionH relativeFrom="column">
                  <wp:posOffset>547077</wp:posOffset>
                </wp:positionH>
                <wp:positionV relativeFrom="paragraph">
                  <wp:posOffset>2192443</wp:posOffset>
                </wp:positionV>
                <wp:extent cx="360" cy="360"/>
                <wp:effectExtent l="38100" t="38100" r="38100" b="38100"/>
                <wp:wrapNone/>
                <wp:docPr id="1094656150" name="Tinta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AB6EE" id="Tinta 782" o:spid="_x0000_s1026" type="#_x0000_t75" style="position:absolute;margin-left:42.75pt;margin-top:172.3pt;width:.75pt;height:.7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AmRim7ywEAAJIEAAAQAAAAAAAAAAAAAAAAANMD&#10;AABkcnMvaW5rL2luazEueG1sUEsBAi0AFAAGAAgAAAAhAKWt63/eAAAACQEAAA8AAAAAAAAAAAAA&#10;AAAAzAUAAGRycy9kb3ducmV2LnhtbFBLAQItABQABgAIAAAAIQB5GLydvwAAACEBAAAZAAAAAAAA&#10;AAAAAAAAANcGAABkcnMvX3JlbHMvZTJvRG9jLnhtbC5yZWxzUEsFBgAAAAAGAAYAeAEAAM0HAAAA&#10;AA==&#10;">
                <v:imagedata r:id="rId276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707EB7A2" wp14:editId="0859B141">
                <wp:simplePos x="0" y="0"/>
                <wp:positionH relativeFrom="column">
                  <wp:posOffset>-661670</wp:posOffset>
                </wp:positionH>
                <wp:positionV relativeFrom="paragraph">
                  <wp:posOffset>162810</wp:posOffset>
                </wp:positionV>
                <wp:extent cx="2302260" cy="1391920"/>
                <wp:effectExtent l="38100" t="38100" r="3175" b="36830"/>
                <wp:wrapNone/>
                <wp:docPr id="1613315542" name="Tinta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302260" cy="139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8BE5" id="Tinta 763" o:spid="_x0000_s1026" type="#_x0000_t75" style="position:absolute;margin-left:-52.45pt;margin-top:12.45pt;width:182pt;height:110.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">
                <v:imagedata r:id="rId30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47442AFD" wp14:editId="73F1B971">
                <wp:simplePos x="0" y="0"/>
                <wp:positionH relativeFrom="column">
                  <wp:posOffset>3907790</wp:posOffset>
                </wp:positionH>
                <wp:positionV relativeFrom="paragraph">
                  <wp:posOffset>356870</wp:posOffset>
                </wp:positionV>
                <wp:extent cx="972910" cy="881365"/>
                <wp:effectExtent l="38100" t="38100" r="17780" b="33655"/>
                <wp:wrapNone/>
                <wp:docPr id="1929728142" name="Tinta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972910" cy="881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F7F2B" id="Tinta 781" o:spid="_x0000_s1026" type="#_x0000_t75" style="position:absolute;margin-left:307.35pt;margin-top:27.75pt;width:77.3pt;height:70.1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">
                <v:imagedata r:id="rId305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5AB264BD" wp14:editId="6E8B50B6">
                <wp:simplePos x="0" y="0"/>
                <wp:positionH relativeFrom="column">
                  <wp:posOffset>3094990</wp:posOffset>
                </wp:positionH>
                <wp:positionV relativeFrom="paragraph">
                  <wp:posOffset>146050</wp:posOffset>
                </wp:positionV>
                <wp:extent cx="644350" cy="1317330"/>
                <wp:effectExtent l="38100" t="38100" r="22860" b="35560"/>
                <wp:wrapNone/>
                <wp:docPr id="1517287143" name="Tinta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644350" cy="131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F661F" id="Tinta 776" o:spid="_x0000_s1026" type="#_x0000_t75" style="position:absolute;margin-left:243.35pt;margin-top:11.15pt;width:51.45pt;height:104.4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">
                <v:imagedata r:id="rId307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4E6BE776" wp14:editId="6AE17D7A">
                <wp:simplePos x="0" y="0"/>
                <wp:positionH relativeFrom="column">
                  <wp:posOffset>-429895</wp:posOffset>
                </wp:positionH>
                <wp:positionV relativeFrom="paragraph">
                  <wp:posOffset>993775</wp:posOffset>
                </wp:positionV>
                <wp:extent cx="1341720" cy="465800"/>
                <wp:effectExtent l="38100" t="38100" r="49530" b="48895"/>
                <wp:wrapNone/>
                <wp:docPr id="21770052" name="Tinta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341720" cy="46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72A86" id="Tinta 750" o:spid="_x0000_s1026" type="#_x0000_t75" style="position:absolute;margin-left:-34.2pt;margin-top:77.9pt;width:106.4pt;height:37.4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">
                <v:imagedata r:id="rId30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0D0B0F0B" wp14:editId="67979798">
                <wp:simplePos x="0" y="0"/>
                <wp:positionH relativeFrom="column">
                  <wp:posOffset>-493395</wp:posOffset>
                </wp:positionH>
                <wp:positionV relativeFrom="paragraph">
                  <wp:posOffset>627380</wp:posOffset>
                </wp:positionV>
                <wp:extent cx="1344960" cy="252740"/>
                <wp:effectExtent l="38100" t="38100" r="45720" b="33020"/>
                <wp:wrapNone/>
                <wp:docPr id="1965090500" name="Tinta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344960" cy="252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1F2BC" id="Tinta 751" o:spid="_x0000_s1026" type="#_x0000_t75" style="position:absolute;margin-left:-39.2pt;margin-top:49.05pt;width:106.6pt;height:20.6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">
                <v:imagedata r:id="rId311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40B2D1F9" wp14:editId="3D9FA02C">
                <wp:simplePos x="0" y="0"/>
                <wp:positionH relativeFrom="column">
                  <wp:posOffset>-408940</wp:posOffset>
                </wp:positionH>
                <wp:positionV relativeFrom="paragraph">
                  <wp:posOffset>280670</wp:posOffset>
                </wp:positionV>
                <wp:extent cx="1329055" cy="253800"/>
                <wp:effectExtent l="38100" t="38100" r="42545" b="32385"/>
                <wp:wrapNone/>
                <wp:docPr id="1958331617" name="Tinta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329055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77810" id="Tinta 736" o:spid="_x0000_s1026" type="#_x0000_t75" style="position:absolute;margin-left:-32.55pt;margin-top:21.75pt;width:105.35pt;height:20.7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">
                <v:imagedata r:id="rId313" o:title=""/>
              </v:shape>
            </w:pict>
          </mc:Fallback>
        </mc:AlternateContent>
      </w:r>
      <w:r w:rsidR="00922D77" w:rsidRPr="0046353C">
        <w:rPr>
          <w:rFonts w:cstheme="minorHAnsi"/>
          <w:lang w:val="en-GB"/>
        </w:rPr>
        <w:br w:type="page"/>
      </w:r>
      <w:r>
        <w:rPr>
          <w:rFonts w:cstheme="minorHAnsi"/>
          <w:lang w:val="en-GB"/>
        </w:rPr>
        <w:lastRenderedPageBreak/>
        <w:t>p</w:t>
      </w:r>
    </w:p>
    <w:p w14:paraId="407947DD" w14:textId="1CD265BC" w:rsidR="00922D77" w:rsidRDefault="00955B6C" w:rsidP="00A86F2F">
      <w:pPr>
        <w:pStyle w:val="PargrafodaLista"/>
        <w:numPr>
          <w:ilvl w:val="0"/>
          <w:numId w:val="7"/>
        </w:numPr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6EAB66CB" wp14:editId="6023A070">
                <wp:simplePos x="0" y="0"/>
                <wp:positionH relativeFrom="column">
                  <wp:posOffset>1688465</wp:posOffset>
                </wp:positionH>
                <wp:positionV relativeFrom="paragraph">
                  <wp:posOffset>419735</wp:posOffset>
                </wp:positionV>
                <wp:extent cx="2613660" cy="750570"/>
                <wp:effectExtent l="38100" t="38100" r="0" b="49530"/>
                <wp:wrapNone/>
                <wp:docPr id="1625536058" name="Tinta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613660" cy="750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7BD16" id="Tinta 978" o:spid="_x0000_s1026" type="#_x0000_t75" style="position:absolute;margin-left:132.6pt;margin-top:32.7pt;width:206.5pt;height:59.8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">
                <v:imagedata r:id="rId315" o:title=""/>
              </v:shape>
            </w:pict>
          </mc:Fallback>
        </mc:AlternateContent>
      </w:r>
      <w:r w:rsidR="00922D77">
        <w:rPr>
          <w:rFonts w:cstheme="minorHAnsi"/>
        </w:rPr>
        <w:t xml:space="preserve">Finding the  projection poi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π</m:t>
            </m:r>
          </m:e>
          <m:sub>
            <m:r>
              <w:rPr>
                <w:rFonts w:ascii="Cambria Math" w:hAnsi="Cambria Math" w:cstheme="minorHAnsi"/>
              </w:rPr>
              <m:t>U</m:t>
            </m:r>
          </m:sub>
        </m:sSub>
        <m:r>
          <w:rPr>
            <w:rFonts w:ascii="Cambria Math" w:hAnsi="Cambria Math" w:cstheme="minorHAnsi"/>
          </w:rPr>
          <m:t>(x)</m:t>
        </m:r>
      </m:oMath>
      <w:r w:rsidR="00922D77">
        <w:rPr>
          <w:rFonts w:cstheme="minorHAnsi"/>
        </w:rPr>
        <w:t xml:space="preserve"> </w:t>
      </w:r>
    </w:p>
    <w:p w14:paraId="07C6CFB7" w14:textId="6F835286" w:rsidR="00922D77" w:rsidRPr="005B7018" w:rsidRDefault="005B7018" w:rsidP="00922D77">
      <w:pPr>
        <w:rPr>
          <w:rFonts w:cstheme="minorHAnsi"/>
          <w:sz w:val="40"/>
          <w:szCs w:val="40"/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40"/>
              <w:szCs w:val="40"/>
              <w:lang w:val="en-GB"/>
            </w:rPr>
            <m:t>λ=</m:t>
          </m:r>
          <m:sSup>
            <m:sSupPr>
              <m:ctrlPr>
                <w:rPr>
                  <w:rFonts w:ascii="Cambria Math" w:hAnsi="Cambria Math" w:cstheme="minorHAnsi"/>
                  <w:i/>
                  <w:sz w:val="40"/>
                  <w:szCs w:val="40"/>
                  <w:lang w:val="en-GB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  <w:lang w:val="en-GB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40"/>
                          <w:szCs w:val="40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40"/>
                          <w:szCs w:val="40"/>
                          <w:lang w:val="en-GB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40"/>
                          <w:szCs w:val="40"/>
                          <w:lang w:val="en-GB"/>
                        </w:rPr>
                        <m:t>⊤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40"/>
                      <w:szCs w:val="40"/>
                      <w:lang w:val="en-GB"/>
                    </w:rPr>
                    <m:t>B</m:t>
                  </m:r>
                </m:e>
              </m:d>
            </m:e>
            <m:sup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 w:cstheme="minorHAnsi"/>
                  <w:i/>
                  <w:sz w:val="40"/>
                  <w:szCs w:val="40"/>
                  <w:lang w:val="en-GB"/>
                </w:rPr>
              </m:ctrlPr>
            </m:sSupPr>
            <m:e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B</m:t>
              </m:r>
            </m:e>
            <m:sup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⊤</m:t>
              </m:r>
            </m:sup>
          </m:sSup>
          <m:r>
            <w:rPr>
              <w:rFonts w:ascii="Cambria Math" w:hAnsi="Cambria Math" w:cstheme="minorHAnsi"/>
              <w:sz w:val="40"/>
              <w:szCs w:val="40"/>
              <w:lang w:val="en-GB"/>
            </w:rPr>
            <m:t>x</m:t>
          </m:r>
        </m:oMath>
      </m:oMathPara>
    </w:p>
    <w:p w14:paraId="56744C94" w14:textId="6567EAD4" w:rsidR="000435B6" w:rsidRPr="000435B6" w:rsidRDefault="00000000" w:rsidP="00922D77">
      <w:pPr>
        <w:rPr>
          <w:rFonts w:cstheme="minorHAnsi"/>
          <w:sz w:val="44"/>
          <w:szCs w:val="44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π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U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d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x</m:t>
              </m:r>
            </m:e>
          </m:d>
          <m:r>
            <w:rPr>
              <w:rFonts w:ascii="Cambria Math" w:hAnsi="Cambria Math" w:cstheme="minorHAnsi"/>
              <w:sz w:val="44"/>
              <w:szCs w:val="44"/>
            </w:rPr>
            <m:t>=Bλ</m:t>
          </m:r>
        </m:oMath>
      </m:oMathPara>
    </w:p>
    <w:p w14:paraId="4207DEA1" w14:textId="18AB5A99" w:rsidR="00922D77" w:rsidRPr="00922D77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542AEC21" wp14:editId="49B951F1">
                <wp:simplePos x="0" y="0"/>
                <wp:positionH relativeFrom="column">
                  <wp:posOffset>3597275</wp:posOffset>
                </wp:positionH>
                <wp:positionV relativeFrom="paragraph">
                  <wp:posOffset>-464185</wp:posOffset>
                </wp:positionV>
                <wp:extent cx="1243155" cy="1488240"/>
                <wp:effectExtent l="38100" t="38100" r="33655" b="36195"/>
                <wp:wrapNone/>
                <wp:docPr id="866832063" name="Tinta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43155" cy="14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1CF55" id="Tinta 974" o:spid="_x0000_s1026" type="#_x0000_t75" style="position:absolute;margin-left:282.9pt;margin-top:-36.9pt;width:98.6pt;height:117.9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">
                <v:imagedata r:id="rId317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0743DDD7" wp14:editId="78092FF0">
                <wp:simplePos x="0" y="0"/>
                <wp:positionH relativeFrom="column">
                  <wp:posOffset>2491740</wp:posOffset>
                </wp:positionH>
                <wp:positionV relativeFrom="paragraph">
                  <wp:posOffset>-61595</wp:posOffset>
                </wp:positionV>
                <wp:extent cx="746775" cy="647725"/>
                <wp:effectExtent l="38100" t="38100" r="34290" b="38100"/>
                <wp:wrapNone/>
                <wp:docPr id="970153066" name="Tinta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46775" cy="64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3F25F" id="Tinta 971" o:spid="_x0000_s1026" type="#_x0000_t75" style="position:absolute;margin-left:195.85pt;margin-top:-5.2pt;width:59.5pt;height:51.7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">
                <v:imagedata r:id="rId319" o:title=""/>
              </v:shape>
            </w:pict>
          </mc:Fallback>
        </mc:AlternateContent>
      </w:r>
    </w:p>
    <w:p w14:paraId="42F4AD5D" w14:textId="567BA70A" w:rsidR="00922D77" w:rsidRPr="00922D77" w:rsidRDefault="00955B6C" w:rsidP="00922D7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60C4127B" wp14:editId="7945F67B">
                <wp:simplePos x="0" y="0"/>
                <wp:positionH relativeFrom="column">
                  <wp:posOffset>1577757</wp:posOffset>
                </wp:positionH>
                <wp:positionV relativeFrom="paragraph">
                  <wp:posOffset>-484371</wp:posOffset>
                </wp:positionV>
                <wp:extent cx="347760" cy="1134360"/>
                <wp:effectExtent l="19050" t="38100" r="33655" b="46990"/>
                <wp:wrapNone/>
                <wp:docPr id="1357239790" name="Tinta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347760" cy="11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40D6A" id="Tinta 972" o:spid="_x0000_s1026" type="#_x0000_t75" style="position:absolute;margin-left:123.9pt;margin-top:-38.5pt;width:28.1pt;height:90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">
                <v:imagedata r:id="rId321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1D8B8121" wp14:editId="0C402E98">
                <wp:simplePos x="0" y="0"/>
                <wp:positionH relativeFrom="column">
                  <wp:posOffset>1282065</wp:posOffset>
                </wp:positionH>
                <wp:positionV relativeFrom="paragraph">
                  <wp:posOffset>-203835</wp:posOffset>
                </wp:positionV>
                <wp:extent cx="990325" cy="583560"/>
                <wp:effectExtent l="38100" t="38100" r="19685" b="45720"/>
                <wp:wrapNone/>
                <wp:docPr id="1987809921" name="Tinta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990325" cy="58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B1B96" id="Tinta 961" o:spid="_x0000_s1026" type="#_x0000_t75" style="position:absolute;margin-left:100.6pt;margin-top:-16.4pt;width:78.7pt;height:46.7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">
                <v:imagedata r:id="rId32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1CF8A197" wp14:editId="15482DDA">
                <wp:simplePos x="0" y="0"/>
                <wp:positionH relativeFrom="column">
                  <wp:posOffset>758825</wp:posOffset>
                </wp:positionH>
                <wp:positionV relativeFrom="paragraph">
                  <wp:posOffset>53975</wp:posOffset>
                </wp:positionV>
                <wp:extent cx="227555" cy="91175"/>
                <wp:effectExtent l="38100" t="38100" r="39370" b="42545"/>
                <wp:wrapNone/>
                <wp:docPr id="1477051157" name="Tinta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27555" cy="91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A6979" id="Tinta 962" o:spid="_x0000_s1026" type="#_x0000_t75" style="position:absolute;margin-left:59.4pt;margin-top:3.9pt;width:18.6pt;height:7.9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">
                <v:imagedata r:id="rId325" o:title=""/>
              </v:shape>
            </w:pict>
          </mc:Fallback>
        </mc:AlternateContent>
      </w:r>
    </w:p>
    <w:p w14:paraId="3FABB1AF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38CC6BCE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022B8C7F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5BB98B53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7822C8EA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6982C113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5835F0B5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286044CB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103BEEF3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664A9387" w14:textId="77777777" w:rsidR="00922D77" w:rsidRPr="00922D77" w:rsidRDefault="00922D77" w:rsidP="00922D77">
      <w:pPr>
        <w:rPr>
          <w:rFonts w:cstheme="minorHAnsi"/>
          <w:lang w:val="en-GB"/>
        </w:rPr>
      </w:pPr>
    </w:p>
    <w:p w14:paraId="560A852C" w14:textId="543966CE" w:rsidR="00922D77" w:rsidRDefault="00922D77" w:rsidP="00A86F2F">
      <w:pPr>
        <w:pStyle w:val="PargrafodaLista"/>
        <w:numPr>
          <w:ilvl w:val="0"/>
          <w:numId w:val="7"/>
        </w:numPr>
        <w:jc w:val="left"/>
        <w:rPr>
          <w:rFonts w:cstheme="minorHAnsi"/>
        </w:rPr>
      </w:pPr>
      <w:r>
        <w:rPr>
          <w:rFonts w:cstheme="minorHAnsi"/>
        </w:rPr>
        <w:t xml:space="preserve">Finding the projection matrix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π</m:t>
            </m:r>
          </m:sub>
        </m:sSub>
      </m:oMath>
      <w:r w:rsidR="000435B6">
        <w:rPr>
          <w:rFonts w:cstheme="minorHAnsi"/>
        </w:rPr>
        <w:t xml:space="preserve">  </w:t>
      </w:r>
    </w:p>
    <w:p w14:paraId="33F949ED" w14:textId="0C8EFE42" w:rsidR="000435B6" w:rsidRPr="00AB0127" w:rsidRDefault="00955B6C" w:rsidP="000435B6">
      <w:pPr>
        <w:pStyle w:val="PargrafodaLista"/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2888A8AC" wp14:editId="161F75E2">
                <wp:simplePos x="0" y="0"/>
                <wp:positionH relativeFrom="column">
                  <wp:posOffset>3052445</wp:posOffset>
                </wp:positionH>
                <wp:positionV relativeFrom="paragraph">
                  <wp:posOffset>-309245</wp:posOffset>
                </wp:positionV>
                <wp:extent cx="435455" cy="729925"/>
                <wp:effectExtent l="38100" t="38100" r="41275" b="32385"/>
                <wp:wrapNone/>
                <wp:docPr id="366006796" name="Tinta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435455" cy="729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DD8F5" id="Tinta 994" o:spid="_x0000_s1026" type="#_x0000_t75" style="position:absolute;margin-left:240pt;margin-top:-24.7pt;width:35pt;height:58.1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">
                <v:imagedata r:id="rId327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55F422A3" wp14:editId="4FFA1486">
                <wp:simplePos x="0" y="0"/>
                <wp:positionH relativeFrom="column">
                  <wp:posOffset>975360</wp:posOffset>
                </wp:positionH>
                <wp:positionV relativeFrom="paragraph">
                  <wp:posOffset>0</wp:posOffset>
                </wp:positionV>
                <wp:extent cx="1582280" cy="449755"/>
                <wp:effectExtent l="38100" t="38100" r="37465" b="45720"/>
                <wp:wrapNone/>
                <wp:docPr id="461710198" name="Tinta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582280" cy="449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A277F" id="Tinta 995" o:spid="_x0000_s1026" type="#_x0000_t75" style="position:absolute;margin-left:76.45pt;margin-top:-.35pt;width:125.3pt;height:36.1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">
                <v:imagedata r:id="rId32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27BB3607" wp14:editId="5540A3E9">
                <wp:simplePos x="0" y="0"/>
                <wp:positionH relativeFrom="column">
                  <wp:posOffset>4078317</wp:posOffset>
                </wp:positionH>
                <wp:positionV relativeFrom="paragraph">
                  <wp:posOffset>-88390</wp:posOffset>
                </wp:positionV>
                <wp:extent cx="637560" cy="316440"/>
                <wp:effectExtent l="38100" t="38100" r="10160" b="45720"/>
                <wp:wrapNone/>
                <wp:docPr id="830987313" name="Tinta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6375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D2CB9" id="Tinta 993" o:spid="_x0000_s1026" type="#_x0000_t75" style="position:absolute;margin-left:320.8pt;margin-top:-7.3pt;width:50.9pt;height:25.6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">
                <v:imagedata r:id="rId33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1790D3F1" wp14:editId="6D2B626D">
                <wp:simplePos x="0" y="0"/>
                <wp:positionH relativeFrom="column">
                  <wp:posOffset>3761157</wp:posOffset>
                </wp:positionH>
                <wp:positionV relativeFrom="paragraph">
                  <wp:posOffset>278810</wp:posOffset>
                </wp:positionV>
                <wp:extent cx="7920" cy="6480"/>
                <wp:effectExtent l="38100" t="38100" r="30480" b="31750"/>
                <wp:wrapNone/>
                <wp:docPr id="231546143" name="Tinta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FE0D8" id="Tinta 992" o:spid="_x0000_s1026" type="#_x0000_t75" style="position:absolute;margin-left:295.8pt;margin-top:21.6pt;width:1.3pt;height:1.2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">
                <v:imagedata r:id="rId333" o:title=""/>
              </v:shape>
            </w:pict>
          </mc:Fallback>
        </mc:AlternateContent>
      </w:r>
    </w:p>
    <w:p w14:paraId="6CA3CEBC" w14:textId="1E96A8B9" w:rsidR="00922D77" w:rsidRPr="00AB0127" w:rsidRDefault="00922D77" w:rsidP="00922D77">
      <w:pPr>
        <w:pStyle w:val="PargrafodaLista"/>
        <w:jc w:val="left"/>
        <w:rPr>
          <w:rFonts w:cstheme="minorHAnsi"/>
        </w:rPr>
      </w:pPr>
    </w:p>
    <w:p w14:paraId="633EF5C2" w14:textId="7C1A5E3A" w:rsidR="00922D77" w:rsidRPr="000435B6" w:rsidRDefault="00000000" w:rsidP="00922D77">
      <w:pPr>
        <w:rPr>
          <w:rFonts w:cstheme="minorHAnsi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π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U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d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x</m:t>
              </m:r>
            </m:e>
          </m:d>
          <m:r>
            <w:rPr>
              <w:rFonts w:ascii="Cambria Math" w:hAnsi="Cambria Math" w:cstheme="minorHAnsi"/>
              <w:sz w:val="44"/>
              <w:szCs w:val="44"/>
            </w:rPr>
            <m:t>=B</m:t>
          </m:r>
          <m:d>
            <m:d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40"/>
                          <w:szCs w:val="40"/>
                          <w:lang w:val="en-GB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40"/>
                              <w:szCs w:val="40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40"/>
                              <w:szCs w:val="40"/>
                              <w:lang w:val="en-GB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40"/>
                              <w:szCs w:val="40"/>
                              <w:lang w:val="en-GB"/>
                            </w:rPr>
                            <m:t>⊤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  <w:sz w:val="40"/>
                          <w:szCs w:val="40"/>
                          <w:lang w:val="en-GB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40"/>
                      <w:szCs w:val="40"/>
                      <w:lang w:val="en-GB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40"/>
                      <w:szCs w:val="40"/>
                      <w:lang w:val="en-GB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sz w:val="40"/>
                      <w:szCs w:val="40"/>
                      <w:lang w:val="en-GB"/>
                    </w:rPr>
                    <m:t>⊤</m:t>
                  </m:r>
                </m:sup>
              </m:sSup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x</m:t>
              </m:r>
              <m:ctrlPr>
                <w:rPr>
                  <w:rFonts w:ascii="Cambria Math" w:hAnsi="Cambria Math" w:cstheme="minorHAnsi"/>
                  <w:i/>
                  <w:sz w:val="40"/>
                  <w:szCs w:val="40"/>
                  <w:lang w:val="en-GB"/>
                </w:rPr>
              </m:ctrlPr>
            </m:e>
          </m:d>
        </m:oMath>
      </m:oMathPara>
    </w:p>
    <w:p w14:paraId="0167103C" w14:textId="7974DFCA" w:rsidR="00922D77" w:rsidRDefault="00E86900" w:rsidP="00922D77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24B92D68" wp14:editId="4BEF22A6">
                <wp:simplePos x="0" y="0"/>
                <wp:positionH relativeFrom="column">
                  <wp:posOffset>3481077</wp:posOffset>
                </wp:positionH>
                <wp:positionV relativeFrom="paragraph">
                  <wp:posOffset>24825</wp:posOffset>
                </wp:positionV>
                <wp:extent cx="555480" cy="288720"/>
                <wp:effectExtent l="38100" t="38100" r="35560" b="35560"/>
                <wp:wrapNone/>
                <wp:docPr id="1495672121" name="Tinta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55548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5183D" id="Tinta 1015" o:spid="_x0000_s1026" type="#_x0000_t75" style="position:absolute;margin-left:273.75pt;margin-top:1.6pt;width:44.45pt;height:23.4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">
                <v:imagedata r:id="rId335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025FDC15" wp14:editId="1F122EB8">
                <wp:simplePos x="0" y="0"/>
                <wp:positionH relativeFrom="column">
                  <wp:posOffset>2629535</wp:posOffset>
                </wp:positionH>
                <wp:positionV relativeFrom="paragraph">
                  <wp:posOffset>-67945</wp:posOffset>
                </wp:positionV>
                <wp:extent cx="583075" cy="580390"/>
                <wp:effectExtent l="38100" t="38100" r="0" b="48260"/>
                <wp:wrapNone/>
                <wp:docPr id="224627313" name="Tinta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83075" cy="580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34BAF" id="Tinta 1014" o:spid="_x0000_s1026" type="#_x0000_t75" style="position:absolute;margin-left:206.7pt;margin-top:-5.7pt;width:46.6pt;height:46.4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">
                <v:imagedata r:id="rId337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3BED9808" wp14:editId="0864BE1C">
                <wp:simplePos x="0" y="0"/>
                <wp:positionH relativeFrom="column">
                  <wp:posOffset>996950</wp:posOffset>
                </wp:positionH>
                <wp:positionV relativeFrom="paragraph">
                  <wp:posOffset>-50800</wp:posOffset>
                </wp:positionV>
                <wp:extent cx="1437930" cy="645795"/>
                <wp:effectExtent l="38100" t="38100" r="29210" b="40005"/>
                <wp:wrapNone/>
                <wp:docPr id="200884904" name="Tinta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437930" cy="645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7B262" id="Tinta 1009" o:spid="_x0000_s1026" type="#_x0000_t75" style="position:absolute;margin-left:78.15pt;margin-top:-4.35pt;width:113.9pt;height:51.5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">
                <v:imagedata r:id="rId339" o:title=""/>
              </v:shape>
            </w:pict>
          </mc:Fallback>
        </mc:AlternateContent>
      </w:r>
    </w:p>
    <w:p w14:paraId="69E691D4" w14:textId="7E171003" w:rsidR="00922D77" w:rsidRDefault="00E86900" w:rsidP="00922D77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6876DD36" wp14:editId="5DADB011">
                <wp:simplePos x="0" y="0"/>
                <wp:positionH relativeFrom="column">
                  <wp:posOffset>536575</wp:posOffset>
                </wp:positionH>
                <wp:positionV relativeFrom="paragraph">
                  <wp:posOffset>-606425</wp:posOffset>
                </wp:positionV>
                <wp:extent cx="2861100" cy="1662960"/>
                <wp:effectExtent l="38100" t="38100" r="34925" b="33020"/>
                <wp:wrapNone/>
                <wp:docPr id="2127031219" name="Tinta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861100" cy="16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21E88" id="Tinta 1024" o:spid="_x0000_s1026" type="#_x0000_t75" style="position:absolute;margin-left:41.9pt;margin-top:-48.1pt;width:226pt;height:131.6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">
                <v:imagedata r:id="rId341" o:title=""/>
              </v:shape>
            </w:pict>
          </mc:Fallback>
        </mc:AlternateContent>
      </w:r>
    </w:p>
    <w:p w14:paraId="4D756F85" w14:textId="7874F2FC" w:rsidR="00922D77" w:rsidRDefault="00922D77" w:rsidP="00922D77">
      <w:pPr>
        <w:jc w:val="center"/>
        <w:rPr>
          <w:rFonts w:cstheme="minorHAnsi"/>
          <w:lang w:val="en-GB"/>
        </w:rPr>
      </w:pPr>
    </w:p>
    <w:p w14:paraId="2D443023" w14:textId="5BBA9137" w:rsidR="00922D77" w:rsidRDefault="00922D77" w:rsidP="00922D77">
      <w:pPr>
        <w:jc w:val="center"/>
        <w:rPr>
          <w:rFonts w:cstheme="minorHAnsi"/>
          <w:lang w:val="en-GB"/>
        </w:rPr>
      </w:pPr>
    </w:p>
    <w:p w14:paraId="2BF77AFE" w14:textId="24A766BE" w:rsidR="00922D77" w:rsidRDefault="00922D77" w:rsidP="00922D77">
      <w:pPr>
        <w:jc w:val="center"/>
        <w:rPr>
          <w:rFonts w:cstheme="minorHAnsi"/>
          <w:lang w:val="en-GB"/>
        </w:rPr>
      </w:pPr>
    </w:p>
    <w:p w14:paraId="55F89C39" w14:textId="7A28B27E" w:rsidR="00A86F2F" w:rsidRDefault="00E86900" w:rsidP="00A86F2F">
      <w:pPr>
        <w:pStyle w:val="PargrafodaLista"/>
        <w:numPr>
          <w:ilvl w:val="0"/>
          <w:numId w:val="7"/>
        </w:numPr>
        <w:jc w:val="left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4802EE72" wp14:editId="78175D03">
                <wp:simplePos x="0" y="0"/>
                <wp:positionH relativeFrom="column">
                  <wp:posOffset>3022600</wp:posOffset>
                </wp:positionH>
                <wp:positionV relativeFrom="paragraph">
                  <wp:posOffset>-353060</wp:posOffset>
                </wp:positionV>
                <wp:extent cx="1600200" cy="1733550"/>
                <wp:effectExtent l="38100" t="38100" r="38100" b="38100"/>
                <wp:wrapNone/>
                <wp:docPr id="2063246357" name="Tinta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600200" cy="1733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FFD33" id="Tinta 1050" o:spid="_x0000_s1026" type="#_x0000_t75" style="position:absolute;margin-left:237.65pt;margin-top:-28.15pt;width:126.7pt;height:137.2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">
                <v:imagedata r:id="rId343" o:title=""/>
              </v:shape>
            </w:pict>
          </mc:Fallback>
        </mc:AlternateContent>
      </w:r>
      <w:r w:rsidR="00A86F2F">
        <w:rPr>
          <w:rFonts w:cstheme="minorHAnsi"/>
        </w:rPr>
        <w:t xml:space="preserve">Finding the  distance between </w:t>
      </w:r>
      <m:oMath>
        <m:r>
          <w:rPr>
            <w:rFonts w:ascii="Cambria Math" w:hAnsi="Cambria Math" w:cstheme="minorHAnsi"/>
          </w:rPr>
          <m:t xml:space="preserve">x </m:t>
        </m:r>
      </m:oMath>
      <w:r w:rsidR="00A86F2F">
        <w:rPr>
          <w:rFonts w:cstheme="minorHAnsi"/>
        </w:rPr>
        <w:t xml:space="preserve">and the </w:t>
      </w:r>
      <m:oMath>
        <m:r>
          <w:rPr>
            <w:rFonts w:ascii="Cambria Math" w:hAnsi="Cambria Math" w:cstheme="minorHAnsi"/>
          </w:rPr>
          <m:t>U</m:t>
        </m:r>
      </m:oMath>
      <w:r w:rsidR="00A86F2F">
        <w:rPr>
          <w:rFonts w:cstheme="minorHAnsi"/>
        </w:rPr>
        <w:t xml:space="preserve"> </w:t>
      </w:r>
    </w:p>
    <w:p w14:paraId="08976FD5" w14:textId="314944CC" w:rsidR="00DF4AE7" w:rsidRPr="00DF4AE7" w:rsidRDefault="00000000" w:rsidP="002E3E32">
      <w:pPr>
        <w:rPr>
          <w:rFonts w:ascii="Century Gothic" w:eastAsia="MS Mincho" w:hAnsi="Century Gothic" w:cstheme="minorHAnsi"/>
          <w:sz w:val="44"/>
          <w:szCs w:val="44"/>
          <w:lang w:val="en-GB"/>
        </w:rPr>
      </w:pPr>
      <m:oMathPara>
        <m:oMath>
          <m:sSub>
            <m:sSubPr>
              <m:ctrlPr>
                <w:rPr>
                  <w:rFonts w:ascii="Cambria Math" w:eastAsia="MS Mincho" w:hAnsi="Cambria Math" w:cstheme="minorHAnsi"/>
                  <w:i/>
                  <w:sz w:val="44"/>
                  <w:szCs w:val="44"/>
                  <w:lang w:val="en-GB"/>
                </w:rPr>
              </m:ctrlPr>
            </m:sSubPr>
            <m:e>
              <m:r>
                <w:rPr>
                  <w:rFonts w:ascii="Cambria Math" w:eastAsia="MS Mincho" w:hAnsi="Cambria Math" w:cstheme="minorHAnsi"/>
                  <w:sz w:val="44"/>
                  <w:szCs w:val="44"/>
                  <w:lang w:val="en-GB"/>
                </w:rPr>
                <m:t>z</m:t>
              </m:r>
            </m:e>
            <m:sub>
              <m:r>
                <w:rPr>
                  <w:rFonts w:ascii="Cambria Math" w:eastAsia="MS Mincho" w:hAnsi="Cambria Math" w:cstheme="minorHAnsi"/>
                  <w:sz w:val="44"/>
                  <w:szCs w:val="44"/>
                  <w:lang w:val="en-GB"/>
                </w:rPr>
                <m:t>2</m:t>
              </m:r>
            </m:sub>
          </m:sSub>
          <m:r>
            <w:rPr>
              <w:rFonts w:ascii="Cambria Math" w:eastAsia="MS Mincho" w:hAnsi="Cambria Math" w:cstheme="minorHAnsi"/>
              <w:sz w:val="44"/>
              <w:szCs w:val="44"/>
              <w:lang w:val="en-GB"/>
            </w:rPr>
            <m:t>=x-</m:t>
          </m:r>
          <m:sSub>
            <m:sSubPr>
              <m:ctrlPr>
                <w:rPr>
                  <w:rFonts w:ascii="Cambria Math" w:eastAsia="MS Mincho" w:hAnsi="Cambria Math" w:cstheme="minorHAnsi"/>
                  <w:i/>
                  <w:sz w:val="44"/>
                  <w:szCs w:val="44"/>
                  <w:lang w:val="en-GB"/>
                </w:rPr>
              </m:ctrlPr>
            </m:sSubPr>
            <m:e>
              <m:r>
                <w:rPr>
                  <w:rFonts w:ascii="Cambria Math" w:eastAsia="MS Mincho" w:hAnsi="Cambria Math" w:cstheme="minorHAnsi"/>
                  <w:sz w:val="44"/>
                  <w:szCs w:val="44"/>
                  <w:lang w:val="en-GB"/>
                </w:rPr>
                <m:t>π</m:t>
              </m:r>
            </m:e>
            <m:sub>
              <m:r>
                <w:rPr>
                  <w:rFonts w:ascii="Cambria Math" w:eastAsia="MS Mincho" w:hAnsi="Cambria Math" w:cstheme="minorHAnsi"/>
                  <w:sz w:val="44"/>
                  <w:szCs w:val="44"/>
                  <w:lang w:val="en-GB"/>
                </w:rPr>
                <m:t>U</m:t>
              </m:r>
            </m:sub>
          </m:sSub>
          <m:r>
            <w:rPr>
              <w:rFonts w:ascii="Cambria Math" w:eastAsia="MS Mincho" w:hAnsi="Cambria Math" w:cstheme="minorHAnsi"/>
              <w:sz w:val="44"/>
              <w:szCs w:val="44"/>
              <w:lang w:val="en-GB"/>
            </w:rPr>
            <m:t>(x)</m:t>
          </m:r>
        </m:oMath>
      </m:oMathPara>
    </w:p>
    <w:p w14:paraId="4B28BC28" w14:textId="651168EB" w:rsidR="00922D77" w:rsidRDefault="00E86900" w:rsidP="00922D77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7CB2EF66" wp14:editId="44E5E965">
                <wp:simplePos x="0" y="0"/>
                <wp:positionH relativeFrom="column">
                  <wp:posOffset>-35560</wp:posOffset>
                </wp:positionH>
                <wp:positionV relativeFrom="paragraph">
                  <wp:posOffset>-68580</wp:posOffset>
                </wp:positionV>
                <wp:extent cx="5088665" cy="719890"/>
                <wp:effectExtent l="38100" t="38100" r="36195" b="42545"/>
                <wp:wrapNone/>
                <wp:docPr id="1554554078" name="Tinta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5088665" cy="71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1B5A8" id="Tinta 1047" o:spid="_x0000_s1026" type="#_x0000_t75" style="position:absolute;margin-left:-3.15pt;margin-top:-5.75pt;width:401.4pt;height:57.4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">
                <v:imagedata r:id="rId345" o:title=""/>
              </v:shape>
            </w:pict>
          </mc:Fallback>
        </mc:AlternateContent>
      </w:r>
    </w:p>
    <w:p w14:paraId="74C721AC" w14:textId="212500A5" w:rsidR="00922D77" w:rsidRDefault="00922D77" w:rsidP="00922D77">
      <w:pPr>
        <w:jc w:val="center"/>
        <w:rPr>
          <w:rFonts w:cstheme="minorHAnsi"/>
          <w:lang w:val="en-GB"/>
        </w:rPr>
      </w:pPr>
    </w:p>
    <w:p w14:paraId="32DF0A32" w14:textId="77777777" w:rsidR="00DF4AE7" w:rsidRDefault="00DF4AE7" w:rsidP="00922D77">
      <w:pPr>
        <w:jc w:val="center"/>
        <w:rPr>
          <w:rFonts w:cstheme="minorHAnsi"/>
          <w:lang w:val="en-GB"/>
        </w:rPr>
      </w:pPr>
    </w:p>
    <w:p w14:paraId="03AF1BD4" w14:textId="2640906C" w:rsidR="00DF4AE7" w:rsidRDefault="00DF4AE7" w:rsidP="00DF4AE7">
      <w:pPr>
        <w:pStyle w:val="PargrafodaList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Let us see these forms when U is one dimensional.</w:t>
      </w:r>
    </w:p>
    <w:p w14:paraId="28BCA67C" w14:textId="1FA5C508" w:rsidR="00DF4AE7" w:rsidRDefault="00E86900" w:rsidP="00DF4AE7">
      <w:pPr>
        <w:pStyle w:val="PargrafodaLista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1AF72B11" wp14:editId="4AEB8EDD">
                <wp:simplePos x="0" y="0"/>
                <wp:positionH relativeFrom="column">
                  <wp:posOffset>2709545</wp:posOffset>
                </wp:positionH>
                <wp:positionV relativeFrom="paragraph">
                  <wp:posOffset>-70485</wp:posOffset>
                </wp:positionV>
                <wp:extent cx="440455" cy="392400"/>
                <wp:effectExtent l="38100" t="38100" r="0" b="46355"/>
                <wp:wrapNone/>
                <wp:docPr id="999988739" name="Tinta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440455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E5A32" id="Tinta 1055" o:spid="_x0000_s1026" type="#_x0000_t75" style="position:absolute;margin-left:213pt;margin-top:-5.9pt;width:35.4pt;height:31.6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">
                <v:imagedata r:id="rId347" o:title=""/>
              </v:shape>
            </w:pict>
          </mc:Fallback>
        </mc:AlternateContent>
      </w:r>
    </w:p>
    <w:p w14:paraId="7A431831" w14:textId="55B669D3" w:rsidR="00DF4AE7" w:rsidRDefault="00E86900" w:rsidP="00DF4AE7">
      <w:pPr>
        <w:pStyle w:val="PargrafodaLista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5206AB94" wp14:editId="5DF6BDEF">
                <wp:simplePos x="0" y="0"/>
                <wp:positionH relativeFrom="column">
                  <wp:posOffset>3137277</wp:posOffset>
                </wp:positionH>
                <wp:positionV relativeFrom="paragraph">
                  <wp:posOffset>396946</wp:posOffset>
                </wp:positionV>
                <wp:extent cx="702720" cy="123120"/>
                <wp:effectExtent l="38100" t="19050" r="40640" b="48895"/>
                <wp:wrapNone/>
                <wp:docPr id="1644186282" name="Tinta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702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6F40" id="Tinta 1080" o:spid="_x0000_s1026" type="#_x0000_t75" style="position:absolute;margin-left:246.7pt;margin-top:30.9pt;width:56.05pt;height:10.4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">
                <v:imagedata r:id="rId34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0119DBB1" wp14:editId="2AFEFC26">
                <wp:simplePos x="0" y="0"/>
                <wp:positionH relativeFrom="column">
                  <wp:posOffset>3242945</wp:posOffset>
                </wp:positionH>
                <wp:positionV relativeFrom="paragraph">
                  <wp:posOffset>-382905</wp:posOffset>
                </wp:positionV>
                <wp:extent cx="580320" cy="815040"/>
                <wp:effectExtent l="38100" t="38100" r="48260" b="42545"/>
                <wp:wrapNone/>
                <wp:docPr id="969519902" name="Tinta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580320" cy="81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B6B89" id="Tinta 1061" o:spid="_x0000_s1026" type="#_x0000_t75" style="position:absolute;margin-left:255pt;margin-top:-30.5pt;width:46.4pt;height:64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">
                <v:imagedata r:id="rId351" o:title=""/>
              </v:shape>
            </w:pict>
          </mc:Fallback>
        </mc:AlternateContent>
      </w:r>
    </w:p>
    <w:p w14:paraId="01183D7E" w14:textId="07CE611F" w:rsidR="00DF4AE7" w:rsidRPr="00DF4AE7" w:rsidRDefault="00000000" w:rsidP="00DF4AE7">
      <w:pPr>
        <w:rPr>
          <w:rFonts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44"/>
                  <w:szCs w:val="44"/>
                </w:rPr>
              </m:ctrlPr>
            </m:sSubPr>
            <m:e>
              <m:r>
                <w:rPr>
                  <w:rFonts w:ascii="Cambria Math" w:hAnsi="Cambria Math" w:cstheme="minorHAnsi"/>
                  <w:sz w:val="44"/>
                  <w:szCs w:val="44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sz w:val="44"/>
                  <w:szCs w:val="44"/>
                </w:rPr>
                <m:t>π</m:t>
              </m:r>
            </m:sub>
          </m:sSub>
          <m:r>
            <w:rPr>
              <w:rFonts w:ascii="Cambria Math" w:hAnsi="Cambria Math" w:cstheme="minorHAnsi"/>
              <w:sz w:val="44"/>
              <w:szCs w:val="44"/>
            </w:rPr>
            <m:t>=B</m:t>
          </m:r>
          <m:sSup>
            <m:sSupPr>
              <m:ctrlPr>
                <w:rPr>
                  <w:rFonts w:ascii="Cambria Math" w:hAnsi="Cambria Math" w:cstheme="minorHAnsi"/>
                  <w:i/>
                  <w:sz w:val="40"/>
                  <w:szCs w:val="40"/>
                  <w:lang w:val="en-GB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  <w:lang w:val="en-GB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40"/>
                          <w:szCs w:val="40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40"/>
                          <w:szCs w:val="40"/>
                          <w:lang w:val="en-GB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40"/>
                          <w:szCs w:val="40"/>
                          <w:lang w:val="en-GB"/>
                        </w:rPr>
                        <m:t>⊤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40"/>
                      <w:szCs w:val="40"/>
                      <w:lang w:val="en-GB"/>
                    </w:rPr>
                    <m:t>B</m:t>
                  </m:r>
                </m:e>
              </m:d>
            </m:e>
            <m:sup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 w:cstheme="minorHAnsi"/>
                  <w:i/>
                  <w:sz w:val="40"/>
                  <w:szCs w:val="40"/>
                  <w:lang w:val="en-GB"/>
                </w:rPr>
              </m:ctrlPr>
            </m:sSupPr>
            <m:e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B</m:t>
              </m:r>
            </m:e>
            <m:sup>
              <m:r>
                <w:rPr>
                  <w:rFonts w:ascii="Cambria Math" w:hAnsi="Cambria Math" w:cstheme="minorHAnsi"/>
                  <w:sz w:val="40"/>
                  <w:szCs w:val="40"/>
                  <w:lang w:val="en-GB"/>
                </w:rPr>
                <m:t>⊤</m:t>
              </m:r>
            </m:sup>
          </m:sSup>
        </m:oMath>
      </m:oMathPara>
    </w:p>
    <w:p w14:paraId="667F478D" w14:textId="551A5FE9" w:rsidR="00DF4AE7" w:rsidRPr="00AB0127" w:rsidRDefault="00E86900" w:rsidP="00DF4AE7">
      <w:pPr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1B70D7A3" wp14:editId="52024DB5">
                <wp:simplePos x="0" y="0"/>
                <wp:positionH relativeFrom="column">
                  <wp:posOffset>1123797</wp:posOffset>
                </wp:positionH>
                <wp:positionV relativeFrom="paragraph">
                  <wp:posOffset>79471</wp:posOffset>
                </wp:positionV>
                <wp:extent cx="133560" cy="10440"/>
                <wp:effectExtent l="38100" t="38100" r="38100" b="46990"/>
                <wp:wrapNone/>
                <wp:docPr id="169824792" name="Tinta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33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DE373" id="Tinta 1078" o:spid="_x0000_s1026" type="#_x0000_t75" style="position:absolute;margin-left:88.15pt;margin-top:5.9pt;width:11.2pt;height:1.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">
                <v:imagedata r:id="rId353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3A5A32AB" wp14:editId="4D1A687F">
                <wp:simplePos x="0" y="0"/>
                <wp:positionH relativeFrom="column">
                  <wp:posOffset>2048510</wp:posOffset>
                </wp:positionH>
                <wp:positionV relativeFrom="paragraph">
                  <wp:posOffset>-43180</wp:posOffset>
                </wp:positionV>
                <wp:extent cx="444265" cy="481865"/>
                <wp:effectExtent l="19050" t="38100" r="32385" b="33020"/>
                <wp:wrapNone/>
                <wp:docPr id="2134587435" name="Tinta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444265" cy="481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69DA4" id="Tinta 1077" o:spid="_x0000_s1026" type="#_x0000_t75" style="position:absolute;margin-left:160.95pt;margin-top:-3.75pt;width:35.7pt;height:38.6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">
                <v:imagedata r:id="rId355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2A7D2ED5" wp14:editId="03332F2D">
                <wp:simplePos x="0" y="0"/>
                <wp:positionH relativeFrom="column">
                  <wp:posOffset>666115</wp:posOffset>
                </wp:positionH>
                <wp:positionV relativeFrom="paragraph">
                  <wp:posOffset>-52705</wp:posOffset>
                </wp:positionV>
                <wp:extent cx="1166760" cy="545400"/>
                <wp:effectExtent l="38100" t="38100" r="33655" b="45720"/>
                <wp:wrapNone/>
                <wp:docPr id="1656922453" name="Tinta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16676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6B02" id="Tinta 1072" o:spid="_x0000_s1026" type="#_x0000_t75" style="position:absolute;margin-left:52.1pt;margin-top:-4.5pt;width:92.55pt;height:43.7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">
                <v:imagedata r:id="rId357" o:title=""/>
              </v:shape>
            </w:pict>
          </mc:Fallback>
        </mc:AlternateContent>
      </w:r>
    </w:p>
    <w:p w14:paraId="1663A6D8" w14:textId="4C139581" w:rsidR="00922D77" w:rsidRDefault="00E86900" w:rsidP="00922D77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6F248C6B" wp14:editId="43EE6F2D">
                <wp:simplePos x="0" y="0"/>
                <wp:positionH relativeFrom="column">
                  <wp:posOffset>2508250</wp:posOffset>
                </wp:positionH>
                <wp:positionV relativeFrom="paragraph">
                  <wp:posOffset>-297180</wp:posOffset>
                </wp:positionV>
                <wp:extent cx="1604105" cy="964340"/>
                <wp:effectExtent l="38100" t="38100" r="15240" b="45720"/>
                <wp:wrapNone/>
                <wp:docPr id="876828359" name="Tinta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604105" cy="96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28693" id="Tinta 1097" o:spid="_x0000_s1026" type="#_x0000_t75" style="position:absolute;margin-left:197.15pt;margin-top:-23.75pt;width:127pt;height:76.6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">
                <v:imagedata r:id="rId359" o:title=""/>
              </v:shape>
            </w:pict>
          </mc:Fallback>
        </mc:AlternateContent>
      </w: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139F10D5" wp14:editId="70F47DE0">
                <wp:simplePos x="0" y="0"/>
                <wp:positionH relativeFrom="column">
                  <wp:posOffset>1055037</wp:posOffset>
                </wp:positionH>
                <wp:positionV relativeFrom="paragraph">
                  <wp:posOffset>141841</wp:posOffset>
                </wp:positionV>
                <wp:extent cx="427320" cy="53640"/>
                <wp:effectExtent l="38100" t="38100" r="49530" b="41910"/>
                <wp:wrapNone/>
                <wp:docPr id="582234637" name="Tinta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27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BB20E" id="Tinta 1079" o:spid="_x0000_s1026" type="#_x0000_t75" style="position:absolute;margin-left:82.7pt;margin-top:10.8pt;width:34.4pt;height:4.9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">
                <v:imagedata r:id="rId361" o:title=""/>
              </v:shape>
            </w:pict>
          </mc:Fallback>
        </mc:AlternateContent>
      </w:r>
    </w:p>
    <w:p w14:paraId="59B7ACB3" w14:textId="1801FE95" w:rsidR="00DF4AE7" w:rsidRDefault="00E86900" w:rsidP="00922D77">
      <w:pPr>
        <w:jc w:val="center"/>
        <w:rPr>
          <w:rFonts w:cstheme="minorHAnsi"/>
          <w:lang w:val="en-GB"/>
        </w:rPr>
      </w:pPr>
      <w:r>
        <w:rPr>
          <w:rFonts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0226B54B" wp14:editId="5A385AFE">
                <wp:simplePos x="0" y="0"/>
                <wp:positionH relativeFrom="column">
                  <wp:posOffset>1245235</wp:posOffset>
                </wp:positionH>
                <wp:positionV relativeFrom="paragraph">
                  <wp:posOffset>-41275</wp:posOffset>
                </wp:positionV>
                <wp:extent cx="503355" cy="114300"/>
                <wp:effectExtent l="38100" t="38100" r="11430" b="38100"/>
                <wp:wrapNone/>
                <wp:docPr id="1365619046" name="Tinta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503355" cy="11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10C5E" id="Tinta 1084" o:spid="_x0000_s1026" type="#_x0000_t75" style="position:absolute;margin-left:97.7pt;margin-top:-3.6pt;width:40.35pt;height:9.7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">
                <v:imagedata r:id="rId363" o:title=""/>
              </v:shape>
            </w:pict>
          </mc:Fallback>
        </mc:AlternateContent>
      </w:r>
    </w:p>
    <w:p w14:paraId="3C76D121" w14:textId="77777777" w:rsidR="00DF4AE7" w:rsidRPr="00AB0127" w:rsidRDefault="00DF4AE7" w:rsidP="00922D77">
      <w:pPr>
        <w:jc w:val="center"/>
        <w:rPr>
          <w:rFonts w:cstheme="minorHAnsi"/>
          <w:lang w:val="en-GB"/>
        </w:rPr>
      </w:pPr>
    </w:p>
    <w:p w14:paraId="12614CA4" w14:textId="03FAA935" w:rsidR="006E74EF" w:rsidRPr="00922D77" w:rsidRDefault="00E86900" w:rsidP="006E74EF">
      <w:pPr>
        <w:rPr>
          <w:rFonts w:asciiTheme="majorHAnsi" w:eastAsiaTheme="minorEastAsia" w:hAnsiTheme="majorHAnsi" w:cstheme="majorBidi"/>
          <w:lang w:val="en-GB"/>
        </w:rPr>
      </w:pP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5D60C27D" wp14:editId="3D1B459E">
                <wp:simplePos x="0" y="0"/>
                <wp:positionH relativeFrom="column">
                  <wp:posOffset>3237865</wp:posOffset>
                </wp:positionH>
                <wp:positionV relativeFrom="paragraph">
                  <wp:posOffset>1184946</wp:posOffset>
                </wp:positionV>
                <wp:extent cx="129240" cy="14400"/>
                <wp:effectExtent l="38100" t="38100" r="42545" b="43180"/>
                <wp:wrapNone/>
                <wp:docPr id="138625913" name="Tinta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29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B38F5" id="Tinta 1102" o:spid="_x0000_s1026" type="#_x0000_t75" style="position:absolute;margin-left:254.6pt;margin-top:92.95pt;width:10.9pt;height:1.8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">
                <v:imagedata r:id="rId365" o:title=""/>
              </v:shape>
            </w:pict>
          </mc:Fallback>
        </mc:AlternateContent>
      </w: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7E6DF2A2" wp14:editId="376B0C99">
                <wp:simplePos x="0" y="0"/>
                <wp:positionH relativeFrom="column">
                  <wp:posOffset>3702985</wp:posOffset>
                </wp:positionH>
                <wp:positionV relativeFrom="paragraph">
                  <wp:posOffset>651647</wp:posOffset>
                </wp:positionV>
                <wp:extent cx="50760" cy="100800"/>
                <wp:effectExtent l="38100" t="38100" r="45085" b="33020"/>
                <wp:wrapNone/>
                <wp:docPr id="765380813" name="Tinta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50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5675F" id="Tinta 1098" o:spid="_x0000_s1026" type="#_x0000_t75" style="position:absolute;margin-left:291.2pt;margin-top:50.95pt;width:4.75pt;height:8.6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">
                <v:imagedata r:id="rId367" o:title=""/>
              </v:shape>
            </w:pict>
          </mc:Fallback>
        </mc:AlternateContent>
      </w:r>
    </w:p>
    <w:p w14:paraId="287A4EB5" w14:textId="5394ABA9" w:rsidR="006E74EF" w:rsidRPr="00370526" w:rsidRDefault="00E86900" w:rsidP="006E74EF">
      <w:pPr>
        <w:rPr>
          <w:rFonts w:eastAsiaTheme="minorEastAsia" w:cstheme="minorHAnsi"/>
        </w:rPr>
      </w:pPr>
      <w:r>
        <w:rPr>
          <w:rFonts w:asciiTheme="majorHAnsi" w:eastAsiaTheme="minorEastAsia" w:hAnsiTheme="majorHAnsi" w:cstheme="majorBidi"/>
          <w:noProof/>
          <w:lang w:val="en-GB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5E27CF38" wp14:editId="594BEBF1">
                <wp:simplePos x="0" y="0"/>
                <wp:positionH relativeFrom="column">
                  <wp:posOffset>2456180</wp:posOffset>
                </wp:positionH>
                <wp:positionV relativeFrom="paragraph">
                  <wp:posOffset>1336675</wp:posOffset>
                </wp:positionV>
                <wp:extent cx="293430" cy="251645"/>
                <wp:effectExtent l="38100" t="38100" r="30480" b="34290"/>
                <wp:wrapNone/>
                <wp:docPr id="1282191292" name="Tinta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293430" cy="25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B1B98" id="Tinta 1106" o:spid="_x0000_s1026" type="#_x0000_t75" style="position:absolute;margin-left:193.05pt;margin-top:104.9pt;width:23.8pt;height:20.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">
                <v:imagedata r:id="rId369" o:title=""/>
              </v:shape>
            </w:pict>
          </mc:Fallback>
        </mc:AlternateContent>
      </w:r>
      <w:r w:rsidRPr="00AA4BAC">
        <w:rPr>
          <w:rFonts w:asciiTheme="majorHAnsi" w:eastAsiaTheme="minorEastAsia" w:hAnsiTheme="majorHAnsi" w:cstheme="majorBidi"/>
          <w:noProof/>
          <w:lang w:val="en-GB"/>
        </w:rPr>
        <w:drawing>
          <wp:inline distT="0" distB="0" distL="0" distR="0" wp14:anchorId="1F601F5D" wp14:editId="6C76FE60">
            <wp:extent cx="5544000" cy="1361338"/>
            <wp:effectExtent l="0" t="0" r="0" b="0"/>
            <wp:docPr id="179249307" name="Imagem 1" descr="Uma imagem com texto, Tipo de letra, recibo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49307" name="Imagem 1" descr="Uma imagem com texto, Tipo de letra, recibo, file&#10;&#10;Descrição gerada automaticamente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544000" cy="136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A4733" w14:textId="5AADE292" w:rsidR="006E74EF" w:rsidRPr="00370526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70B02BF6" wp14:editId="76707287">
                <wp:simplePos x="0" y="0"/>
                <wp:positionH relativeFrom="column">
                  <wp:posOffset>2809240</wp:posOffset>
                </wp:positionH>
                <wp:positionV relativeFrom="paragraph">
                  <wp:posOffset>-262255</wp:posOffset>
                </wp:positionV>
                <wp:extent cx="910230" cy="783610"/>
                <wp:effectExtent l="38100" t="38100" r="42545" b="35560"/>
                <wp:wrapNone/>
                <wp:docPr id="1188453747" name="Tinta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910230" cy="783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709EA" id="Tinta 1118" o:spid="_x0000_s1026" type="#_x0000_t75" style="position:absolute;margin-left:220.85pt;margin-top:-21pt;width:72.35pt;height:62.4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">
                <v:imagedata r:id="rId372" o:title=""/>
              </v:shape>
            </w:pict>
          </mc:Fallback>
        </mc:AlternateContent>
      </w:r>
    </w:p>
    <w:p w14:paraId="2BFA5A60" w14:textId="5E386267" w:rsidR="006E74EF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471DA9C4" wp14:editId="73A6A900">
                <wp:simplePos x="0" y="0"/>
                <wp:positionH relativeFrom="column">
                  <wp:posOffset>2471065</wp:posOffset>
                </wp:positionH>
                <wp:positionV relativeFrom="paragraph">
                  <wp:posOffset>67938</wp:posOffset>
                </wp:positionV>
                <wp:extent cx="178200" cy="210600"/>
                <wp:effectExtent l="38100" t="38100" r="31750" b="37465"/>
                <wp:wrapNone/>
                <wp:docPr id="1110236778" name="Tinta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78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7D428" id="Tinta 1134" o:spid="_x0000_s1026" type="#_x0000_t75" style="position:absolute;margin-left:194.2pt;margin-top:5pt;width:14.75pt;height:17.3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">
                <v:imagedata r:id="rId374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20DC946E" wp14:editId="77AE593F">
                <wp:simplePos x="0" y="0"/>
                <wp:positionH relativeFrom="column">
                  <wp:posOffset>644785</wp:posOffset>
                </wp:positionH>
                <wp:positionV relativeFrom="paragraph">
                  <wp:posOffset>20508</wp:posOffset>
                </wp:positionV>
                <wp:extent cx="117720" cy="74520"/>
                <wp:effectExtent l="38100" t="38100" r="34925" b="40005"/>
                <wp:wrapNone/>
                <wp:docPr id="202788227" name="Tinta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17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BBF1C" id="Tinta 1103" o:spid="_x0000_s1026" type="#_x0000_t75" style="position:absolute;margin-left:50.4pt;margin-top:1.25pt;width:9.95pt;height:6.5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">
                <v:imagedata r:id="rId376" o:title=""/>
              </v:shape>
            </w:pict>
          </mc:Fallback>
        </mc:AlternateContent>
      </w:r>
    </w:p>
    <w:p w14:paraId="43E65C52" w14:textId="3423F28B" w:rsidR="00633F2D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15CD64D7" wp14:editId="67D32218">
                <wp:simplePos x="0" y="0"/>
                <wp:positionH relativeFrom="column">
                  <wp:posOffset>1809115</wp:posOffset>
                </wp:positionH>
                <wp:positionV relativeFrom="paragraph">
                  <wp:posOffset>-284480</wp:posOffset>
                </wp:positionV>
                <wp:extent cx="417195" cy="821875"/>
                <wp:effectExtent l="38100" t="38100" r="20955" b="35560"/>
                <wp:wrapNone/>
                <wp:docPr id="624775281" name="Tinta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17195" cy="821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0892B" id="Tinta 1137" o:spid="_x0000_s1026" type="#_x0000_t75" style="position:absolute;margin-left:142.1pt;margin-top:-22.75pt;width:33.55pt;height:65.4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">
                <v:imagedata r:id="rId378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74EE625B" wp14:editId="29CFD913">
                <wp:simplePos x="0" y="0"/>
                <wp:positionH relativeFrom="column">
                  <wp:posOffset>602615</wp:posOffset>
                </wp:positionH>
                <wp:positionV relativeFrom="paragraph">
                  <wp:posOffset>-140970</wp:posOffset>
                </wp:positionV>
                <wp:extent cx="931280" cy="465455"/>
                <wp:effectExtent l="38100" t="19050" r="21590" b="48895"/>
                <wp:wrapNone/>
                <wp:docPr id="1118824045" name="Tinta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31280" cy="465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EF417" id="Tinta 1138" o:spid="_x0000_s1026" type="#_x0000_t75" style="position:absolute;margin-left:47.1pt;margin-top:-11.45pt;width:74.05pt;height:37.3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">
                <v:imagedata r:id="rId380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1190FC06" wp14:editId="716C8B91">
                <wp:simplePos x="0" y="0"/>
                <wp:positionH relativeFrom="column">
                  <wp:posOffset>220345</wp:posOffset>
                </wp:positionH>
                <wp:positionV relativeFrom="paragraph">
                  <wp:posOffset>-182245</wp:posOffset>
                </wp:positionV>
                <wp:extent cx="274320" cy="422910"/>
                <wp:effectExtent l="38100" t="38100" r="30480" b="34290"/>
                <wp:wrapNone/>
                <wp:docPr id="459372986" name="Tinta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274320" cy="42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09803" id="Tinta 1122" o:spid="_x0000_s1026" type="#_x0000_t75" style="position:absolute;margin-left:17pt;margin-top:-14.7pt;width:22.3pt;height:34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">
                <v:imagedata r:id="rId382" o:title=""/>
              </v:shape>
            </w:pict>
          </mc:Fallback>
        </mc:AlternateContent>
      </w:r>
    </w:p>
    <w:p w14:paraId="31C4C1DF" w14:textId="16470237" w:rsidR="00633F2D" w:rsidRDefault="00633F2D" w:rsidP="006E74EF">
      <w:pPr>
        <w:rPr>
          <w:rFonts w:eastAsiaTheme="minorEastAsia" w:cstheme="minorHAnsi"/>
        </w:rPr>
      </w:pPr>
    </w:p>
    <w:p w14:paraId="2D1B44BB" w14:textId="3E57206E" w:rsidR="00633F2D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10BB17FB" wp14:editId="60548598">
                <wp:simplePos x="0" y="0"/>
                <wp:positionH relativeFrom="column">
                  <wp:posOffset>3036570</wp:posOffset>
                </wp:positionH>
                <wp:positionV relativeFrom="paragraph">
                  <wp:posOffset>19685</wp:posOffset>
                </wp:positionV>
                <wp:extent cx="468285" cy="305820"/>
                <wp:effectExtent l="38100" t="38100" r="8255" b="37465"/>
                <wp:wrapNone/>
                <wp:docPr id="1282357428" name="Tinta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68285" cy="305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BF9A8" id="Tinta 1159" o:spid="_x0000_s1026" type="#_x0000_t75" style="position:absolute;margin-left:238.75pt;margin-top:1.2pt;width:37.55pt;height:24.8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">
                <v:imagedata r:id="rId384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12575216" wp14:editId="2AE843E4">
                <wp:simplePos x="0" y="0"/>
                <wp:positionH relativeFrom="column">
                  <wp:posOffset>2480945</wp:posOffset>
                </wp:positionH>
                <wp:positionV relativeFrom="paragraph">
                  <wp:posOffset>38100</wp:posOffset>
                </wp:positionV>
                <wp:extent cx="240690" cy="351330"/>
                <wp:effectExtent l="38100" t="38100" r="45085" b="48895"/>
                <wp:wrapNone/>
                <wp:docPr id="338696504" name="Tinta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40690" cy="35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FC3AE" id="Tinta 1154" o:spid="_x0000_s1026" type="#_x0000_t75" style="position:absolute;margin-left:195pt;margin-top:2.65pt;width:19.65pt;height:28.3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">
                <v:imagedata r:id="rId386" o:title=""/>
              </v:shape>
            </w:pict>
          </mc:Fallback>
        </mc:AlternateContent>
      </w:r>
    </w:p>
    <w:p w14:paraId="51CB23D3" w14:textId="2DB13FFF" w:rsidR="00633F2D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21A5F238" wp14:editId="1D4E0373">
                <wp:simplePos x="0" y="0"/>
                <wp:positionH relativeFrom="column">
                  <wp:posOffset>607695</wp:posOffset>
                </wp:positionH>
                <wp:positionV relativeFrom="paragraph">
                  <wp:posOffset>-67945</wp:posOffset>
                </wp:positionV>
                <wp:extent cx="810155" cy="497440"/>
                <wp:effectExtent l="38100" t="38100" r="28575" b="36195"/>
                <wp:wrapNone/>
                <wp:docPr id="907515353" name="Tinta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810155" cy="4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B59AA" id="Tinta 1146" o:spid="_x0000_s1026" type="#_x0000_t75" style="position:absolute;margin-left:47.5pt;margin-top:-5.7pt;width:64.5pt;height:39.8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">
                <v:imagedata r:id="rId388" o:title=""/>
              </v:shape>
            </w:pict>
          </mc:Fallback>
        </mc:AlternateContent>
      </w:r>
    </w:p>
    <w:p w14:paraId="6466AFAF" w14:textId="0E3C8B92" w:rsidR="00633F2D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3145CB55" wp14:editId="1CCFB472">
                <wp:simplePos x="0" y="0"/>
                <wp:positionH relativeFrom="column">
                  <wp:posOffset>3173095</wp:posOffset>
                </wp:positionH>
                <wp:positionV relativeFrom="paragraph">
                  <wp:posOffset>-593725</wp:posOffset>
                </wp:positionV>
                <wp:extent cx="665245" cy="1543465"/>
                <wp:effectExtent l="38100" t="38100" r="40005" b="38100"/>
                <wp:wrapNone/>
                <wp:docPr id="1187577720" name="Tinta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665245" cy="1543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5F5F9" id="Tinta 1182" o:spid="_x0000_s1026" type="#_x0000_t75" style="position:absolute;margin-left:249.5pt;margin-top:-47.1pt;width:53.1pt;height:122.2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">
                <v:imagedata r:id="rId390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4EF09774" wp14:editId="58DC7F3F">
                <wp:simplePos x="0" y="0"/>
                <wp:positionH relativeFrom="column">
                  <wp:posOffset>3255645</wp:posOffset>
                </wp:positionH>
                <wp:positionV relativeFrom="paragraph">
                  <wp:posOffset>-20955</wp:posOffset>
                </wp:positionV>
                <wp:extent cx="220820" cy="321325"/>
                <wp:effectExtent l="38100" t="38100" r="27305" b="40640"/>
                <wp:wrapNone/>
                <wp:docPr id="1422284354" name="Tinta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20820" cy="32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80971" id="Tinta 1170" o:spid="_x0000_s1026" type="#_x0000_t75" style="position:absolute;margin-left:256pt;margin-top:-2pt;width:18.1pt;height:26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">
                <v:imagedata r:id="rId392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065433A6" wp14:editId="58D8C543">
                <wp:simplePos x="0" y="0"/>
                <wp:positionH relativeFrom="column">
                  <wp:posOffset>2653030</wp:posOffset>
                </wp:positionH>
                <wp:positionV relativeFrom="paragraph">
                  <wp:posOffset>9525</wp:posOffset>
                </wp:positionV>
                <wp:extent cx="165425" cy="267375"/>
                <wp:effectExtent l="38100" t="38100" r="6350" b="37465"/>
                <wp:wrapNone/>
                <wp:docPr id="1244116791" name="Tinta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65425" cy="26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ACD9C" id="Tinta 1167" o:spid="_x0000_s1026" type="#_x0000_t75" style="position:absolute;margin-left:208.55pt;margin-top:.4pt;width:13.75pt;height:21.7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">
                <v:imagedata r:id="rId394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4C19CAE5" wp14:editId="0F147136">
                <wp:simplePos x="0" y="0"/>
                <wp:positionH relativeFrom="column">
                  <wp:posOffset>1998980</wp:posOffset>
                </wp:positionH>
                <wp:positionV relativeFrom="paragraph">
                  <wp:posOffset>-18415</wp:posOffset>
                </wp:positionV>
                <wp:extent cx="241460" cy="275645"/>
                <wp:effectExtent l="38100" t="38100" r="25400" b="48260"/>
                <wp:wrapNone/>
                <wp:docPr id="2074307726" name="Tinta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41460" cy="275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4B3BC" id="Tinta 1168" o:spid="_x0000_s1026" type="#_x0000_t75" style="position:absolute;margin-left:157.05pt;margin-top:-1.8pt;width:19.7pt;height:22.4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">
                <v:imagedata r:id="rId396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18A60151" wp14:editId="3386EE02">
                <wp:simplePos x="0" y="0"/>
                <wp:positionH relativeFrom="column">
                  <wp:posOffset>1738630</wp:posOffset>
                </wp:positionH>
                <wp:positionV relativeFrom="paragraph">
                  <wp:posOffset>-527050</wp:posOffset>
                </wp:positionV>
                <wp:extent cx="414655" cy="1115060"/>
                <wp:effectExtent l="38100" t="38100" r="42545" b="46990"/>
                <wp:wrapNone/>
                <wp:docPr id="614859343" name="Tinta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14655" cy="1115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865CB" id="Tinta 1150" o:spid="_x0000_s1026" type="#_x0000_t75" style="position:absolute;margin-left:136.55pt;margin-top:-41.85pt;width:33.35pt;height:88.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">
                <v:imagedata r:id="rId398" o:title=""/>
              </v:shape>
            </w:pict>
          </mc:Fallback>
        </mc:AlternateContent>
      </w:r>
    </w:p>
    <w:p w14:paraId="0619C910" w14:textId="293C9F58" w:rsidR="00C509E6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18579ED6" wp14:editId="283AE3DE">
                <wp:simplePos x="0" y="0"/>
                <wp:positionH relativeFrom="column">
                  <wp:posOffset>1921510</wp:posOffset>
                </wp:positionH>
                <wp:positionV relativeFrom="paragraph">
                  <wp:posOffset>113030</wp:posOffset>
                </wp:positionV>
                <wp:extent cx="312985" cy="309110"/>
                <wp:effectExtent l="38100" t="38100" r="30480" b="34290"/>
                <wp:wrapNone/>
                <wp:docPr id="20144150" name="Tinta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312985" cy="309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4869B" id="Tinta 1184" o:spid="_x0000_s1026" type="#_x0000_t75" style="position:absolute;margin-left:150.95pt;margin-top:8.55pt;width:25.35pt;height:25.0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">
                <v:imagedata r:id="rId400" o:title=""/>
              </v:shape>
            </w:pict>
          </mc:Fallback>
        </mc:AlternateContent>
      </w:r>
    </w:p>
    <w:p w14:paraId="76B75C85" w14:textId="5BF0B3A9" w:rsidR="00C509E6" w:rsidRDefault="00E86900" w:rsidP="006E74EF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2DED3F55" wp14:editId="674A4B62">
                <wp:simplePos x="0" y="0"/>
                <wp:positionH relativeFrom="column">
                  <wp:posOffset>2580005</wp:posOffset>
                </wp:positionH>
                <wp:positionV relativeFrom="paragraph">
                  <wp:posOffset>-84455</wp:posOffset>
                </wp:positionV>
                <wp:extent cx="235910" cy="382960"/>
                <wp:effectExtent l="38100" t="38100" r="31115" b="36195"/>
                <wp:wrapNone/>
                <wp:docPr id="786582245" name="Tinta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235910" cy="3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86E44" id="Tinta 1183" o:spid="_x0000_s1026" type="#_x0000_t75" style="position:absolute;margin-left:202.8pt;margin-top:-7pt;width:19.3pt;height:30.8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">
                <v:imagedata r:id="rId402" o:title=""/>
              </v:shape>
            </w:pict>
          </mc:Fallback>
        </mc:AlternateContent>
      </w:r>
    </w:p>
    <w:p w14:paraId="0FF2CD3A" w14:textId="3C209BF3" w:rsidR="00E86900" w:rsidRDefault="00E86900">
      <w:pPr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73B1F425" wp14:editId="6BD60368">
                <wp:simplePos x="0" y="0"/>
                <wp:positionH relativeFrom="column">
                  <wp:posOffset>4582160</wp:posOffset>
                </wp:positionH>
                <wp:positionV relativeFrom="paragraph">
                  <wp:posOffset>546735</wp:posOffset>
                </wp:positionV>
                <wp:extent cx="113965" cy="168190"/>
                <wp:effectExtent l="38100" t="38100" r="38735" b="41910"/>
                <wp:wrapNone/>
                <wp:docPr id="838084484" name="Tinta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13965" cy="16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4977A" id="Tinta 1219" o:spid="_x0000_s1026" type="#_x0000_t75" style="position:absolute;margin-left:360.45pt;margin-top:42.7pt;width:9.65pt;height:13.9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">
                <v:imagedata r:id="rId404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55A183F7" wp14:editId="5239947F">
                <wp:simplePos x="0" y="0"/>
                <wp:positionH relativeFrom="column">
                  <wp:posOffset>3733800</wp:posOffset>
                </wp:positionH>
                <wp:positionV relativeFrom="paragraph">
                  <wp:posOffset>268605</wp:posOffset>
                </wp:positionV>
                <wp:extent cx="1467300" cy="444935"/>
                <wp:effectExtent l="38100" t="38100" r="38100" b="31750"/>
                <wp:wrapNone/>
                <wp:docPr id="39180139" name="Tinta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467300" cy="444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9CCB1" id="Tinta 1216" o:spid="_x0000_s1026" type="#_x0000_t75" style="position:absolute;margin-left:293.65pt;margin-top:20.8pt;width:116.25pt;height:35.7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">
                <v:imagedata r:id="rId406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7DF99286" wp14:editId="2AEF0DFE">
                <wp:simplePos x="0" y="0"/>
                <wp:positionH relativeFrom="column">
                  <wp:posOffset>2026920</wp:posOffset>
                </wp:positionH>
                <wp:positionV relativeFrom="paragraph">
                  <wp:posOffset>46990</wp:posOffset>
                </wp:positionV>
                <wp:extent cx="534840" cy="897705"/>
                <wp:effectExtent l="38100" t="38100" r="36830" b="36195"/>
                <wp:wrapNone/>
                <wp:docPr id="1800697454" name="Tinta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34840" cy="897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6CAB9" id="Tinta 1204" o:spid="_x0000_s1026" type="#_x0000_t75" style="position:absolute;margin-left:159.25pt;margin-top:3.35pt;width:42.8pt;height:71.4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">
                <v:imagedata r:id="rId408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4B93ED89" wp14:editId="4D10B0EA">
                <wp:simplePos x="0" y="0"/>
                <wp:positionH relativeFrom="column">
                  <wp:posOffset>148590</wp:posOffset>
                </wp:positionH>
                <wp:positionV relativeFrom="paragraph">
                  <wp:posOffset>20320</wp:posOffset>
                </wp:positionV>
                <wp:extent cx="1489045" cy="622175"/>
                <wp:effectExtent l="38100" t="38100" r="35560" b="45085"/>
                <wp:wrapNone/>
                <wp:docPr id="534370226" name="Tinta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489045" cy="622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5856E" id="Tinta 1196" o:spid="_x0000_s1026" type="#_x0000_t75" style="position:absolute;margin-left:11.35pt;margin-top:1.25pt;width:118pt;height:49.7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">
                <v:imagedata r:id="rId410" o:title=""/>
              </v:shape>
            </w:pict>
          </mc:Fallback>
        </mc:AlternateContent>
      </w:r>
      <w:r>
        <w:rPr>
          <w:rFonts w:eastAsiaTheme="minorEastAsia" w:cstheme="minorHAnsi"/>
        </w:rPr>
        <w:br w:type="page"/>
      </w:r>
    </w:p>
    <w:p w14:paraId="6DA1CFE4" w14:textId="77777777" w:rsidR="00C509E6" w:rsidRDefault="00C509E6" w:rsidP="006E74EF">
      <w:pPr>
        <w:rPr>
          <w:rFonts w:eastAsiaTheme="minorEastAsia" w:cstheme="minorHAnsi"/>
        </w:rPr>
      </w:pPr>
    </w:p>
    <w:p w14:paraId="572E6761" w14:textId="77777777" w:rsidR="00C509E6" w:rsidRDefault="00C509E6" w:rsidP="006E74EF">
      <w:pPr>
        <w:rPr>
          <w:rFonts w:eastAsiaTheme="minorEastAsia" w:cstheme="minorHAnsi"/>
        </w:rPr>
      </w:pPr>
    </w:p>
    <w:p w14:paraId="16D514AC" w14:textId="77777777" w:rsidR="00633F2D" w:rsidRPr="00370526" w:rsidRDefault="00633F2D" w:rsidP="006E74EF">
      <w:pPr>
        <w:rPr>
          <w:rFonts w:eastAsiaTheme="minorEastAsia" w:cstheme="minorHAnsi"/>
        </w:rPr>
      </w:pPr>
    </w:p>
    <w:p w14:paraId="3E69EF9D" w14:textId="77777777" w:rsidR="006E74EF" w:rsidRDefault="006E74EF" w:rsidP="006E74EF">
      <w:pPr>
        <w:rPr>
          <w:rFonts w:eastAsiaTheme="minorEastAsia" w:cstheme="minorHAnsi"/>
        </w:rPr>
      </w:pPr>
      <w:r w:rsidRPr="00370526">
        <w:rPr>
          <w:rFonts w:eastAsiaTheme="minorEastAsia" w:cstheme="minorHAnsi"/>
          <w:noProof/>
        </w:rPr>
        <w:drawing>
          <wp:inline distT="0" distB="0" distL="0" distR="0" wp14:anchorId="452B5015" wp14:editId="29AC0B33">
            <wp:extent cx="5131064" cy="863644"/>
            <wp:effectExtent l="0" t="0" r="0" b="0"/>
            <wp:docPr id="1352" name="Imagem 1352" descr="Uma imagem com texto, Tipo de letra, captura de ecrã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" name="Imagem 1352" descr="Uma imagem com texto, Tipo de letra, captura de ecrã&#10;&#10;Descrição gerada automaticamente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131064" cy="863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21BE3" w14:textId="61E8B9DC" w:rsidR="00C509E6" w:rsidRPr="00E86900" w:rsidRDefault="00C509E6" w:rsidP="006E74EF">
      <w:pPr>
        <w:rPr>
          <w:rFonts w:eastAsiaTheme="minorEastAsia" w:cstheme="minorHAnsi"/>
          <w:b/>
          <w:bCs/>
          <w:sz w:val="36"/>
          <w:szCs w:val="36"/>
          <w:lang w:val="en-GB"/>
        </w:rPr>
      </w:pPr>
      <w:r w:rsidRPr="00E86900">
        <w:rPr>
          <w:rFonts w:eastAsiaTheme="minorEastAsia" w:cstheme="minorHAnsi"/>
          <w:b/>
          <w:bCs/>
          <w:sz w:val="36"/>
          <w:szCs w:val="36"/>
          <w:lang w:val="en-GB"/>
        </w:rPr>
        <w:t xml:space="preserve">Exercises  </w:t>
      </w:r>
    </w:p>
    <w:p w14:paraId="555524DC" w14:textId="5848885E" w:rsidR="00C509E6" w:rsidRPr="001855D8" w:rsidRDefault="00E86900" w:rsidP="00C509E6">
      <w:pPr>
        <w:pStyle w:val="Questoprincipal"/>
        <w:numPr>
          <w:ilvl w:val="0"/>
          <w:numId w:val="0"/>
        </w:numPr>
        <w:ind w:left="357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042C27E4" wp14:editId="1B3F8E96">
                <wp:simplePos x="0" y="0"/>
                <wp:positionH relativeFrom="column">
                  <wp:posOffset>2772410</wp:posOffset>
                </wp:positionH>
                <wp:positionV relativeFrom="paragraph">
                  <wp:posOffset>338455</wp:posOffset>
                </wp:positionV>
                <wp:extent cx="1124100" cy="123560"/>
                <wp:effectExtent l="38100" t="38100" r="38100" b="48260"/>
                <wp:wrapNone/>
                <wp:docPr id="924537862" name="Tinta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124100" cy="1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B396C" id="Tinta 1270" o:spid="_x0000_s1026" type="#_x0000_t75" style="position:absolute;margin-left:217.95pt;margin-top:26.3pt;width:89.2pt;height:10.4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">
                <v:imagedata r:id="rId413" o:title=""/>
              </v:shape>
            </w:pict>
          </mc:Fallback>
        </mc:AlternateContent>
      </w:r>
      <w:r w:rsidR="00C509E6">
        <w:t xml:space="preserve">10. </w:t>
      </w:r>
      <w:r w:rsidR="00C509E6" w:rsidRPr="001855D8">
        <w:t xml:space="preserve">Consider the vector subspace </w:t>
      </w:r>
      <w:r w:rsidR="00C509E6" w:rsidRPr="00821A86">
        <w:rPr>
          <w:position w:val="-24"/>
        </w:rPr>
        <w:object w:dxaOrig="1280" w:dyaOrig="580" w14:anchorId="3A2ACAAD">
          <v:shape id="_x0000_i1025" type="#_x0000_t75" style="width:63.85pt;height:29.1pt" o:ole="">
            <v:imagedata r:id="rId414" o:title=""/>
          </v:shape>
          <o:OLEObject Type="Embed" ProgID="Equation.DSMT4" ShapeID="_x0000_i1025" DrawAspect="Content" ObjectID="_1760292999" r:id="rId415"/>
        </w:object>
      </w:r>
      <w:r w:rsidR="00C509E6" w:rsidRPr="001855D8">
        <w:t xml:space="preserve"> Determine a vector v in</w:t>
      </w:r>
      <w:r w:rsidR="00C509E6" w:rsidRPr="00626411">
        <w:rPr>
          <w:position w:val="-8"/>
        </w:rPr>
        <w:object w:dxaOrig="320" w:dyaOrig="300" w14:anchorId="16AE1AD4">
          <v:shape id="_x0000_i1026" type="#_x0000_t75" style="width:16.3pt;height:15.05pt" o:ole="">
            <v:imagedata r:id="rId416" o:title=""/>
          </v:shape>
          <o:OLEObject Type="Embed" ProgID="Equation.DSMT4" ShapeID="_x0000_i1026" DrawAspect="Content" ObjectID="_1760293000" r:id="rId417"/>
        </w:object>
      </w:r>
      <w:r w:rsidR="00C509E6" w:rsidRPr="001855D8">
        <w:t xml:space="preserve"> such that:</w:t>
      </w:r>
    </w:p>
    <w:p w14:paraId="3E73DD12" w14:textId="089C567F" w:rsidR="00C509E6" w:rsidRDefault="00E86900" w:rsidP="00C509E6">
      <w:pPr>
        <w:pStyle w:val="Questosecund"/>
        <w:numPr>
          <w:ilvl w:val="0"/>
          <w:numId w:val="0"/>
        </w:numPr>
        <w:ind w:left="340"/>
        <w:rPr>
          <w:lang w:val="pt-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62A77E07" wp14:editId="033B768C">
                <wp:simplePos x="0" y="0"/>
                <wp:positionH relativeFrom="column">
                  <wp:posOffset>4215765</wp:posOffset>
                </wp:positionH>
                <wp:positionV relativeFrom="paragraph">
                  <wp:posOffset>-257810</wp:posOffset>
                </wp:positionV>
                <wp:extent cx="1134070" cy="677860"/>
                <wp:effectExtent l="38100" t="38100" r="47625" b="46355"/>
                <wp:wrapNone/>
                <wp:docPr id="1480956703" name="Tinta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134070" cy="67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D2521" id="Tinta 1269" o:spid="_x0000_s1026" type="#_x0000_t75" style="position:absolute;margin-left:331.6pt;margin-top:-20.65pt;width:90.05pt;height:54.0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">
                <v:imagedata r:id="rId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06FB270D" wp14:editId="594C85F7">
                <wp:simplePos x="0" y="0"/>
                <wp:positionH relativeFrom="column">
                  <wp:posOffset>17157</wp:posOffset>
                </wp:positionH>
                <wp:positionV relativeFrom="paragraph">
                  <wp:posOffset>-9427</wp:posOffset>
                </wp:positionV>
                <wp:extent cx="532800" cy="388080"/>
                <wp:effectExtent l="38100" t="38100" r="19685" b="31115"/>
                <wp:wrapNone/>
                <wp:docPr id="1076076330" name="Tinta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53280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D26D7" id="Tinta 1238" o:spid="_x0000_s1026" type="#_x0000_t75" style="position:absolute;margin-left:1pt;margin-top:-1.1pt;width:42.65pt;height:31.2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">
                <v:imagedata r:id="rId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371D3BE5" wp14:editId="2C778433">
                <wp:simplePos x="0" y="0"/>
                <wp:positionH relativeFrom="column">
                  <wp:posOffset>-498475</wp:posOffset>
                </wp:positionH>
                <wp:positionV relativeFrom="paragraph">
                  <wp:posOffset>101600</wp:posOffset>
                </wp:positionV>
                <wp:extent cx="493715" cy="172080"/>
                <wp:effectExtent l="38100" t="38100" r="1905" b="38100"/>
                <wp:wrapNone/>
                <wp:docPr id="177005551" name="Tinta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93715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51145" id="Tinta 1237" o:spid="_x0000_s1026" type="#_x0000_t75" style="position:absolute;margin-left:-39.6pt;margin-top:7.65pt;width:39.6pt;height:14.3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">
                <v:imagedata r:id="rId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0596B382" wp14:editId="5B4B69F5">
                <wp:simplePos x="0" y="0"/>
                <wp:positionH relativeFrom="column">
                  <wp:posOffset>2605917</wp:posOffset>
                </wp:positionH>
                <wp:positionV relativeFrom="paragraph">
                  <wp:posOffset>303053</wp:posOffset>
                </wp:positionV>
                <wp:extent cx="122760" cy="246240"/>
                <wp:effectExtent l="38100" t="38100" r="48895" b="40005"/>
                <wp:wrapNone/>
                <wp:docPr id="532005431" name="Tinta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2276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E51F9" id="Tinta 1234" o:spid="_x0000_s1026" type="#_x0000_t75" style="position:absolute;margin-left:204.85pt;margin-top:23.5pt;width:10.35pt;height:20.1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">
                <v:imagedata r:id="rId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242F1CC7" wp14:editId="543C6F2D">
                <wp:simplePos x="0" y="0"/>
                <wp:positionH relativeFrom="column">
                  <wp:posOffset>2609157</wp:posOffset>
                </wp:positionH>
                <wp:positionV relativeFrom="paragraph">
                  <wp:posOffset>36293</wp:posOffset>
                </wp:positionV>
                <wp:extent cx="132840" cy="106920"/>
                <wp:effectExtent l="38100" t="38100" r="38735" b="45720"/>
                <wp:wrapNone/>
                <wp:docPr id="304850286" name="Tinta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32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63607" id="Tinta 1233" o:spid="_x0000_s1026" type="#_x0000_t75" style="position:absolute;margin-left:205.1pt;margin-top:2.5pt;width:11.15pt;height:9.1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">
                <v:imagedata r:id="rId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1C12704B" wp14:editId="6F4D9E63">
                <wp:simplePos x="0" y="0"/>
                <wp:positionH relativeFrom="column">
                  <wp:posOffset>1878965</wp:posOffset>
                </wp:positionH>
                <wp:positionV relativeFrom="paragraph">
                  <wp:posOffset>-73025</wp:posOffset>
                </wp:positionV>
                <wp:extent cx="840960" cy="678600"/>
                <wp:effectExtent l="38100" t="38100" r="35560" b="45085"/>
                <wp:wrapNone/>
                <wp:docPr id="1265858696" name="Tinta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840960" cy="6788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3FC0001" id="Tinta 1232" o:spid="_x0000_s1026" type="#_x0000_t75" style="position:absolute;margin-left:147.6pt;margin-top:-6.1pt;width:66.9pt;height:54.2pt;z-index:25293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">
                <v:imagedata r:id="rId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1EEE6F09" wp14:editId="6B0E0233">
                <wp:simplePos x="0" y="0"/>
                <wp:positionH relativeFrom="column">
                  <wp:posOffset>3010557</wp:posOffset>
                </wp:positionH>
                <wp:positionV relativeFrom="paragraph">
                  <wp:posOffset>-60187</wp:posOffset>
                </wp:positionV>
                <wp:extent cx="148680" cy="701280"/>
                <wp:effectExtent l="38100" t="38100" r="41910" b="41910"/>
                <wp:wrapNone/>
                <wp:docPr id="348955519" name="Tinta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4868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46460" id="Tinta 1222" o:spid="_x0000_s1026" type="#_x0000_t75" style="position:absolute;margin-left:236.7pt;margin-top:-5.1pt;width:12.4pt;height:55.9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">
                <v:imagedata r:id="rId431" o:title=""/>
              </v:shape>
            </w:pict>
          </mc:Fallback>
        </mc:AlternateContent>
      </w:r>
      <w:r w:rsidR="00C509E6" w:rsidRPr="001855D8"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cs="Arial"/>
                <w:szCs w:val="20"/>
              </w:rPr>
              <m:t>π</m:t>
            </m:r>
          </m:e>
          <m:sub>
            <m:r>
              <w:rPr>
                <w:rFonts w:ascii="Cambria Math" w:hAnsi="Cambria Math" w:cs="Arial"/>
                <w:szCs w:val="20"/>
              </w:rPr>
              <m:t>S</m:t>
            </m:r>
          </m:sub>
        </m:sSub>
        <m:r>
          <w:rPr>
            <w:rFonts w:ascii="Cambria Math" w:hAnsi="Cambria Math" w:cs="Arial"/>
            <w:szCs w:val="20"/>
          </w:rPr>
          <m:t>(v)</m:t>
        </m:r>
      </m:oMath>
      <w:r w:rsidR="00C509E6" w:rsidRPr="00B829C0">
        <w:rPr>
          <w:rFonts w:cs="Arial"/>
          <w:szCs w:val="20"/>
        </w:rPr>
        <w:t xml:space="preserve"> </w:t>
      </w:r>
      <w:r w:rsidR="00C509E6" w:rsidRPr="0008720F">
        <w:rPr>
          <w:position w:val="-24"/>
          <w:lang w:val="pt-PT"/>
        </w:rPr>
        <w:object w:dxaOrig="660" w:dyaOrig="580" w14:anchorId="3047F189">
          <v:shape id="_x0000_i1092" type="#_x0000_t75" style="width:32.85pt;height:29.1pt" o:ole="">
            <v:imagedata r:id="rId432" o:title=""/>
          </v:shape>
          <o:OLEObject Type="Embed" ProgID="Equation.DSMT4" ShapeID="_x0000_i1092" DrawAspect="Content" ObjectID="_1760293001" r:id="rId433"/>
        </w:object>
      </w:r>
      <w:r w:rsidR="00C509E6" w:rsidRPr="0008720F">
        <w:rPr>
          <w:lang w:val="pt-PT"/>
        </w:rPr>
        <w:t xml:space="preserve"> </w:t>
      </w:r>
    </w:p>
    <w:p w14:paraId="7DF4CA83" w14:textId="3587237E" w:rsidR="00C509E6" w:rsidRPr="0008720F" w:rsidRDefault="00E86900" w:rsidP="00C509E6">
      <w:pPr>
        <w:pStyle w:val="Questosecund"/>
        <w:numPr>
          <w:ilvl w:val="0"/>
          <w:numId w:val="0"/>
        </w:numPr>
        <w:ind w:left="340"/>
        <w:rPr>
          <w:lang w:val="pt-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6615BB65" wp14:editId="52CA8ED9">
                <wp:simplePos x="0" y="0"/>
                <wp:positionH relativeFrom="column">
                  <wp:posOffset>-836930</wp:posOffset>
                </wp:positionH>
                <wp:positionV relativeFrom="paragraph">
                  <wp:posOffset>-240030</wp:posOffset>
                </wp:positionV>
                <wp:extent cx="1856300" cy="1226185"/>
                <wp:effectExtent l="38100" t="38100" r="29845" b="31115"/>
                <wp:wrapNone/>
                <wp:docPr id="133627315" name="Tinta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856300" cy="1226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87AF0" id="Tinta 1249" o:spid="_x0000_s1026" type="#_x0000_t75" style="position:absolute;margin-left:-66.25pt;margin-top:-19.25pt;width:146.85pt;height:97.2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">
                <v:imagedata r:id="rId435" o:title=""/>
              </v:shape>
            </w:pict>
          </mc:Fallback>
        </mc:AlternateContent>
      </w:r>
      <w:r w:rsidR="00C509E6" w:rsidRPr="00451AD3">
        <w:rPr>
          <w:position w:val="-8"/>
        </w:rPr>
        <w:object w:dxaOrig="1100" w:dyaOrig="260" w14:anchorId="5309E94A">
          <v:shape id="_x0000_i1093" type="#_x0000_t75" style="width:55.4pt;height:13.15pt" o:ole="">
            <v:imagedata r:id="rId436" o:title=""/>
          </v:shape>
          <o:OLEObject Type="Embed" ProgID="Equation.DSMT4" ShapeID="_x0000_i1093" DrawAspect="Content" ObjectID="_1760293002" r:id="rId437"/>
        </w:object>
      </w:r>
    </w:p>
    <w:p w14:paraId="3309EEAA" w14:textId="3FFE77C3" w:rsidR="00C509E6" w:rsidRPr="001855D8" w:rsidRDefault="00E86900" w:rsidP="00C509E6">
      <w:pPr>
        <w:pStyle w:val="Questosecund"/>
        <w:numPr>
          <w:ilvl w:val="0"/>
          <w:numId w:val="0"/>
        </w:numPr>
        <w:ind w:left="79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204541D8" wp14:editId="20A4CF74">
                <wp:simplePos x="0" y="0"/>
                <wp:positionH relativeFrom="column">
                  <wp:posOffset>5224557</wp:posOffset>
                </wp:positionH>
                <wp:positionV relativeFrom="paragraph">
                  <wp:posOffset>239678</wp:posOffset>
                </wp:positionV>
                <wp:extent cx="106560" cy="53640"/>
                <wp:effectExtent l="38100" t="38100" r="46355" b="41910"/>
                <wp:wrapNone/>
                <wp:docPr id="1751597214" name="Tinta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065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47025" id="Tinta 1290" o:spid="_x0000_s1026" type="#_x0000_t75" style="position:absolute;margin-left:411.05pt;margin-top:18.5pt;width:9.1pt;height:4.9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43BF87BC" wp14:editId="593CA0E8">
                <wp:simplePos x="0" y="0"/>
                <wp:positionH relativeFrom="column">
                  <wp:posOffset>5213757</wp:posOffset>
                </wp:positionH>
                <wp:positionV relativeFrom="paragraph">
                  <wp:posOffset>166598</wp:posOffset>
                </wp:positionV>
                <wp:extent cx="42120" cy="16560"/>
                <wp:effectExtent l="38100" t="38100" r="34290" b="40640"/>
                <wp:wrapNone/>
                <wp:docPr id="1196474583" name="Tinta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42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591BC" id="Tinta 1289" o:spid="_x0000_s1026" type="#_x0000_t75" style="position:absolute;margin-left:410.2pt;margin-top:12.75pt;width:4pt;height:2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">
                <v:imagedata r:id="rId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1E9BA884" wp14:editId="150205DA">
                <wp:simplePos x="0" y="0"/>
                <wp:positionH relativeFrom="column">
                  <wp:posOffset>3438525</wp:posOffset>
                </wp:positionH>
                <wp:positionV relativeFrom="paragraph">
                  <wp:posOffset>-167640</wp:posOffset>
                </wp:positionV>
                <wp:extent cx="1705190" cy="559845"/>
                <wp:effectExtent l="38100" t="38100" r="47625" b="31115"/>
                <wp:wrapNone/>
                <wp:docPr id="1158116117" name="Tinta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705190" cy="559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75373" id="Tinta 1285" o:spid="_x0000_s1026" type="#_x0000_t75" style="position:absolute;margin-left:270.4pt;margin-top:-13.55pt;width:134.95pt;height:44.8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1D5407D0" wp14:editId="527BB95F">
                <wp:simplePos x="0" y="0"/>
                <wp:positionH relativeFrom="column">
                  <wp:posOffset>3443997</wp:posOffset>
                </wp:positionH>
                <wp:positionV relativeFrom="paragraph">
                  <wp:posOffset>79838</wp:posOffset>
                </wp:positionV>
                <wp:extent cx="46800" cy="294840"/>
                <wp:effectExtent l="38100" t="38100" r="48895" b="48260"/>
                <wp:wrapNone/>
                <wp:docPr id="1819724110" name="Tinta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68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682EA" id="Tinta 1271" o:spid="_x0000_s1026" type="#_x0000_t75" style="position:absolute;margin-left:270.85pt;margin-top:5.95pt;width:4.4pt;height:23.9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">
                <v:imagedata r:id="rId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3DF7B957" wp14:editId="1CD487A1">
                <wp:simplePos x="0" y="0"/>
                <wp:positionH relativeFrom="column">
                  <wp:posOffset>2497455</wp:posOffset>
                </wp:positionH>
                <wp:positionV relativeFrom="paragraph">
                  <wp:posOffset>-53975</wp:posOffset>
                </wp:positionV>
                <wp:extent cx="823000" cy="574400"/>
                <wp:effectExtent l="38100" t="38100" r="0" b="35560"/>
                <wp:wrapNone/>
                <wp:docPr id="43877864" name="Tinta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823000" cy="5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A54FB" id="Tinta 1257" o:spid="_x0000_s1026" type="#_x0000_t75" style="position:absolute;margin-left:196.3pt;margin-top:-4.6pt;width:65.5pt;height:45.9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">
                <v:imagedata r:id="rId447" o:title=""/>
              </v:shape>
            </w:pict>
          </mc:Fallback>
        </mc:AlternateContent>
      </w:r>
    </w:p>
    <w:p w14:paraId="68F83992" w14:textId="3DB6AD4F" w:rsidR="00C509E6" w:rsidRPr="00C509E6" w:rsidRDefault="00E86900" w:rsidP="006E74EF">
      <w:pPr>
        <w:rPr>
          <w:rFonts w:eastAsiaTheme="minorEastAsia" w:cstheme="minorHAnsi"/>
          <w:b/>
          <w:bCs/>
          <w:sz w:val="36"/>
          <w:szCs w:val="36"/>
          <w:lang w:val="en-GB"/>
        </w:rPr>
      </w:pPr>
      <w:r>
        <w:rPr>
          <w:rFonts w:eastAsiaTheme="minorEastAsia" w:cstheme="minorHAnsi"/>
          <w:b/>
          <w:bCs/>
          <w:noProof/>
          <w:sz w:val="36"/>
          <w:szCs w:val="36"/>
          <w:lang w:val="en-GB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672B914B" wp14:editId="45EAB0C0">
                <wp:simplePos x="0" y="0"/>
                <wp:positionH relativeFrom="column">
                  <wp:posOffset>-214683</wp:posOffset>
                </wp:positionH>
                <wp:positionV relativeFrom="paragraph">
                  <wp:posOffset>-307237</wp:posOffset>
                </wp:positionV>
                <wp:extent cx="654120" cy="871200"/>
                <wp:effectExtent l="38100" t="38100" r="31750" b="43815"/>
                <wp:wrapNone/>
                <wp:docPr id="1697116352" name="Tinta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54120" cy="87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D61B7" id="Tinta 1250" o:spid="_x0000_s1026" type="#_x0000_t75" style="position:absolute;margin-left:-17.25pt;margin-top:-24.55pt;width:52.2pt;height:69.3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">
                <v:imagedata r:id="rId449" o:title=""/>
              </v:shape>
            </w:pict>
          </mc:Fallback>
        </mc:AlternateContent>
      </w:r>
    </w:p>
    <w:p w14:paraId="3609D1B6" w14:textId="4548395B" w:rsidR="00AA4BAC" w:rsidRPr="00633F2D" w:rsidRDefault="00E86900" w:rsidP="00633F2D">
      <w:pPr>
        <w:rPr>
          <w:rFonts w:asciiTheme="majorHAnsi" w:eastAsiaTheme="minorEastAsia" w:hAnsiTheme="majorHAnsi" w:cstheme="majorBidi"/>
          <w:b/>
          <w:bCs/>
          <w:sz w:val="24"/>
          <w:szCs w:val="24"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7496B997" wp14:editId="037A5B33">
                <wp:simplePos x="0" y="0"/>
                <wp:positionH relativeFrom="column">
                  <wp:posOffset>5103957</wp:posOffset>
                </wp:positionH>
                <wp:positionV relativeFrom="paragraph">
                  <wp:posOffset>807055</wp:posOffset>
                </wp:positionV>
                <wp:extent cx="196560" cy="253080"/>
                <wp:effectExtent l="38100" t="38100" r="13335" b="33020"/>
                <wp:wrapNone/>
                <wp:docPr id="1186954752" name="Tinta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965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80CC3" id="Tinta 1348" o:spid="_x0000_s1026" type="#_x0000_t75" style="position:absolute;margin-left:401.55pt;margin-top:63.2pt;width:16.2pt;height:20.6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">
                <v:imagedata r:id="rId451" o:title=""/>
              </v:shape>
            </w:pict>
          </mc:Fallback>
        </mc:AlternateContent>
      </w:r>
      <w:r w:rsidRPr="00E86900">
        <w:rPr>
          <w:rFonts w:eastAsiaTheme="minorEastAsia" w:cstheme="minorHAnsi"/>
          <w:lang w:val="en-GB"/>
        </w:rPr>
        <w:drawing>
          <wp:anchor distT="0" distB="0" distL="114300" distR="114300" simplePos="0" relativeHeight="253042688" behindDoc="0" locked="0" layoutInCell="1" allowOverlap="1" wp14:anchorId="0FF89692" wp14:editId="420045E0">
            <wp:simplePos x="0" y="0"/>
            <wp:positionH relativeFrom="column">
              <wp:posOffset>800713</wp:posOffset>
            </wp:positionH>
            <wp:positionV relativeFrom="paragraph">
              <wp:posOffset>2389704</wp:posOffset>
            </wp:positionV>
            <wp:extent cx="3416476" cy="2457576"/>
            <wp:effectExtent l="0" t="0" r="0" b="0"/>
            <wp:wrapNone/>
            <wp:docPr id="342834721" name="Imagem 1" descr="Uma imagem com diagrama, Tipo de letra, texto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834721" name="Imagem 1" descr="Uma imagem com diagrama, Tipo de letra, texto, file&#10;&#10;Descrição gerada automaticamente"/>
                    <pic:cNvPicPr/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476" cy="24575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1ACADCD8" wp14:editId="395FB07B">
                <wp:simplePos x="0" y="0"/>
                <wp:positionH relativeFrom="column">
                  <wp:posOffset>3575685</wp:posOffset>
                </wp:positionH>
                <wp:positionV relativeFrom="paragraph">
                  <wp:posOffset>718185</wp:posOffset>
                </wp:positionV>
                <wp:extent cx="1257200" cy="515740"/>
                <wp:effectExtent l="38100" t="38100" r="38735" b="36830"/>
                <wp:wrapNone/>
                <wp:docPr id="1423041983" name="Tinta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257200" cy="51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2A5EA" id="Tinta 1340" o:spid="_x0000_s1026" type="#_x0000_t75" style="position:absolute;margin-left:281.2pt;margin-top:56.2pt;width:99.7pt;height:41.3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">
                <v:imagedata r:id="rId454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40302FA5" wp14:editId="4D69C718">
                <wp:simplePos x="0" y="0"/>
                <wp:positionH relativeFrom="column">
                  <wp:posOffset>2935605</wp:posOffset>
                </wp:positionH>
                <wp:positionV relativeFrom="paragraph">
                  <wp:posOffset>1105535</wp:posOffset>
                </wp:positionV>
                <wp:extent cx="497100" cy="146050"/>
                <wp:effectExtent l="38100" t="38100" r="0" b="44450"/>
                <wp:wrapNone/>
                <wp:docPr id="31000920" name="Tinta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497100" cy="146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5DFB7" id="Tinta 1328" o:spid="_x0000_s1026" type="#_x0000_t75" style="position:absolute;margin-left:230.8pt;margin-top:86.7pt;width:39.85pt;height:12.2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">
                <v:imagedata r:id="rId45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4B6D7D4B" wp14:editId="2199E592">
                <wp:simplePos x="0" y="0"/>
                <wp:positionH relativeFrom="column">
                  <wp:posOffset>2573655</wp:posOffset>
                </wp:positionH>
                <wp:positionV relativeFrom="paragraph">
                  <wp:posOffset>1021715</wp:posOffset>
                </wp:positionV>
                <wp:extent cx="184980" cy="361965"/>
                <wp:effectExtent l="38100" t="38100" r="43815" b="38100"/>
                <wp:wrapNone/>
                <wp:docPr id="964817918" name="Tinta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84980" cy="36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76EE9" id="Tinta 1325" o:spid="_x0000_s1026" type="#_x0000_t75" style="position:absolute;margin-left:202.3pt;margin-top:80.1pt;width:15.25pt;height:29.2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">
                <v:imagedata r:id="rId458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6C9EA8C2" wp14:editId="199336AA">
                <wp:simplePos x="0" y="0"/>
                <wp:positionH relativeFrom="column">
                  <wp:posOffset>1064895</wp:posOffset>
                </wp:positionH>
                <wp:positionV relativeFrom="paragraph">
                  <wp:posOffset>385445</wp:posOffset>
                </wp:positionV>
                <wp:extent cx="839750" cy="1109855"/>
                <wp:effectExtent l="38100" t="38100" r="36830" b="33655"/>
                <wp:wrapNone/>
                <wp:docPr id="480239917" name="Tinta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839750" cy="1109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8B777" id="Tinta 1322" o:spid="_x0000_s1026" type="#_x0000_t75" style="position:absolute;margin-left:83.5pt;margin-top:30pt;width:66.8pt;height:88.1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">
                <v:imagedata r:id="rId460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7D45ECBF" wp14:editId="6670B891">
                <wp:simplePos x="0" y="0"/>
                <wp:positionH relativeFrom="column">
                  <wp:posOffset>800100</wp:posOffset>
                </wp:positionH>
                <wp:positionV relativeFrom="paragraph">
                  <wp:posOffset>473710</wp:posOffset>
                </wp:positionV>
                <wp:extent cx="266065" cy="1009005"/>
                <wp:effectExtent l="38100" t="38100" r="38735" b="39370"/>
                <wp:wrapNone/>
                <wp:docPr id="1856091335" name="Tinta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266065" cy="1009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F15D4" id="Tinta 1316" o:spid="_x0000_s1026" type="#_x0000_t75" style="position:absolute;margin-left:62.65pt;margin-top:36.95pt;width:21.65pt;height:80.2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">
                <v:imagedata r:id="rId462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00101DA0" wp14:editId="0D657031">
                <wp:simplePos x="0" y="0"/>
                <wp:positionH relativeFrom="column">
                  <wp:posOffset>-78105</wp:posOffset>
                </wp:positionH>
                <wp:positionV relativeFrom="paragraph">
                  <wp:posOffset>745490</wp:posOffset>
                </wp:positionV>
                <wp:extent cx="566315" cy="255450"/>
                <wp:effectExtent l="38100" t="38100" r="24765" b="49530"/>
                <wp:wrapNone/>
                <wp:docPr id="358115615" name="Tinta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566315" cy="25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27C6F" id="Tinta 1317" o:spid="_x0000_s1026" type="#_x0000_t75" style="position:absolute;margin-left:-6.5pt;margin-top:58.35pt;width:45.3pt;height:20.8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">
                <v:imagedata r:id="rId464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6E6C08A8" wp14:editId="149A50FA">
                <wp:simplePos x="0" y="0"/>
                <wp:positionH relativeFrom="column">
                  <wp:posOffset>4123690</wp:posOffset>
                </wp:positionH>
                <wp:positionV relativeFrom="paragraph">
                  <wp:posOffset>-210185</wp:posOffset>
                </wp:positionV>
                <wp:extent cx="1196380" cy="733425"/>
                <wp:effectExtent l="38100" t="38100" r="41910" b="47625"/>
                <wp:wrapNone/>
                <wp:docPr id="1229220089" name="Tinta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96380" cy="733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D6ED" id="Tinta 1311" o:spid="_x0000_s1026" type="#_x0000_t75" style="position:absolute;margin-left:324.35pt;margin-top:-16.9pt;width:94.9pt;height:58.4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">
                <v:imagedata r:id="rId46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76630725" wp14:editId="5AD3DE13">
                <wp:simplePos x="0" y="0"/>
                <wp:positionH relativeFrom="column">
                  <wp:posOffset>3575685</wp:posOffset>
                </wp:positionH>
                <wp:positionV relativeFrom="paragraph">
                  <wp:posOffset>-41275</wp:posOffset>
                </wp:positionV>
                <wp:extent cx="337030" cy="537585"/>
                <wp:effectExtent l="38100" t="38100" r="6350" b="34290"/>
                <wp:wrapNone/>
                <wp:docPr id="756293003" name="Tinta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337030" cy="537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17702" id="Tinta 1302" o:spid="_x0000_s1026" type="#_x0000_t75" style="position:absolute;margin-left:281.2pt;margin-top:-3.6pt;width:27.25pt;height:43.0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">
                <v:imagedata r:id="rId468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0D1B235A" wp14:editId="0F1481DD">
                <wp:simplePos x="0" y="0"/>
                <wp:positionH relativeFrom="column">
                  <wp:posOffset>3142615</wp:posOffset>
                </wp:positionH>
                <wp:positionV relativeFrom="paragraph">
                  <wp:posOffset>147955</wp:posOffset>
                </wp:positionV>
                <wp:extent cx="127000" cy="103415"/>
                <wp:effectExtent l="38100" t="38100" r="44450" b="49530"/>
                <wp:wrapNone/>
                <wp:docPr id="563773855" name="Tinta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27000" cy="103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405BA" id="Tinta 1288" o:spid="_x0000_s1026" type="#_x0000_t75" style="position:absolute;margin-left:247.1pt;margin-top:11.3pt;width:10.7pt;height:8.8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">
                <v:imagedata r:id="rId470" o:title=""/>
              </v:shape>
            </w:pict>
          </mc:Fallback>
        </mc:AlternateContent>
      </w:r>
      <w:r w:rsidR="00AA4BAC" w:rsidRPr="00633F2D">
        <w:rPr>
          <w:rFonts w:eastAsiaTheme="minorEastAsia" w:cstheme="minorHAnsi"/>
          <w:lang w:val="en-GB"/>
        </w:rPr>
        <w:br w:type="page"/>
      </w:r>
      <w:r>
        <w:rPr>
          <w:rFonts w:eastAsiaTheme="minorEastAsia" w:cstheme="minorHAnsi"/>
          <w:b/>
          <w:bCs/>
          <w:noProof/>
          <w:lang w:val="en-GB"/>
        </w:rPr>
        <w:lastRenderedPageBreak/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52861603" wp14:editId="556E78B3">
                <wp:simplePos x="0" y="0"/>
                <wp:positionH relativeFrom="column">
                  <wp:posOffset>2896409</wp:posOffset>
                </wp:positionH>
                <wp:positionV relativeFrom="paragraph">
                  <wp:posOffset>438253</wp:posOffset>
                </wp:positionV>
                <wp:extent cx="96480" cy="73800"/>
                <wp:effectExtent l="38100" t="38100" r="37465" b="40640"/>
                <wp:wrapNone/>
                <wp:docPr id="1056303114" name="Tinta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96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DD38D" id="Tinta 1518" o:spid="_x0000_s1026" type="#_x0000_t75" style="position:absolute;margin-left:227.7pt;margin-top:34.15pt;width:8.35pt;height:6.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">
                <v:imagedata r:id="rId472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4EE35F8B" wp14:editId="061D27F6">
                <wp:simplePos x="0" y="0"/>
                <wp:positionH relativeFrom="column">
                  <wp:posOffset>2028809</wp:posOffset>
                </wp:positionH>
                <wp:positionV relativeFrom="paragraph">
                  <wp:posOffset>267613</wp:posOffset>
                </wp:positionV>
                <wp:extent cx="52200" cy="122760"/>
                <wp:effectExtent l="38100" t="38100" r="43180" b="48895"/>
                <wp:wrapNone/>
                <wp:docPr id="1988843658" name="Tinta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52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2A4A2" id="Tinta 1511" o:spid="_x0000_s1026" type="#_x0000_t75" style="position:absolute;margin-left:159.4pt;margin-top:20.7pt;width:4.8pt;height:10.3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">
                <v:imagedata r:id="rId474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333A4A31" wp14:editId="77521A14">
                <wp:simplePos x="0" y="0"/>
                <wp:positionH relativeFrom="column">
                  <wp:posOffset>1829729</wp:posOffset>
                </wp:positionH>
                <wp:positionV relativeFrom="paragraph">
                  <wp:posOffset>434293</wp:posOffset>
                </wp:positionV>
                <wp:extent cx="609840" cy="359640"/>
                <wp:effectExtent l="38100" t="38100" r="38100" b="40640"/>
                <wp:wrapNone/>
                <wp:docPr id="2053027593" name="Tinta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60984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36DBF" id="Tinta 1510" o:spid="_x0000_s1026" type="#_x0000_t75" style="position:absolute;margin-left:143.7pt;margin-top:33.85pt;width:48.7pt;height:29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">
                <v:imagedata r:id="rId476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6AA1E38E" wp14:editId="51816AFC">
                <wp:simplePos x="0" y="0"/>
                <wp:positionH relativeFrom="column">
                  <wp:posOffset>2018665</wp:posOffset>
                </wp:positionH>
                <wp:positionV relativeFrom="paragraph">
                  <wp:posOffset>567055</wp:posOffset>
                </wp:positionV>
                <wp:extent cx="356425" cy="183030"/>
                <wp:effectExtent l="38100" t="38100" r="43815" b="45720"/>
                <wp:wrapNone/>
                <wp:docPr id="604532261" name="Tinta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356425" cy="183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D9953" id="Tinta 1467" o:spid="_x0000_s1026" type="#_x0000_t75" style="position:absolute;margin-left:158.6pt;margin-top:44.3pt;width:28.75pt;height:15.1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">
                <v:imagedata r:id="rId478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 wp14:anchorId="4CDBC5C9" wp14:editId="5EA199FD">
                <wp:simplePos x="0" y="0"/>
                <wp:positionH relativeFrom="column">
                  <wp:posOffset>3765550</wp:posOffset>
                </wp:positionH>
                <wp:positionV relativeFrom="paragraph">
                  <wp:posOffset>2540</wp:posOffset>
                </wp:positionV>
                <wp:extent cx="357865" cy="216320"/>
                <wp:effectExtent l="38100" t="38100" r="23495" b="31750"/>
                <wp:wrapNone/>
                <wp:docPr id="844798323" name="Tinta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57865" cy="21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54AD9" id="Tinta 1398" o:spid="_x0000_s1026" type="#_x0000_t75" style="position:absolute;margin-left:296.15pt;margin-top:-.15pt;width:28.9pt;height:17.7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">
                <v:imagedata r:id="rId480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65192249" wp14:editId="15451785">
                <wp:simplePos x="0" y="0"/>
                <wp:positionH relativeFrom="column">
                  <wp:posOffset>3312160</wp:posOffset>
                </wp:positionH>
                <wp:positionV relativeFrom="paragraph">
                  <wp:posOffset>92710</wp:posOffset>
                </wp:positionV>
                <wp:extent cx="545280" cy="215900"/>
                <wp:effectExtent l="38100" t="38100" r="0" b="31750"/>
                <wp:wrapNone/>
                <wp:docPr id="502467826" name="Tinta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45280" cy="215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91B84" id="Tinta 1387" o:spid="_x0000_s1026" type="#_x0000_t75" style="position:absolute;margin-left:260.45pt;margin-top:6.95pt;width:43.65pt;height:17.7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">
                <v:imagedata r:id="rId482" o:title=""/>
              </v:shape>
            </w:pict>
          </mc:Fallback>
        </mc:AlternateContent>
      </w:r>
      <w:r>
        <w:rPr>
          <w:rFonts w:eastAsiaTheme="minorEastAsia" w:cstheme="minorHAnsi"/>
          <w:b/>
          <w:bCs/>
          <w:noProof/>
          <w:lang w:val="en-GB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2AB924E8" wp14:editId="374977DA">
                <wp:simplePos x="0" y="0"/>
                <wp:positionH relativeFrom="column">
                  <wp:posOffset>2927350</wp:posOffset>
                </wp:positionH>
                <wp:positionV relativeFrom="paragraph">
                  <wp:posOffset>108585</wp:posOffset>
                </wp:positionV>
                <wp:extent cx="264060" cy="219075"/>
                <wp:effectExtent l="38100" t="38100" r="41275" b="47625"/>
                <wp:wrapNone/>
                <wp:docPr id="468472997" name="Tinta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64060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27D63" id="Tinta 1384" o:spid="_x0000_s1026" type="#_x0000_t75" style="position:absolute;margin-left:230.15pt;margin-top:8.2pt;width:21.5pt;height:17.9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">
                <v:imagedata r:id="rId484" o:title=""/>
              </v:shape>
            </w:pict>
          </mc:Fallback>
        </mc:AlternateContent>
      </w:r>
      <w:r w:rsidR="00AA4BAC" w:rsidRPr="00633F2D">
        <w:rPr>
          <w:rFonts w:eastAsiaTheme="minorEastAsia" w:cstheme="minorHAnsi"/>
          <w:b/>
          <w:bCs/>
          <w:lang w:val="en-GB"/>
        </w:rPr>
        <w:t xml:space="preserve">If </w:t>
      </w:r>
      <m:oMath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, …,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sub>
            </m:sSub>
          </m:e>
        </m:d>
      </m:oMath>
      <w:r w:rsidR="00AA4BAC" w:rsidRPr="00633F2D">
        <w:rPr>
          <w:rFonts w:asciiTheme="majorHAnsi" w:eastAsiaTheme="minorEastAsia" w:hAnsiTheme="majorHAnsi" w:cstheme="majorBidi"/>
          <w:b/>
          <w:bCs/>
          <w:lang w:val="en-GB"/>
        </w:rPr>
        <w:t xml:space="preserve"> </w:t>
      </w:r>
      <w:r w:rsidR="00AA4BAC" w:rsidRPr="00633F2D">
        <w:rPr>
          <w:rFonts w:eastAsiaTheme="minorEastAsia" w:cstheme="minorHAnsi"/>
          <w:b/>
          <w:bCs/>
          <w:lang w:val="en-GB"/>
        </w:rPr>
        <w:t>an ONB of U???</w:t>
      </w:r>
    </w:p>
    <w:p w14:paraId="72B23EDA" w14:textId="2C8F48B5" w:rsidR="006E74EF" w:rsidRPr="00AA4BAC" w:rsidRDefault="00000000" w:rsidP="006E74EF">
      <w:pPr>
        <w:rPr>
          <w:rFonts w:eastAsiaTheme="minorEastAsia" w:cstheme="minorHAnsi"/>
          <w:b/>
          <w:bCs/>
          <w:lang w:val="en-GB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40"/>
                <w:szCs w:val="40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40"/>
                <w:szCs w:val="40"/>
                <w:lang w:val="en-GB"/>
              </w:rPr>
              <m:t>B</m:t>
            </m:r>
          </m:e>
          <m:sup>
            <m:r>
              <w:rPr>
                <w:rFonts w:ascii="Cambria Math" w:hAnsi="Cambria Math" w:cstheme="minorHAnsi"/>
                <w:sz w:val="40"/>
                <w:szCs w:val="40"/>
                <w:lang w:val="en-GB"/>
              </w:rPr>
              <m:t>⊤</m:t>
            </m:r>
          </m:sup>
        </m:sSup>
        <m:r>
          <w:rPr>
            <w:rFonts w:ascii="Cambria Math" w:hAnsi="Cambria Math" w:cstheme="minorHAnsi"/>
            <w:sz w:val="40"/>
            <w:szCs w:val="40"/>
            <w:lang w:val="en-GB"/>
          </w:rPr>
          <m:t>B</m:t>
        </m:r>
      </m:oMath>
      <w:r w:rsidR="00DF4AE7">
        <w:rPr>
          <w:rFonts w:eastAsiaTheme="minorEastAsia" w:cstheme="minorHAnsi"/>
          <w:sz w:val="40"/>
          <w:szCs w:val="40"/>
          <w:lang w:val="en-GB"/>
        </w:rPr>
        <w:t xml:space="preserve"> </w:t>
      </w:r>
    </w:p>
    <w:p w14:paraId="65140C3E" w14:textId="7ECD2EBF" w:rsidR="006E74EF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6147272C" wp14:editId="7D37BC93">
                <wp:simplePos x="0" y="0"/>
                <wp:positionH relativeFrom="column">
                  <wp:posOffset>4767580</wp:posOffset>
                </wp:positionH>
                <wp:positionV relativeFrom="paragraph">
                  <wp:posOffset>-34925</wp:posOffset>
                </wp:positionV>
                <wp:extent cx="504245" cy="229285"/>
                <wp:effectExtent l="38100" t="38100" r="48260" b="37465"/>
                <wp:wrapNone/>
                <wp:docPr id="209590013" name="Tinta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04245" cy="229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B84E0" id="Tinta 1527" o:spid="_x0000_s1026" type="#_x0000_t75" style="position:absolute;margin-left:375.05pt;margin-top:-3.1pt;width:40.4pt;height:18.7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">
                <v:imagedata r:id="rId48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2990FD78" wp14:editId="661C5096">
                <wp:simplePos x="0" y="0"/>
                <wp:positionH relativeFrom="column">
                  <wp:posOffset>4405630</wp:posOffset>
                </wp:positionH>
                <wp:positionV relativeFrom="paragraph">
                  <wp:posOffset>79375</wp:posOffset>
                </wp:positionV>
                <wp:extent cx="173990" cy="53115"/>
                <wp:effectExtent l="38100" t="38100" r="35560" b="42545"/>
                <wp:wrapNone/>
                <wp:docPr id="1189559839" name="Tinta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73990" cy="53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1D9F1" id="Tinta 1522" o:spid="_x0000_s1026" type="#_x0000_t75" style="position:absolute;margin-left:346.55pt;margin-top:5.9pt;width:14.4pt;height:4.9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">
                <v:imagedata r:id="rId488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4E518583" wp14:editId="7A84F081">
                <wp:simplePos x="0" y="0"/>
                <wp:positionH relativeFrom="column">
                  <wp:posOffset>2548255</wp:posOffset>
                </wp:positionH>
                <wp:positionV relativeFrom="paragraph">
                  <wp:posOffset>36195</wp:posOffset>
                </wp:positionV>
                <wp:extent cx="602615" cy="356975"/>
                <wp:effectExtent l="38100" t="38100" r="6985" b="43180"/>
                <wp:wrapNone/>
                <wp:docPr id="712674198" name="Tinta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02615" cy="356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929F7" id="Tinta 1514" o:spid="_x0000_s1026" type="#_x0000_t75" style="position:absolute;margin-left:200.3pt;margin-top:2.5pt;width:48.15pt;height:28.8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">
                <v:imagedata r:id="rId490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5F09F6CE" wp14:editId="292889CD">
                <wp:simplePos x="0" y="0"/>
                <wp:positionH relativeFrom="column">
                  <wp:posOffset>1725930</wp:posOffset>
                </wp:positionH>
                <wp:positionV relativeFrom="paragraph">
                  <wp:posOffset>-1011555</wp:posOffset>
                </wp:positionV>
                <wp:extent cx="3062970" cy="2096525"/>
                <wp:effectExtent l="38100" t="38100" r="23495" b="37465"/>
                <wp:wrapNone/>
                <wp:docPr id="1143326764" name="Tinta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062970" cy="209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78A91" id="Tinta 1509" o:spid="_x0000_s1026" type="#_x0000_t75" style="position:absolute;margin-left:135.55pt;margin-top:-80pt;width:241.9pt;height:165.8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">
                <v:imagedata r:id="rId492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76594B80" wp14:editId="18A3491F">
                <wp:simplePos x="0" y="0"/>
                <wp:positionH relativeFrom="column">
                  <wp:posOffset>2019300</wp:posOffset>
                </wp:positionH>
                <wp:positionV relativeFrom="paragraph">
                  <wp:posOffset>127000</wp:posOffset>
                </wp:positionV>
                <wp:extent cx="406400" cy="172720"/>
                <wp:effectExtent l="38100" t="38100" r="12700" b="36830"/>
                <wp:wrapNone/>
                <wp:docPr id="297618075" name="Tinta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06400" cy="1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405B0" id="Tinta 1486" o:spid="_x0000_s1026" type="#_x0000_t75" style="position:absolute;margin-left:158.65pt;margin-top:9.65pt;width:32.7pt;height:14.3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">
                <v:imagedata r:id="rId494" o:title=""/>
              </v:shape>
            </w:pict>
          </mc:Fallback>
        </mc:AlternateContent>
      </w:r>
    </w:p>
    <w:p w14:paraId="2B9BF951" w14:textId="073D0145" w:rsidR="00AA4BAC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4A667986" wp14:editId="0741ACBE">
                <wp:simplePos x="0" y="0"/>
                <wp:positionH relativeFrom="column">
                  <wp:posOffset>2231129</wp:posOffset>
                </wp:positionH>
                <wp:positionV relativeFrom="paragraph">
                  <wp:posOffset>48518</wp:posOffset>
                </wp:positionV>
                <wp:extent cx="92880" cy="63000"/>
                <wp:effectExtent l="38100" t="38100" r="40640" b="32385"/>
                <wp:wrapNone/>
                <wp:docPr id="24172522" name="Tinta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928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B950" id="Tinta 1519" o:spid="_x0000_s1026" type="#_x0000_t75" style="position:absolute;margin-left:175.35pt;margin-top:3.45pt;width:8pt;height:5.6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">
                <v:imagedata r:id="rId49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 wp14:anchorId="30B1C65A" wp14:editId="6A06557D">
                <wp:simplePos x="0" y="0"/>
                <wp:positionH relativeFrom="column">
                  <wp:posOffset>-932815</wp:posOffset>
                </wp:positionH>
                <wp:positionV relativeFrom="paragraph">
                  <wp:posOffset>-500380</wp:posOffset>
                </wp:positionV>
                <wp:extent cx="2646680" cy="1551305"/>
                <wp:effectExtent l="38100" t="38100" r="39370" b="48895"/>
                <wp:wrapNone/>
                <wp:docPr id="1244771145" name="Tinta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646680" cy="1551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367BA" id="Tinta 1454" o:spid="_x0000_s1026" type="#_x0000_t75" style="position:absolute;margin-left:-73.8pt;margin-top:-39.75pt;width:209.1pt;height:122.8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">
                <v:imagedata r:id="rId498" o:title=""/>
              </v:shape>
            </w:pict>
          </mc:Fallback>
        </mc:AlternateContent>
      </w:r>
    </w:p>
    <w:p w14:paraId="3200A63F" w14:textId="68E69876" w:rsidR="00AA4BAC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616D72B4" wp14:editId="5E16D365">
                <wp:simplePos x="0" y="0"/>
                <wp:positionH relativeFrom="column">
                  <wp:posOffset>3649980</wp:posOffset>
                </wp:positionH>
                <wp:positionV relativeFrom="paragraph">
                  <wp:posOffset>-71755</wp:posOffset>
                </wp:positionV>
                <wp:extent cx="697230" cy="537845"/>
                <wp:effectExtent l="38100" t="38100" r="45720" b="33655"/>
                <wp:wrapNone/>
                <wp:docPr id="120805769" name="Tinta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97230" cy="537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FEA50" id="Tinta 1517" o:spid="_x0000_s1026" type="#_x0000_t75" style="position:absolute;margin-left:287.05pt;margin-top:-6pt;width:55.6pt;height:43.0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">
                <v:imagedata r:id="rId500" o:title=""/>
              </v:shape>
            </w:pict>
          </mc:Fallback>
        </mc:AlternateContent>
      </w:r>
    </w:p>
    <w:p w14:paraId="57D24ECD" w14:textId="2ECF5021" w:rsidR="00AA4BAC" w:rsidRPr="00AA4BAC" w:rsidRDefault="00AA4BAC" w:rsidP="006E74EF">
      <w:pPr>
        <w:rPr>
          <w:rFonts w:eastAsiaTheme="minorEastAsia" w:cstheme="minorHAnsi"/>
          <w:noProof/>
          <w:lang w:val="en-GB"/>
        </w:rPr>
      </w:pPr>
    </w:p>
    <w:p w14:paraId="5ECC0E83" w14:textId="540392CF" w:rsidR="00AA4BAC" w:rsidRPr="00AA4BAC" w:rsidRDefault="00AA4BAC" w:rsidP="006E74EF">
      <w:pPr>
        <w:rPr>
          <w:rFonts w:eastAsiaTheme="minorEastAsia" w:cstheme="minorHAnsi"/>
          <w:noProof/>
          <w:lang w:val="en-GB"/>
        </w:rPr>
      </w:pPr>
    </w:p>
    <w:p w14:paraId="520EB439" w14:textId="7EFA6758" w:rsidR="00AA4BAC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7A62F12D" wp14:editId="191418A1">
                <wp:simplePos x="0" y="0"/>
                <wp:positionH relativeFrom="column">
                  <wp:posOffset>3435985</wp:posOffset>
                </wp:positionH>
                <wp:positionV relativeFrom="paragraph">
                  <wp:posOffset>-36195</wp:posOffset>
                </wp:positionV>
                <wp:extent cx="242640" cy="177800"/>
                <wp:effectExtent l="38100" t="38100" r="43180" b="31750"/>
                <wp:wrapNone/>
                <wp:docPr id="1917409342" name="Tinta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242640" cy="1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29CB6" id="Tinta 1564" o:spid="_x0000_s1026" type="#_x0000_t75" style="position:absolute;margin-left:270.2pt;margin-top:-3.2pt;width:19.8pt;height:14.7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">
                <v:imagedata r:id="rId502" o:title=""/>
              </v:shape>
            </w:pict>
          </mc:Fallback>
        </mc:AlternateContent>
      </w:r>
    </w:p>
    <w:p w14:paraId="33AA0EF9" w14:textId="3A5136E9" w:rsidR="00AA4BAC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 wp14:anchorId="5C8F2683" wp14:editId="4A9EE376">
                <wp:simplePos x="0" y="0"/>
                <wp:positionH relativeFrom="column">
                  <wp:posOffset>3253105</wp:posOffset>
                </wp:positionH>
                <wp:positionV relativeFrom="paragraph">
                  <wp:posOffset>-59055</wp:posOffset>
                </wp:positionV>
                <wp:extent cx="344520" cy="528320"/>
                <wp:effectExtent l="38100" t="38100" r="36830" b="43180"/>
                <wp:wrapNone/>
                <wp:docPr id="1318114297" name="Tinta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344520" cy="5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210EC" id="Tinta 1552" o:spid="_x0000_s1026" type="#_x0000_t75" style="position:absolute;margin-left:255.8pt;margin-top:-5pt;width:27.85pt;height:42.3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">
                <v:imagedata r:id="rId504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1912ACE1" wp14:editId="4C891356">
                <wp:simplePos x="0" y="0"/>
                <wp:positionH relativeFrom="column">
                  <wp:posOffset>2620645</wp:posOffset>
                </wp:positionH>
                <wp:positionV relativeFrom="paragraph">
                  <wp:posOffset>-151765</wp:posOffset>
                </wp:positionV>
                <wp:extent cx="373830" cy="674370"/>
                <wp:effectExtent l="38100" t="38100" r="45720" b="30480"/>
                <wp:wrapNone/>
                <wp:docPr id="55590967" name="Tinta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73830" cy="674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9B6F0" id="Tinta 1553" o:spid="_x0000_s1026" type="#_x0000_t75" style="position:absolute;margin-left:206pt;margin-top:-12.3pt;width:30.15pt;height:53.8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">
                <v:imagedata r:id="rId50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3F388796" wp14:editId="41B7B28B">
                <wp:simplePos x="0" y="0"/>
                <wp:positionH relativeFrom="column">
                  <wp:posOffset>2254885</wp:posOffset>
                </wp:positionH>
                <wp:positionV relativeFrom="paragraph">
                  <wp:posOffset>60960</wp:posOffset>
                </wp:positionV>
                <wp:extent cx="206280" cy="341630"/>
                <wp:effectExtent l="38100" t="38100" r="41910" b="39370"/>
                <wp:wrapNone/>
                <wp:docPr id="1641857083" name="Tinta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06280" cy="34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3D5E1" id="Tinta 1554" o:spid="_x0000_s1026" type="#_x0000_t75" style="position:absolute;margin-left:177.2pt;margin-top:4.45pt;width:16.95pt;height:27.6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">
                <v:imagedata r:id="rId508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5D3479D1" wp14:editId="3F495257">
                <wp:simplePos x="0" y="0"/>
                <wp:positionH relativeFrom="column">
                  <wp:posOffset>1034415</wp:posOffset>
                </wp:positionH>
                <wp:positionV relativeFrom="paragraph">
                  <wp:posOffset>15240</wp:posOffset>
                </wp:positionV>
                <wp:extent cx="1008640" cy="540385"/>
                <wp:effectExtent l="38100" t="38100" r="20320" b="31115"/>
                <wp:wrapNone/>
                <wp:docPr id="1063632734" name="Tinta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008640" cy="54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B3E86" id="Tinta 1555" o:spid="_x0000_s1026" type="#_x0000_t75" style="position:absolute;margin-left:81.1pt;margin-top:.85pt;width:80.1pt;height:43.2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">
                <v:imagedata r:id="rId510" o:title=""/>
              </v:shape>
            </w:pict>
          </mc:Fallback>
        </mc:AlternateContent>
      </w:r>
    </w:p>
    <w:p w14:paraId="79C7FF0D" w14:textId="6C929E8C" w:rsidR="00AA4BAC" w:rsidRPr="00AA4BAC" w:rsidRDefault="00E86900" w:rsidP="006E74EF">
      <w:pPr>
        <w:rPr>
          <w:rFonts w:eastAsiaTheme="minorEastAsia" w:cstheme="minorHAnsi"/>
          <w:noProof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6A252499" wp14:editId="0AC52F5D">
                <wp:simplePos x="0" y="0"/>
                <wp:positionH relativeFrom="column">
                  <wp:posOffset>-34290</wp:posOffset>
                </wp:positionH>
                <wp:positionV relativeFrom="paragraph">
                  <wp:posOffset>-312420</wp:posOffset>
                </wp:positionV>
                <wp:extent cx="803850" cy="723900"/>
                <wp:effectExtent l="38100" t="38100" r="15875" b="38100"/>
                <wp:wrapNone/>
                <wp:docPr id="115927698" name="Tinta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803850" cy="723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6058F" id="Tinta 1536" o:spid="_x0000_s1026" type="#_x0000_t75" style="position:absolute;margin-left:-3.05pt;margin-top:-24.95pt;width:64.05pt;height:57.7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">
                <v:imagedata r:id="rId512" o:title=""/>
              </v:shape>
            </w:pict>
          </mc:Fallback>
        </mc:AlternateContent>
      </w:r>
    </w:p>
    <w:p w14:paraId="2C05ABBE" w14:textId="3E3445B9" w:rsidR="00AA4BAC" w:rsidRPr="00AA4BAC" w:rsidRDefault="00E86900" w:rsidP="006E74EF">
      <w:pPr>
        <w:rPr>
          <w:rFonts w:eastAsiaTheme="minorEastAsia" w:cstheme="minorHAnsi"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19099509" wp14:editId="76471B5D">
                <wp:simplePos x="0" y="0"/>
                <wp:positionH relativeFrom="column">
                  <wp:posOffset>1670050</wp:posOffset>
                </wp:positionH>
                <wp:positionV relativeFrom="paragraph">
                  <wp:posOffset>-91440</wp:posOffset>
                </wp:positionV>
                <wp:extent cx="848360" cy="203845"/>
                <wp:effectExtent l="38100" t="38100" r="46990" b="43815"/>
                <wp:wrapNone/>
                <wp:docPr id="168636050" name="Tinta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48360" cy="20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18772" id="Tinta 1561" o:spid="_x0000_s1026" type="#_x0000_t75" style="position:absolute;margin-left:131.15pt;margin-top:-7.55pt;width:67.5pt;height:16.7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">
                <v:imagedata r:id="rId514" o:title=""/>
              </v:shape>
            </w:pict>
          </mc:Fallback>
        </mc:AlternateContent>
      </w:r>
    </w:p>
    <w:p w14:paraId="4D269F9C" w14:textId="31C172E0" w:rsidR="00AA4BAC" w:rsidRPr="00AA4BAC" w:rsidRDefault="00E86900">
      <w:pPr>
        <w:rPr>
          <w:rFonts w:eastAsiaTheme="minorEastAsia" w:cstheme="minorHAnsi"/>
          <w:lang w:val="en-GB"/>
        </w:rPr>
      </w:pP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2069E8FF" wp14:editId="08E254DF">
                <wp:simplePos x="0" y="0"/>
                <wp:positionH relativeFrom="column">
                  <wp:posOffset>1734820</wp:posOffset>
                </wp:positionH>
                <wp:positionV relativeFrom="paragraph">
                  <wp:posOffset>-63500</wp:posOffset>
                </wp:positionV>
                <wp:extent cx="536080" cy="528465"/>
                <wp:effectExtent l="38100" t="38100" r="0" b="43180"/>
                <wp:wrapNone/>
                <wp:docPr id="467219315" name="Tinta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36080" cy="52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37157" id="Tinta 1577" o:spid="_x0000_s1026" type="#_x0000_t75" style="position:absolute;margin-left:136.25pt;margin-top:-5.35pt;width:42.9pt;height:42.3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">
                <v:imagedata r:id="rId516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 wp14:anchorId="689626A6" wp14:editId="6DDE92AD">
                <wp:simplePos x="0" y="0"/>
                <wp:positionH relativeFrom="column">
                  <wp:posOffset>1236980</wp:posOffset>
                </wp:positionH>
                <wp:positionV relativeFrom="paragraph">
                  <wp:posOffset>13970</wp:posOffset>
                </wp:positionV>
                <wp:extent cx="331200" cy="417830"/>
                <wp:effectExtent l="38100" t="38100" r="31115" b="39370"/>
                <wp:wrapNone/>
                <wp:docPr id="1037418257" name="Tinta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331200" cy="417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DA188" id="Tinta 1578" o:spid="_x0000_s1026" type="#_x0000_t75" style="position:absolute;margin-left:97.05pt;margin-top:.75pt;width:26.8pt;height:33.6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">
                <v:imagedata r:id="rId518" o:title=""/>
              </v:shape>
            </w:pict>
          </mc:Fallback>
        </mc:AlternateContent>
      </w:r>
      <w:r>
        <w:rPr>
          <w:rFonts w:eastAsiaTheme="minorEastAsia" w:cstheme="minorHAnsi"/>
          <w:noProof/>
          <w:lang w:val="en-GB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47638E7D" wp14:editId="0EADE260">
                <wp:simplePos x="0" y="0"/>
                <wp:positionH relativeFrom="column">
                  <wp:posOffset>123825</wp:posOffset>
                </wp:positionH>
                <wp:positionV relativeFrom="paragraph">
                  <wp:posOffset>55880</wp:posOffset>
                </wp:positionV>
                <wp:extent cx="878190" cy="543560"/>
                <wp:effectExtent l="38100" t="38100" r="17780" b="46990"/>
                <wp:wrapNone/>
                <wp:docPr id="1850423098" name="Tinta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878190" cy="5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EC5F5" id="Tinta 1579" o:spid="_x0000_s1026" type="#_x0000_t75" style="position:absolute;margin-left:9.4pt;margin-top:4.05pt;width:69.9pt;height:43.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">
                <v:imagedata r:id="rId520" o:title=""/>
              </v:shape>
            </w:pict>
          </mc:Fallback>
        </mc:AlternateContent>
      </w:r>
      <w:r w:rsidR="00AA4BAC" w:rsidRPr="00AA4BAC">
        <w:rPr>
          <w:rFonts w:eastAsiaTheme="minorEastAsia" w:cstheme="minorHAnsi"/>
          <w:lang w:val="en-GB"/>
        </w:rPr>
        <w:br w:type="page"/>
      </w:r>
    </w:p>
    <w:p w14:paraId="02DFD72D" w14:textId="775D2BC8" w:rsidR="00FC6B90" w:rsidRDefault="00FC6B90" w:rsidP="00FC6B90">
      <w:pPr>
        <w:pStyle w:val="Ttulo2"/>
        <w:rPr>
          <w:rFonts w:eastAsiaTheme="minorHAnsi"/>
          <w:lang w:eastAsia="en-US"/>
        </w:rPr>
      </w:pPr>
      <w:bookmarkStart w:id="4" w:name="_Toc117182727"/>
      <w:r>
        <w:rPr>
          <w:rFonts w:eastAsiaTheme="minorHAnsi"/>
          <w:lang w:eastAsia="en-US"/>
        </w:rPr>
        <w:lastRenderedPageBreak/>
        <w:t>1.3.3 Gram-Schmidt Orthogonalization</w:t>
      </w:r>
      <w:bookmarkEnd w:id="4"/>
    </w:p>
    <w:p w14:paraId="438C146F" w14:textId="04496956" w:rsidR="00FC6B90" w:rsidRDefault="00E86900" w:rsidP="00B63A16">
      <w:pPr>
        <w:jc w:val="center"/>
        <w:rPr>
          <w:lang w:val="en-GB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0F5AB1AE" wp14:editId="45BDDC79">
                <wp:simplePos x="0" y="0"/>
                <wp:positionH relativeFrom="column">
                  <wp:posOffset>3570329</wp:posOffset>
                </wp:positionH>
                <wp:positionV relativeFrom="paragraph">
                  <wp:posOffset>-82636</wp:posOffset>
                </wp:positionV>
                <wp:extent cx="417960" cy="340200"/>
                <wp:effectExtent l="38100" t="38100" r="20320" b="41275"/>
                <wp:wrapNone/>
                <wp:docPr id="1257039178" name="Tinta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41796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3119F" id="Tinta 1625" o:spid="_x0000_s1026" type="#_x0000_t75" style="position:absolute;margin-left:280.8pt;margin-top:-6.85pt;width:33.6pt;height:27.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">
                <v:imagedata r:id="rId522" o:title=""/>
              </v:shape>
            </w:pict>
          </mc:Fallback>
        </mc:AlternateContent>
      </w:r>
      <w:r w:rsidR="005B7018" w:rsidRPr="0068474F">
        <w:rPr>
          <w:position w:val="-14"/>
        </w:rPr>
        <w:object w:dxaOrig="3000" w:dyaOrig="360" w14:anchorId="341B16B8">
          <v:shape id="_x0000_i1029" type="#_x0000_t75" style="width:149.95pt;height:18.15pt" o:ole="">
            <v:imagedata r:id="rId523" o:title=""/>
          </v:shape>
          <o:OLEObject Type="Embed" ProgID="Equation.DSMT4" ShapeID="_x0000_i1029" DrawAspect="Content" ObjectID="_1760293003" r:id="rId524"/>
        </w:object>
      </w:r>
    </w:p>
    <w:p w14:paraId="100A9D8B" w14:textId="0FD456FF" w:rsidR="00CE1868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4ADF8CE6" wp14:editId="1695AB5E">
                <wp:simplePos x="0" y="0"/>
                <wp:positionH relativeFrom="column">
                  <wp:posOffset>1904249</wp:posOffset>
                </wp:positionH>
                <wp:positionV relativeFrom="paragraph">
                  <wp:posOffset>-108036</wp:posOffset>
                </wp:positionV>
                <wp:extent cx="618120" cy="425880"/>
                <wp:effectExtent l="38100" t="38100" r="10795" b="31750"/>
                <wp:wrapNone/>
                <wp:docPr id="1622750251" name="Tinta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61812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071D2" id="Tinta 1597" o:spid="_x0000_s1026" type="#_x0000_t75" style="position:absolute;margin-left:149.6pt;margin-top:-8.85pt;width:49.35pt;height:34.2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">
                <v:imagedata r:id="rId526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68AD625F" wp14:editId="4BFCF6F1">
                <wp:simplePos x="0" y="0"/>
                <wp:positionH relativeFrom="column">
                  <wp:posOffset>2056529</wp:posOffset>
                </wp:positionH>
                <wp:positionV relativeFrom="paragraph">
                  <wp:posOffset>35244</wp:posOffset>
                </wp:positionV>
                <wp:extent cx="355680" cy="190080"/>
                <wp:effectExtent l="38100" t="38100" r="0" b="38735"/>
                <wp:wrapNone/>
                <wp:docPr id="1108131585" name="Tinta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3556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E50E8" id="Tinta 1596" o:spid="_x0000_s1026" type="#_x0000_t75" style="position:absolute;margin-left:161.6pt;margin-top:2.45pt;width:28.7pt;height:15.6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">
                <v:imagedata r:id="rId528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48418032" wp14:editId="6BD2686C">
                <wp:simplePos x="0" y="0"/>
                <wp:positionH relativeFrom="column">
                  <wp:posOffset>2557025</wp:posOffset>
                </wp:positionH>
                <wp:positionV relativeFrom="paragraph">
                  <wp:posOffset>-25400</wp:posOffset>
                </wp:positionV>
                <wp:extent cx="274320" cy="435240"/>
                <wp:effectExtent l="38100" t="38100" r="30480" b="41275"/>
                <wp:wrapNone/>
                <wp:docPr id="1692445453" name="Tinta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74320" cy="435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3B1F41F" id="Tinta 1594" o:spid="_x0000_s1026" type="#_x0000_t75" style="position:absolute;margin-left:201pt;margin-top:-2.35pt;width:22.3pt;height:34.95pt;z-index:253294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">
                <v:imagedata r:id="rId530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1A7864EF" wp14:editId="01FCDC64">
                <wp:simplePos x="0" y="0"/>
                <wp:positionH relativeFrom="column">
                  <wp:posOffset>1344295</wp:posOffset>
                </wp:positionH>
                <wp:positionV relativeFrom="paragraph">
                  <wp:posOffset>-56515</wp:posOffset>
                </wp:positionV>
                <wp:extent cx="469440" cy="499320"/>
                <wp:effectExtent l="38100" t="38100" r="45085" b="34290"/>
                <wp:wrapNone/>
                <wp:docPr id="1246055083" name="Tinta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469440" cy="49947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59C4078" id="Tinta 1595" o:spid="_x0000_s1026" type="#_x0000_t75" style="position:absolute;margin-left:105.5pt;margin-top:-4.8pt;width:37.65pt;height:40pt;z-index:253295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">
                <v:imagedata r:id="rId532" o:title=""/>
              </v:shape>
            </w:pict>
          </mc:Fallback>
        </mc:AlternateContent>
      </w:r>
    </w:p>
    <w:p w14:paraId="04577339" w14:textId="3FC04BE2" w:rsidR="00CE1868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3ECC2F6C" wp14:editId="59ABAC38">
                <wp:simplePos x="0" y="0"/>
                <wp:positionH relativeFrom="column">
                  <wp:posOffset>653415</wp:posOffset>
                </wp:positionH>
                <wp:positionV relativeFrom="paragraph">
                  <wp:posOffset>-359410</wp:posOffset>
                </wp:positionV>
                <wp:extent cx="1506580" cy="1207985"/>
                <wp:effectExtent l="38100" t="38100" r="17780" b="49530"/>
                <wp:wrapNone/>
                <wp:docPr id="138429229" name="Tinta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506580" cy="120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44DC0" id="Tinta 1640" o:spid="_x0000_s1026" type="#_x0000_t75" style="position:absolute;margin-left:51.1pt;margin-top:-28.65pt;width:119.35pt;height:95.8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">
                <v:imagedata r:id="rId534" o:title=""/>
              </v:shape>
            </w:pict>
          </mc:Fallback>
        </mc:AlternateContent>
      </w:r>
    </w:p>
    <w:p w14:paraId="605E8FEB" w14:textId="10F18605" w:rsidR="00CE1868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36F34E3C" wp14:editId="0784AA01">
                <wp:simplePos x="0" y="0"/>
                <wp:positionH relativeFrom="column">
                  <wp:posOffset>83820</wp:posOffset>
                </wp:positionH>
                <wp:positionV relativeFrom="paragraph">
                  <wp:posOffset>-99060</wp:posOffset>
                </wp:positionV>
                <wp:extent cx="1763395" cy="313055"/>
                <wp:effectExtent l="38100" t="38100" r="8255" b="48895"/>
                <wp:wrapNone/>
                <wp:docPr id="1373545458" name="Tinta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763395" cy="31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C6B2A" id="Tinta 1624" o:spid="_x0000_s1026" type="#_x0000_t75" style="position:absolute;margin-left:6.25pt;margin-top:-8.15pt;width:139.55pt;height:25.3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">
                <v:imagedata r:id="rId536" o:title=""/>
              </v:shape>
            </w:pict>
          </mc:Fallback>
        </mc:AlternateContent>
      </w:r>
    </w:p>
    <w:p w14:paraId="493A094F" w14:textId="6805C0BF" w:rsidR="00CE1868" w:rsidRDefault="00CE1868" w:rsidP="00FC6B90">
      <w:pPr>
        <w:rPr>
          <w:lang w:val="en-GB"/>
        </w:rPr>
      </w:pPr>
    </w:p>
    <w:p w14:paraId="2941D9E5" w14:textId="7290AA39" w:rsidR="00CE1868" w:rsidRDefault="00CE1868" w:rsidP="00FC6B90">
      <w:pPr>
        <w:rPr>
          <w:lang w:val="en-GB"/>
        </w:rPr>
      </w:pPr>
    </w:p>
    <w:p w14:paraId="5F940102" w14:textId="0B63E5BB" w:rsidR="00FC6B90" w:rsidRDefault="00E86900" w:rsidP="00FC6B90">
      <w:pPr>
        <w:rPr>
          <w:lang w:val="en-GB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673600" behindDoc="1" locked="0" layoutInCell="1" allowOverlap="1" wp14:anchorId="47650F88" wp14:editId="2B432BCB">
            <wp:simplePos x="0" y="0"/>
            <wp:positionH relativeFrom="column">
              <wp:posOffset>191135</wp:posOffset>
            </wp:positionH>
            <wp:positionV relativeFrom="paragraph">
              <wp:posOffset>166315</wp:posOffset>
            </wp:positionV>
            <wp:extent cx="2267585" cy="1283335"/>
            <wp:effectExtent l="0" t="0" r="0" b="0"/>
            <wp:wrapNone/>
            <wp:docPr id="843945578" name="Imagem 843945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CE1868">
        <w:rPr>
          <w:rStyle w:val="MathematicaFormatStandardForm"/>
          <w:noProof/>
        </w:rPr>
        <w:drawing>
          <wp:anchor distT="0" distB="0" distL="114300" distR="114300" simplePos="0" relativeHeight="251675648" behindDoc="1" locked="0" layoutInCell="1" allowOverlap="1" wp14:anchorId="788DDDDA" wp14:editId="1CBC9860">
            <wp:simplePos x="0" y="0"/>
            <wp:positionH relativeFrom="column">
              <wp:posOffset>3333509</wp:posOffset>
            </wp:positionH>
            <wp:positionV relativeFrom="paragraph">
              <wp:posOffset>52086</wp:posOffset>
            </wp:positionV>
            <wp:extent cx="2013007" cy="1285200"/>
            <wp:effectExtent l="0" t="0" r="6350" b="0"/>
            <wp:wrapNone/>
            <wp:docPr id="1467946329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007" cy="128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0611C2" w14:textId="6012F44A" w:rsidR="00FC6B90" w:rsidRDefault="00FC6B90" w:rsidP="00FC6B90">
      <w:pPr>
        <w:rPr>
          <w:lang w:val="en-GB"/>
        </w:rPr>
      </w:pPr>
    </w:p>
    <w:p w14:paraId="2DD9B116" w14:textId="72C72689" w:rsidR="00FC6B90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7A78B648" wp14:editId="69527D7E">
                <wp:simplePos x="0" y="0"/>
                <wp:positionH relativeFrom="column">
                  <wp:posOffset>87630</wp:posOffset>
                </wp:positionH>
                <wp:positionV relativeFrom="paragraph">
                  <wp:posOffset>-416560</wp:posOffset>
                </wp:positionV>
                <wp:extent cx="1532030" cy="963895"/>
                <wp:effectExtent l="38100" t="38100" r="49530" b="46355"/>
                <wp:wrapNone/>
                <wp:docPr id="395005401" name="Tinta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532030" cy="96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1D14D" id="Tinta 1670" o:spid="_x0000_s1026" type="#_x0000_t75" style="position:absolute;margin-left:6.55pt;margin-top:-33.15pt;width:121.35pt;height:76.6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">
                <v:imagedata r:id="rId540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 wp14:anchorId="6CDC54E8" wp14:editId="12AFE2F0">
                <wp:simplePos x="0" y="0"/>
                <wp:positionH relativeFrom="column">
                  <wp:posOffset>413489</wp:posOffset>
                </wp:positionH>
                <wp:positionV relativeFrom="paragraph">
                  <wp:posOffset>-73635</wp:posOffset>
                </wp:positionV>
                <wp:extent cx="741960" cy="602640"/>
                <wp:effectExtent l="38100" t="38100" r="1270" b="45085"/>
                <wp:wrapNone/>
                <wp:docPr id="1702696755" name="Tinta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4196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95A71" id="Tinta 1661" o:spid="_x0000_s1026" type="#_x0000_t75" style="position:absolute;margin-left:32.2pt;margin-top:-6.15pt;width:59.1pt;height:48.1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">
                <v:imagedata r:id="rId542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 wp14:anchorId="4F4B7AD5" wp14:editId="2EE58517">
                <wp:simplePos x="0" y="0"/>
                <wp:positionH relativeFrom="column">
                  <wp:posOffset>3447415</wp:posOffset>
                </wp:positionH>
                <wp:positionV relativeFrom="paragraph">
                  <wp:posOffset>17780</wp:posOffset>
                </wp:positionV>
                <wp:extent cx="158750" cy="445135"/>
                <wp:effectExtent l="38100" t="38100" r="31750" b="50165"/>
                <wp:wrapNone/>
                <wp:docPr id="273554350" name="Tinta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58750" cy="445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B7580" id="Tinta 1646" o:spid="_x0000_s1026" type="#_x0000_t75" style="position:absolute;margin-left:271.1pt;margin-top:1.05pt;width:13.2pt;height:35.7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">
                <v:imagedata r:id="rId544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 wp14:anchorId="345E6752" wp14:editId="4B977ACD">
                <wp:simplePos x="0" y="0"/>
                <wp:positionH relativeFrom="column">
                  <wp:posOffset>803910</wp:posOffset>
                </wp:positionH>
                <wp:positionV relativeFrom="paragraph">
                  <wp:posOffset>120015</wp:posOffset>
                </wp:positionV>
                <wp:extent cx="235270" cy="101330"/>
                <wp:effectExtent l="19050" t="38100" r="31750" b="32385"/>
                <wp:wrapNone/>
                <wp:docPr id="1229550566" name="Tinta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35270" cy="10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717BB" id="Tinta 1643" o:spid="_x0000_s1026" type="#_x0000_t75" style="position:absolute;margin-left:62.95pt;margin-top:9.1pt;width:19.25pt;height:8.7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">
                <v:imagedata r:id="rId546" o:title=""/>
              </v:shape>
            </w:pict>
          </mc:Fallback>
        </mc:AlternateContent>
      </w:r>
    </w:p>
    <w:p w14:paraId="1847336A" w14:textId="5D1E4AE2" w:rsidR="00FC6B90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 wp14:anchorId="5BBF6A40" wp14:editId="506AC3A7">
                <wp:simplePos x="0" y="0"/>
                <wp:positionH relativeFrom="column">
                  <wp:posOffset>429895</wp:posOffset>
                </wp:positionH>
                <wp:positionV relativeFrom="paragraph">
                  <wp:posOffset>181610</wp:posOffset>
                </wp:positionV>
                <wp:extent cx="1482090" cy="155160"/>
                <wp:effectExtent l="38100" t="38100" r="22860" b="35560"/>
                <wp:wrapNone/>
                <wp:docPr id="317609903" name="Tinta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48209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394FF" id="Tinta 1650" o:spid="_x0000_s1026" type="#_x0000_t75" style="position:absolute;margin-left:33.5pt;margin-top:13.95pt;width:117.4pt;height:12.9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">
                <v:imagedata r:id="rId548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 wp14:anchorId="76E01D31" wp14:editId="794EF650">
                <wp:simplePos x="0" y="0"/>
                <wp:positionH relativeFrom="column">
                  <wp:posOffset>444449</wp:posOffset>
                </wp:positionH>
                <wp:positionV relativeFrom="paragraph">
                  <wp:posOffset>219855</wp:posOffset>
                </wp:positionV>
                <wp:extent cx="1445760" cy="41400"/>
                <wp:effectExtent l="19050" t="38100" r="40640" b="34925"/>
                <wp:wrapNone/>
                <wp:docPr id="981708861" name="Tinta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4457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C4638" id="Tinta 1647" o:spid="_x0000_s1026" type="#_x0000_t75" style="position:absolute;margin-left:34.65pt;margin-top:16.95pt;width:114.55pt;height:3.9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">
                <v:imagedata r:id="rId550" o:title=""/>
              </v:shape>
            </w:pict>
          </mc:Fallback>
        </mc:AlternateContent>
      </w:r>
    </w:p>
    <w:p w14:paraId="35ABB486" w14:textId="66EA4B0D" w:rsidR="00FC6B90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49A40562" wp14:editId="0C108D0B">
                <wp:simplePos x="0" y="0"/>
                <wp:positionH relativeFrom="column">
                  <wp:posOffset>259080</wp:posOffset>
                </wp:positionH>
                <wp:positionV relativeFrom="paragraph">
                  <wp:posOffset>-201930</wp:posOffset>
                </wp:positionV>
                <wp:extent cx="2292490" cy="703185"/>
                <wp:effectExtent l="38100" t="38100" r="31750" b="40005"/>
                <wp:wrapNone/>
                <wp:docPr id="468203462" name="Tinta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292490" cy="703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19C0D" id="Tinta 1660" o:spid="_x0000_s1026" type="#_x0000_t75" style="position:absolute;margin-left:20.05pt;margin-top:-16.25pt;width:181.2pt;height:56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">
                <v:imagedata r:id="rId552" o:title=""/>
              </v:shape>
            </w:pict>
          </mc:Fallback>
        </mc:AlternateContent>
      </w:r>
    </w:p>
    <w:p w14:paraId="777771E6" w14:textId="7E763648" w:rsidR="00B63A16" w:rsidRDefault="00B63A16" w:rsidP="00FC6B90">
      <w:pPr>
        <w:rPr>
          <w:lang w:val="en-GB"/>
        </w:rPr>
      </w:pPr>
    </w:p>
    <w:p w14:paraId="0D2B0979" w14:textId="546176EE" w:rsidR="00FC6B90" w:rsidRPr="00FC6B90" w:rsidRDefault="00E86900" w:rsidP="00FC6B9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 wp14:anchorId="009ADDAB" wp14:editId="1B8548AB">
                <wp:simplePos x="0" y="0"/>
                <wp:positionH relativeFrom="column">
                  <wp:posOffset>636905</wp:posOffset>
                </wp:positionH>
                <wp:positionV relativeFrom="paragraph">
                  <wp:posOffset>835660</wp:posOffset>
                </wp:positionV>
                <wp:extent cx="626400" cy="490030"/>
                <wp:effectExtent l="38100" t="38100" r="21590" b="43815"/>
                <wp:wrapNone/>
                <wp:docPr id="1929430636" name="Tinta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626400" cy="49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4A6D3" id="Tinta 1682" o:spid="_x0000_s1026" type="#_x0000_t75" style="position:absolute;margin-left:49.8pt;margin-top:65.45pt;width:50pt;height:39.3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">
                <v:imagedata r:id="rId554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 wp14:anchorId="27275155" wp14:editId="3F8BA0CB">
                <wp:simplePos x="0" y="0"/>
                <wp:positionH relativeFrom="column">
                  <wp:posOffset>-146311</wp:posOffset>
                </wp:positionH>
                <wp:positionV relativeFrom="paragraph">
                  <wp:posOffset>176714</wp:posOffset>
                </wp:positionV>
                <wp:extent cx="354240" cy="399240"/>
                <wp:effectExtent l="38100" t="38100" r="8255" b="39370"/>
                <wp:wrapNone/>
                <wp:docPr id="728907690" name="Tinta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35424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EF8DE" id="Tinta 1672" o:spid="_x0000_s1026" type="#_x0000_t75" style="position:absolute;margin-left:-11.85pt;margin-top:13.55pt;width:28.6pt;height:32.1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">
                <v:imagedata r:id="rId556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27008A04" wp14:editId="74D39A60">
                <wp:simplePos x="0" y="0"/>
                <wp:positionH relativeFrom="column">
                  <wp:posOffset>-162151</wp:posOffset>
                </wp:positionH>
                <wp:positionV relativeFrom="paragraph">
                  <wp:posOffset>451754</wp:posOffset>
                </wp:positionV>
                <wp:extent cx="1748880" cy="105840"/>
                <wp:effectExtent l="38100" t="38100" r="41910" b="46990"/>
                <wp:wrapNone/>
                <wp:docPr id="666978668" name="Tinta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748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E3538" id="Tinta 1671" o:spid="_x0000_s1026" type="#_x0000_t75" style="position:absolute;margin-left:-13.1pt;margin-top:35.2pt;width:138.4pt;height:9.0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">
                <v:imagedata r:id="rId558" o:title=""/>
              </v:shape>
            </w:pict>
          </mc:Fallback>
        </mc:AlternateContent>
      </w:r>
    </w:p>
    <w:p w14:paraId="604E7957" w14:textId="77777777" w:rsidR="00FC6B90" w:rsidRPr="00FC6B90" w:rsidRDefault="00FC6B90" w:rsidP="00FC6B90">
      <w:pPr>
        <w:rPr>
          <w:lang w:val="en-GB"/>
        </w:rPr>
      </w:pPr>
      <m:oMath>
        <m:r>
          <w:rPr>
            <w:rFonts w:ascii="Cambria Math" w:hAnsi="Cambria Math"/>
            <w:lang w:val="en-GB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, 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  <w:lang w:val="en-GB"/>
          </w:rPr>
          <m:t>)</m:t>
        </m:r>
      </m:oMath>
      <w:r w:rsidRPr="00FC6B90">
        <w:rPr>
          <w:lang w:val="en-GB"/>
        </w:rPr>
        <w:t xml:space="preserve"> a basis of U</w:t>
      </w:r>
    </w:p>
    <w:p w14:paraId="3D91EDF4" w14:textId="77777777" w:rsidR="00FC6B90" w:rsidRPr="00370526" w:rsidRDefault="00000000" w:rsidP="00FC6B90">
      <w:pPr>
        <w:pStyle w:val="texto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  <w:lang w:val="en-GB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</w:rPr>
              <m:t>1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st</m:t>
            </m:r>
          </m:sup>
        </m:sSup>
        <m:r>
          <w:rPr>
            <w:rFonts w:ascii="Cambria Math" w:hAnsi="Cambria Math" w:cstheme="minorHAnsi"/>
            <w:sz w:val="22"/>
            <w:szCs w:val="22"/>
          </w:rPr>
          <m:t xml:space="preserve"> vector</m:t>
        </m:r>
      </m:oMath>
    </w:p>
    <w:p w14:paraId="1D9CF1E2" w14:textId="4D42A917" w:rsidR="00FC6B90" w:rsidRDefault="00000000" w:rsidP="00FC6B90">
      <w:pPr>
        <w:pStyle w:val="texto"/>
        <w:ind w:left="284" w:firstLine="142"/>
        <w:jc w:val="left"/>
        <w:rPr>
          <w:rFonts w:ascii="Courier" w:hAnsi="Courier" w:cs="Courier"/>
          <w:noProof/>
          <w:sz w:val="22"/>
          <w:szCs w:val="22"/>
          <w:lang w:val="en-GB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</m:oMath>
      <w:r w:rsidR="00FC6B90">
        <w:rPr>
          <w:rFonts w:ascii="Courier" w:hAnsi="Courier" w:cs="Courier"/>
          <w:noProof/>
          <w:sz w:val="22"/>
          <w:szCs w:val="22"/>
          <w:lang w:val="en-GB"/>
        </w:rPr>
        <w:t xml:space="preserve"> </w:t>
      </w:r>
    </w:p>
    <w:p w14:paraId="3594D74D" w14:textId="2FD41041" w:rsidR="00FC6B90" w:rsidRPr="00904B54" w:rsidRDefault="00E86900" w:rsidP="00FC6B90">
      <w:pPr>
        <w:pStyle w:val="texto"/>
        <w:ind w:left="284" w:firstLine="142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498104FA" wp14:editId="1F3F6A75">
                <wp:simplePos x="0" y="0"/>
                <wp:positionH relativeFrom="column">
                  <wp:posOffset>3320415</wp:posOffset>
                </wp:positionH>
                <wp:positionV relativeFrom="paragraph">
                  <wp:posOffset>748030</wp:posOffset>
                </wp:positionV>
                <wp:extent cx="565430" cy="617220"/>
                <wp:effectExtent l="38100" t="38100" r="25400" b="49530"/>
                <wp:wrapNone/>
                <wp:docPr id="1912682913" name="Tinta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565430" cy="61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CFFD1" id="Tinta 1689" o:spid="_x0000_s1026" type="#_x0000_t75" style="position:absolute;margin-left:261.1pt;margin-top:58.55pt;width:45.2pt;height:49.3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">
                <v:imagedata r:id="rId560" o:title=""/>
              </v:shape>
            </w:pict>
          </mc:Fallback>
        </mc:AlternateContent>
      </w:r>
      <w:r w:rsidR="00B63A16">
        <w:rPr>
          <w:rStyle w:val="MathematicaFormatStandardForm"/>
          <w:noProof/>
        </w:rPr>
        <w:drawing>
          <wp:anchor distT="0" distB="0" distL="114300" distR="114300" simplePos="0" relativeHeight="251667456" behindDoc="1" locked="0" layoutInCell="1" allowOverlap="1" wp14:anchorId="5B39754C" wp14:editId="768A6961">
            <wp:simplePos x="0" y="0"/>
            <wp:positionH relativeFrom="column">
              <wp:posOffset>2830002</wp:posOffset>
            </wp:positionH>
            <wp:positionV relativeFrom="paragraph">
              <wp:posOffset>712249</wp:posOffset>
            </wp:positionV>
            <wp:extent cx="2267585" cy="1283335"/>
            <wp:effectExtent l="0" t="0" r="0" b="0"/>
            <wp:wrapNone/>
            <wp:docPr id="159828124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2A146C75" w14:textId="77777777" w:rsidR="00FC6B90" w:rsidRPr="00264CC4" w:rsidRDefault="00000000" w:rsidP="00FC6B90">
      <w:pPr>
        <w:pStyle w:val="texto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  <w:lang w:val="en-GB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nd</m:t>
            </m:r>
          </m:sup>
        </m:sSup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vector </m:t>
        </m:r>
      </m:oMath>
    </w:p>
    <w:p w14:paraId="6C9182EB" w14:textId="77777777" w:rsidR="00FC6B90" w:rsidRPr="00904B54" w:rsidRDefault="00FC6B90" w:rsidP="00FC6B90">
      <w:pPr>
        <w:pStyle w:val="texto"/>
        <w:ind w:left="720"/>
        <w:rPr>
          <w:rFonts w:asciiTheme="minorHAnsi" w:hAnsiTheme="minorHAnsi" w:cstheme="minorHAnsi"/>
          <w:sz w:val="22"/>
          <w:szCs w:val="22"/>
          <w:lang w:val="en-GB"/>
        </w:rPr>
      </w:pPr>
      <m:oMath>
        <m:r>
          <w:rPr>
            <w:rFonts w:ascii="Cambria Math" w:hAnsi="Cambria Math" w:cstheme="minorHAnsi"/>
            <w:sz w:val="22"/>
            <w:szCs w:val="22"/>
          </w:rPr>
          <m:t>S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r>
          <w:rPr>
            <w:rFonts w:ascii="Cambria Math" w:hAnsi="Cambria Math" w:cstheme="minorHAnsi"/>
            <w:sz w:val="22"/>
            <w:szCs w:val="22"/>
          </w:rPr>
          <m:t>span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]</m:t>
        </m:r>
      </m:oMath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and </w:t>
      </w:r>
      <m:oMath>
        <m:r>
          <w:rPr>
            <w:rFonts w:ascii="Cambria Math" w:hAnsi="Cambria Math" w:cstheme="minorHAnsi"/>
            <w:sz w:val="22"/>
            <w:szCs w:val="22"/>
          </w:rPr>
          <m:t>B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]</m:t>
        </m:r>
      </m:oMath>
    </w:p>
    <w:p w14:paraId="255856FA" w14:textId="484D337C" w:rsidR="00FC6B90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4A7A2ADF" wp14:editId="3A8E99B7">
                <wp:simplePos x="0" y="0"/>
                <wp:positionH relativeFrom="column">
                  <wp:posOffset>648970</wp:posOffset>
                </wp:positionH>
                <wp:positionV relativeFrom="paragraph">
                  <wp:posOffset>-147955</wp:posOffset>
                </wp:positionV>
                <wp:extent cx="1295210" cy="315595"/>
                <wp:effectExtent l="38100" t="38100" r="38735" b="46355"/>
                <wp:wrapNone/>
                <wp:docPr id="1420589824" name="Tinta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295210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E9A9E" id="Tinta 1713" o:spid="_x0000_s1026" type="#_x0000_t75" style="position:absolute;margin-left:50.75pt;margin-top:-12pt;width:102.7pt;height:25.5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">
                <v:imagedata r:id="rId562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 wp14:anchorId="0DEAA40C" wp14:editId="53841F40">
                <wp:simplePos x="0" y="0"/>
                <wp:positionH relativeFrom="column">
                  <wp:posOffset>2632710</wp:posOffset>
                </wp:positionH>
                <wp:positionV relativeFrom="paragraph">
                  <wp:posOffset>-59690</wp:posOffset>
                </wp:positionV>
                <wp:extent cx="471040" cy="548640"/>
                <wp:effectExtent l="38100" t="38100" r="24765" b="41910"/>
                <wp:wrapNone/>
                <wp:docPr id="1299825359" name="Tinta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47104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30D84" id="Tinta 1696" o:spid="_x0000_s1026" type="#_x0000_t75" style="position:absolute;margin-left:206.95pt;margin-top:-5.05pt;width:37.8pt;height:43.9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">
                <v:imagedata r:id="rId564" o:title=""/>
              </v:shape>
            </w:pict>
          </mc:Fallback>
        </mc:AlternateContent>
      </w:r>
      <w:r w:rsidR="00FC6B90">
        <w:rPr>
          <w:rFonts w:asciiTheme="minorHAnsi" w:hAnsiTheme="minorHAnsi" w:cstheme="minorHAnsi"/>
          <w:sz w:val="22"/>
          <w:szCs w:val="22"/>
          <w:lang w:val="en-GB"/>
        </w:rPr>
        <w:t xml:space="preserve">     </w:t>
      </w:r>
      <w:r w:rsidR="00FC6B90" w:rsidRPr="00370526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v</m:t>
                </m:r>
              </m:e>
              <m:sup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= </m:t>
        </m:r>
      </m:oMath>
    </w:p>
    <w:p w14:paraId="3E9C0AD2" w14:textId="0C203790" w:rsidR="00FC6B90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 wp14:anchorId="67CF7386" wp14:editId="5EE3C9F7">
                <wp:simplePos x="0" y="0"/>
                <wp:positionH relativeFrom="column">
                  <wp:posOffset>3058160</wp:posOffset>
                </wp:positionH>
                <wp:positionV relativeFrom="paragraph">
                  <wp:posOffset>93980</wp:posOffset>
                </wp:positionV>
                <wp:extent cx="1449070" cy="78645"/>
                <wp:effectExtent l="38100" t="38100" r="36830" b="36195"/>
                <wp:wrapNone/>
                <wp:docPr id="1438267176" name="Tinta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449070" cy="78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2EAA3" id="Tinta 1690" o:spid="_x0000_s1026" type="#_x0000_t75" style="position:absolute;margin-left:240.45pt;margin-top:7.05pt;width:114.8pt;height:6.9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">
                <v:imagedata r:id="rId566" o:title=""/>
              </v:shape>
            </w:pict>
          </mc:Fallback>
        </mc:AlternateContent>
      </w:r>
    </w:p>
    <w:p w14:paraId="2FADDABB" w14:textId="66D2A736" w:rsidR="00E6494D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 wp14:anchorId="05F671B4" wp14:editId="289713B2">
                <wp:simplePos x="0" y="0"/>
                <wp:positionH relativeFrom="column">
                  <wp:posOffset>763905</wp:posOffset>
                </wp:positionH>
                <wp:positionV relativeFrom="paragraph">
                  <wp:posOffset>-351155</wp:posOffset>
                </wp:positionV>
                <wp:extent cx="1328215" cy="742285"/>
                <wp:effectExtent l="38100" t="38100" r="43815" b="39370"/>
                <wp:wrapNone/>
                <wp:docPr id="931209722" name="Tinta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328215" cy="742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05973" id="Tinta 1738" o:spid="_x0000_s1026" type="#_x0000_t75" style="position:absolute;margin-left:59.8pt;margin-top:-28pt;width:105.3pt;height:59.2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">
                <v:imagedata r:id="rId568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 wp14:anchorId="6D1F4722" wp14:editId="064E12F5">
                <wp:simplePos x="0" y="0"/>
                <wp:positionH relativeFrom="column">
                  <wp:posOffset>167640</wp:posOffset>
                </wp:positionH>
                <wp:positionV relativeFrom="paragraph">
                  <wp:posOffset>-92075</wp:posOffset>
                </wp:positionV>
                <wp:extent cx="446750" cy="206715"/>
                <wp:effectExtent l="38100" t="38100" r="29845" b="41275"/>
                <wp:wrapNone/>
                <wp:docPr id="1714827391" name="Tinta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446750" cy="20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61316" id="Tinta 1717" o:spid="_x0000_s1026" type="#_x0000_t75" style="position:absolute;margin-left:12.85pt;margin-top:-7.6pt;width:35.9pt;height:17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">
                <v:imagedata r:id="rId570" o:title=""/>
              </v:shape>
            </w:pict>
          </mc:Fallback>
        </mc:AlternateContent>
      </w:r>
      <w:r w:rsidR="00E6494D">
        <w:rPr>
          <w:rStyle w:val="MathematicaFormatStandardForm"/>
          <w:noProof/>
        </w:rPr>
        <w:drawing>
          <wp:anchor distT="0" distB="0" distL="114300" distR="114300" simplePos="0" relativeHeight="251668480" behindDoc="1" locked="0" layoutInCell="1" allowOverlap="1" wp14:anchorId="64ED9720" wp14:editId="3FCA9D44">
            <wp:simplePos x="0" y="0"/>
            <wp:positionH relativeFrom="column">
              <wp:posOffset>3679648</wp:posOffset>
            </wp:positionH>
            <wp:positionV relativeFrom="paragraph">
              <wp:posOffset>322580</wp:posOffset>
            </wp:positionV>
            <wp:extent cx="2160000" cy="1379286"/>
            <wp:effectExtent l="0" t="0" r="0" b="0"/>
            <wp:wrapNone/>
            <wp:docPr id="1452158346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379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4C161F3" w14:textId="588005B6" w:rsidR="00E6494D" w:rsidRDefault="00E6494D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</w:p>
    <w:p w14:paraId="5E1790D0" w14:textId="2C38315B" w:rsidR="00FC6B90" w:rsidRDefault="00FC6B9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</w:p>
    <w:p w14:paraId="490D73FC" w14:textId="395CDABA" w:rsidR="00FC6B90" w:rsidRPr="001C46BE" w:rsidRDefault="00000000" w:rsidP="00FC6B90">
      <w:pPr>
        <w:pStyle w:val="texto"/>
        <w:ind w:left="284" w:firstLine="142"/>
        <w:jc w:val="left"/>
        <w:rPr>
          <w:rFonts w:asciiTheme="minorHAnsi" w:hAnsiTheme="minorHAnsi" w:cstheme="minorHAnsi"/>
          <w:sz w:val="22"/>
          <w:szCs w:val="22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  <w:lang w:val="en-GB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  <w:lang w:val="en-GB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  <w:lang w:val="en-GB"/>
                </w:rPr>
                <m:t>2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  <w:lang w:val="en-GB"/>
            </w:rPr>
            <m:t xml:space="preserve">= </m:t>
          </m:r>
        </m:oMath>
      </m:oMathPara>
    </w:p>
    <w:p w14:paraId="2427691C" w14:textId="491B5EEB" w:rsidR="00FC6B90" w:rsidRDefault="00FC6B90" w:rsidP="00FC6B90">
      <w:pPr>
        <w:rPr>
          <w:rFonts w:eastAsiaTheme="minorEastAsia" w:cstheme="minorHAnsi"/>
          <w:lang w:eastAsia="zh-TW"/>
        </w:rPr>
      </w:pPr>
    </w:p>
    <w:p w14:paraId="16F8137E" w14:textId="77777777" w:rsidR="00FC6B90" w:rsidRPr="00264CC4" w:rsidRDefault="00000000" w:rsidP="00FC6B90">
      <w:pPr>
        <w:pStyle w:val="texto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  <w:lang w:val="en-GB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3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th</m:t>
            </m:r>
          </m:sup>
        </m:sSup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vector </m:t>
        </m:r>
      </m:oMath>
    </w:p>
    <w:p w14:paraId="461084B7" w14:textId="77777777" w:rsidR="00FC6B90" w:rsidRPr="00904B54" w:rsidRDefault="00FC6B90" w:rsidP="00FC6B90">
      <w:pPr>
        <w:pStyle w:val="texto"/>
        <w:ind w:left="720"/>
        <w:rPr>
          <w:rFonts w:asciiTheme="minorHAnsi" w:hAnsiTheme="minorHAnsi" w:cstheme="minorHAnsi"/>
          <w:sz w:val="22"/>
          <w:szCs w:val="22"/>
          <w:lang w:val="en-GB"/>
        </w:rPr>
      </w:pPr>
      <m:oMath>
        <m:r>
          <w:rPr>
            <w:rFonts w:ascii="Cambria Math" w:hAnsi="Cambria Math" w:cstheme="minorHAnsi"/>
            <w:sz w:val="22"/>
            <w:szCs w:val="22"/>
          </w:rPr>
          <m:t>S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r>
          <w:rPr>
            <w:rFonts w:ascii="Cambria Math" w:hAnsi="Cambria Math" w:cstheme="minorHAnsi"/>
            <w:sz w:val="22"/>
            <w:szCs w:val="22"/>
          </w:rPr>
          <m:t>span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, v2]</m:t>
        </m:r>
      </m:oMath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and </w:t>
      </w:r>
      <m:oMath>
        <m:r>
          <w:rPr>
            <w:rFonts w:ascii="Cambria Math" w:hAnsi="Cambria Math" w:cstheme="minorHAnsi"/>
            <w:sz w:val="22"/>
            <w:szCs w:val="22"/>
          </w:rPr>
          <m:t>B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]</m:t>
        </m:r>
      </m:oMath>
      <w:r w:rsidRPr="001C46BE">
        <w:rPr>
          <w:rStyle w:val="MathematicaFormatStandardForm"/>
          <w:lang w:val="en-GB"/>
        </w:rPr>
        <w:t xml:space="preserve"> </w:t>
      </w:r>
    </w:p>
    <w:p w14:paraId="02C04650" w14:textId="520D718C" w:rsidR="00FC6B90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 wp14:anchorId="68C9E4B2" wp14:editId="47F63D98">
                <wp:simplePos x="0" y="0"/>
                <wp:positionH relativeFrom="column">
                  <wp:posOffset>-332963</wp:posOffset>
                </wp:positionH>
                <wp:positionV relativeFrom="paragraph">
                  <wp:posOffset>-17952</wp:posOffset>
                </wp:positionV>
                <wp:extent cx="1080" cy="360"/>
                <wp:effectExtent l="38100" t="38100" r="37465" b="38100"/>
                <wp:wrapNone/>
                <wp:docPr id="1881966813" name="Tinta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B8A17" id="Tinta 1818" o:spid="_x0000_s1026" type="#_x0000_t75" style="position:absolute;margin-left:-26.55pt;margin-top:-1.75pt;width:.8pt;height:.7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">
                <v:imagedata r:id="rId573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 wp14:anchorId="1225D4C2" wp14:editId="6F71E7F6">
                <wp:simplePos x="0" y="0"/>
                <wp:positionH relativeFrom="column">
                  <wp:posOffset>1795780</wp:posOffset>
                </wp:positionH>
                <wp:positionV relativeFrom="paragraph">
                  <wp:posOffset>-777240</wp:posOffset>
                </wp:positionV>
                <wp:extent cx="134280" cy="400020"/>
                <wp:effectExtent l="38100" t="38100" r="37465" b="38735"/>
                <wp:wrapNone/>
                <wp:docPr id="681124" name="Tinta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34280" cy="400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C8A8A" id="Tinta 1817" o:spid="_x0000_s1026" type="#_x0000_t75" style="position:absolute;margin-left:141.05pt;margin-top:-61.55pt;width:11.25pt;height:32.2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">
                <v:imagedata r:id="rId575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4724433A" wp14:editId="6BC3DAFF">
                <wp:simplePos x="0" y="0"/>
                <wp:positionH relativeFrom="column">
                  <wp:posOffset>1554329</wp:posOffset>
                </wp:positionH>
                <wp:positionV relativeFrom="paragraph">
                  <wp:posOffset>-219443</wp:posOffset>
                </wp:positionV>
                <wp:extent cx="516240" cy="636840"/>
                <wp:effectExtent l="38100" t="38100" r="36830" b="49530"/>
                <wp:wrapNone/>
                <wp:docPr id="1618332103" name="Tinta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516240" cy="6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F686B" id="Tinta 1763" o:spid="_x0000_s1026" type="#_x0000_t75" style="position:absolute;margin-left:122.05pt;margin-top:-17.65pt;width:41.4pt;height:50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">
                <v:imagedata r:id="rId577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758268BF" wp14:editId="53B5507D">
                <wp:simplePos x="0" y="0"/>
                <wp:positionH relativeFrom="column">
                  <wp:posOffset>744220</wp:posOffset>
                </wp:positionH>
                <wp:positionV relativeFrom="paragraph">
                  <wp:posOffset>-101600</wp:posOffset>
                </wp:positionV>
                <wp:extent cx="1887130" cy="433655"/>
                <wp:effectExtent l="38100" t="38100" r="37465" b="43180"/>
                <wp:wrapNone/>
                <wp:docPr id="919227754" name="Tinta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887130" cy="433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3896B" id="Tinta 1762" o:spid="_x0000_s1026" type="#_x0000_t75" style="position:absolute;margin-left:58.25pt;margin-top:-8.35pt;width:149.3pt;height:34.9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">
                <v:imagedata r:id="rId579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5BC22C20" wp14:editId="6DDD9BF5">
                <wp:simplePos x="0" y="0"/>
                <wp:positionH relativeFrom="column">
                  <wp:posOffset>3658529</wp:posOffset>
                </wp:positionH>
                <wp:positionV relativeFrom="paragraph">
                  <wp:posOffset>-510949</wp:posOffset>
                </wp:positionV>
                <wp:extent cx="223200" cy="204840"/>
                <wp:effectExtent l="38100" t="38100" r="43815" b="43180"/>
                <wp:wrapNone/>
                <wp:docPr id="158074478" name="Tinta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2232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B2E22" id="Tinta 1749" o:spid="_x0000_s1026" type="#_x0000_t75" style="position:absolute;margin-left:287.7pt;margin-top:-40.6pt;width:18.25pt;height:16.8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">
                <v:imagedata r:id="rId581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 wp14:anchorId="63A6549A" wp14:editId="69B4E9F5">
                <wp:simplePos x="0" y="0"/>
                <wp:positionH relativeFrom="column">
                  <wp:posOffset>3487529</wp:posOffset>
                </wp:positionH>
                <wp:positionV relativeFrom="paragraph">
                  <wp:posOffset>-1121149</wp:posOffset>
                </wp:positionV>
                <wp:extent cx="180000" cy="153360"/>
                <wp:effectExtent l="38100" t="38100" r="10795" b="37465"/>
                <wp:wrapNone/>
                <wp:docPr id="663615727" name="Tinta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800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9ECA6" id="Tinta 1748" o:spid="_x0000_s1026" type="#_x0000_t75" style="position:absolute;margin-left:274.25pt;margin-top:-88.65pt;width:14.85pt;height:12.8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">
                <v:imagedata r:id="rId583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 wp14:anchorId="06D01618" wp14:editId="5C8041D4">
                <wp:simplePos x="0" y="0"/>
                <wp:positionH relativeFrom="column">
                  <wp:posOffset>3647729</wp:posOffset>
                </wp:positionH>
                <wp:positionV relativeFrom="paragraph">
                  <wp:posOffset>-1067869</wp:posOffset>
                </wp:positionV>
                <wp:extent cx="90720" cy="759960"/>
                <wp:effectExtent l="38100" t="38100" r="43180" b="40640"/>
                <wp:wrapNone/>
                <wp:docPr id="808869932" name="Tinta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90720" cy="75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DD77D" id="Tinta 1747" o:spid="_x0000_s1026" type="#_x0000_t75" style="position:absolute;margin-left:286.85pt;margin-top:-84.45pt;width:7.85pt;height:60.5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">
                <v:imagedata r:id="rId585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 wp14:anchorId="056C94B1" wp14:editId="3F6A5C73">
                <wp:simplePos x="0" y="0"/>
                <wp:positionH relativeFrom="column">
                  <wp:posOffset>3787409</wp:posOffset>
                </wp:positionH>
                <wp:positionV relativeFrom="paragraph">
                  <wp:posOffset>-1061749</wp:posOffset>
                </wp:positionV>
                <wp:extent cx="497880" cy="377280"/>
                <wp:effectExtent l="38100" t="38100" r="35560" b="41910"/>
                <wp:wrapNone/>
                <wp:docPr id="1852555774" name="Tinta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49788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4E0E7" id="Tinta 1746" o:spid="_x0000_s1026" type="#_x0000_t75" style="position:absolute;margin-left:297.85pt;margin-top:-83.95pt;width:39.9pt;height:30.4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">
                <v:imagedata r:id="rId587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 wp14:anchorId="678CC5CB" wp14:editId="6E6979F9">
                <wp:simplePos x="0" y="0"/>
                <wp:positionH relativeFrom="column">
                  <wp:posOffset>3749675</wp:posOffset>
                </wp:positionH>
                <wp:positionV relativeFrom="paragraph">
                  <wp:posOffset>-422910</wp:posOffset>
                </wp:positionV>
                <wp:extent cx="464820" cy="375575"/>
                <wp:effectExtent l="38100" t="38100" r="30480" b="43815"/>
                <wp:wrapNone/>
                <wp:docPr id="1759039291" name="Tinta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464820" cy="37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4CD0A" id="Tinta 1745" o:spid="_x0000_s1026" type="#_x0000_t75" style="position:absolute;margin-left:294.9pt;margin-top:-33.65pt;width:37.3pt;height:30.2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">
                <v:imagedata r:id="rId589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028C2A01" wp14:editId="5F792943">
                <wp:simplePos x="0" y="0"/>
                <wp:positionH relativeFrom="column">
                  <wp:posOffset>1713809</wp:posOffset>
                </wp:positionH>
                <wp:positionV relativeFrom="paragraph">
                  <wp:posOffset>-559189</wp:posOffset>
                </wp:positionV>
                <wp:extent cx="947160" cy="509760"/>
                <wp:effectExtent l="38100" t="38100" r="24765" b="43180"/>
                <wp:wrapNone/>
                <wp:docPr id="227075819" name="Tinta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94716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3615A" id="Tinta 1740" o:spid="_x0000_s1026" type="#_x0000_t75" style="position:absolute;margin-left:134.6pt;margin-top:-44.4pt;width:75.3pt;height:40.8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">
                <v:imagedata r:id="rId591" o:title=""/>
              </v:shape>
            </w:pict>
          </mc:Fallback>
        </mc:AlternateContent>
      </w: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24CFCFCF" wp14:editId="4630C715">
                <wp:simplePos x="0" y="0"/>
                <wp:positionH relativeFrom="column">
                  <wp:posOffset>3878129</wp:posOffset>
                </wp:positionH>
                <wp:positionV relativeFrom="paragraph">
                  <wp:posOffset>-360109</wp:posOffset>
                </wp:positionV>
                <wp:extent cx="90000" cy="149400"/>
                <wp:effectExtent l="38100" t="38100" r="43815" b="41275"/>
                <wp:wrapNone/>
                <wp:docPr id="953574677" name="Tinta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900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6E090" id="Tinta 1739" o:spid="_x0000_s1026" type="#_x0000_t75" style="position:absolute;margin-left:305pt;margin-top:-28.7pt;width:7.8pt;height:12.4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">
                <v:imagedata r:id="rId593" o:title=""/>
              </v:shape>
            </w:pict>
          </mc:Fallback>
        </mc:AlternateContent>
      </w:r>
      <w:r w:rsidR="00B63A16">
        <w:rPr>
          <w:rStyle w:val="MathematicaFormatStandardForm"/>
          <w:noProof/>
        </w:rPr>
        <w:drawing>
          <wp:anchor distT="0" distB="0" distL="114300" distR="114300" simplePos="0" relativeHeight="251669504" behindDoc="1" locked="0" layoutInCell="1" allowOverlap="1" wp14:anchorId="073EF5FC" wp14:editId="58523F01">
            <wp:simplePos x="0" y="0"/>
            <wp:positionH relativeFrom="column">
              <wp:posOffset>3312242</wp:posOffset>
            </wp:positionH>
            <wp:positionV relativeFrom="paragraph">
              <wp:posOffset>-923566</wp:posOffset>
            </wp:positionV>
            <wp:extent cx="2159635" cy="1098550"/>
            <wp:effectExtent l="0" t="0" r="0" b="6350"/>
            <wp:wrapNone/>
            <wp:docPr id="1094805231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1868" w:rsidRPr="00EE41A0">
        <w:rPr>
          <w:rStyle w:val="MathematicaFormatStandardForm"/>
          <w:lang w:val="en-GB"/>
        </w:rPr>
        <w:t xml:space="preserve"> </w:t>
      </w:r>
      <w:r w:rsidR="00FC6B90">
        <w:rPr>
          <w:rFonts w:asciiTheme="minorHAnsi" w:hAnsiTheme="minorHAnsi" w:cstheme="minorHAnsi"/>
          <w:sz w:val="22"/>
          <w:szCs w:val="22"/>
          <w:lang w:val="en-GB"/>
        </w:rPr>
        <w:t xml:space="preserve">     </w:t>
      </w:r>
      <w:r w:rsidR="00FC6B90" w:rsidRPr="00370526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v</m:t>
                </m:r>
              </m:e>
              <m:sup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3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= </m:t>
        </m:r>
      </m:oMath>
    </w:p>
    <w:p w14:paraId="43666533" w14:textId="7966B430" w:rsidR="00E6494D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04159AE6" wp14:editId="0EAA77B0">
                <wp:simplePos x="0" y="0"/>
                <wp:positionH relativeFrom="column">
                  <wp:posOffset>1778000</wp:posOffset>
                </wp:positionH>
                <wp:positionV relativeFrom="paragraph">
                  <wp:posOffset>85725</wp:posOffset>
                </wp:positionV>
                <wp:extent cx="1153070" cy="482085"/>
                <wp:effectExtent l="38100" t="38100" r="47625" b="32385"/>
                <wp:wrapNone/>
                <wp:docPr id="1097215519" name="Tinta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153070" cy="482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D6272" id="Tinta 1774" o:spid="_x0000_s1026" type="#_x0000_t75" style="position:absolute;margin-left:139.65pt;margin-top:6.4pt;width:91.5pt;height:38.6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">
                <v:imagedata r:id="rId596" o:title=""/>
              </v:shape>
            </w:pict>
          </mc:Fallback>
        </mc:AlternateContent>
      </w:r>
    </w:p>
    <w:p w14:paraId="5B4DF9C9" w14:textId="5FCA3799" w:rsidR="00E6494D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="Courier" w:hAnsi="Courier" w:cs="Courier"/>
          <w:noProof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76F17882" wp14:editId="624280EB">
                <wp:simplePos x="0" y="0"/>
                <wp:positionH relativeFrom="column">
                  <wp:posOffset>871220</wp:posOffset>
                </wp:positionH>
                <wp:positionV relativeFrom="paragraph">
                  <wp:posOffset>-149860</wp:posOffset>
                </wp:positionV>
                <wp:extent cx="600225" cy="366055"/>
                <wp:effectExtent l="38100" t="38100" r="28575" b="34290"/>
                <wp:wrapNone/>
                <wp:docPr id="748236060" name="Tinta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600225" cy="366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D7827" id="Tinta 1778" o:spid="_x0000_s1026" type="#_x0000_t75" style="position:absolute;margin-left:68.25pt;margin-top:-12.15pt;width:47.95pt;height:29.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">
                <v:imagedata r:id="rId598" o:title=""/>
              </v:shape>
            </w:pict>
          </mc:Fallback>
        </mc:AlternateContent>
      </w:r>
      <w:r w:rsidR="00CE1868">
        <w:rPr>
          <w:rStyle w:val="MathematicaFormatStandardForm"/>
          <w:noProof/>
        </w:rPr>
        <w:drawing>
          <wp:anchor distT="0" distB="0" distL="114300" distR="114300" simplePos="0" relativeHeight="251676672" behindDoc="1" locked="0" layoutInCell="1" allowOverlap="1" wp14:anchorId="718B175C" wp14:editId="14D92C32">
            <wp:simplePos x="0" y="0"/>
            <wp:positionH relativeFrom="column">
              <wp:posOffset>3584238</wp:posOffset>
            </wp:positionH>
            <wp:positionV relativeFrom="paragraph">
              <wp:posOffset>132426</wp:posOffset>
            </wp:positionV>
            <wp:extent cx="2424430" cy="1383665"/>
            <wp:effectExtent l="0" t="0" r="0" b="6985"/>
            <wp:wrapNone/>
            <wp:docPr id="147057855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3651A0E" w14:textId="77777777" w:rsidR="00E6494D" w:rsidRDefault="00E6494D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</w:p>
    <w:p w14:paraId="4147EE48" w14:textId="743D3AE1" w:rsidR="00E6494D" w:rsidRDefault="00E6494D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</w:p>
    <w:p w14:paraId="60B87980" w14:textId="2BA6C6CD" w:rsidR="00E6494D" w:rsidRDefault="00E8690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 wp14:anchorId="79599251" wp14:editId="15EB379D">
                <wp:simplePos x="0" y="0"/>
                <wp:positionH relativeFrom="column">
                  <wp:posOffset>788035</wp:posOffset>
                </wp:positionH>
                <wp:positionV relativeFrom="paragraph">
                  <wp:posOffset>-102870</wp:posOffset>
                </wp:positionV>
                <wp:extent cx="2290690" cy="1110180"/>
                <wp:effectExtent l="38100" t="38100" r="14605" b="33020"/>
                <wp:wrapNone/>
                <wp:docPr id="1553183777" name="Tinta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290690" cy="111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7D5BC" id="Tinta 1814" o:spid="_x0000_s1026" type="#_x0000_t75" style="position:absolute;margin-left:61.7pt;margin-top:-8.45pt;width:181.05pt;height:88.1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">
                <v:imagedata r:id="rId601" o:title=""/>
              </v:shape>
            </w:pict>
          </mc:Fallback>
        </mc:AlternateContent>
      </w:r>
    </w:p>
    <w:p w14:paraId="255618C5" w14:textId="2457C4AD" w:rsidR="00FC6B90" w:rsidRPr="00904B54" w:rsidRDefault="00000000" w:rsidP="00FC6B90">
      <w:pPr>
        <w:pStyle w:val="texto"/>
        <w:ind w:left="284" w:firstLine="142"/>
        <w:jc w:val="left"/>
        <w:rPr>
          <w:rFonts w:asciiTheme="minorHAnsi" w:hAnsiTheme="minorHAnsi" w:cstheme="minorHAnsi"/>
          <w:sz w:val="22"/>
          <w:szCs w:val="22"/>
          <w:lang w:val="en-GB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3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= </m:t>
        </m:r>
      </m:oMath>
      <w:r w:rsidR="00FC6B90" w:rsidRPr="001C46BE">
        <w:rPr>
          <w:rStyle w:val="MathematicaFormatStandardForm"/>
          <w:lang w:val="en-GB"/>
        </w:rPr>
        <w:t xml:space="preserve"> </w:t>
      </w:r>
    </w:p>
    <w:p w14:paraId="73010FC3" w14:textId="04AEB633" w:rsidR="00FC6B90" w:rsidRDefault="00FC6B90" w:rsidP="00FC6B90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49D0C886" w14:textId="77777777" w:rsidR="00FC6B90" w:rsidRDefault="00FC6B90" w:rsidP="00FC6B90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0AC6A6A7" w14:textId="77777777" w:rsidR="00FC6B90" w:rsidRPr="00264CC4" w:rsidRDefault="00000000" w:rsidP="00FC6B90">
      <w:pPr>
        <w:pStyle w:val="texto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  <w:lang w:val="en-GB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th</m:t>
            </m:r>
          </m:sup>
        </m:sSup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  vector </m:t>
        </m:r>
      </m:oMath>
    </w:p>
    <w:p w14:paraId="01F3FD0F" w14:textId="77777777" w:rsidR="00FC6B90" w:rsidRPr="00904B54" w:rsidRDefault="00FC6B90" w:rsidP="00FC6B90">
      <w:pPr>
        <w:pStyle w:val="texto"/>
        <w:ind w:left="720"/>
        <w:rPr>
          <w:rFonts w:asciiTheme="minorHAnsi" w:hAnsiTheme="minorHAnsi" w:cstheme="minorHAnsi"/>
          <w:sz w:val="22"/>
          <w:szCs w:val="22"/>
          <w:lang w:val="en-GB"/>
        </w:rPr>
      </w:pPr>
      <m:oMath>
        <m:r>
          <w:rPr>
            <w:rFonts w:ascii="Cambria Math" w:hAnsi="Cambria Math" w:cstheme="minorHAnsi"/>
            <w:sz w:val="22"/>
            <w:szCs w:val="22"/>
          </w:rPr>
          <m:t>S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r>
          <w:rPr>
            <w:rFonts w:ascii="Cambria Math" w:hAnsi="Cambria Math" w:cstheme="minorHAnsi"/>
            <w:sz w:val="22"/>
            <w:szCs w:val="22"/>
          </w:rPr>
          <m:t>span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, v2, …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-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]</m:t>
        </m:r>
      </m:oMath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Pr="00904B54">
        <w:rPr>
          <w:rFonts w:asciiTheme="minorHAnsi" w:hAnsiTheme="minorHAnsi" w:cstheme="minorHAnsi"/>
          <w:sz w:val="22"/>
          <w:szCs w:val="22"/>
          <w:lang w:val="en-GB"/>
        </w:rPr>
        <w:t xml:space="preserve">and </w:t>
      </w:r>
      <m:oMath>
        <m:r>
          <w:rPr>
            <w:rFonts w:ascii="Cambria Math" w:hAnsi="Cambria Math" w:cstheme="minorHAnsi"/>
            <w:sz w:val="22"/>
            <w:szCs w:val="22"/>
          </w:rPr>
          <m:t>B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….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-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]</m:t>
        </m:r>
      </m:oMath>
    </w:p>
    <w:p w14:paraId="083FD842" w14:textId="77777777" w:rsidR="00FC6B90" w:rsidRDefault="00FC6B90" w:rsidP="00FC6B90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sz w:val="22"/>
          <w:szCs w:val="22"/>
          <w:lang w:val="en-GB"/>
        </w:rPr>
        <w:t xml:space="preserve">     </w:t>
      </w:r>
      <w:r w:rsidRPr="00370526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v</m:t>
                </m:r>
              </m:e>
              <m:sup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b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-</m:t>
        </m:r>
      </m:oMath>
      <w:r w:rsidRPr="00370526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2"/>
                <w:szCs w:val="22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S</m:t>
            </m:r>
          </m:sub>
        </m:sSub>
        <m:d>
          <m:dPr>
            <m:ctrlPr>
              <w:rPr>
                <w:rFonts w:ascii="Cambria Math" w:hAnsi="Cambria Math" w:cstheme="minorHAnsi"/>
                <w:sz w:val="22"/>
                <w:szCs w:val="22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b</m:t>
                </m:r>
              </m:e>
              <m:sub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p</m:t>
                </m:r>
              </m:sub>
            </m:sSub>
          </m:e>
        </m:d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b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-B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B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⊤</m:t>
            </m:r>
          </m:sup>
        </m:sSup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b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sub>
        </m:sSub>
      </m:oMath>
    </w:p>
    <w:p w14:paraId="14580B1D" w14:textId="77777777" w:rsidR="00FC6B90" w:rsidRPr="00904B54" w:rsidRDefault="00000000" w:rsidP="00FC6B90">
      <w:pPr>
        <w:pStyle w:val="texto"/>
        <w:ind w:left="284" w:firstLine="142"/>
        <w:jc w:val="left"/>
        <w:rPr>
          <w:rFonts w:asciiTheme="minorHAnsi" w:hAnsiTheme="minorHAnsi" w:cstheme="minorHAnsi"/>
          <w:sz w:val="22"/>
          <w:szCs w:val="22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  <w:lang w:val="en-GB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  <w:lang w:val="en-GB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  <w:lang w:val="en-GB"/>
                </w:rPr>
                <m:t>p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  <w:lang w:val="en-GB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2"/>
                  <w:szCs w:val="22"/>
                  <w:lang w:val="en-GB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'</m:t>
                  </m:r>
                </m:sup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GB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22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22"/>
                              <w:lang w:val="en-GB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22"/>
                              <w:lang w:val="en-GB"/>
                            </w:rPr>
                            <m:t>p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2"/>
                              <w:szCs w:val="22"/>
                              <w:lang w:val="en-GB"/>
                            </w:rPr>
                            <m:t>'</m:t>
                          </m:r>
                        </m:sup>
                      </m:sSubSup>
                    </m:e>
                  </m:d>
                </m:e>
              </m:d>
            </m:den>
          </m:f>
        </m:oMath>
      </m:oMathPara>
    </w:p>
    <w:p w14:paraId="10AF054F" w14:textId="77777777" w:rsidR="00FC6B90" w:rsidRPr="00370526" w:rsidRDefault="00FC6B90" w:rsidP="00FC6B90">
      <w:pPr>
        <w:pStyle w:val="texto"/>
        <w:rPr>
          <w:rStyle w:val="MathematicaFormatStandardForm"/>
          <w:rFonts w:asciiTheme="minorHAnsi" w:hAnsiTheme="minorHAnsi" w:cstheme="minorHAnsi"/>
          <w:sz w:val="22"/>
          <w:szCs w:val="22"/>
          <w:lang w:val="en-GB"/>
        </w:rPr>
      </w:pPr>
    </w:p>
    <w:p w14:paraId="256B719E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25F2884A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64633E75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4E600035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53F4D069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71EC4035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0F6818F5" w14:textId="77777777" w:rsidR="00FC6B90" w:rsidRDefault="00FC6B90" w:rsidP="00FC6B90">
      <w:pPr>
        <w:pStyle w:val="texto"/>
        <w:spacing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34CB69F2" w14:textId="77777777" w:rsidR="006E74EF" w:rsidRDefault="006E74EF" w:rsidP="006E74EF">
      <w:pPr>
        <w:pStyle w:val="Ttulo2"/>
        <w:rPr>
          <w:rFonts w:eastAsiaTheme="minorHAnsi"/>
          <w:lang w:eastAsia="en-US"/>
        </w:rPr>
      </w:pPr>
      <w:bookmarkStart w:id="5" w:name="_Toc117182728"/>
      <w:r>
        <w:rPr>
          <w:rFonts w:eastAsiaTheme="minorHAnsi"/>
          <w:lang w:eastAsia="en-US"/>
        </w:rPr>
        <w:lastRenderedPageBreak/>
        <w:t>1.3.4 Projection onto Affine Subspaces</w:t>
      </w:r>
      <w:bookmarkEnd w:id="5"/>
    </w:p>
    <w:p w14:paraId="7AAC2FCB" w14:textId="77777777" w:rsidR="006E74EF" w:rsidRPr="002F7B89" w:rsidRDefault="006E74EF" w:rsidP="006E74EF">
      <w:pPr>
        <w:pStyle w:val="PargrafodaLista"/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  <w:lang w:eastAsia="en-US"/>
        </w:rPr>
      </w:pPr>
      <m:oMath>
        <m:r>
          <w:rPr>
            <w:rFonts w:ascii="Cambria Math" w:eastAsiaTheme="minorEastAsia" w:hAnsi="Cambria Math" w:cstheme="minorHAnsi"/>
            <w:sz w:val="22"/>
            <w:szCs w:val="22"/>
            <w:lang w:eastAsia="en-US"/>
          </w:rPr>
          <m:t>L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2"/>
                <w:szCs w:val="22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22"/>
                <w:szCs w:val="22"/>
                <w:lang w:eastAsia="en-US"/>
              </w:rPr>
              <m:t>o</m:t>
            </m:r>
          </m:sub>
        </m:sSub>
        <m:r>
          <w:rPr>
            <w:rFonts w:ascii="Cambria Math" w:eastAsiaTheme="minorEastAsia" w:hAnsi="Cambria Math" w:cstheme="minorHAnsi"/>
            <w:sz w:val="22"/>
            <w:szCs w:val="22"/>
            <w:lang w:eastAsia="en-US"/>
          </w:rPr>
          <m:t xml:space="preserve">+U </m:t>
        </m:r>
      </m:oMath>
      <w:r w:rsidRPr="002F7B89">
        <w:rPr>
          <w:rFonts w:asciiTheme="minorHAnsi" w:eastAsiaTheme="minorEastAsia" w:hAnsiTheme="minorHAnsi" w:cstheme="minorHAnsi"/>
          <w:sz w:val="22"/>
          <w:szCs w:val="22"/>
          <w:lang w:eastAsia="en-US"/>
        </w:rPr>
        <w:t>affine subspace.</w:t>
      </w:r>
    </w:p>
    <w:p w14:paraId="3AB27881" w14:textId="77777777" w:rsidR="006E74EF" w:rsidRDefault="00000000" w:rsidP="006E74EF">
      <w:pPr>
        <w:pStyle w:val="PargrafodaLista"/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  <w:lang w:eastAsia="en-US"/>
        </w:rPr>
      </w:pPr>
      <m:oMath>
        <m:d>
          <m:dPr>
            <m:ctrlPr>
              <w:rPr>
                <w:rFonts w:ascii="Cambria Math" w:eastAsiaTheme="minorEastAsia" w:hAnsi="Cambria Math" w:cstheme="minorHAnsi"/>
                <w:i/>
                <w:sz w:val="22"/>
                <w:szCs w:val="22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2"/>
                    <w:szCs w:val="22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2"/>
                    <w:szCs w:val="22"/>
                    <w:lang w:eastAsia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  <w:sz w:val="22"/>
                <w:szCs w:val="22"/>
                <w:lang w:eastAsia="en-US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2"/>
                    <w:szCs w:val="22"/>
                    <w:lang w:eastAsia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2"/>
                    <w:szCs w:val="22"/>
                    <w:lang w:eastAsia="en-US"/>
                  </w:rPr>
                  <m:t>2</m:t>
                </m:r>
              </m:sub>
            </m:sSub>
          </m:e>
        </m:d>
      </m:oMath>
      <w:r w:rsidR="006E74EF" w:rsidRPr="002F7B89">
        <w:rPr>
          <w:rFonts w:asciiTheme="minorHAnsi" w:hAnsiTheme="minorHAnsi" w:cstheme="minorHAnsi"/>
          <w:sz w:val="22"/>
          <w:szCs w:val="22"/>
          <w:lang w:eastAsia="en-US"/>
        </w:rPr>
        <w:t xml:space="preserve"> a basis of </w:t>
      </w:r>
      <m:oMath>
        <m:r>
          <w:rPr>
            <w:rFonts w:ascii="Cambria Math" w:hAnsi="Cambria Math" w:cstheme="minorHAnsi"/>
            <w:sz w:val="22"/>
            <w:szCs w:val="22"/>
            <w:lang w:eastAsia="en-US"/>
          </w:rPr>
          <m:t>U</m:t>
        </m:r>
      </m:oMath>
      <w:r w:rsidR="006E74EF">
        <w:rPr>
          <w:rFonts w:asciiTheme="minorHAnsi" w:hAnsiTheme="minorHAnsi" w:cstheme="minorHAnsi"/>
          <w:sz w:val="22"/>
          <w:szCs w:val="22"/>
          <w:lang w:eastAsia="en-US"/>
        </w:rPr>
        <w:t>.</w:t>
      </w:r>
    </w:p>
    <w:p w14:paraId="6BC5CD25" w14:textId="5989092C" w:rsidR="006E74EF" w:rsidRPr="002F7B89" w:rsidRDefault="00685914" w:rsidP="006E74EF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652D8ABB" wp14:editId="6F653F15">
                <wp:simplePos x="0" y="0"/>
                <wp:positionH relativeFrom="column">
                  <wp:posOffset>551667</wp:posOffset>
                </wp:positionH>
                <wp:positionV relativeFrom="paragraph">
                  <wp:posOffset>-25820</wp:posOffset>
                </wp:positionV>
                <wp:extent cx="292680" cy="236160"/>
                <wp:effectExtent l="38100" t="19050" r="31750" b="31115"/>
                <wp:wrapNone/>
                <wp:docPr id="95061493" name="Tinta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926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D1A5C" id="Tinta 1820" o:spid="_x0000_s1026" type="#_x0000_t75" style="position:absolute;margin-left:43.1pt;margin-top:-2.4pt;width:23.8pt;height:19.3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">
                <v:imagedata r:id="rId60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6C824AAC" wp14:editId="3676EC41">
                <wp:simplePos x="0" y="0"/>
                <wp:positionH relativeFrom="column">
                  <wp:posOffset>3391707</wp:posOffset>
                </wp:positionH>
                <wp:positionV relativeFrom="paragraph">
                  <wp:posOffset>39340</wp:posOffset>
                </wp:positionV>
                <wp:extent cx="267480" cy="201600"/>
                <wp:effectExtent l="38100" t="38100" r="37465" b="46355"/>
                <wp:wrapNone/>
                <wp:docPr id="506188606" name="Tinta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674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98D54" id="Tinta 1819" o:spid="_x0000_s1026" type="#_x0000_t75" style="position:absolute;margin-left:266.7pt;margin-top:2.75pt;width:21.75pt;height:16.5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">
                <v:imagedata r:id="rId605" o:title=""/>
              </v:shape>
            </w:pict>
          </mc:Fallback>
        </mc:AlternateContent>
      </w:r>
      <w:r w:rsidR="006E74EF" w:rsidRPr="002F7B89">
        <w:rPr>
          <w:rFonts w:cstheme="minorHAnsi"/>
          <w:noProof/>
        </w:rPr>
        <w:drawing>
          <wp:inline distT="0" distB="0" distL="0" distR="0" wp14:anchorId="7FF6149B" wp14:editId="1E8173B9">
            <wp:extent cx="4439861" cy="1985694"/>
            <wp:effectExtent l="0" t="0" r="0" b="0"/>
            <wp:docPr id="1360" name="Imagem 1360" descr="Uma imagem com texto, diagrama, captura de ecrã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" name="Imagem 1360" descr="Uma imagem com texto, diagrama, captura de ecrã, file&#10;&#10;Descrição gerada automaticamente"/>
                    <pic:cNvPicPr/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4463742" cy="199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6E11C" w14:textId="1215A0B9" w:rsidR="00B63A16" w:rsidRPr="00B63A16" w:rsidRDefault="00685914" w:rsidP="006E74EF">
      <w:pPr>
        <w:jc w:val="center"/>
        <w:rPr>
          <w:rFonts w:cstheme="minorHAnsi"/>
          <w:b/>
          <w:bCs/>
        </w:rPr>
      </w:pPr>
      <w:r>
        <w:rPr>
          <w:rFonts w:cstheme="minorHAnsi"/>
          <w:b/>
          <w:bCs/>
          <w:noProof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66832967" wp14:editId="0D2031DA">
                <wp:simplePos x="0" y="0"/>
                <wp:positionH relativeFrom="column">
                  <wp:posOffset>2428875</wp:posOffset>
                </wp:positionH>
                <wp:positionV relativeFrom="paragraph">
                  <wp:posOffset>-94615</wp:posOffset>
                </wp:positionV>
                <wp:extent cx="1153940" cy="318135"/>
                <wp:effectExtent l="38100" t="38100" r="0" b="43815"/>
                <wp:wrapNone/>
                <wp:docPr id="894436282" name="Tinta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153940" cy="318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5ADEC" id="Tinta 1834" o:spid="_x0000_s1026" type="#_x0000_t75" style="position:absolute;margin-left:190.9pt;margin-top:-7.8pt;width:91.55pt;height:25.7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">
                <v:imagedata r:id="rId608" o:title=""/>
              </v:shape>
            </w:pict>
          </mc:Fallback>
        </mc:AlternateContent>
      </w:r>
      <w:r>
        <w:rPr>
          <w:rFonts w:cstheme="minorHAnsi"/>
          <w:b/>
          <w:bCs/>
          <w:noProof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 wp14:anchorId="06CD18AA" wp14:editId="27251EEF">
                <wp:simplePos x="0" y="0"/>
                <wp:positionH relativeFrom="column">
                  <wp:posOffset>1666875</wp:posOffset>
                </wp:positionH>
                <wp:positionV relativeFrom="paragraph">
                  <wp:posOffset>-33020</wp:posOffset>
                </wp:positionV>
                <wp:extent cx="493190" cy="266700"/>
                <wp:effectExtent l="38100" t="38100" r="2540" b="38100"/>
                <wp:wrapNone/>
                <wp:docPr id="1398845378" name="Tinta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49319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EF128" id="Tinta 1835" o:spid="_x0000_s1026" type="#_x0000_t75" style="position:absolute;margin-left:130.9pt;margin-top:-2.95pt;width:39.55pt;height:21.7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">
                <v:imagedata r:id="rId610" o:title=""/>
              </v:shape>
            </w:pict>
          </mc:Fallback>
        </mc:AlternateContent>
      </w:r>
      <w:r>
        <w:rPr>
          <w:rFonts w:cstheme="minorHAnsi"/>
          <w:b/>
          <w:bCs/>
          <w:noProof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 wp14:anchorId="529068A9" wp14:editId="42305236">
                <wp:simplePos x="0" y="0"/>
                <wp:positionH relativeFrom="column">
                  <wp:posOffset>44450</wp:posOffset>
                </wp:positionH>
                <wp:positionV relativeFrom="paragraph">
                  <wp:posOffset>-76835</wp:posOffset>
                </wp:positionV>
                <wp:extent cx="943345" cy="365655"/>
                <wp:effectExtent l="38100" t="38100" r="9525" b="34925"/>
                <wp:wrapNone/>
                <wp:docPr id="1712908749" name="Tinta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943345" cy="365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C7A01" id="Tinta 1827" o:spid="_x0000_s1026" type="#_x0000_t75" style="position:absolute;margin-left:3.15pt;margin-top:-6.4pt;width:75pt;height:29.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">
                <v:imagedata r:id="rId612" o:title=""/>
              </v:shape>
            </w:pict>
          </mc:Fallback>
        </mc:AlternateContent>
      </w:r>
    </w:p>
    <w:p w14:paraId="76139399" w14:textId="72FC8F0D" w:rsidR="006E74EF" w:rsidRDefault="006E74EF" w:rsidP="006E74EF">
      <w:pPr>
        <w:jc w:val="center"/>
        <w:rPr>
          <w:rFonts w:cstheme="minorHAnsi"/>
        </w:rPr>
      </w:pPr>
    </w:p>
    <w:p w14:paraId="68123D1B" w14:textId="2D6728E3" w:rsidR="006E74EF" w:rsidRDefault="00685914" w:rsidP="006E74EF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 wp14:anchorId="1E8B9235" wp14:editId="75149EE0">
                <wp:simplePos x="0" y="0"/>
                <wp:positionH relativeFrom="column">
                  <wp:posOffset>1725930</wp:posOffset>
                </wp:positionH>
                <wp:positionV relativeFrom="paragraph">
                  <wp:posOffset>-66040</wp:posOffset>
                </wp:positionV>
                <wp:extent cx="1153395" cy="189230"/>
                <wp:effectExtent l="38100" t="38100" r="27940" b="39370"/>
                <wp:wrapNone/>
                <wp:docPr id="499410193" name="Tinta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153395" cy="18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99593" id="Tinta 1840" o:spid="_x0000_s1026" type="#_x0000_t75" style="position:absolute;margin-left:135.55pt;margin-top:-5.55pt;width:91.5pt;height:15.6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">
                <v:imagedata r:id="rId614" o:title=""/>
              </v:shape>
            </w:pict>
          </mc:Fallback>
        </mc:AlternateContent>
      </w:r>
    </w:p>
    <w:p w14:paraId="1EBF1DA3" w14:textId="051D9AC3" w:rsidR="006E74EF" w:rsidRPr="00257AF1" w:rsidRDefault="006E74EF" w:rsidP="006E74EF">
      <w:pPr>
        <w:jc w:val="center"/>
      </w:pPr>
    </w:p>
    <w:p w14:paraId="368045B8" w14:textId="78DEDB8E" w:rsidR="00F06B7C" w:rsidRDefault="00685914">
      <w:r>
        <w:rPr>
          <w:noProof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 wp14:anchorId="7F92D14C" wp14:editId="3E4BE8F5">
                <wp:simplePos x="0" y="0"/>
                <wp:positionH relativeFrom="column">
                  <wp:posOffset>2122805</wp:posOffset>
                </wp:positionH>
                <wp:positionV relativeFrom="paragraph">
                  <wp:posOffset>95885</wp:posOffset>
                </wp:positionV>
                <wp:extent cx="1038980" cy="373680"/>
                <wp:effectExtent l="38100" t="38100" r="46990" b="45720"/>
                <wp:wrapNone/>
                <wp:docPr id="225045074" name="Tinta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03898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34B3E" id="Tinta 1862" o:spid="_x0000_s1026" type="#_x0000_t75" style="position:absolute;margin-left:166.8pt;margin-top:7.2pt;width:82.5pt;height:30.1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">
                <v:imagedata r:id="rId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4EF2FC51" wp14:editId="4C3B2D58">
                <wp:simplePos x="0" y="0"/>
                <wp:positionH relativeFrom="column">
                  <wp:posOffset>67310</wp:posOffset>
                </wp:positionH>
                <wp:positionV relativeFrom="paragraph">
                  <wp:posOffset>-62865</wp:posOffset>
                </wp:positionV>
                <wp:extent cx="1125215" cy="352080"/>
                <wp:effectExtent l="38100" t="38100" r="0" b="48260"/>
                <wp:wrapNone/>
                <wp:docPr id="1634474161" name="Tinta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125215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9A66F" id="Tinta 1846" o:spid="_x0000_s1026" type="#_x0000_t75" style="position:absolute;margin-left:4.95pt;margin-top:-5.3pt;width:89.35pt;height:28.4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">
                <v:imagedata r:id="rId618" o:title=""/>
              </v:shape>
            </w:pict>
          </mc:Fallback>
        </mc:AlternateContent>
      </w:r>
    </w:p>
    <w:p w14:paraId="13C86A58" w14:textId="78AF51B7" w:rsidR="00F406A5" w:rsidRDefault="00685914">
      <w:r>
        <w:rPr>
          <w:noProof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 wp14:anchorId="3FDA19D3" wp14:editId="0E88A850">
                <wp:simplePos x="0" y="0"/>
                <wp:positionH relativeFrom="column">
                  <wp:posOffset>1431925</wp:posOffset>
                </wp:positionH>
                <wp:positionV relativeFrom="paragraph">
                  <wp:posOffset>-167640</wp:posOffset>
                </wp:positionV>
                <wp:extent cx="635040" cy="451080"/>
                <wp:effectExtent l="38100" t="38100" r="31750" b="44450"/>
                <wp:wrapNone/>
                <wp:docPr id="34349580" name="Tinta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635040" cy="4510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04D3409" id="Tinta 1855" o:spid="_x0000_s1026" type="#_x0000_t75" style="position:absolute;margin-left:112.4pt;margin-top:-13.55pt;width:50.7pt;height:36.2pt;z-index:253546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">
                <v:imagedata r:id="rId620" o:title=""/>
              </v:shape>
            </w:pict>
          </mc:Fallback>
        </mc:AlternateContent>
      </w:r>
    </w:p>
    <w:p w14:paraId="62B756D9" w14:textId="08A10BFF" w:rsidR="00F406A5" w:rsidRDefault="00F406A5"/>
    <w:p w14:paraId="3F36CAF0" w14:textId="01667759" w:rsidR="00A8439E" w:rsidRDefault="00685914">
      <w:r>
        <w:rPr>
          <w:noProof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 wp14:anchorId="5AF822ED" wp14:editId="695CCB6B">
                <wp:simplePos x="0" y="0"/>
                <wp:positionH relativeFrom="column">
                  <wp:posOffset>-71120</wp:posOffset>
                </wp:positionH>
                <wp:positionV relativeFrom="paragraph">
                  <wp:posOffset>527050</wp:posOffset>
                </wp:positionV>
                <wp:extent cx="4891405" cy="1044290"/>
                <wp:effectExtent l="38100" t="38100" r="42545" b="41910"/>
                <wp:wrapNone/>
                <wp:docPr id="571276022" name="Tinta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4891405" cy="1044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43FA8" id="Tinta 1950" o:spid="_x0000_s1026" type="#_x0000_t75" style="position:absolute;margin-left:-5.95pt;margin-top:41.15pt;width:385.85pt;height:82.9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1F603057" wp14:editId="180AAF91">
                <wp:simplePos x="0" y="0"/>
                <wp:positionH relativeFrom="column">
                  <wp:posOffset>2676525</wp:posOffset>
                </wp:positionH>
                <wp:positionV relativeFrom="paragraph">
                  <wp:posOffset>-199390</wp:posOffset>
                </wp:positionV>
                <wp:extent cx="2420530" cy="509220"/>
                <wp:effectExtent l="38100" t="38100" r="37465" b="43815"/>
                <wp:wrapNone/>
                <wp:docPr id="651351730" name="Tinta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420530" cy="50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D6002" id="Tinta 1891" o:spid="_x0000_s1026" type="#_x0000_t75" style="position:absolute;margin-left:210.4pt;margin-top:-16.05pt;width:191.3pt;height:40.8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">
                <v:imagedata r:id="rId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24035C49" wp14:editId="4B244816">
                <wp:simplePos x="0" y="0"/>
                <wp:positionH relativeFrom="column">
                  <wp:posOffset>135890</wp:posOffset>
                </wp:positionH>
                <wp:positionV relativeFrom="paragraph">
                  <wp:posOffset>-28575</wp:posOffset>
                </wp:positionV>
                <wp:extent cx="2368010" cy="502285"/>
                <wp:effectExtent l="38100" t="38100" r="13335" b="31115"/>
                <wp:wrapNone/>
                <wp:docPr id="1079031891" name="Tinta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368010" cy="502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385B2" id="Tinta 1876" o:spid="_x0000_s1026" type="#_x0000_t75" style="position:absolute;margin-left:10.35pt;margin-top:-2.6pt;width:187.15pt;height:40.2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">
                <v:imagedata r:id="rId626" o:title=""/>
              </v:shape>
            </w:pict>
          </mc:Fallback>
        </mc:AlternateContent>
      </w:r>
      <w:r w:rsidR="00A8439E">
        <w:br w:type="page"/>
      </w:r>
    </w:p>
    <w:p w14:paraId="1A41DABC" w14:textId="2A970B9F" w:rsidR="00A8439E" w:rsidRPr="00B829C0" w:rsidRDefault="002575F0" w:rsidP="00940349">
      <w:pPr>
        <w:pStyle w:val="Questoprincipal"/>
        <w:numPr>
          <w:ilvl w:val="0"/>
          <w:numId w:val="0"/>
        </w:numPr>
        <w:ind w:left="357" w:hanging="357"/>
        <w:rPr>
          <w:rFonts w:cs="Arial"/>
          <w:szCs w:val="20"/>
        </w:rPr>
      </w:pPr>
      <w:r>
        <w:rPr>
          <w:rFonts w:cs="Arial"/>
          <w:noProof/>
          <w:szCs w:val="20"/>
        </w:rPr>
        <w:lastRenderedPageBreak/>
        <mc:AlternateContent>
          <mc:Choice Requires="wpi">
            <w:drawing>
              <wp:anchor distT="0" distB="0" distL="114300" distR="114300" simplePos="0" relativeHeight="253718528" behindDoc="0" locked="0" layoutInCell="1" allowOverlap="1" wp14:anchorId="7FA5A22F" wp14:editId="2439A807">
                <wp:simplePos x="0" y="0"/>
                <wp:positionH relativeFrom="column">
                  <wp:posOffset>1893387</wp:posOffset>
                </wp:positionH>
                <wp:positionV relativeFrom="paragraph">
                  <wp:posOffset>721370</wp:posOffset>
                </wp:positionV>
                <wp:extent cx="785160" cy="52200"/>
                <wp:effectExtent l="38100" t="38100" r="34290" b="43180"/>
                <wp:wrapNone/>
                <wp:docPr id="2052183597" name="Tinta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7851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9B84C" id="Tinta 2023" o:spid="_x0000_s1026" type="#_x0000_t75" style="position:absolute;margin-left:148.75pt;margin-top:56.45pt;width:62.5pt;height:4.8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">
                <v:imagedata r:id="rId628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 wp14:anchorId="0D67A3E4" wp14:editId="6DD9F5CA">
                <wp:simplePos x="0" y="0"/>
                <wp:positionH relativeFrom="column">
                  <wp:posOffset>1913187</wp:posOffset>
                </wp:positionH>
                <wp:positionV relativeFrom="paragraph">
                  <wp:posOffset>657290</wp:posOffset>
                </wp:positionV>
                <wp:extent cx="655560" cy="71280"/>
                <wp:effectExtent l="38100" t="38100" r="0" b="43180"/>
                <wp:wrapNone/>
                <wp:docPr id="496700581" name="Tinta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6555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6A190" id="Tinta 1951" o:spid="_x0000_s1026" type="#_x0000_t75" style="position:absolute;margin-left:150.3pt;margin-top:51.4pt;width:52.3pt;height:6.3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">
                <v:imagedata r:id="rId630" o:title=""/>
              </v:shape>
            </w:pict>
          </mc:Fallback>
        </mc:AlternateContent>
      </w:r>
      <w:r w:rsidR="00A8439E" w:rsidRPr="00B829C0">
        <w:rPr>
          <w:rFonts w:cs="Arial"/>
          <w:szCs w:val="20"/>
        </w:rPr>
        <w:t xml:space="preserve">Consider in the Euclidean vector space </w:t>
      </w:r>
      <m:oMath>
        <m:sSup>
          <m:sSupPr>
            <m:ctrlPr>
              <w:rPr>
                <w:rFonts w:ascii="Cambria Math" w:hAnsi="Cambria Math" w:cs="Arial"/>
                <w:i/>
                <w:szCs w:val="20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Cs w:val="20"/>
              </w:rPr>
              <m:t>R</m:t>
            </m:r>
          </m:e>
          <m:sup>
            <m:r>
              <w:rPr>
                <w:rFonts w:ascii="Cambria Math" w:hAnsi="Cambria Math" w:cs="Arial"/>
                <w:szCs w:val="20"/>
              </w:rPr>
              <m:t>3</m:t>
            </m:r>
          </m:sup>
        </m:sSup>
      </m:oMath>
      <w:r w:rsidR="00A8439E" w:rsidRPr="00B829C0">
        <w:rPr>
          <w:rFonts w:cs="Arial"/>
          <w:szCs w:val="20"/>
        </w:rPr>
        <w:t xml:space="preserve">  with the dot product the subspace</w:t>
      </w:r>
    </w:p>
    <w:p w14:paraId="6B7111C5" w14:textId="5CC8BE8B" w:rsidR="00A8439E" w:rsidRPr="00B829C0" w:rsidRDefault="00A8439E" w:rsidP="00A8439E">
      <w:pPr>
        <w:pStyle w:val="Questoprincipal"/>
        <w:numPr>
          <w:ilvl w:val="0"/>
          <w:numId w:val="0"/>
        </w:numPr>
        <w:ind w:left="357"/>
        <w:jc w:val="center"/>
        <w:rPr>
          <w:rFonts w:cs="Arial"/>
          <w:szCs w:val="20"/>
        </w:rPr>
      </w:pPr>
      <m:oMath>
        <m:r>
          <w:rPr>
            <w:rFonts w:ascii="Cambria Math" w:hAnsi="Cambria Math" w:cs="Arial"/>
            <w:szCs w:val="20"/>
          </w:rPr>
          <m:t>U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Cs w:val="2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y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z</m:t>
                      </m:r>
                    </m:e>
                  </m:mr>
                </m:m>
              </m:e>
            </m:d>
            <m:r>
              <w:rPr>
                <w:rFonts w:ascii="Cambria Math" w:hAnsi="Cambria Math" w:cs="Arial"/>
                <w:szCs w:val="20"/>
              </w:rPr>
              <m:t>∈</m:t>
            </m:r>
            <m:sSup>
              <m:sSupPr>
                <m:ctrlPr>
                  <w:rPr>
                    <w:rFonts w:ascii="Cambria Math" w:hAnsi="Cambria Math" w:cs="Arial"/>
                    <w:i/>
                    <w:szCs w:val="20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="Arial"/>
                    <w:szCs w:val="20"/>
                  </w:rPr>
                  <m:t>R</m:t>
                </m:r>
              </m:e>
              <m:sup>
                <m:r>
                  <w:rPr>
                    <w:rFonts w:ascii="Cambria Math" w:hAnsi="Cambria Math" w:cs="Arial"/>
                    <w:szCs w:val="20"/>
                  </w:rPr>
                  <m:t>3</m:t>
                </m:r>
              </m:sup>
            </m:sSup>
            <m:r>
              <w:rPr>
                <w:rFonts w:ascii="Cambria Math" w:hAnsi="Cambria Math" w:cs="Arial"/>
                <w:szCs w:val="20"/>
              </w:rPr>
              <m:t xml:space="preserve">:x-y+z=0  </m:t>
            </m:r>
          </m:e>
        </m:d>
      </m:oMath>
      <w:r w:rsidRPr="00B829C0">
        <w:rPr>
          <w:rFonts w:cs="Arial"/>
          <w:szCs w:val="20"/>
        </w:rPr>
        <w:t xml:space="preserve"> and the vector </w:t>
      </w:r>
      <m:oMath>
        <m:r>
          <w:rPr>
            <w:rFonts w:ascii="Cambria Math" w:hAnsi="Cambria Math" w:cs="Arial"/>
            <w:szCs w:val="20"/>
          </w:rPr>
          <m:t>x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5</m:t>
                  </m:r>
                  <m:ctrlPr>
                    <w:rPr>
                      <w:rFonts w:ascii="Cambria Math" w:eastAsia="Cambria Math" w:hAnsi="Cambria Math" w:cs="Arial"/>
                      <w:i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6</m:t>
                  </m:r>
                </m:e>
              </m:mr>
            </m:m>
          </m:e>
        </m:d>
      </m:oMath>
      <w:r>
        <w:rPr>
          <w:rFonts w:cs="Arial"/>
          <w:szCs w:val="20"/>
        </w:rPr>
        <w:t xml:space="preserve"> and </w:t>
      </w: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cs="Arial"/>
                <w:szCs w:val="20"/>
              </w:rPr>
              <m:t>x</m:t>
            </m:r>
          </m:e>
          <m:sub>
            <m:r>
              <w:rPr>
                <w:rFonts w:ascii="Cambria Math" w:hAnsi="Cambria Math" w:cs="Arial"/>
                <w:szCs w:val="20"/>
              </w:rPr>
              <m:t>0</m:t>
            </m:r>
          </m:sub>
        </m:sSub>
        <m:r>
          <w:rPr>
            <w:rFonts w:ascii="Cambria Math" w:hAnsi="Cambria Math" w:cs="Arial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1</m:t>
                  </m:r>
                  <m:ctrlPr>
                    <w:rPr>
                      <w:rFonts w:ascii="Cambria Math" w:eastAsia="Cambria Math" w:hAnsi="Cambria Math" w:cs="Arial"/>
                      <w:i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e>
              </m:mr>
            </m:m>
          </m:e>
        </m:d>
      </m:oMath>
      <w:r w:rsidRPr="00B829C0">
        <w:rPr>
          <w:rFonts w:cs="Arial"/>
          <w:szCs w:val="20"/>
        </w:rPr>
        <w:t>.</w:t>
      </w:r>
    </w:p>
    <w:p w14:paraId="6BC3AA99" w14:textId="77777777" w:rsidR="00A8439E" w:rsidRDefault="00A8439E" w:rsidP="00A8439E">
      <w:pPr>
        <w:pStyle w:val="Questosecund"/>
        <w:numPr>
          <w:ilvl w:val="1"/>
          <w:numId w:val="11"/>
        </w:numPr>
        <w:rPr>
          <w:rFonts w:cs="Arial"/>
          <w:szCs w:val="20"/>
        </w:rPr>
      </w:pPr>
      <w:r>
        <w:rPr>
          <w:rFonts w:cs="Arial"/>
          <w:szCs w:val="20"/>
        </w:rPr>
        <w:t xml:space="preserve"> </w:t>
      </w:r>
      <w:r w:rsidRPr="00B829C0">
        <w:rPr>
          <w:rFonts w:cs="Arial"/>
          <w:szCs w:val="20"/>
        </w:rPr>
        <w:t xml:space="preserve">Find an orthonormal basis of </w:t>
      </w:r>
      <m:oMath>
        <m:r>
          <w:rPr>
            <w:rFonts w:ascii="Cambria Math" w:hAnsi="Cambria Math" w:cs="Arial"/>
            <w:szCs w:val="20"/>
          </w:rPr>
          <m:t>U</m:t>
        </m:r>
      </m:oMath>
      <w:r w:rsidRPr="00B829C0">
        <w:rPr>
          <w:rFonts w:cs="Arial"/>
          <w:szCs w:val="20"/>
        </w:rPr>
        <w:t xml:space="preserve">. </w:t>
      </w:r>
    </w:p>
    <w:p w14:paraId="337D0449" w14:textId="40A72F68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 wp14:anchorId="54F273C9" wp14:editId="46939156">
                <wp:simplePos x="0" y="0"/>
                <wp:positionH relativeFrom="column">
                  <wp:posOffset>497840</wp:posOffset>
                </wp:positionH>
                <wp:positionV relativeFrom="paragraph">
                  <wp:posOffset>-41910</wp:posOffset>
                </wp:positionV>
                <wp:extent cx="1158770" cy="327660"/>
                <wp:effectExtent l="38100" t="38100" r="22860" b="34290"/>
                <wp:wrapNone/>
                <wp:docPr id="2083419593" name="Tinta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158770" cy="32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2B92" id="Tinta 1961" o:spid="_x0000_s1026" type="#_x0000_t75" style="position:absolute;margin-left:38.85pt;margin-top:-3.65pt;width:91.95pt;height:26.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">
                <v:imagedata r:id="rId632" o:title=""/>
              </v:shape>
            </w:pict>
          </mc:Fallback>
        </mc:AlternateContent>
      </w:r>
    </w:p>
    <w:p w14:paraId="5E1A2EFF" w14:textId="2E207178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2D89DB9B" w14:textId="225EE205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 wp14:anchorId="2D11AFC3" wp14:editId="3B64D3AB">
                <wp:simplePos x="0" y="0"/>
                <wp:positionH relativeFrom="column">
                  <wp:posOffset>-484773</wp:posOffset>
                </wp:positionH>
                <wp:positionV relativeFrom="paragraph">
                  <wp:posOffset>-414200</wp:posOffset>
                </wp:positionV>
                <wp:extent cx="1449000" cy="1434960"/>
                <wp:effectExtent l="38100" t="38100" r="37465" b="32385"/>
                <wp:wrapNone/>
                <wp:docPr id="423403085" name="Tinta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449000" cy="143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3F04B" id="Tinta 2022" o:spid="_x0000_s1026" type="#_x0000_t75" style="position:absolute;margin-left:-38.5pt;margin-top:-32.95pt;width:114.8pt;height:113.7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">
                <v:imagedata r:id="rId634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 wp14:anchorId="3E7BC0EC" wp14:editId="3BE92A23">
                <wp:simplePos x="0" y="0"/>
                <wp:positionH relativeFrom="column">
                  <wp:posOffset>3018155</wp:posOffset>
                </wp:positionH>
                <wp:positionV relativeFrom="paragraph">
                  <wp:posOffset>-182880</wp:posOffset>
                </wp:positionV>
                <wp:extent cx="1657625" cy="932180"/>
                <wp:effectExtent l="38100" t="38100" r="38100" b="39370"/>
                <wp:wrapNone/>
                <wp:docPr id="1228458761" name="Tinta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657625" cy="932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E092D" id="Tinta 2021" o:spid="_x0000_s1026" type="#_x0000_t75" style="position:absolute;margin-left:237.3pt;margin-top:-14.75pt;width:131.2pt;height:74.1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">
                <v:imagedata r:id="rId636" o:title=""/>
              </v:shape>
            </w:pict>
          </mc:Fallback>
        </mc:AlternateContent>
      </w:r>
    </w:p>
    <w:p w14:paraId="1CBAA386" w14:textId="783380F7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 wp14:anchorId="7ED8E969" wp14:editId="5D5ADE79">
                <wp:simplePos x="0" y="0"/>
                <wp:positionH relativeFrom="column">
                  <wp:posOffset>1398905</wp:posOffset>
                </wp:positionH>
                <wp:positionV relativeFrom="paragraph">
                  <wp:posOffset>-483235</wp:posOffset>
                </wp:positionV>
                <wp:extent cx="1600835" cy="1134110"/>
                <wp:effectExtent l="38100" t="38100" r="37465" b="46990"/>
                <wp:wrapNone/>
                <wp:docPr id="685223385" name="Tinta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600835" cy="1134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A5E08" id="Tinta 1999" o:spid="_x0000_s1026" type="#_x0000_t75" style="position:absolute;margin-left:109.8pt;margin-top:-38.4pt;width:126.75pt;height:90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">
                <v:imagedata r:id="rId638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03F6A79D" wp14:editId="3D8AC79B">
                <wp:simplePos x="0" y="0"/>
                <wp:positionH relativeFrom="column">
                  <wp:posOffset>879475</wp:posOffset>
                </wp:positionH>
                <wp:positionV relativeFrom="paragraph">
                  <wp:posOffset>-430530</wp:posOffset>
                </wp:positionV>
                <wp:extent cx="605250" cy="988695"/>
                <wp:effectExtent l="38100" t="38100" r="23495" b="40005"/>
                <wp:wrapNone/>
                <wp:docPr id="661262070" name="Tinta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605250" cy="988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7F508" id="Tinta 1990" o:spid="_x0000_s1026" type="#_x0000_t75" style="position:absolute;margin-left:68.9pt;margin-top:-34.25pt;width:48.35pt;height:78.5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">
                <v:imagedata r:id="rId640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 wp14:anchorId="4308D2F5" wp14:editId="6E811E03">
                <wp:simplePos x="0" y="0"/>
                <wp:positionH relativeFrom="column">
                  <wp:posOffset>-133985</wp:posOffset>
                </wp:positionH>
                <wp:positionV relativeFrom="paragraph">
                  <wp:posOffset>-469900</wp:posOffset>
                </wp:positionV>
                <wp:extent cx="1003300" cy="1090930"/>
                <wp:effectExtent l="38100" t="38100" r="44450" b="33020"/>
                <wp:wrapNone/>
                <wp:docPr id="1834666907" name="Tinta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003300" cy="109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ED8EB" id="Tinta 1975" o:spid="_x0000_s1026" type="#_x0000_t75" style="position:absolute;margin-left:-10.9pt;margin-top:-37.35pt;width:79.7pt;height:86.6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">
                <v:imagedata r:id="rId642" o:title=""/>
              </v:shape>
            </w:pict>
          </mc:Fallback>
        </mc:AlternateContent>
      </w:r>
    </w:p>
    <w:p w14:paraId="6F2F4086" w14:textId="68972EBE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3F2019D5" w14:textId="1914B356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4D8BC52A" w14:textId="49164B60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 wp14:anchorId="23522C21" wp14:editId="6A583354">
                <wp:simplePos x="0" y="0"/>
                <wp:positionH relativeFrom="column">
                  <wp:posOffset>610870</wp:posOffset>
                </wp:positionH>
                <wp:positionV relativeFrom="paragraph">
                  <wp:posOffset>-174625</wp:posOffset>
                </wp:positionV>
                <wp:extent cx="1784995" cy="810260"/>
                <wp:effectExtent l="38100" t="38100" r="24765" b="46990"/>
                <wp:wrapNone/>
                <wp:docPr id="1890697055" name="Tinta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784995" cy="810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969A0" id="Tinta 2046" o:spid="_x0000_s1026" type="#_x0000_t75" style="position:absolute;margin-left:47.75pt;margin-top:-14.1pt;width:141.25pt;height:64.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">
                <v:imagedata r:id="rId644" o:title=""/>
              </v:shape>
            </w:pict>
          </mc:Fallback>
        </mc:AlternateContent>
      </w:r>
    </w:p>
    <w:p w14:paraId="0617AC5C" w14:textId="72C7490E" w:rsidR="002575F0" w:rsidRDefault="002575F0">
      <w:pPr>
        <w:rPr>
          <w:rFonts w:ascii="Arial" w:eastAsia="Times New Roman" w:hAnsi="Arial" w:cs="Arial"/>
          <w:sz w:val="20"/>
          <w:szCs w:val="20"/>
          <w:lang w:val="en-GB" w:eastAsia="ko-KR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 wp14:anchorId="47B28FE1" wp14:editId="363CCCD4">
                <wp:simplePos x="0" y="0"/>
                <wp:positionH relativeFrom="column">
                  <wp:posOffset>1189355</wp:posOffset>
                </wp:positionH>
                <wp:positionV relativeFrom="paragraph">
                  <wp:posOffset>248285</wp:posOffset>
                </wp:positionV>
                <wp:extent cx="1019940" cy="310705"/>
                <wp:effectExtent l="38100" t="38100" r="46990" b="32385"/>
                <wp:wrapNone/>
                <wp:docPr id="1406442354" name="Tinta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019940" cy="310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F329E" id="Tinta 2064" o:spid="_x0000_s1026" type="#_x0000_t75" style="position:absolute;margin-left:93.3pt;margin-top:19.2pt;width:81pt;height:25.1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">
                <v:imagedata r:id="rId646" o:title=""/>
              </v:shape>
            </w:pict>
          </mc:Fallback>
        </mc:AlternateContent>
      </w:r>
      <w:r>
        <w:rPr>
          <w:rFonts w:cs="Arial"/>
          <w:szCs w:val="20"/>
        </w:rPr>
        <w:br w:type="page"/>
      </w:r>
    </w:p>
    <w:p w14:paraId="511D9634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553BFF91" w14:textId="575CB265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 wp14:anchorId="64BBCF27" wp14:editId="1D97EA17">
                <wp:simplePos x="0" y="0"/>
                <wp:positionH relativeFrom="column">
                  <wp:posOffset>1455325</wp:posOffset>
                </wp:positionH>
                <wp:positionV relativeFrom="paragraph">
                  <wp:posOffset>165240</wp:posOffset>
                </wp:positionV>
                <wp:extent cx="687240" cy="73440"/>
                <wp:effectExtent l="38100" t="38100" r="36830" b="41275"/>
                <wp:wrapNone/>
                <wp:docPr id="1020423043" name="Tinta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87240" cy="73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EDB0D5" id="Tinta 2057" o:spid="_x0000_s1026" type="#_x0000_t75" style="position:absolute;margin-left:114.25pt;margin-top:12.65pt;width:54.8pt;height:6.5pt;z-index:25375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">
                <v:imagedata r:id="rId648" o:title=""/>
              </v:shape>
            </w:pict>
          </mc:Fallback>
        </mc:AlternateContent>
      </w:r>
    </w:p>
    <w:p w14:paraId="79C835B7" w14:textId="766B57A3" w:rsidR="00A8439E" w:rsidRDefault="002575F0" w:rsidP="00A8439E">
      <w:pPr>
        <w:pStyle w:val="Questosecund"/>
        <w:numPr>
          <w:ilvl w:val="1"/>
          <w:numId w:val="11"/>
        </w:numPr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 wp14:anchorId="5637CFDC" wp14:editId="4AF0DD31">
                <wp:simplePos x="0" y="0"/>
                <wp:positionH relativeFrom="column">
                  <wp:posOffset>4316095</wp:posOffset>
                </wp:positionH>
                <wp:positionV relativeFrom="paragraph">
                  <wp:posOffset>-76835</wp:posOffset>
                </wp:positionV>
                <wp:extent cx="677970" cy="508000"/>
                <wp:effectExtent l="38100" t="38100" r="46355" b="44450"/>
                <wp:wrapNone/>
                <wp:docPr id="1232949592" name="Tinta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677970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41D14" id="Tinta 2096" o:spid="_x0000_s1026" type="#_x0000_t75" style="position:absolute;margin-left:339.5pt;margin-top:-6.4pt;width:54.1pt;height:40.7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">
                <v:imagedata r:id="rId650" o:title=""/>
              </v:shape>
            </w:pict>
          </mc:Fallback>
        </mc:AlternateContent>
      </w:r>
      <w:r w:rsidR="00A8439E" w:rsidRPr="00B829C0">
        <w:rPr>
          <w:rFonts w:cs="Arial"/>
          <w:szCs w:val="20"/>
        </w:rPr>
        <w:t xml:space="preserve">Determine the orthogonal projection </w:t>
      </w: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cs="Arial"/>
                <w:szCs w:val="20"/>
              </w:rPr>
              <m:t>π</m:t>
            </m:r>
          </m:e>
          <m:sub>
            <m:r>
              <w:rPr>
                <w:rFonts w:ascii="Cambria Math" w:hAnsi="Cambria Math" w:cs="Arial"/>
                <w:szCs w:val="20"/>
              </w:rPr>
              <m:t>U</m:t>
            </m:r>
          </m:sub>
        </m:sSub>
        <m:r>
          <w:rPr>
            <w:rFonts w:ascii="Cambria Math" w:hAnsi="Cambria Math" w:cs="Arial"/>
            <w:szCs w:val="20"/>
          </w:rPr>
          <m:t>(x)</m:t>
        </m:r>
      </m:oMath>
      <w:r w:rsidR="00A8439E" w:rsidRPr="00B829C0">
        <w:rPr>
          <w:rFonts w:cs="Arial"/>
          <w:szCs w:val="20"/>
        </w:rPr>
        <w:t xml:space="preserve"> of </w:t>
      </w:r>
      <m:oMath>
        <m:r>
          <w:rPr>
            <w:rFonts w:ascii="Cambria Math" w:hAnsi="Cambria Math" w:cs="Arial"/>
            <w:szCs w:val="20"/>
          </w:rPr>
          <m:t xml:space="preserve">x </m:t>
        </m:r>
      </m:oMath>
      <w:r w:rsidR="00A8439E" w:rsidRPr="00B829C0">
        <w:rPr>
          <w:rFonts w:cs="Arial"/>
          <w:szCs w:val="20"/>
        </w:rPr>
        <w:t xml:space="preserve">onto </w:t>
      </w:r>
      <m:oMath>
        <m:r>
          <w:rPr>
            <w:rFonts w:ascii="Cambria Math" w:hAnsi="Cambria Math" w:cs="Arial"/>
            <w:szCs w:val="20"/>
          </w:rPr>
          <m:t>U.</m:t>
        </m:r>
      </m:oMath>
    </w:p>
    <w:p w14:paraId="10C197BB" w14:textId="7D94DE9F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 wp14:anchorId="52E91AC9" wp14:editId="4D539270">
                <wp:simplePos x="0" y="0"/>
                <wp:positionH relativeFrom="column">
                  <wp:posOffset>3671570</wp:posOffset>
                </wp:positionH>
                <wp:positionV relativeFrom="paragraph">
                  <wp:posOffset>-130175</wp:posOffset>
                </wp:positionV>
                <wp:extent cx="467520" cy="414655"/>
                <wp:effectExtent l="38100" t="38100" r="27940" b="42545"/>
                <wp:wrapNone/>
                <wp:docPr id="1957352649" name="Tinta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467520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8DE33" id="Tinta 2089" o:spid="_x0000_s1026" type="#_x0000_t75" style="position:absolute;margin-left:288.75pt;margin-top:-10.6pt;width:37.5pt;height:33.3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">
                <v:imagedata r:id="rId652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 wp14:anchorId="6BC77091" wp14:editId="2B2FD0FC">
                <wp:simplePos x="0" y="0"/>
                <wp:positionH relativeFrom="column">
                  <wp:posOffset>2368550</wp:posOffset>
                </wp:positionH>
                <wp:positionV relativeFrom="paragraph">
                  <wp:posOffset>-141605</wp:posOffset>
                </wp:positionV>
                <wp:extent cx="802835" cy="580330"/>
                <wp:effectExtent l="38100" t="38100" r="16510" b="48895"/>
                <wp:wrapNone/>
                <wp:docPr id="114401454" name="Tinta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802835" cy="580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A8C0" id="Tinta 2082" o:spid="_x0000_s1026" type="#_x0000_t75" style="position:absolute;margin-left:186.15pt;margin-top:-11.5pt;width:63.9pt;height:46.4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">
                <v:imagedata r:id="rId654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 wp14:anchorId="5D7F1EDA" wp14:editId="3A2CF6BA">
                <wp:simplePos x="0" y="0"/>
                <wp:positionH relativeFrom="column">
                  <wp:posOffset>1358900</wp:posOffset>
                </wp:positionH>
                <wp:positionV relativeFrom="paragraph">
                  <wp:posOffset>-76200</wp:posOffset>
                </wp:positionV>
                <wp:extent cx="862750" cy="360045"/>
                <wp:effectExtent l="38100" t="38100" r="13970" b="40005"/>
                <wp:wrapNone/>
                <wp:docPr id="857452408" name="Tinta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862750" cy="36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5E224" id="Tinta 2072" o:spid="_x0000_s1026" type="#_x0000_t75" style="position:absolute;margin-left:106.65pt;margin-top:-6.35pt;width:68.65pt;height:29.0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">
                <v:imagedata r:id="rId656" o:title=""/>
              </v:shape>
            </w:pict>
          </mc:Fallback>
        </mc:AlternateContent>
      </w:r>
    </w:p>
    <w:p w14:paraId="6DE6AA49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451FAC0E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6B186089" w14:textId="496C3C74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213C649A" w14:textId="7D82F931" w:rsidR="00A8439E" w:rsidRDefault="002575F0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 wp14:anchorId="28172B0F" wp14:editId="73D358DE">
                <wp:simplePos x="0" y="0"/>
                <wp:positionH relativeFrom="column">
                  <wp:posOffset>2287270</wp:posOffset>
                </wp:positionH>
                <wp:positionV relativeFrom="paragraph">
                  <wp:posOffset>26035</wp:posOffset>
                </wp:positionV>
                <wp:extent cx="746490" cy="377310"/>
                <wp:effectExtent l="38100" t="38100" r="0" b="41910"/>
                <wp:wrapNone/>
                <wp:docPr id="965834618" name="Tinta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746490" cy="377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A3C9C" id="Tinta 2112" o:spid="_x0000_s1026" type="#_x0000_t75" style="position:absolute;margin-left:179.75pt;margin-top:1.7pt;width:59.5pt;height:30.4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">
                <v:imagedata r:id="rId658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 wp14:anchorId="7CBFFBE0" wp14:editId="0E052939">
                <wp:simplePos x="0" y="0"/>
                <wp:positionH relativeFrom="column">
                  <wp:posOffset>3519170</wp:posOffset>
                </wp:positionH>
                <wp:positionV relativeFrom="paragraph">
                  <wp:posOffset>-290830</wp:posOffset>
                </wp:positionV>
                <wp:extent cx="600110" cy="805685"/>
                <wp:effectExtent l="38100" t="38100" r="47625" b="33020"/>
                <wp:wrapNone/>
                <wp:docPr id="1630425992" name="Tinta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600110" cy="805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76D2" id="Tinta 2113" o:spid="_x0000_s1026" type="#_x0000_t75" style="position:absolute;margin-left:276.75pt;margin-top:-23.25pt;width:47.95pt;height:64.1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">
                <v:imagedata r:id="rId660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 wp14:anchorId="66D260B3" wp14:editId="1A1F1A39">
                <wp:simplePos x="0" y="0"/>
                <wp:positionH relativeFrom="column">
                  <wp:posOffset>3102610</wp:posOffset>
                </wp:positionH>
                <wp:positionV relativeFrom="paragraph">
                  <wp:posOffset>-306070</wp:posOffset>
                </wp:positionV>
                <wp:extent cx="267630" cy="940065"/>
                <wp:effectExtent l="38100" t="38100" r="37465" b="31750"/>
                <wp:wrapNone/>
                <wp:docPr id="472479133" name="Tinta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67630" cy="94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F8306" id="Tinta 2099" o:spid="_x0000_s1026" type="#_x0000_t75" style="position:absolute;margin-left:243.95pt;margin-top:-24.45pt;width:21.75pt;height:74.7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">
                <v:imagedata r:id="rId662" o:title=""/>
              </v:shape>
            </w:pict>
          </mc:Fallback>
        </mc:AlternateContent>
      </w:r>
    </w:p>
    <w:p w14:paraId="24EC331A" w14:textId="69625C7C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1471270B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53F3861F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406D24C9" w14:textId="77777777" w:rsidR="00A8439E" w:rsidRDefault="00A8439E" w:rsidP="00A8439E">
      <w:pPr>
        <w:pStyle w:val="Questosecund"/>
        <w:numPr>
          <w:ilvl w:val="0"/>
          <w:numId w:val="0"/>
        </w:numPr>
        <w:ind w:left="794" w:hanging="454"/>
        <w:rPr>
          <w:rFonts w:cs="Arial"/>
          <w:szCs w:val="20"/>
        </w:rPr>
      </w:pPr>
    </w:p>
    <w:p w14:paraId="3628FE79" w14:textId="2EEA28EE" w:rsidR="00A8439E" w:rsidRPr="00BB3270" w:rsidRDefault="002575F0" w:rsidP="00A8439E">
      <w:pPr>
        <w:pStyle w:val="Questosecund"/>
        <w:numPr>
          <w:ilvl w:val="1"/>
          <w:numId w:val="11"/>
        </w:numPr>
        <w:ind w:left="794" w:hanging="454"/>
        <w:rPr>
          <w:rFonts w:cs="Arial"/>
        </w:rPr>
      </w:pP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 wp14:anchorId="683102B5" wp14:editId="0406A555">
                <wp:simplePos x="0" y="0"/>
                <wp:positionH relativeFrom="column">
                  <wp:posOffset>3394587</wp:posOffset>
                </wp:positionH>
                <wp:positionV relativeFrom="paragraph">
                  <wp:posOffset>190277</wp:posOffset>
                </wp:positionV>
                <wp:extent cx="335160" cy="32040"/>
                <wp:effectExtent l="0" t="38100" r="46355" b="44450"/>
                <wp:wrapNone/>
                <wp:docPr id="68851579" name="Tinta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335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BD821" id="Tinta 2141" o:spid="_x0000_s1026" type="#_x0000_t75" style="position:absolute;margin-left:266.95pt;margin-top:14.65pt;width:27.1pt;height:3.2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">
                <v:imagedata r:id="rId664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 wp14:anchorId="5B913E6C" wp14:editId="54FF9616">
                <wp:simplePos x="0" y="0"/>
                <wp:positionH relativeFrom="column">
                  <wp:posOffset>1851987</wp:posOffset>
                </wp:positionH>
                <wp:positionV relativeFrom="paragraph">
                  <wp:posOffset>318437</wp:posOffset>
                </wp:positionV>
                <wp:extent cx="257400" cy="395640"/>
                <wp:effectExtent l="38100" t="38100" r="47625" b="42545"/>
                <wp:wrapNone/>
                <wp:docPr id="335149480" name="Tinta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25740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99F4D" id="Tinta 2140" o:spid="_x0000_s1026" type="#_x0000_t75" style="position:absolute;margin-left:145.5pt;margin-top:24.7pt;width:20.95pt;height:31.8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">
                <v:imagedata r:id="rId666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 wp14:anchorId="7A84CCCD" wp14:editId="7E51E44F">
                <wp:simplePos x="0" y="0"/>
                <wp:positionH relativeFrom="column">
                  <wp:posOffset>1596390</wp:posOffset>
                </wp:positionH>
                <wp:positionV relativeFrom="paragraph">
                  <wp:posOffset>187325</wp:posOffset>
                </wp:positionV>
                <wp:extent cx="774965" cy="472345"/>
                <wp:effectExtent l="38100" t="38100" r="25400" b="42545"/>
                <wp:wrapNone/>
                <wp:docPr id="914074917" name="Tinta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774965" cy="472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D0B60" id="Tinta 2139" o:spid="_x0000_s1026" type="#_x0000_t75" style="position:absolute;margin-left:125.35pt;margin-top:14.4pt;width:61.7pt;height:37.9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">
                <v:imagedata r:id="rId668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 wp14:anchorId="32528A49" wp14:editId="3446E380">
                <wp:simplePos x="0" y="0"/>
                <wp:positionH relativeFrom="column">
                  <wp:posOffset>4682307</wp:posOffset>
                </wp:positionH>
                <wp:positionV relativeFrom="paragraph">
                  <wp:posOffset>-126523</wp:posOffset>
                </wp:positionV>
                <wp:extent cx="392040" cy="335160"/>
                <wp:effectExtent l="38100" t="38100" r="27305" b="46355"/>
                <wp:wrapNone/>
                <wp:docPr id="1936488784" name="Tinta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39204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D8595" id="Tinta 2115" o:spid="_x0000_s1026" type="#_x0000_t75" style="position:absolute;margin-left:368.35pt;margin-top:-10.3pt;width:31.55pt;height:27.1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">
                <v:imagedata r:id="rId670" o:title=""/>
              </v:shape>
            </w:pict>
          </mc:Fallback>
        </mc:AlternateContent>
      </w:r>
      <w:r>
        <w:rPr>
          <w:rFonts w:cs="Arial"/>
          <w:noProof/>
          <w:szCs w:val="20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 wp14:anchorId="6EAAF6D7" wp14:editId="12F744E4">
                <wp:simplePos x="0" y="0"/>
                <wp:positionH relativeFrom="column">
                  <wp:posOffset>4551987</wp:posOffset>
                </wp:positionH>
                <wp:positionV relativeFrom="paragraph">
                  <wp:posOffset>62477</wp:posOffset>
                </wp:positionV>
                <wp:extent cx="19080" cy="23400"/>
                <wp:effectExtent l="38100" t="38100" r="38100" b="34290"/>
                <wp:wrapNone/>
                <wp:docPr id="239526174" name="Tinta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90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72436" id="Tinta 2114" o:spid="_x0000_s1026" type="#_x0000_t75" style="position:absolute;margin-left:358.05pt;margin-top:4.55pt;width:2.2pt;height:2.5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">
                <v:imagedata r:id="rId672" o:title=""/>
              </v:shape>
            </w:pict>
          </mc:Fallback>
        </mc:AlternateContent>
      </w:r>
      <w:r w:rsidR="00A8439E" w:rsidRPr="00BB3270">
        <w:rPr>
          <w:rFonts w:cs="Arial"/>
          <w:szCs w:val="20"/>
        </w:rPr>
        <w:t xml:space="preserve"> Consider the plane in </w:t>
      </w:r>
      <m:oMath>
        <m:sSup>
          <m:sSupPr>
            <m:ctrlPr>
              <w:rPr>
                <w:rFonts w:ascii="Cambria Math" w:hAnsi="Cambria Math" w:cs="Arial"/>
                <w:i/>
                <w:szCs w:val="20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Cs w:val="20"/>
              </w:rPr>
              <m:t>R</m:t>
            </m:r>
          </m:e>
          <m:sup>
            <m:r>
              <w:rPr>
                <w:rFonts w:ascii="Cambria Math" w:hAnsi="Cambria Math" w:cs="Arial"/>
                <w:szCs w:val="20"/>
              </w:rPr>
              <m:t>3</m:t>
            </m:r>
          </m:sup>
        </m:sSup>
      </m:oMath>
      <w:r w:rsidR="00A8439E" w:rsidRPr="00BB3270">
        <w:rPr>
          <w:rFonts w:cs="Arial"/>
          <w:szCs w:val="20"/>
        </w:rPr>
        <w:t xml:space="preserve"> which is defined by </w:t>
      </w:r>
      <m:oMath>
        <m:r>
          <w:rPr>
            <w:rFonts w:ascii="Cambria Math" w:hAnsi="Cambria Math" w:cs="Arial"/>
            <w:szCs w:val="20"/>
          </w:rPr>
          <m:t>P≔U+</m:t>
        </m:r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cs="Arial"/>
                <w:szCs w:val="20"/>
              </w:rPr>
              <m:t>x</m:t>
            </m:r>
          </m:e>
          <m:sub>
            <m:r>
              <w:rPr>
                <w:rFonts w:ascii="Cambria Math" w:hAnsi="Cambria Math" w:cs="Arial"/>
                <w:szCs w:val="20"/>
              </w:rPr>
              <m:t>0</m:t>
            </m:r>
          </m:sub>
        </m:sSub>
      </m:oMath>
      <w:r w:rsidR="00A8439E" w:rsidRPr="00BB3270">
        <w:rPr>
          <w:rFonts w:cs="Arial"/>
          <w:szCs w:val="20"/>
        </w:rPr>
        <w:t xml:space="preserve">. Determine the distance between </w:t>
      </w:r>
      <m:oMath>
        <m:r>
          <w:rPr>
            <w:rFonts w:ascii="Cambria Math" w:hAnsi="Cambria Math" w:cs="Arial"/>
            <w:szCs w:val="20"/>
          </w:rPr>
          <m:t>P</m:t>
        </m:r>
      </m:oMath>
      <w:r w:rsidR="00A8439E" w:rsidRPr="00BB3270">
        <w:rPr>
          <w:rFonts w:cs="Arial"/>
          <w:szCs w:val="20"/>
        </w:rPr>
        <w:t xml:space="preserve"> and </w:t>
      </w:r>
      <m:oMath>
        <m:r>
          <w:rPr>
            <w:rFonts w:ascii="Cambria Math" w:hAnsi="Cambria Math" w:cs="Arial"/>
            <w:szCs w:val="20"/>
          </w:rPr>
          <m:t>x</m:t>
        </m:r>
      </m:oMath>
      <w:r w:rsidR="00A8439E" w:rsidRPr="00BB3270">
        <w:rPr>
          <w:rFonts w:cs="Arial"/>
          <w:szCs w:val="20"/>
        </w:rPr>
        <w:t>.</w:t>
      </w:r>
    </w:p>
    <w:p w14:paraId="09E0F285" w14:textId="3C221DE2" w:rsidR="00F406A5" w:rsidRPr="00A8439E" w:rsidRDefault="00F406A5">
      <w:pPr>
        <w:rPr>
          <w:lang w:val="en-GB"/>
        </w:rPr>
      </w:pPr>
    </w:p>
    <w:p w14:paraId="0632C281" w14:textId="1AB903A5" w:rsidR="00F406A5" w:rsidRDefault="002575F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3AFECA47" wp14:editId="52237FC5">
                <wp:simplePos x="0" y="0"/>
                <wp:positionH relativeFrom="column">
                  <wp:posOffset>2770505</wp:posOffset>
                </wp:positionH>
                <wp:positionV relativeFrom="paragraph">
                  <wp:posOffset>-23495</wp:posOffset>
                </wp:positionV>
                <wp:extent cx="844630" cy="304800"/>
                <wp:effectExtent l="38100" t="38100" r="31750" b="38100"/>
                <wp:wrapNone/>
                <wp:docPr id="524470755" name="Tinta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844630" cy="3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BC90B" id="Tinta 2169" o:spid="_x0000_s1026" type="#_x0000_t75" style="position:absolute;margin-left:217.8pt;margin-top:-2.2pt;width:67.2pt;height:24.7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">
                <v:imagedata r:id="rId674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 wp14:anchorId="7062D202" wp14:editId="36E996F0">
                <wp:simplePos x="0" y="0"/>
                <wp:positionH relativeFrom="column">
                  <wp:posOffset>2343150</wp:posOffset>
                </wp:positionH>
                <wp:positionV relativeFrom="paragraph">
                  <wp:posOffset>-89535</wp:posOffset>
                </wp:positionV>
                <wp:extent cx="249605" cy="427990"/>
                <wp:effectExtent l="38100" t="38100" r="0" b="48260"/>
                <wp:wrapNone/>
                <wp:docPr id="2034967307" name="Tinta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249605" cy="427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14AAF" id="Tinta 2170" o:spid="_x0000_s1026" type="#_x0000_t75" style="position:absolute;margin-left:184.15pt;margin-top:-7.4pt;width:20.35pt;height:34.4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">
                <v:imagedata r:id="rId676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 wp14:anchorId="34FB8CE3" wp14:editId="3890E7EE">
                <wp:simplePos x="0" y="0"/>
                <wp:positionH relativeFrom="column">
                  <wp:posOffset>2037715</wp:posOffset>
                </wp:positionH>
                <wp:positionV relativeFrom="paragraph">
                  <wp:posOffset>207645</wp:posOffset>
                </wp:positionV>
                <wp:extent cx="140400" cy="94785"/>
                <wp:effectExtent l="38100" t="38100" r="31115" b="38735"/>
                <wp:wrapNone/>
                <wp:docPr id="557255351" name="Tinta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40400" cy="9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2E3F1" id="Tinta 2158" o:spid="_x0000_s1026" type="#_x0000_t75" style="position:absolute;margin-left:160.1pt;margin-top:16pt;width:11.75pt;height:8.15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">
                <v:imagedata r:id="rId678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 wp14:anchorId="457B664C" wp14:editId="2A1E688F">
                <wp:simplePos x="0" y="0"/>
                <wp:positionH relativeFrom="column">
                  <wp:posOffset>1101725</wp:posOffset>
                </wp:positionH>
                <wp:positionV relativeFrom="paragraph">
                  <wp:posOffset>48895</wp:posOffset>
                </wp:positionV>
                <wp:extent cx="765125" cy="261000"/>
                <wp:effectExtent l="38100" t="38100" r="35560" b="43815"/>
                <wp:wrapNone/>
                <wp:docPr id="1046692753" name="Tinta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765125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8B4ED" id="Tinta 2159" o:spid="_x0000_s1026" type="#_x0000_t75" style="position:absolute;margin-left:86.4pt;margin-top:3.5pt;width:61pt;height:21.2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">
                <v:imagedata r:id="rId680" o:title=""/>
              </v:shape>
            </w:pict>
          </mc:Fallback>
        </mc:AlternateContent>
      </w:r>
    </w:p>
    <w:p w14:paraId="0276C68F" w14:textId="540BE1CF" w:rsidR="002575F0" w:rsidRDefault="002575F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 wp14:anchorId="67308E7A" wp14:editId="438A1B75">
                <wp:simplePos x="0" y="0"/>
                <wp:positionH relativeFrom="column">
                  <wp:posOffset>3122930</wp:posOffset>
                </wp:positionH>
                <wp:positionV relativeFrom="paragraph">
                  <wp:posOffset>-46355</wp:posOffset>
                </wp:positionV>
                <wp:extent cx="1546405" cy="563265"/>
                <wp:effectExtent l="38100" t="38100" r="34925" b="46355"/>
                <wp:wrapNone/>
                <wp:docPr id="827803691" name="Tinta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546405" cy="563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47790" id="Tinta 2205" o:spid="_x0000_s1026" type="#_x0000_t75" style="position:absolute;margin-left:245.55pt;margin-top:-4pt;width:122.45pt;height:45.0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">
                <v:imagedata r:id="rId682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CBBD461" wp14:editId="53FF02C0">
                <wp:simplePos x="0" y="0"/>
                <wp:positionH relativeFrom="column">
                  <wp:posOffset>400685</wp:posOffset>
                </wp:positionH>
                <wp:positionV relativeFrom="paragraph">
                  <wp:posOffset>-222885</wp:posOffset>
                </wp:positionV>
                <wp:extent cx="592455" cy="454660"/>
                <wp:effectExtent l="38100" t="38100" r="36195" b="40640"/>
                <wp:wrapNone/>
                <wp:docPr id="273417246" name="Tinta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592455" cy="45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0F4F2" id="Tinta 2150" o:spid="_x0000_s1026" type="#_x0000_t75" style="position:absolute;margin-left:31.2pt;margin-top:-17.9pt;width:47.35pt;height:36.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">
                <v:imagedata r:id="rId684" o:title=""/>
              </v:shape>
            </w:pict>
          </mc:Fallback>
        </mc:AlternateContent>
      </w:r>
    </w:p>
    <w:p w14:paraId="61069833" w14:textId="5DAF06C3" w:rsidR="002575F0" w:rsidRDefault="002575F0">
      <w:pPr>
        <w:rPr>
          <w:lang w:val="en-GB"/>
        </w:rPr>
      </w:pPr>
    </w:p>
    <w:p w14:paraId="75A52C44" w14:textId="6D4253C4" w:rsidR="002575F0" w:rsidRDefault="002575F0">
      <w:p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 wp14:anchorId="0B5B798F" wp14:editId="68053AA0">
                <wp:simplePos x="0" y="0"/>
                <wp:positionH relativeFrom="column">
                  <wp:posOffset>1137285</wp:posOffset>
                </wp:positionH>
                <wp:positionV relativeFrom="paragraph">
                  <wp:posOffset>-205740</wp:posOffset>
                </wp:positionV>
                <wp:extent cx="1853515" cy="422910"/>
                <wp:effectExtent l="38100" t="38100" r="33020" b="34290"/>
                <wp:wrapNone/>
                <wp:docPr id="1948672492" name="Tinta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853515" cy="42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29F73" id="Tinta 2193" o:spid="_x0000_s1026" type="#_x0000_t75" style="position:absolute;margin-left:89.2pt;margin-top:-16.55pt;width:146.7pt;height:34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">
                <v:imagedata r:id="rId686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 wp14:anchorId="64257065" wp14:editId="08DA7E39">
                <wp:simplePos x="0" y="0"/>
                <wp:positionH relativeFrom="column">
                  <wp:posOffset>417830</wp:posOffset>
                </wp:positionH>
                <wp:positionV relativeFrom="paragraph">
                  <wp:posOffset>-147320</wp:posOffset>
                </wp:positionV>
                <wp:extent cx="548810" cy="364490"/>
                <wp:effectExtent l="38100" t="38100" r="3810" b="35560"/>
                <wp:wrapNone/>
                <wp:docPr id="1444644282" name="Tinta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548810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40E9A" id="Tinta 2176" o:spid="_x0000_s1026" type="#_x0000_t75" style="position:absolute;margin-left:32.55pt;margin-top:-11.95pt;width:43.9pt;height:29.4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">
                <v:imagedata r:id="rId688" o:title=""/>
              </v:shape>
            </w:pict>
          </mc:Fallback>
        </mc:AlternateContent>
      </w:r>
    </w:p>
    <w:p w14:paraId="08F8A5D2" w14:textId="77777777" w:rsidR="002575F0" w:rsidRDefault="002575F0">
      <w:pPr>
        <w:rPr>
          <w:lang w:val="en-GB"/>
        </w:rPr>
      </w:pPr>
    </w:p>
    <w:p w14:paraId="4179F32D" w14:textId="77777777" w:rsidR="002575F0" w:rsidRDefault="002575F0">
      <w:pPr>
        <w:rPr>
          <w:lang w:val="en-GB"/>
        </w:rPr>
      </w:pPr>
    </w:p>
    <w:p w14:paraId="17846AA3" w14:textId="77777777" w:rsidR="002575F0" w:rsidRDefault="002575F0">
      <w:pPr>
        <w:rPr>
          <w:lang w:val="en-GB"/>
        </w:rPr>
      </w:pPr>
    </w:p>
    <w:p w14:paraId="4DED0050" w14:textId="77777777" w:rsidR="002575F0" w:rsidRPr="00A8439E" w:rsidRDefault="002575F0">
      <w:pPr>
        <w:rPr>
          <w:lang w:val="en-GB"/>
        </w:rPr>
      </w:pPr>
    </w:p>
    <w:p w14:paraId="4A7746FF" w14:textId="77777777" w:rsidR="00F406A5" w:rsidRPr="00A8439E" w:rsidRDefault="00F406A5">
      <w:pPr>
        <w:rPr>
          <w:lang w:val="en-GB"/>
        </w:rPr>
      </w:pPr>
    </w:p>
    <w:p w14:paraId="4FADD385" w14:textId="77777777" w:rsidR="00F406A5" w:rsidRPr="00A8439E" w:rsidRDefault="00F406A5">
      <w:pPr>
        <w:rPr>
          <w:lang w:val="en-GB"/>
        </w:rPr>
      </w:pPr>
    </w:p>
    <w:p w14:paraId="2620B55E" w14:textId="77777777" w:rsidR="00F406A5" w:rsidRPr="00A8439E" w:rsidRDefault="00F406A5">
      <w:pPr>
        <w:rPr>
          <w:lang w:val="en-GB"/>
        </w:rPr>
      </w:pPr>
    </w:p>
    <w:p w14:paraId="10DC2D15" w14:textId="77777777" w:rsidR="00F406A5" w:rsidRPr="00A8439E" w:rsidRDefault="00F406A5">
      <w:pPr>
        <w:rPr>
          <w:lang w:val="en-GB"/>
        </w:rPr>
      </w:pPr>
    </w:p>
    <w:p w14:paraId="2E4BEA76" w14:textId="40424286" w:rsidR="00F406A5" w:rsidRDefault="00F406A5" w:rsidP="002575F0">
      <w:pPr>
        <w:pStyle w:val="Ttulo1"/>
      </w:pPr>
      <w:r>
        <w:rPr>
          <w:rFonts w:eastAsiaTheme="minorHAnsi"/>
        </w:rPr>
        <w:t xml:space="preserve"> </w:t>
      </w:r>
    </w:p>
    <w:sectPr w:rsidR="00F406A5" w:rsidSect="007804DA">
      <w:pgSz w:w="11906" w:h="16838" w:code="9"/>
      <w:pgMar w:top="1418" w:right="1133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EB7238"/>
    <w:multiLevelType w:val="hybridMultilevel"/>
    <w:tmpl w:val="240AE2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F513B9"/>
    <w:multiLevelType w:val="multilevel"/>
    <w:tmpl w:val="2EE437EC"/>
    <w:lvl w:ilvl="0">
      <w:start w:val="1"/>
      <w:numFmt w:val="decimal"/>
      <w:pStyle w:val="Questoprincipal"/>
      <w:lvlText w:val="%1."/>
      <w:lvlJc w:val="left"/>
      <w:pPr>
        <w:ind w:left="360" w:hanging="360"/>
      </w:pPr>
      <w:rPr>
        <w:rFonts w:ascii="Arial" w:eastAsia="Arial Unicode MS" w:hAnsi="Arial" w:cs="Arial" w:hint="default"/>
        <w:i w:val="0"/>
        <w:sz w:val="20"/>
        <w:szCs w:val="24"/>
      </w:rPr>
    </w:lvl>
    <w:lvl w:ilvl="1">
      <w:start w:val="1"/>
      <w:numFmt w:val="decimal"/>
      <w:pStyle w:val="Questosecund"/>
      <w:lvlText w:val="%1.%2."/>
      <w:lvlJc w:val="left"/>
      <w:pPr>
        <w:ind w:left="786" w:hanging="360"/>
      </w:pPr>
      <w:rPr>
        <w:rFonts w:ascii="Arial" w:eastAsia="Times New Roman" w:hAnsi="Arial" w:cs="Arial" w:hint="default"/>
        <w:noProof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6A14871"/>
    <w:multiLevelType w:val="hybridMultilevel"/>
    <w:tmpl w:val="DEA4E00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C301E2"/>
    <w:multiLevelType w:val="hybridMultilevel"/>
    <w:tmpl w:val="D7E053C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0AD1F8B"/>
    <w:multiLevelType w:val="hybridMultilevel"/>
    <w:tmpl w:val="8BE8D85E"/>
    <w:lvl w:ilvl="0" w:tplc="0816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381A7839"/>
    <w:multiLevelType w:val="hybridMultilevel"/>
    <w:tmpl w:val="90A46C5A"/>
    <w:lvl w:ilvl="0" w:tplc="4CDCFB1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4"/>
        <w:szCs w:val="44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BD6D44"/>
    <w:multiLevelType w:val="hybridMultilevel"/>
    <w:tmpl w:val="0DDACBE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7F6C4C"/>
    <w:multiLevelType w:val="hybridMultilevel"/>
    <w:tmpl w:val="DEA4E00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DF77F1"/>
    <w:multiLevelType w:val="hybridMultilevel"/>
    <w:tmpl w:val="C78251B8"/>
    <w:lvl w:ilvl="0" w:tplc="6B18D71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11A3D17"/>
    <w:multiLevelType w:val="multilevel"/>
    <w:tmpl w:val="AA5C1040"/>
    <w:lvl w:ilvl="0">
      <w:start w:val="12"/>
      <w:numFmt w:val="decimal"/>
      <w:lvlText w:val="%1."/>
      <w:lvlJc w:val="left"/>
      <w:pPr>
        <w:ind w:left="71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84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5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8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41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5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653" w:hanging="1800"/>
      </w:pPr>
      <w:rPr>
        <w:rFonts w:hint="default"/>
      </w:rPr>
    </w:lvl>
  </w:abstractNum>
  <w:abstractNum w:abstractNumId="10" w15:restartNumberingAfterBreak="0">
    <w:nsid w:val="7DE33D32"/>
    <w:multiLevelType w:val="hybridMultilevel"/>
    <w:tmpl w:val="DEA4E00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2438970">
    <w:abstractNumId w:val="3"/>
  </w:num>
  <w:num w:numId="2" w16cid:durableId="1779831073">
    <w:abstractNumId w:val="6"/>
  </w:num>
  <w:num w:numId="3" w16cid:durableId="976882234">
    <w:abstractNumId w:val="0"/>
  </w:num>
  <w:num w:numId="4" w16cid:durableId="92284628">
    <w:abstractNumId w:val="7"/>
  </w:num>
  <w:num w:numId="5" w16cid:durableId="1335646570">
    <w:abstractNumId w:val="2"/>
  </w:num>
  <w:num w:numId="6" w16cid:durableId="607810128">
    <w:abstractNumId w:val="4"/>
  </w:num>
  <w:num w:numId="7" w16cid:durableId="1833910401">
    <w:abstractNumId w:val="10"/>
  </w:num>
  <w:num w:numId="8" w16cid:durableId="111098094">
    <w:abstractNumId w:val="5"/>
  </w:num>
  <w:num w:numId="9" w16cid:durableId="589702668">
    <w:abstractNumId w:val="8"/>
  </w:num>
  <w:num w:numId="10" w16cid:durableId="1430662827">
    <w:abstractNumId w:val="1"/>
  </w:num>
  <w:num w:numId="11" w16cid:durableId="4325558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74EF"/>
    <w:rsid w:val="000435B6"/>
    <w:rsid w:val="00157AB8"/>
    <w:rsid w:val="001E05FA"/>
    <w:rsid w:val="001F6BC4"/>
    <w:rsid w:val="00256A2A"/>
    <w:rsid w:val="002575F0"/>
    <w:rsid w:val="002B7466"/>
    <w:rsid w:val="002D13C7"/>
    <w:rsid w:val="002E3E32"/>
    <w:rsid w:val="00307D03"/>
    <w:rsid w:val="003444EB"/>
    <w:rsid w:val="003478C6"/>
    <w:rsid w:val="004535F4"/>
    <w:rsid w:val="0046353C"/>
    <w:rsid w:val="004B6F6A"/>
    <w:rsid w:val="005B7018"/>
    <w:rsid w:val="00633F2D"/>
    <w:rsid w:val="00643CD3"/>
    <w:rsid w:val="006559B2"/>
    <w:rsid w:val="00685914"/>
    <w:rsid w:val="006D68A3"/>
    <w:rsid w:val="006E74EF"/>
    <w:rsid w:val="007804DA"/>
    <w:rsid w:val="0083083A"/>
    <w:rsid w:val="00922D77"/>
    <w:rsid w:val="00933A2C"/>
    <w:rsid w:val="00940349"/>
    <w:rsid w:val="00955B6C"/>
    <w:rsid w:val="009948AF"/>
    <w:rsid w:val="009D4597"/>
    <w:rsid w:val="00A8439E"/>
    <w:rsid w:val="00A86F2F"/>
    <w:rsid w:val="00AA4BAC"/>
    <w:rsid w:val="00AA6AEF"/>
    <w:rsid w:val="00AB0127"/>
    <w:rsid w:val="00B409A7"/>
    <w:rsid w:val="00B63A16"/>
    <w:rsid w:val="00B95DAA"/>
    <w:rsid w:val="00C509E6"/>
    <w:rsid w:val="00CE1868"/>
    <w:rsid w:val="00DD5BEF"/>
    <w:rsid w:val="00DD7B65"/>
    <w:rsid w:val="00DF4AE7"/>
    <w:rsid w:val="00E447EA"/>
    <w:rsid w:val="00E6494D"/>
    <w:rsid w:val="00E86900"/>
    <w:rsid w:val="00EE41A0"/>
    <w:rsid w:val="00F06B7C"/>
    <w:rsid w:val="00F406A5"/>
    <w:rsid w:val="00FC6B90"/>
    <w:rsid w:val="00FD1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B0EA0"/>
  <w15:chartTrackingRefBased/>
  <w15:docId w15:val="{D7D6C1AD-C9D0-447E-9440-D37ACDB28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pt-PT"/>
    </w:rPr>
  </w:style>
  <w:style w:type="paragraph" w:styleId="Ttulo1">
    <w:name w:val="heading 1"/>
    <w:basedOn w:val="Normal"/>
    <w:link w:val="Ttulo1Carter"/>
    <w:qFormat/>
    <w:rsid w:val="006E74EF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GB" w:eastAsia="en-GB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6E74EF"/>
    <w:pPr>
      <w:keepNext/>
      <w:keepLines/>
      <w:spacing w:before="40" w:after="0" w:line="360" w:lineRule="auto"/>
      <w:jc w:val="both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 w:eastAsia="pt-PT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6E74EF"/>
    <w:pPr>
      <w:keepNext/>
      <w:keepLines/>
      <w:spacing w:before="40" w:after="0" w:line="360" w:lineRule="auto"/>
      <w:jc w:val="both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rsid w:val="006E74EF"/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6E74EF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6E74E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pt-PT"/>
    </w:rPr>
  </w:style>
  <w:style w:type="paragraph" w:styleId="PargrafodaLista">
    <w:name w:val="List Paragraph"/>
    <w:basedOn w:val="Normal"/>
    <w:uiPriority w:val="34"/>
    <w:qFormat/>
    <w:rsid w:val="006E74EF"/>
    <w:pPr>
      <w:spacing w:after="0" w:line="360" w:lineRule="auto"/>
      <w:ind w:left="720"/>
      <w:contextualSpacing/>
      <w:jc w:val="both"/>
    </w:pPr>
    <w:rPr>
      <w:rFonts w:ascii="Century Gothic" w:eastAsia="MS Mincho" w:hAnsi="Century Gothic" w:cs="Times New Roman"/>
      <w:sz w:val="24"/>
      <w:szCs w:val="24"/>
      <w:lang w:val="en-GB" w:eastAsia="pt-PT"/>
    </w:rPr>
  </w:style>
  <w:style w:type="paragraph" w:customStyle="1" w:styleId="texto">
    <w:name w:val="texto"/>
    <w:link w:val="textoCarcter"/>
    <w:qFormat/>
    <w:rsid w:val="006E74EF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"/>
    <w:rsid w:val="006E74EF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MathematicaFormatStandardForm">
    <w:name w:val="MathematicaFormatStandardForm"/>
    <w:uiPriority w:val="99"/>
    <w:rsid w:val="006E74EF"/>
    <w:rPr>
      <w:rFonts w:ascii="Courier" w:hAnsi="Courier" w:cs="Courier"/>
    </w:rPr>
  </w:style>
  <w:style w:type="character" w:styleId="TextodoMarcadordePosio">
    <w:name w:val="Placeholder Text"/>
    <w:basedOn w:val="Tipodeletrapredefinidodopargrafo"/>
    <w:uiPriority w:val="99"/>
    <w:semiHidden/>
    <w:rsid w:val="00AB0127"/>
    <w:rPr>
      <w:color w:val="808080"/>
    </w:rPr>
  </w:style>
  <w:style w:type="paragraph" w:styleId="Ttulo">
    <w:name w:val="Title"/>
    <w:basedOn w:val="Normal"/>
    <w:next w:val="Normal"/>
    <w:link w:val="TtuloCarter"/>
    <w:uiPriority w:val="10"/>
    <w:qFormat/>
    <w:rsid w:val="00B409A7"/>
    <w:pPr>
      <w:spacing w:after="0" w:line="240" w:lineRule="auto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pt-PT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B409A7"/>
    <w:rPr>
      <w:rFonts w:asciiTheme="majorHAnsi" w:eastAsiaTheme="majorEastAsia" w:hAnsiTheme="majorHAnsi" w:cstheme="majorBidi"/>
      <w:spacing w:val="-10"/>
      <w:kern w:val="28"/>
      <w:sz w:val="56"/>
      <w:szCs w:val="56"/>
      <w:lang w:eastAsia="pt-PT"/>
    </w:rPr>
  </w:style>
  <w:style w:type="table" w:styleId="TabelacomGrelha">
    <w:name w:val="Table Grid"/>
    <w:basedOn w:val="Tabelanormal"/>
    <w:uiPriority w:val="39"/>
    <w:rsid w:val="00EE41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osecund">
    <w:name w:val="Questão secund"/>
    <w:basedOn w:val="PargrafodaLista"/>
    <w:link w:val="QuestosecundCarcter"/>
    <w:qFormat/>
    <w:rsid w:val="00C509E6"/>
    <w:pPr>
      <w:numPr>
        <w:ilvl w:val="1"/>
        <w:numId w:val="10"/>
      </w:numPr>
      <w:tabs>
        <w:tab w:val="left" w:pos="284"/>
        <w:tab w:val="left" w:pos="426"/>
      </w:tabs>
      <w:spacing w:after="120"/>
      <w:ind w:left="794" w:hanging="454"/>
      <w:contextualSpacing w:val="0"/>
    </w:pPr>
    <w:rPr>
      <w:rFonts w:ascii="Arial" w:eastAsia="Times New Roman" w:hAnsi="Arial" w:cstheme="minorHAnsi"/>
      <w:sz w:val="20"/>
      <w:szCs w:val="22"/>
      <w:lang w:eastAsia="ko-KR"/>
    </w:rPr>
  </w:style>
  <w:style w:type="paragraph" w:customStyle="1" w:styleId="Questoprincipal">
    <w:name w:val="Questão principal"/>
    <w:basedOn w:val="PargrafodaLista"/>
    <w:next w:val="Questosecund"/>
    <w:link w:val="QuestoprincipalCarcter"/>
    <w:qFormat/>
    <w:rsid w:val="00C509E6"/>
    <w:pPr>
      <w:numPr>
        <w:numId w:val="10"/>
      </w:numPr>
      <w:tabs>
        <w:tab w:val="left" w:pos="10204"/>
      </w:tabs>
      <w:spacing w:before="240" w:after="120"/>
      <w:ind w:left="357" w:hanging="357"/>
      <w:contextualSpacing w:val="0"/>
    </w:pPr>
    <w:rPr>
      <w:rFonts w:ascii="Arial" w:eastAsia="Times New Roman" w:hAnsi="Arial" w:cstheme="minorHAnsi"/>
      <w:sz w:val="20"/>
      <w:szCs w:val="22"/>
      <w:lang w:eastAsia="ko-KR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C509E6"/>
    <w:rPr>
      <w:rFonts w:ascii="Arial" w:eastAsia="Times New Roman" w:hAnsi="Arial" w:cstheme="minorHAnsi"/>
      <w:sz w:val="20"/>
      <w:lang w:eastAsia="ko-KR"/>
    </w:rPr>
  </w:style>
  <w:style w:type="character" w:customStyle="1" w:styleId="QuestosecundCarcter">
    <w:name w:val="Questão secund Carácter"/>
    <w:basedOn w:val="Tipodeletrapredefinidodopargrafo"/>
    <w:link w:val="Questosecund"/>
    <w:rsid w:val="00C509E6"/>
    <w:rPr>
      <w:rFonts w:ascii="Arial" w:eastAsia="Times New Roman" w:hAnsi="Arial" w:cstheme="minorHAnsi"/>
      <w:sz w:val="20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459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99" Type="http://schemas.openxmlformats.org/officeDocument/2006/relationships/customXml" Target="ink/ink147.xml"/><Relationship Id="rId671" Type="http://schemas.openxmlformats.org/officeDocument/2006/relationships/customXml" Target="ink/ink324.xml"/><Relationship Id="rId21" Type="http://schemas.openxmlformats.org/officeDocument/2006/relationships/customXml" Target="ink/ink9.xml"/><Relationship Id="rId63" Type="http://schemas.openxmlformats.org/officeDocument/2006/relationships/customXml" Target="ink/ink30.xml"/><Relationship Id="rId159" Type="http://schemas.openxmlformats.org/officeDocument/2006/relationships/customXml" Target="ink/ink78.xml"/><Relationship Id="rId324" Type="http://schemas.openxmlformats.org/officeDocument/2006/relationships/customXml" Target="ink/ink160.xml"/><Relationship Id="rId366" Type="http://schemas.openxmlformats.org/officeDocument/2006/relationships/customXml" Target="ink/ink181.xml"/><Relationship Id="rId531" Type="http://schemas.openxmlformats.org/officeDocument/2006/relationships/customXml" Target="ink/ink257.xml"/><Relationship Id="rId573" Type="http://schemas.openxmlformats.org/officeDocument/2006/relationships/image" Target="media/image288.png"/><Relationship Id="rId629" Type="http://schemas.openxmlformats.org/officeDocument/2006/relationships/customXml" Target="ink/ink303.xml"/><Relationship Id="rId170" Type="http://schemas.openxmlformats.org/officeDocument/2006/relationships/image" Target="media/image83.png"/><Relationship Id="rId226" Type="http://schemas.openxmlformats.org/officeDocument/2006/relationships/image" Target="media/image112.png"/><Relationship Id="rId433" Type="http://schemas.openxmlformats.org/officeDocument/2006/relationships/oleObject" Target="embeddings/oleObject3.bin"/><Relationship Id="rId268" Type="http://schemas.openxmlformats.org/officeDocument/2006/relationships/image" Target="media/image133.png"/><Relationship Id="rId475" Type="http://schemas.openxmlformats.org/officeDocument/2006/relationships/customXml" Target="ink/ink230.xml"/><Relationship Id="rId640" Type="http://schemas.openxmlformats.org/officeDocument/2006/relationships/image" Target="media/image323.png"/><Relationship Id="rId682" Type="http://schemas.openxmlformats.org/officeDocument/2006/relationships/image" Target="media/image344.png"/><Relationship Id="rId32" Type="http://schemas.openxmlformats.org/officeDocument/2006/relationships/customXml" Target="ink/ink14.xml"/><Relationship Id="rId74" Type="http://schemas.openxmlformats.org/officeDocument/2006/relationships/image" Target="media/image35.png"/><Relationship Id="rId128" Type="http://schemas.openxmlformats.org/officeDocument/2006/relationships/customXml" Target="ink/ink63.xml"/><Relationship Id="rId335" Type="http://schemas.openxmlformats.org/officeDocument/2006/relationships/image" Target="media/image166.png"/><Relationship Id="rId377" Type="http://schemas.openxmlformats.org/officeDocument/2006/relationships/customXml" Target="ink/ink186.xml"/><Relationship Id="rId500" Type="http://schemas.openxmlformats.org/officeDocument/2006/relationships/image" Target="media/image250.png"/><Relationship Id="rId542" Type="http://schemas.openxmlformats.org/officeDocument/2006/relationships/image" Target="media/image272.png"/><Relationship Id="rId584" Type="http://schemas.openxmlformats.org/officeDocument/2006/relationships/customXml" Target="ink/ink282.xml"/><Relationship Id="rId5" Type="http://schemas.openxmlformats.org/officeDocument/2006/relationships/customXml" Target="ink/ink1.xml"/><Relationship Id="rId181" Type="http://schemas.openxmlformats.org/officeDocument/2006/relationships/image" Target="media/image89.png"/><Relationship Id="rId237" Type="http://schemas.openxmlformats.org/officeDocument/2006/relationships/customXml" Target="ink/ink116.xml"/><Relationship Id="rId402" Type="http://schemas.openxmlformats.org/officeDocument/2006/relationships/image" Target="media/image200.png"/><Relationship Id="rId279" Type="http://schemas.openxmlformats.org/officeDocument/2006/relationships/customXml" Target="ink/ink137.xml"/><Relationship Id="rId444" Type="http://schemas.openxmlformats.org/officeDocument/2006/relationships/customXml" Target="ink/ink215.xml"/><Relationship Id="rId486" Type="http://schemas.openxmlformats.org/officeDocument/2006/relationships/image" Target="media/image243.png"/><Relationship Id="rId651" Type="http://schemas.openxmlformats.org/officeDocument/2006/relationships/customXml" Target="ink/ink314.xml"/><Relationship Id="rId43" Type="http://schemas.openxmlformats.org/officeDocument/2006/relationships/image" Target="media/image20.png"/><Relationship Id="rId139" Type="http://schemas.openxmlformats.org/officeDocument/2006/relationships/image" Target="media/image67.png"/><Relationship Id="rId290" Type="http://schemas.openxmlformats.org/officeDocument/2006/relationships/image" Target="media/image144.png"/><Relationship Id="rId304" Type="http://schemas.openxmlformats.org/officeDocument/2006/relationships/customXml" Target="ink/ink150.xml"/><Relationship Id="rId346" Type="http://schemas.openxmlformats.org/officeDocument/2006/relationships/customXml" Target="ink/ink171.xml"/><Relationship Id="rId388" Type="http://schemas.openxmlformats.org/officeDocument/2006/relationships/image" Target="media/image193.png"/><Relationship Id="rId511" Type="http://schemas.openxmlformats.org/officeDocument/2006/relationships/customXml" Target="ink/ink248.xml"/><Relationship Id="rId553" Type="http://schemas.openxmlformats.org/officeDocument/2006/relationships/customXml" Target="ink/ink267.xml"/><Relationship Id="rId609" Type="http://schemas.openxmlformats.org/officeDocument/2006/relationships/customXml" Target="ink/ink293.xml"/><Relationship Id="rId85" Type="http://schemas.openxmlformats.org/officeDocument/2006/relationships/customXml" Target="ink/ink41.xml"/><Relationship Id="rId150" Type="http://schemas.openxmlformats.org/officeDocument/2006/relationships/image" Target="media/image73.png"/><Relationship Id="rId192" Type="http://schemas.openxmlformats.org/officeDocument/2006/relationships/image" Target="media/image95.png"/><Relationship Id="rId206" Type="http://schemas.openxmlformats.org/officeDocument/2006/relationships/image" Target="media/image102.png"/><Relationship Id="rId413" Type="http://schemas.openxmlformats.org/officeDocument/2006/relationships/image" Target="media/image206.png"/><Relationship Id="rId595" Type="http://schemas.openxmlformats.org/officeDocument/2006/relationships/customXml" Target="ink/ink287.xml"/><Relationship Id="rId248" Type="http://schemas.openxmlformats.org/officeDocument/2006/relationships/image" Target="media/image123.png"/><Relationship Id="rId455" Type="http://schemas.openxmlformats.org/officeDocument/2006/relationships/customXml" Target="ink/ink220.xml"/><Relationship Id="rId497" Type="http://schemas.openxmlformats.org/officeDocument/2006/relationships/customXml" Target="ink/ink241.xml"/><Relationship Id="rId620" Type="http://schemas.openxmlformats.org/officeDocument/2006/relationships/image" Target="media/image313.png"/><Relationship Id="rId662" Type="http://schemas.openxmlformats.org/officeDocument/2006/relationships/image" Target="media/image334.png"/><Relationship Id="rId12" Type="http://schemas.openxmlformats.org/officeDocument/2006/relationships/image" Target="media/image4.png"/><Relationship Id="rId108" Type="http://schemas.openxmlformats.org/officeDocument/2006/relationships/customXml" Target="ink/ink53.xml"/><Relationship Id="rId315" Type="http://schemas.openxmlformats.org/officeDocument/2006/relationships/image" Target="media/image156.png"/><Relationship Id="rId357" Type="http://schemas.openxmlformats.org/officeDocument/2006/relationships/image" Target="media/image177.png"/><Relationship Id="rId522" Type="http://schemas.openxmlformats.org/officeDocument/2006/relationships/image" Target="media/image261.png"/><Relationship Id="rId54" Type="http://schemas.openxmlformats.org/officeDocument/2006/relationships/customXml" Target="ink/ink25.xml"/><Relationship Id="rId96" Type="http://schemas.openxmlformats.org/officeDocument/2006/relationships/image" Target="media/image46.png"/><Relationship Id="rId161" Type="http://schemas.openxmlformats.org/officeDocument/2006/relationships/customXml" Target="ink/ink79.xml"/><Relationship Id="rId217" Type="http://schemas.openxmlformats.org/officeDocument/2006/relationships/customXml" Target="ink/ink106.xml"/><Relationship Id="rId399" Type="http://schemas.openxmlformats.org/officeDocument/2006/relationships/customXml" Target="ink/ink197.xml"/><Relationship Id="rId564" Type="http://schemas.openxmlformats.org/officeDocument/2006/relationships/image" Target="media/image283.png"/><Relationship Id="rId259" Type="http://schemas.openxmlformats.org/officeDocument/2006/relationships/customXml" Target="ink/ink127.xml"/><Relationship Id="rId424" Type="http://schemas.openxmlformats.org/officeDocument/2006/relationships/customXml" Target="ink/ink207.xml"/><Relationship Id="rId466" Type="http://schemas.openxmlformats.org/officeDocument/2006/relationships/image" Target="media/image233.png"/><Relationship Id="rId631" Type="http://schemas.openxmlformats.org/officeDocument/2006/relationships/customXml" Target="ink/ink304.xml"/><Relationship Id="rId673" Type="http://schemas.openxmlformats.org/officeDocument/2006/relationships/customXml" Target="ink/ink325.xml"/><Relationship Id="rId23" Type="http://schemas.openxmlformats.org/officeDocument/2006/relationships/customXml" Target="ink/ink10.xml"/><Relationship Id="rId119" Type="http://schemas.openxmlformats.org/officeDocument/2006/relationships/image" Target="media/image57.png"/><Relationship Id="rId270" Type="http://schemas.openxmlformats.org/officeDocument/2006/relationships/image" Target="media/image134.png"/><Relationship Id="rId326" Type="http://schemas.openxmlformats.org/officeDocument/2006/relationships/customXml" Target="ink/ink161.xml"/><Relationship Id="rId533" Type="http://schemas.openxmlformats.org/officeDocument/2006/relationships/customXml" Target="ink/ink258.xml"/><Relationship Id="rId65" Type="http://schemas.openxmlformats.org/officeDocument/2006/relationships/customXml" Target="ink/ink31.xml"/><Relationship Id="rId130" Type="http://schemas.openxmlformats.org/officeDocument/2006/relationships/customXml" Target="ink/ink64.xml"/><Relationship Id="rId368" Type="http://schemas.openxmlformats.org/officeDocument/2006/relationships/customXml" Target="ink/ink182.xml"/><Relationship Id="rId575" Type="http://schemas.openxmlformats.org/officeDocument/2006/relationships/image" Target="media/image289.png"/><Relationship Id="rId172" Type="http://schemas.openxmlformats.org/officeDocument/2006/relationships/image" Target="media/image84.png"/><Relationship Id="rId228" Type="http://schemas.openxmlformats.org/officeDocument/2006/relationships/image" Target="media/image113.png"/><Relationship Id="rId435" Type="http://schemas.openxmlformats.org/officeDocument/2006/relationships/image" Target="media/image217.png"/><Relationship Id="rId477" Type="http://schemas.openxmlformats.org/officeDocument/2006/relationships/customXml" Target="ink/ink231.xml"/><Relationship Id="rId600" Type="http://schemas.openxmlformats.org/officeDocument/2006/relationships/customXml" Target="ink/ink289.xml"/><Relationship Id="rId642" Type="http://schemas.openxmlformats.org/officeDocument/2006/relationships/image" Target="media/image324.png"/><Relationship Id="rId684" Type="http://schemas.openxmlformats.org/officeDocument/2006/relationships/image" Target="media/image345.png"/><Relationship Id="rId281" Type="http://schemas.openxmlformats.org/officeDocument/2006/relationships/customXml" Target="ink/ink138.xml"/><Relationship Id="rId337" Type="http://schemas.openxmlformats.org/officeDocument/2006/relationships/image" Target="media/image167.png"/><Relationship Id="rId502" Type="http://schemas.openxmlformats.org/officeDocument/2006/relationships/image" Target="media/image251.png"/><Relationship Id="rId34" Type="http://schemas.openxmlformats.org/officeDocument/2006/relationships/customXml" Target="ink/ink15.xml"/><Relationship Id="rId76" Type="http://schemas.openxmlformats.org/officeDocument/2006/relationships/image" Target="media/image36.png"/><Relationship Id="rId141" Type="http://schemas.openxmlformats.org/officeDocument/2006/relationships/image" Target="media/image68.png"/><Relationship Id="rId379" Type="http://schemas.openxmlformats.org/officeDocument/2006/relationships/customXml" Target="ink/ink187.xml"/><Relationship Id="rId544" Type="http://schemas.openxmlformats.org/officeDocument/2006/relationships/image" Target="media/image273.png"/><Relationship Id="rId586" Type="http://schemas.openxmlformats.org/officeDocument/2006/relationships/customXml" Target="ink/ink283.xml"/><Relationship Id="rId7" Type="http://schemas.openxmlformats.org/officeDocument/2006/relationships/customXml" Target="ink/ink2.xml"/><Relationship Id="rId183" Type="http://schemas.openxmlformats.org/officeDocument/2006/relationships/customXml" Target="ink/ink89.xml"/><Relationship Id="rId239" Type="http://schemas.openxmlformats.org/officeDocument/2006/relationships/customXml" Target="ink/ink117.xml"/><Relationship Id="rId390" Type="http://schemas.openxmlformats.org/officeDocument/2006/relationships/image" Target="media/image194.png"/><Relationship Id="rId404" Type="http://schemas.openxmlformats.org/officeDocument/2006/relationships/image" Target="media/image201.png"/><Relationship Id="rId446" Type="http://schemas.openxmlformats.org/officeDocument/2006/relationships/customXml" Target="ink/ink216.xml"/><Relationship Id="rId611" Type="http://schemas.openxmlformats.org/officeDocument/2006/relationships/customXml" Target="ink/ink294.xml"/><Relationship Id="rId653" Type="http://schemas.openxmlformats.org/officeDocument/2006/relationships/customXml" Target="ink/ink315.xml"/><Relationship Id="rId250" Type="http://schemas.openxmlformats.org/officeDocument/2006/relationships/image" Target="media/image124.png"/><Relationship Id="rId292" Type="http://schemas.openxmlformats.org/officeDocument/2006/relationships/image" Target="media/image145.png"/><Relationship Id="rId306" Type="http://schemas.openxmlformats.org/officeDocument/2006/relationships/customXml" Target="ink/ink151.xml"/><Relationship Id="rId488" Type="http://schemas.openxmlformats.org/officeDocument/2006/relationships/image" Target="media/image244.png"/><Relationship Id="rId45" Type="http://schemas.openxmlformats.org/officeDocument/2006/relationships/image" Target="media/image21.png"/><Relationship Id="rId87" Type="http://schemas.openxmlformats.org/officeDocument/2006/relationships/customXml" Target="ink/ink42.xml"/><Relationship Id="rId110" Type="http://schemas.openxmlformats.org/officeDocument/2006/relationships/customXml" Target="ink/ink54.xml"/><Relationship Id="rId348" Type="http://schemas.openxmlformats.org/officeDocument/2006/relationships/customXml" Target="ink/ink172.xml"/><Relationship Id="rId513" Type="http://schemas.openxmlformats.org/officeDocument/2006/relationships/customXml" Target="ink/ink249.xml"/><Relationship Id="rId555" Type="http://schemas.openxmlformats.org/officeDocument/2006/relationships/customXml" Target="ink/ink268.xml"/><Relationship Id="rId597" Type="http://schemas.openxmlformats.org/officeDocument/2006/relationships/customXml" Target="ink/ink288.xml"/><Relationship Id="rId152" Type="http://schemas.openxmlformats.org/officeDocument/2006/relationships/image" Target="media/image74.png"/><Relationship Id="rId194" Type="http://schemas.openxmlformats.org/officeDocument/2006/relationships/image" Target="media/image96.png"/><Relationship Id="rId208" Type="http://schemas.openxmlformats.org/officeDocument/2006/relationships/image" Target="media/image103.png"/><Relationship Id="rId415" Type="http://schemas.openxmlformats.org/officeDocument/2006/relationships/oleObject" Target="embeddings/oleObject1.bin"/><Relationship Id="rId457" Type="http://schemas.openxmlformats.org/officeDocument/2006/relationships/customXml" Target="ink/ink221.xml"/><Relationship Id="rId622" Type="http://schemas.openxmlformats.org/officeDocument/2006/relationships/image" Target="media/image314.png"/><Relationship Id="rId261" Type="http://schemas.openxmlformats.org/officeDocument/2006/relationships/customXml" Target="ink/ink128.xml"/><Relationship Id="rId499" Type="http://schemas.openxmlformats.org/officeDocument/2006/relationships/customXml" Target="ink/ink242.xml"/><Relationship Id="rId664" Type="http://schemas.openxmlformats.org/officeDocument/2006/relationships/image" Target="media/image335.png"/><Relationship Id="rId14" Type="http://schemas.openxmlformats.org/officeDocument/2006/relationships/image" Target="media/image5.png"/><Relationship Id="rId56" Type="http://schemas.openxmlformats.org/officeDocument/2006/relationships/customXml" Target="ink/ink26.xml"/><Relationship Id="rId317" Type="http://schemas.openxmlformats.org/officeDocument/2006/relationships/image" Target="media/image157.png"/><Relationship Id="rId359" Type="http://schemas.openxmlformats.org/officeDocument/2006/relationships/image" Target="media/image178.png"/><Relationship Id="rId524" Type="http://schemas.openxmlformats.org/officeDocument/2006/relationships/oleObject" Target="embeddings/oleObject5.bin"/><Relationship Id="rId566" Type="http://schemas.openxmlformats.org/officeDocument/2006/relationships/image" Target="media/image284.png"/><Relationship Id="rId98" Type="http://schemas.openxmlformats.org/officeDocument/2006/relationships/customXml" Target="ink/ink48.xml"/><Relationship Id="rId121" Type="http://schemas.openxmlformats.org/officeDocument/2006/relationships/image" Target="media/image58.png"/><Relationship Id="rId163" Type="http://schemas.openxmlformats.org/officeDocument/2006/relationships/customXml" Target="ink/ink80.xml"/><Relationship Id="rId219" Type="http://schemas.openxmlformats.org/officeDocument/2006/relationships/customXml" Target="ink/ink107.xml"/><Relationship Id="rId370" Type="http://schemas.openxmlformats.org/officeDocument/2006/relationships/image" Target="media/image184.png"/><Relationship Id="rId426" Type="http://schemas.openxmlformats.org/officeDocument/2006/relationships/customXml" Target="ink/ink208.xml"/><Relationship Id="rId633" Type="http://schemas.openxmlformats.org/officeDocument/2006/relationships/customXml" Target="ink/ink305.xml"/><Relationship Id="rId230" Type="http://schemas.openxmlformats.org/officeDocument/2006/relationships/image" Target="media/image114.png"/><Relationship Id="rId468" Type="http://schemas.openxmlformats.org/officeDocument/2006/relationships/image" Target="media/image234.png"/><Relationship Id="rId675" Type="http://schemas.openxmlformats.org/officeDocument/2006/relationships/customXml" Target="ink/ink326.xml"/><Relationship Id="rId25" Type="http://schemas.openxmlformats.org/officeDocument/2006/relationships/customXml" Target="ink/ink11.xml"/><Relationship Id="rId67" Type="http://schemas.openxmlformats.org/officeDocument/2006/relationships/customXml" Target="ink/ink32.xml"/><Relationship Id="rId272" Type="http://schemas.openxmlformats.org/officeDocument/2006/relationships/image" Target="media/image135.png"/><Relationship Id="rId328" Type="http://schemas.openxmlformats.org/officeDocument/2006/relationships/customXml" Target="ink/ink162.xml"/><Relationship Id="rId535" Type="http://schemas.openxmlformats.org/officeDocument/2006/relationships/customXml" Target="ink/ink259.xml"/><Relationship Id="rId577" Type="http://schemas.openxmlformats.org/officeDocument/2006/relationships/image" Target="media/image290.png"/><Relationship Id="rId132" Type="http://schemas.openxmlformats.org/officeDocument/2006/relationships/customXml" Target="ink/ink65.xml"/><Relationship Id="rId174" Type="http://schemas.openxmlformats.org/officeDocument/2006/relationships/image" Target="media/image85.png"/><Relationship Id="rId381" Type="http://schemas.openxmlformats.org/officeDocument/2006/relationships/customXml" Target="ink/ink188.xml"/><Relationship Id="rId602" Type="http://schemas.openxmlformats.org/officeDocument/2006/relationships/customXml" Target="ink/ink290.xml"/><Relationship Id="rId241" Type="http://schemas.openxmlformats.org/officeDocument/2006/relationships/customXml" Target="ink/ink118.xml"/><Relationship Id="rId437" Type="http://schemas.openxmlformats.org/officeDocument/2006/relationships/oleObject" Target="embeddings/oleObject4.bin"/><Relationship Id="rId479" Type="http://schemas.openxmlformats.org/officeDocument/2006/relationships/customXml" Target="ink/ink232.xml"/><Relationship Id="rId644" Type="http://schemas.openxmlformats.org/officeDocument/2006/relationships/image" Target="media/image325.png"/><Relationship Id="rId686" Type="http://schemas.openxmlformats.org/officeDocument/2006/relationships/image" Target="media/image346.png"/><Relationship Id="rId36" Type="http://schemas.openxmlformats.org/officeDocument/2006/relationships/customXml" Target="ink/ink16.xml"/><Relationship Id="rId283" Type="http://schemas.openxmlformats.org/officeDocument/2006/relationships/customXml" Target="ink/ink139.xml"/><Relationship Id="rId339" Type="http://schemas.openxmlformats.org/officeDocument/2006/relationships/image" Target="media/image168.png"/><Relationship Id="rId490" Type="http://schemas.openxmlformats.org/officeDocument/2006/relationships/image" Target="media/image245.png"/><Relationship Id="rId504" Type="http://schemas.openxmlformats.org/officeDocument/2006/relationships/image" Target="media/image252.png"/><Relationship Id="rId546" Type="http://schemas.openxmlformats.org/officeDocument/2006/relationships/image" Target="media/image274.png"/><Relationship Id="rId78" Type="http://schemas.openxmlformats.org/officeDocument/2006/relationships/image" Target="media/image37.png"/><Relationship Id="rId101" Type="http://schemas.openxmlformats.org/officeDocument/2006/relationships/image" Target="media/image48.png"/><Relationship Id="rId143" Type="http://schemas.openxmlformats.org/officeDocument/2006/relationships/image" Target="media/image69.png"/><Relationship Id="rId185" Type="http://schemas.openxmlformats.org/officeDocument/2006/relationships/customXml" Target="ink/ink90.xml"/><Relationship Id="rId350" Type="http://schemas.openxmlformats.org/officeDocument/2006/relationships/customXml" Target="ink/ink173.xml"/><Relationship Id="rId406" Type="http://schemas.openxmlformats.org/officeDocument/2006/relationships/image" Target="media/image202.png"/><Relationship Id="rId588" Type="http://schemas.openxmlformats.org/officeDocument/2006/relationships/customXml" Target="ink/ink284.xml"/><Relationship Id="rId9" Type="http://schemas.openxmlformats.org/officeDocument/2006/relationships/customXml" Target="ink/ink3.xml"/><Relationship Id="rId210" Type="http://schemas.openxmlformats.org/officeDocument/2006/relationships/image" Target="media/image104.png"/><Relationship Id="rId392" Type="http://schemas.openxmlformats.org/officeDocument/2006/relationships/image" Target="media/image195.png"/><Relationship Id="rId448" Type="http://schemas.openxmlformats.org/officeDocument/2006/relationships/customXml" Target="ink/ink217.xml"/><Relationship Id="rId613" Type="http://schemas.openxmlformats.org/officeDocument/2006/relationships/customXml" Target="ink/ink295.xml"/><Relationship Id="rId655" Type="http://schemas.openxmlformats.org/officeDocument/2006/relationships/customXml" Target="ink/ink316.xml"/><Relationship Id="rId252" Type="http://schemas.openxmlformats.org/officeDocument/2006/relationships/image" Target="media/image125.png"/><Relationship Id="rId294" Type="http://schemas.openxmlformats.org/officeDocument/2006/relationships/image" Target="media/image146.png"/><Relationship Id="rId308" Type="http://schemas.openxmlformats.org/officeDocument/2006/relationships/customXml" Target="ink/ink152.xml"/><Relationship Id="rId515" Type="http://schemas.openxmlformats.org/officeDocument/2006/relationships/customXml" Target="ink/ink250.xml"/><Relationship Id="rId47" Type="http://schemas.openxmlformats.org/officeDocument/2006/relationships/image" Target="media/image22.png"/><Relationship Id="rId89" Type="http://schemas.openxmlformats.org/officeDocument/2006/relationships/customXml" Target="ink/ink43.xml"/><Relationship Id="rId112" Type="http://schemas.openxmlformats.org/officeDocument/2006/relationships/customXml" Target="ink/ink55.xml"/><Relationship Id="rId154" Type="http://schemas.openxmlformats.org/officeDocument/2006/relationships/image" Target="media/image75.png"/><Relationship Id="rId361" Type="http://schemas.openxmlformats.org/officeDocument/2006/relationships/image" Target="media/image179.png"/><Relationship Id="rId557" Type="http://schemas.openxmlformats.org/officeDocument/2006/relationships/customXml" Target="ink/ink269.xml"/><Relationship Id="rId599" Type="http://schemas.openxmlformats.org/officeDocument/2006/relationships/image" Target="media/image302.emf"/><Relationship Id="rId196" Type="http://schemas.openxmlformats.org/officeDocument/2006/relationships/image" Target="media/image97.png"/><Relationship Id="rId417" Type="http://schemas.openxmlformats.org/officeDocument/2006/relationships/oleObject" Target="embeddings/oleObject2.bin"/><Relationship Id="rId459" Type="http://schemas.openxmlformats.org/officeDocument/2006/relationships/customXml" Target="ink/ink222.xml"/><Relationship Id="rId624" Type="http://schemas.openxmlformats.org/officeDocument/2006/relationships/image" Target="media/image315.png"/><Relationship Id="rId666" Type="http://schemas.openxmlformats.org/officeDocument/2006/relationships/image" Target="media/image336.png"/><Relationship Id="rId16" Type="http://schemas.openxmlformats.org/officeDocument/2006/relationships/image" Target="media/image6.png"/><Relationship Id="rId221" Type="http://schemas.openxmlformats.org/officeDocument/2006/relationships/customXml" Target="ink/ink108.xml"/><Relationship Id="rId263" Type="http://schemas.openxmlformats.org/officeDocument/2006/relationships/customXml" Target="ink/ink129.xml"/><Relationship Id="rId319" Type="http://schemas.openxmlformats.org/officeDocument/2006/relationships/image" Target="media/image158.png"/><Relationship Id="rId470" Type="http://schemas.openxmlformats.org/officeDocument/2006/relationships/image" Target="media/image235.png"/><Relationship Id="rId526" Type="http://schemas.openxmlformats.org/officeDocument/2006/relationships/image" Target="media/image263.png"/><Relationship Id="rId58" Type="http://schemas.openxmlformats.org/officeDocument/2006/relationships/customXml" Target="ink/ink27.xml"/><Relationship Id="rId123" Type="http://schemas.openxmlformats.org/officeDocument/2006/relationships/image" Target="media/image59.png"/><Relationship Id="rId330" Type="http://schemas.openxmlformats.org/officeDocument/2006/relationships/customXml" Target="ink/ink163.xml"/><Relationship Id="rId568" Type="http://schemas.openxmlformats.org/officeDocument/2006/relationships/image" Target="media/image285.png"/><Relationship Id="rId165" Type="http://schemas.openxmlformats.org/officeDocument/2006/relationships/customXml" Target="ink/ink81.xml"/><Relationship Id="rId372" Type="http://schemas.openxmlformats.org/officeDocument/2006/relationships/image" Target="media/image185.png"/><Relationship Id="rId428" Type="http://schemas.openxmlformats.org/officeDocument/2006/relationships/customXml" Target="ink/ink209.xml"/><Relationship Id="rId635" Type="http://schemas.openxmlformats.org/officeDocument/2006/relationships/customXml" Target="ink/ink306.xml"/><Relationship Id="rId677" Type="http://schemas.openxmlformats.org/officeDocument/2006/relationships/customXml" Target="ink/ink327.xml"/><Relationship Id="rId232" Type="http://schemas.openxmlformats.org/officeDocument/2006/relationships/image" Target="media/image115.png"/><Relationship Id="rId274" Type="http://schemas.openxmlformats.org/officeDocument/2006/relationships/image" Target="media/image136.png"/><Relationship Id="rId481" Type="http://schemas.openxmlformats.org/officeDocument/2006/relationships/customXml" Target="ink/ink233.xml"/><Relationship Id="rId27" Type="http://schemas.openxmlformats.org/officeDocument/2006/relationships/image" Target="media/image12.png"/><Relationship Id="rId69" Type="http://schemas.openxmlformats.org/officeDocument/2006/relationships/customXml" Target="ink/ink33.xml"/><Relationship Id="rId134" Type="http://schemas.openxmlformats.org/officeDocument/2006/relationships/customXml" Target="ink/ink66.xml"/><Relationship Id="rId537" Type="http://schemas.openxmlformats.org/officeDocument/2006/relationships/image" Target="media/image269.emf"/><Relationship Id="rId579" Type="http://schemas.openxmlformats.org/officeDocument/2006/relationships/image" Target="media/image291.png"/><Relationship Id="rId80" Type="http://schemas.openxmlformats.org/officeDocument/2006/relationships/image" Target="media/image38.png"/><Relationship Id="rId176" Type="http://schemas.openxmlformats.org/officeDocument/2006/relationships/image" Target="media/image86.png"/><Relationship Id="rId341" Type="http://schemas.openxmlformats.org/officeDocument/2006/relationships/image" Target="media/image169.png"/><Relationship Id="rId383" Type="http://schemas.openxmlformats.org/officeDocument/2006/relationships/customXml" Target="ink/ink189.xml"/><Relationship Id="rId439" Type="http://schemas.openxmlformats.org/officeDocument/2006/relationships/image" Target="media/image219.png"/><Relationship Id="rId590" Type="http://schemas.openxmlformats.org/officeDocument/2006/relationships/customXml" Target="ink/ink285.xml"/><Relationship Id="rId604" Type="http://schemas.openxmlformats.org/officeDocument/2006/relationships/customXml" Target="ink/ink291.xml"/><Relationship Id="rId646" Type="http://schemas.openxmlformats.org/officeDocument/2006/relationships/image" Target="media/image326.png"/><Relationship Id="rId201" Type="http://schemas.openxmlformats.org/officeDocument/2006/relationships/customXml" Target="ink/ink98.xml"/><Relationship Id="rId243" Type="http://schemas.openxmlformats.org/officeDocument/2006/relationships/customXml" Target="ink/ink119.xml"/><Relationship Id="rId285" Type="http://schemas.openxmlformats.org/officeDocument/2006/relationships/customXml" Target="ink/ink140.xml"/><Relationship Id="rId450" Type="http://schemas.openxmlformats.org/officeDocument/2006/relationships/customXml" Target="ink/ink218.xml"/><Relationship Id="rId506" Type="http://schemas.openxmlformats.org/officeDocument/2006/relationships/image" Target="media/image253.png"/><Relationship Id="rId688" Type="http://schemas.openxmlformats.org/officeDocument/2006/relationships/image" Target="media/image347.png"/><Relationship Id="rId38" Type="http://schemas.openxmlformats.org/officeDocument/2006/relationships/customXml" Target="ink/ink17.xml"/><Relationship Id="rId103" Type="http://schemas.openxmlformats.org/officeDocument/2006/relationships/image" Target="media/image49.png"/><Relationship Id="rId310" Type="http://schemas.openxmlformats.org/officeDocument/2006/relationships/customXml" Target="ink/ink153.xml"/><Relationship Id="rId492" Type="http://schemas.openxmlformats.org/officeDocument/2006/relationships/image" Target="media/image246.png"/><Relationship Id="rId548" Type="http://schemas.openxmlformats.org/officeDocument/2006/relationships/image" Target="media/image275.png"/><Relationship Id="rId91" Type="http://schemas.openxmlformats.org/officeDocument/2006/relationships/customXml" Target="ink/ink44.xml"/><Relationship Id="rId145" Type="http://schemas.openxmlformats.org/officeDocument/2006/relationships/image" Target="media/image70.png"/><Relationship Id="rId187" Type="http://schemas.openxmlformats.org/officeDocument/2006/relationships/customXml" Target="ink/ink91.xml"/><Relationship Id="rId352" Type="http://schemas.openxmlformats.org/officeDocument/2006/relationships/customXml" Target="ink/ink174.xml"/><Relationship Id="rId394" Type="http://schemas.openxmlformats.org/officeDocument/2006/relationships/image" Target="media/image196.png"/><Relationship Id="rId408" Type="http://schemas.openxmlformats.org/officeDocument/2006/relationships/image" Target="media/image203.png"/><Relationship Id="rId615" Type="http://schemas.openxmlformats.org/officeDocument/2006/relationships/customXml" Target="ink/ink296.xml"/><Relationship Id="rId212" Type="http://schemas.openxmlformats.org/officeDocument/2006/relationships/image" Target="media/image105.png"/><Relationship Id="rId254" Type="http://schemas.openxmlformats.org/officeDocument/2006/relationships/image" Target="media/image126.png"/><Relationship Id="rId657" Type="http://schemas.openxmlformats.org/officeDocument/2006/relationships/customXml" Target="ink/ink317.xml"/><Relationship Id="rId49" Type="http://schemas.openxmlformats.org/officeDocument/2006/relationships/image" Target="media/image23.png"/><Relationship Id="rId114" Type="http://schemas.openxmlformats.org/officeDocument/2006/relationships/customXml" Target="ink/ink56.xml"/><Relationship Id="rId296" Type="http://schemas.openxmlformats.org/officeDocument/2006/relationships/image" Target="media/image147.png"/><Relationship Id="rId461" Type="http://schemas.openxmlformats.org/officeDocument/2006/relationships/customXml" Target="ink/ink223.xml"/><Relationship Id="rId517" Type="http://schemas.openxmlformats.org/officeDocument/2006/relationships/customXml" Target="ink/ink251.xml"/><Relationship Id="rId559" Type="http://schemas.openxmlformats.org/officeDocument/2006/relationships/customXml" Target="ink/ink270.xml"/><Relationship Id="rId60" Type="http://schemas.openxmlformats.org/officeDocument/2006/relationships/customXml" Target="ink/ink28.xml"/><Relationship Id="rId156" Type="http://schemas.openxmlformats.org/officeDocument/2006/relationships/image" Target="media/image76.png"/><Relationship Id="rId198" Type="http://schemas.openxmlformats.org/officeDocument/2006/relationships/image" Target="media/image98.png"/><Relationship Id="rId321" Type="http://schemas.openxmlformats.org/officeDocument/2006/relationships/image" Target="media/image159.png"/><Relationship Id="rId363" Type="http://schemas.openxmlformats.org/officeDocument/2006/relationships/image" Target="media/image180.png"/><Relationship Id="rId419" Type="http://schemas.openxmlformats.org/officeDocument/2006/relationships/image" Target="media/image209.png"/><Relationship Id="rId570" Type="http://schemas.openxmlformats.org/officeDocument/2006/relationships/image" Target="media/image286.png"/><Relationship Id="rId626" Type="http://schemas.openxmlformats.org/officeDocument/2006/relationships/image" Target="media/image316.png"/><Relationship Id="rId223" Type="http://schemas.openxmlformats.org/officeDocument/2006/relationships/customXml" Target="ink/ink109.xml"/><Relationship Id="rId430" Type="http://schemas.openxmlformats.org/officeDocument/2006/relationships/customXml" Target="ink/ink210.xml"/><Relationship Id="rId668" Type="http://schemas.openxmlformats.org/officeDocument/2006/relationships/image" Target="media/image337.png"/><Relationship Id="rId18" Type="http://schemas.openxmlformats.org/officeDocument/2006/relationships/image" Target="media/image7.png"/><Relationship Id="rId265" Type="http://schemas.openxmlformats.org/officeDocument/2006/relationships/customXml" Target="ink/ink130.xml"/><Relationship Id="rId472" Type="http://schemas.openxmlformats.org/officeDocument/2006/relationships/image" Target="media/image236.png"/><Relationship Id="rId528" Type="http://schemas.openxmlformats.org/officeDocument/2006/relationships/image" Target="media/image264.png"/><Relationship Id="rId125" Type="http://schemas.openxmlformats.org/officeDocument/2006/relationships/image" Target="media/image60.png"/><Relationship Id="rId167" Type="http://schemas.openxmlformats.org/officeDocument/2006/relationships/customXml" Target="ink/ink82.xml"/><Relationship Id="rId332" Type="http://schemas.openxmlformats.org/officeDocument/2006/relationships/customXml" Target="ink/ink164.xml"/><Relationship Id="rId374" Type="http://schemas.openxmlformats.org/officeDocument/2006/relationships/image" Target="media/image186.png"/><Relationship Id="rId581" Type="http://schemas.openxmlformats.org/officeDocument/2006/relationships/image" Target="media/image292.png"/><Relationship Id="rId71" Type="http://schemas.openxmlformats.org/officeDocument/2006/relationships/customXml" Target="ink/ink34.xml"/><Relationship Id="rId234" Type="http://schemas.openxmlformats.org/officeDocument/2006/relationships/image" Target="media/image116.png"/><Relationship Id="rId637" Type="http://schemas.openxmlformats.org/officeDocument/2006/relationships/customXml" Target="ink/ink307.xml"/><Relationship Id="rId679" Type="http://schemas.openxmlformats.org/officeDocument/2006/relationships/customXml" Target="ink/ink328.xml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55" Type="http://schemas.openxmlformats.org/officeDocument/2006/relationships/customXml" Target="ink/ink125.xml"/><Relationship Id="rId276" Type="http://schemas.openxmlformats.org/officeDocument/2006/relationships/image" Target="media/image137.png"/><Relationship Id="rId297" Type="http://schemas.openxmlformats.org/officeDocument/2006/relationships/customXml" Target="ink/ink146.xml"/><Relationship Id="rId441" Type="http://schemas.openxmlformats.org/officeDocument/2006/relationships/image" Target="media/image220.png"/><Relationship Id="rId462" Type="http://schemas.openxmlformats.org/officeDocument/2006/relationships/image" Target="media/image231.png"/><Relationship Id="rId483" Type="http://schemas.openxmlformats.org/officeDocument/2006/relationships/customXml" Target="ink/ink234.xml"/><Relationship Id="rId518" Type="http://schemas.openxmlformats.org/officeDocument/2006/relationships/image" Target="media/image259.png"/><Relationship Id="rId539" Type="http://schemas.openxmlformats.org/officeDocument/2006/relationships/customXml" Target="ink/ink260.xml"/><Relationship Id="rId690" Type="http://schemas.openxmlformats.org/officeDocument/2006/relationships/theme" Target="theme/theme1.xml"/><Relationship Id="rId40" Type="http://schemas.openxmlformats.org/officeDocument/2006/relationships/customXml" Target="ink/ink18.xml"/><Relationship Id="rId115" Type="http://schemas.openxmlformats.org/officeDocument/2006/relationships/image" Target="media/image55.png"/><Relationship Id="rId136" Type="http://schemas.openxmlformats.org/officeDocument/2006/relationships/customXml" Target="ink/ink67.xml"/><Relationship Id="rId157" Type="http://schemas.openxmlformats.org/officeDocument/2006/relationships/customXml" Target="ink/ink77.xml"/><Relationship Id="rId178" Type="http://schemas.openxmlformats.org/officeDocument/2006/relationships/customXml" Target="ink/ink87.xml"/><Relationship Id="rId301" Type="http://schemas.openxmlformats.org/officeDocument/2006/relationships/customXml" Target="ink/ink148.xml"/><Relationship Id="rId322" Type="http://schemas.openxmlformats.org/officeDocument/2006/relationships/customXml" Target="ink/ink159.xml"/><Relationship Id="rId343" Type="http://schemas.openxmlformats.org/officeDocument/2006/relationships/image" Target="media/image170.png"/><Relationship Id="rId364" Type="http://schemas.openxmlformats.org/officeDocument/2006/relationships/customXml" Target="ink/ink180.xml"/><Relationship Id="rId550" Type="http://schemas.openxmlformats.org/officeDocument/2006/relationships/image" Target="media/image276.png"/><Relationship Id="rId61" Type="http://schemas.openxmlformats.org/officeDocument/2006/relationships/customXml" Target="ink/ink29.xml"/><Relationship Id="rId82" Type="http://schemas.openxmlformats.org/officeDocument/2006/relationships/image" Target="media/image39.png"/><Relationship Id="rId199" Type="http://schemas.openxmlformats.org/officeDocument/2006/relationships/customXml" Target="ink/ink97.xml"/><Relationship Id="rId203" Type="http://schemas.openxmlformats.org/officeDocument/2006/relationships/customXml" Target="ink/ink99.xml"/><Relationship Id="rId385" Type="http://schemas.openxmlformats.org/officeDocument/2006/relationships/customXml" Target="ink/ink190.xml"/><Relationship Id="rId571" Type="http://schemas.openxmlformats.org/officeDocument/2006/relationships/image" Target="media/image287.emf"/><Relationship Id="rId592" Type="http://schemas.openxmlformats.org/officeDocument/2006/relationships/customXml" Target="ink/ink286.xml"/><Relationship Id="rId606" Type="http://schemas.openxmlformats.org/officeDocument/2006/relationships/image" Target="media/image306.png"/><Relationship Id="rId627" Type="http://schemas.openxmlformats.org/officeDocument/2006/relationships/customXml" Target="ink/ink302.xml"/><Relationship Id="rId648" Type="http://schemas.openxmlformats.org/officeDocument/2006/relationships/image" Target="media/image327.png"/><Relationship Id="rId669" Type="http://schemas.openxmlformats.org/officeDocument/2006/relationships/customXml" Target="ink/ink323.xml"/><Relationship Id="rId19" Type="http://schemas.openxmlformats.org/officeDocument/2006/relationships/customXml" Target="ink/ink8.xml"/><Relationship Id="rId224" Type="http://schemas.openxmlformats.org/officeDocument/2006/relationships/image" Target="media/image111.png"/><Relationship Id="rId245" Type="http://schemas.openxmlformats.org/officeDocument/2006/relationships/customXml" Target="ink/ink120.xml"/><Relationship Id="rId266" Type="http://schemas.openxmlformats.org/officeDocument/2006/relationships/image" Target="media/image132.png"/><Relationship Id="rId287" Type="http://schemas.openxmlformats.org/officeDocument/2006/relationships/customXml" Target="ink/ink141.xml"/><Relationship Id="rId410" Type="http://schemas.openxmlformats.org/officeDocument/2006/relationships/image" Target="media/image204.png"/><Relationship Id="rId431" Type="http://schemas.openxmlformats.org/officeDocument/2006/relationships/image" Target="media/image215.png"/><Relationship Id="rId452" Type="http://schemas.openxmlformats.org/officeDocument/2006/relationships/image" Target="media/image226.png"/><Relationship Id="rId473" Type="http://schemas.openxmlformats.org/officeDocument/2006/relationships/customXml" Target="ink/ink229.xml"/><Relationship Id="rId494" Type="http://schemas.openxmlformats.org/officeDocument/2006/relationships/image" Target="media/image247.png"/><Relationship Id="rId508" Type="http://schemas.openxmlformats.org/officeDocument/2006/relationships/image" Target="media/image254.png"/><Relationship Id="rId529" Type="http://schemas.openxmlformats.org/officeDocument/2006/relationships/customXml" Target="ink/ink256.xml"/><Relationship Id="rId680" Type="http://schemas.openxmlformats.org/officeDocument/2006/relationships/image" Target="media/image343.png"/><Relationship Id="rId30" Type="http://schemas.openxmlformats.org/officeDocument/2006/relationships/customXml" Target="ink/ink13.xml"/><Relationship Id="rId105" Type="http://schemas.openxmlformats.org/officeDocument/2006/relationships/image" Target="media/image50.png"/><Relationship Id="rId126" Type="http://schemas.openxmlformats.org/officeDocument/2006/relationships/customXml" Target="ink/ink62.xml"/><Relationship Id="rId147" Type="http://schemas.openxmlformats.org/officeDocument/2006/relationships/image" Target="media/image71.png"/><Relationship Id="rId168" Type="http://schemas.openxmlformats.org/officeDocument/2006/relationships/image" Target="media/image82.png"/><Relationship Id="rId312" Type="http://schemas.openxmlformats.org/officeDocument/2006/relationships/customXml" Target="ink/ink154.xml"/><Relationship Id="rId333" Type="http://schemas.openxmlformats.org/officeDocument/2006/relationships/image" Target="media/image165.png"/><Relationship Id="rId354" Type="http://schemas.openxmlformats.org/officeDocument/2006/relationships/customXml" Target="ink/ink175.xml"/><Relationship Id="rId540" Type="http://schemas.openxmlformats.org/officeDocument/2006/relationships/image" Target="media/image271.png"/><Relationship Id="rId51" Type="http://schemas.openxmlformats.org/officeDocument/2006/relationships/image" Target="media/image24.png"/><Relationship Id="rId72" Type="http://schemas.openxmlformats.org/officeDocument/2006/relationships/image" Target="media/image34.png"/><Relationship Id="rId93" Type="http://schemas.openxmlformats.org/officeDocument/2006/relationships/customXml" Target="ink/ink45.xml"/><Relationship Id="rId189" Type="http://schemas.openxmlformats.org/officeDocument/2006/relationships/customXml" Target="ink/ink92.xml"/><Relationship Id="rId375" Type="http://schemas.openxmlformats.org/officeDocument/2006/relationships/customXml" Target="ink/ink185.xml"/><Relationship Id="rId396" Type="http://schemas.openxmlformats.org/officeDocument/2006/relationships/image" Target="media/image197.png"/><Relationship Id="rId561" Type="http://schemas.openxmlformats.org/officeDocument/2006/relationships/customXml" Target="ink/ink271.xml"/><Relationship Id="rId582" Type="http://schemas.openxmlformats.org/officeDocument/2006/relationships/customXml" Target="ink/ink281.xml"/><Relationship Id="rId617" Type="http://schemas.openxmlformats.org/officeDocument/2006/relationships/customXml" Target="ink/ink297.xml"/><Relationship Id="rId638" Type="http://schemas.openxmlformats.org/officeDocument/2006/relationships/image" Target="media/image322.png"/><Relationship Id="rId659" Type="http://schemas.openxmlformats.org/officeDocument/2006/relationships/customXml" Target="ink/ink318.xml"/><Relationship Id="rId3" Type="http://schemas.openxmlformats.org/officeDocument/2006/relationships/settings" Target="settings.xml"/><Relationship Id="rId214" Type="http://schemas.openxmlformats.org/officeDocument/2006/relationships/image" Target="media/image106.png"/><Relationship Id="rId235" Type="http://schemas.openxmlformats.org/officeDocument/2006/relationships/customXml" Target="ink/ink115.xml"/><Relationship Id="rId256" Type="http://schemas.openxmlformats.org/officeDocument/2006/relationships/image" Target="media/image127.png"/><Relationship Id="rId277" Type="http://schemas.openxmlformats.org/officeDocument/2006/relationships/customXml" Target="ink/ink136.xml"/><Relationship Id="rId298" Type="http://schemas.openxmlformats.org/officeDocument/2006/relationships/image" Target="media/image148.png"/><Relationship Id="rId400" Type="http://schemas.openxmlformats.org/officeDocument/2006/relationships/image" Target="media/image199.png"/><Relationship Id="rId421" Type="http://schemas.openxmlformats.org/officeDocument/2006/relationships/image" Target="media/image210.png"/><Relationship Id="rId442" Type="http://schemas.openxmlformats.org/officeDocument/2006/relationships/customXml" Target="ink/ink214.xml"/><Relationship Id="rId463" Type="http://schemas.openxmlformats.org/officeDocument/2006/relationships/customXml" Target="ink/ink224.xml"/><Relationship Id="rId484" Type="http://schemas.openxmlformats.org/officeDocument/2006/relationships/image" Target="media/image242.png"/><Relationship Id="rId519" Type="http://schemas.openxmlformats.org/officeDocument/2006/relationships/customXml" Target="ink/ink252.xml"/><Relationship Id="rId670" Type="http://schemas.openxmlformats.org/officeDocument/2006/relationships/image" Target="media/image338.png"/><Relationship Id="rId116" Type="http://schemas.openxmlformats.org/officeDocument/2006/relationships/customXml" Target="ink/ink57.xml"/><Relationship Id="rId137" Type="http://schemas.openxmlformats.org/officeDocument/2006/relationships/image" Target="media/image66.png"/><Relationship Id="rId158" Type="http://schemas.openxmlformats.org/officeDocument/2006/relationships/image" Target="media/image77.png"/><Relationship Id="rId302" Type="http://schemas.openxmlformats.org/officeDocument/2006/relationships/customXml" Target="ink/ink149.xml"/><Relationship Id="rId323" Type="http://schemas.openxmlformats.org/officeDocument/2006/relationships/image" Target="media/image160.png"/><Relationship Id="rId344" Type="http://schemas.openxmlformats.org/officeDocument/2006/relationships/customXml" Target="ink/ink170.xml"/><Relationship Id="rId530" Type="http://schemas.openxmlformats.org/officeDocument/2006/relationships/image" Target="media/image265.png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62" Type="http://schemas.openxmlformats.org/officeDocument/2006/relationships/image" Target="media/image29.png"/><Relationship Id="rId83" Type="http://schemas.openxmlformats.org/officeDocument/2006/relationships/customXml" Target="ink/ink40.xml"/><Relationship Id="rId179" Type="http://schemas.openxmlformats.org/officeDocument/2006/relationships/image" Target="media/image88.png"/><Relationship Id="rId365" Type="http://schemas.openxmlformats.org/officeDocument/2006/relationships/image" Target="media/image181.png"/><Relationship Id="rId386" Type="http://schemas.openxmlformats.org/officeDocument/2006/relationships/image" Target="media/image192.png"/><Relationship Id="rId551" Type="http://schemas.openxmlformats.org/officeDocument/2006/relationships/customXml" Target="ink/ink266.xml"/><Relationship Id="rId572" Type="http://schemas.openxmlformats.org/officeDocument/2006/relationships/customXml" Target="ink/ink276.xml"/><Relationship Id="rId593" Type="http://schemas.openxmlformats.org/officeDocument/2006/relationships/image" Target="media/image298.png"/><Relationship Id="rId607" Type="http://schemas.openxmlformats.org/officeDocument/2006/relationships/customXml" Target="ink/ink292.xml"/><Relationship Id="rId628" Type="http://schemas.openxmlformats.org/officeDocument/2006/relationships/image" Target="media/image317.png"/><Relationship Id="rId649" Type="http://schemas.openxmlformats.org/officeDocument/2006/relationships/customXml" Target="ink/ink313.xml"/><Relationship Id="rId190" Type="http://schemas.openxmlformats.org/officeDocument/2006/relationships/image" Target="media/image94.png"/><Relationship Id="rId204" Type="http://schemas.openxmlformats.org/officeDocument/2006/relationships/image" Target="media/image101.png"/><Relationship Id="rId225" Type="http://schemas.openxmlformats.org/officeDocument/2006/relationships/customXml" Target="ink/ink110.xml"/><Relationship Id="rId246" Type="http://schemas.openxmlformats.org/officeDocument/2006/relationships/image" Target="media/image122.png"/><Relationship Id="rId267" Type="http://schemas.openxmlformats.org/officeDocument/2006/relationships/customXml" Target="ink/ink131.xml"/><Relationship Id="rId288" Type="http://schemas.openxmlformats.org/officeDocument/2006/relationships/image" Target="media/image143.png"/><Relationship Id="rId411" Type="http://schemas.openxmlformats.org/officeDocument/2006/relationships/image" Target="media/image205.png"/><Relationship Id="rId432" Type="http://schemas.openxmlformats.org/officeDocument/2006/relationships/image" Target="media/image216.wmf"/><Relationship Id="rId453" Type="http://schemas.openxmlformats.org/officeDocument/2006/relationships/customXml" Target="ink/ink219.xml"/><Relationship Id="rId474" Type="http://schemas.openxmlformats.org/officeDocument/2006/relationships/image" Target="media/image237.png"/><Relationship Id="rId509" Type="http://schemas.openxmlformats.org/officeDocument/2006/relationships/customXml" Target="ink/ink247.xml"/><Relationship Id="rId660" Type="http://schemas.openxmlformats.org/officeDocument/2006/relationships/image" Target="media/image333.png"/><Relationship Id="rId106" Type="http://schemas.openxmlformats.org/officeDocument/2006/relationships/customXml" Target="ink/ink52.xml"/><Relationship Id="rId127" Type="http://schemas.openxmlformats.org/officeDocument/2006/relationships/image" Target="media/image61.png"/><Relationship Id="rId313" Type="http://schemas.openxmlformats.org/officeDocument/2006/relationships/image" Target="media/image155.png"/><Relationship Id="rId495" Type="http://schemas.openxmlformats.org/officeDocument/2006/relationships/customXml" Target="ink/ink240.xml"/><Relationship Id="rId681" Type="http://schemas.openxmlformats.org/officeDocument/2006/relationships/customXml" Target="ink/ink329.xml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52" Type="http://schemas.openxmlformats.org/officeDocument/2006/relationships/customXml" Target="ink/ink24.xml"/><Relationship Id="rId73" Type="http://schemas.openxmlformats.org/officeDocument/2006/relationships/customXml" Target="ink/ink35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customXml" Target="ink/ink83.xml"/><Relationship Id="rId334" Type="http://schemas.openxmlformats.org/officeDocument/2006/relationships/customXml" Target="ink/ink165.xml"/><Relationship Id="rId355" Type="http://schemas.openxmlformats.org/officeDocument/2006/relationships/image" Target="media/image176.png"/><Relationship Id="rId376" Type="http://schemas.openxmlformats.org/officeDocument/2006/relationships/image" Target="media/image187.png"/><Relationship Id="rId397" Type="http://schemas.openxmlformats.org/officeDocument/2006/relationships/customXml" Target="ink/ink196.xml"/><Relationship Id="rId520" Type="http://schemas.openxmlformats.org/officeDocument/2006/relationships/image" Target="media/image260.png"/><Relationship Id="rId541" Type="http://schemas.openxmlformats.org/officeDocument/2006/relationships/customXml" Target="ink/ink261.xml"/><Relationship Id="rId562" Type="http://schemas.openxmlformats.org/officeDocument/2006/relationships/image" Target="media/image282.png"/><Relationship Id="rId583" Type="http://schemas.openxmlformats.org/officeDocument/2006/relationships/image" Target="media/image293.png"/><Relationship Id="rId618" Type="http://schemas.openxmlformats.org/officeDocument/2006/relationships/image" Target="media/image312.png"/><Relationship Id="rId639" Type="http://schemas.openxmlformats.org/officeDocument/2006/relationships/customXml" Target="ink/ink308.xml"/><Relationship Id="rId4" Type="http://schemas.openxmlformats.org/officeDocument/2006/relationships/webSettings" Target="webSettings.xml"/><Relationship Id="rId180" Type="http://schemas.openxmlformats.org/officeDocument/2006/relationships/customXml" Target="ink/ink88.xml"/><Relationship Id="rId215" Type="http://schemas.openxmlformats.org/officeDocument/2006/relationships/customXml" Target="ink/ink105.xml"/><Relationship Id="rId236" Type="http://schemas.openxmlformats.org/officeDocument/2006/relationships/image" Target="media/image117.png"/><Relationship Id="rId257" Type="http://schemas.openxmlformats.org/officeDocument/2006/relationships/customXml" Target="ink/ink126.xml"/><Relationship Id="rId278" Type="http://schemas.openxmlformats.org/officeDocument/2006/relationships/image" Target="media/image138.png"/><Relationship Id="rId401" Type="http://schemas.openxmlformats.org/officeDocument/2006/relationships/customXml" Target="ink/ink198.xml"/><Relationship Id="rId422" Type="http://schemas.openxmlformats.org/officeDocument/2006/relationships/customXml" Target="ink/ink206.xml"/><Relationship Id="rId443" Type="http://schemas.openxmlformats.org/officeDocument/2006/relationships/image" Target="media/image221.png"/><Relationship Id="rId464" Type="http://schemas.openxmlformats.org/officeDocument/2006/relationships/image" Target="media/image232.png"/><Relationship Id="rId650" Type="http://schemas.openxmlformats.org/officeDocument/2006/relationships/image" Target="media/image328.png"/><Relationship Id="rId303" Type="http://schemas.openxmlformats.org/officeDocument/2006/relationships/image" Target="media/image150.png"/><Relationship Id="rId485" Type="http://schemas.openxmlformats.org/officeDocument/2006/relationships/customXml" Target="ink/ink235.xml"/><Relationship Id="rId42" Type="http://schemas.openxmlformats.org/officeDocument/2006/relationships/customXml" Target="ink/ink19.xml"/><Relationship Id="rId84" Type="http://schemas.openxmlformats.org/officeDocument/2006/relationships/image" Target="media/image40.png"/><Relationship Id="rId138" Type="http://schemas.openxmlformats.org/officeDocument/2006/relationships/customXml" Target="ink/ink68.xml"/><Relationship Id="rId345" Type="http://schemas.openxmlformats.org/officeDocument/2006/relationships/image" Target="media/image171.png"/><Relationship Id="rId387" Type="http://schemas.openxmlformats.org/officeDocument/2006/relationships/customXml" Target="ink/ink191.xml"/><Relationship Id="rId510" Type="http://schemas.openxmlformats.org/officeDocument/2006/relationships/image" Target="media/image255.png"/><Relationship Id="rId552" Type="http://schemas.openxmlformats.org/officeDocument/2006/relationships/image" Target="media/image277.png"/><Relationship Id="rId594" Type="http://schemas.openxmlformats.org/officeDocument/2006/relationships/image" Target="media/image299.emf"/><Relationship Id="rId608" Type="http://schemas.openxmlformats.org/officeDocument/2006/relationships/image" Target="media/image307.png"/><Relationship Id="rId191" Type="http://schemas.openxmlformats.org/officeDocument/2006/relationships/customXml" Target="ink/ink93.xml"/><Relationship Id="rId205" Type="http://schemas.openxmlformats.org/officeDocument/2006/relationships/customXml" Target="ink/ink100.xml"/><Relationship Id="rId247" Type="http://schemas.openxmlformats.org/officeDocument/2006/relationships/customXml" Target="ink/ink121.xml"/><Relationship Id="rId412" Type="http://schemas.openxmlformats.org/officeDocument/2006/relationships/customXml" Target="ink/ink203.xml"/><Relationship Id="rId107" Type="http://schemas.openxmlformats.org/officeDocument/2006/relationships/image" Target="media/image51.png"/><Relationship Id="rId289" Type="http://schemas.openxmlformats.org/officeDocument/2006/relationships/customXml" Target="ink/ink142.xml"/><Relationship Id="rId454" Type="http://schemas.openxmlformats.org/officeDocument/2006/relationships/image" Target="media/image227.png"/><Relationship Id="rId496" Type="http://schemas.openxmlformats.org/officeDocument/2006/relationships/image" Target="media/image248.png"/><Relationship Id="rId661" Type="http://schemas.openxmlformats.org/officeDocument/2006/relationships/customXml" Target="ink/ink319.xml"/><Relationship Id="rId11" Type="http://schemas.openxmlformats.org/officeDocument/2006/relationships/customXml" Target="ink/ink4.xml"/><Relationship Id="rId53" Type="http://schemas.openxmlformats.org/officeDocument/2006/relationships/image" Target="media/image25.png"/><Relationship Id="rId149" Type="http://schemas.openxmlformats.org/officeDocument/2006/relationships/customXml" Target="ink/ink73.xml"/><Relationship Id="rId314" Type="http://schemas.openxmlformats.org/officeDocument/2006/relationships/customXml" Target="ink/ink155.xml"/><Relationship Id="rId356" Type="http://schemas.openxmlformats.org/officeDocument/2006/relationships/customXml" Target="ink/ink176.xml"/><Relationship Id="rId398" Type="http://schemas.openxmlformats.org/officeDocument/2006/relationships/image" Target="media/image198.png"/><Relationship Id="rId521" Type="http://schemas.openxmlformats.org/officeDocument/2006/relationships/customXml" Target="ink/ink253.xml"/><Relationship Id="rId563" Type="http://schemas.openxmlformats.org/officeDocument/2006/relationships/customXml" Target="ink/ink272.xml"/><Relationship Id="rId619" Type="http://schemas.openxmlformats.org/officeDocument/2006/relationships/customXml" Target="ink/ink298.xml"/><Relationship Id="rId95" Type="http://schemas.openxmlformats.org/officeDocument/2006/relationships/customXml" Target="ink/ink46.xml"/><Relationship Id="rId160" Type="http://schemas.openxmlformats.org/officeDocument/2006/relationships/image" Target="media/image78.png"/><Relationship Id="rId216" Type="http://schemas.openxmlformats.org/officeDocument/2006/relationships/image" Target="media/image107.png"/><Relationship Id="rId423" Type="http://schemas.openxmlformats.org/officeDocument/2006/relationships/image" Target="media/image211.png"/><Relationship Id="rId258" Type="http://schemas.openxmlformats.org/officeDocument/2006/relationships/image" Target="media/image128.png"/><Relationship Id="rId465" Type="http://schemas.openxmlformats.org/officeDocument/2006/relationships/customXml" Target="ink/ink225.xml"/><Relationship Id="rId630" Type="http://schemas.openxmlformats.org/officeDocument/2006/relationships/image" Target="media/image318.png"/><Relationship Id="rId672" Type="http://schemas.openxmlformats.org/officeDocument/2006/relationships/image" Target="media/image339.png"/><Relationship Id="rId22" Type="http://schemas.openxmlformats.org/officeDocument/2006/relationships/image" Target="media/image9.png"/><Relationship Id="rId64" Type="http://schemas.openxmlformats.org/officeDocument/2006/relationships/image" Target="media/image30.png"/><Relationship Id="rId118" Type="http://schemas.openxmlformats.org/officeDocument/2006/relationships/customXml" Target="ink/ink58.xml"/><Relationship Id="rId325" Type="http://schemas.openxmlformats.org/officeDocument/2006/relationships/image" Target="media/image161.png"/><Relationship Id="rId367" Type="http://schemas.openxmlformats.org/officeDocument/2006/relationships/image" Target="media/image182.png"/><Relationship Id="rId532" Type="http://schemas.openxmlformats.org/officeDocument/2006/relationships/image" Target="media/image266.png"/><Relationship Id="rId574" Type="http://schemas.openxmlformats.org/officeDocument/2006/relationships/customXml" Target="ink/ink277.xml"/><Relationship Id="rId171" Type="http://schemas.openxmlformats.org/officeDocument/2006/relationships/customXml" Target="ink/ink84.xml"/><Relationship Id="rId227" Type="http://schemas.openxmlformats.org/officeDocument/2006/relationships/customXml" Target="ink/ink111.xml"/><Relationship Id="rId269" Type="http://schemas.openxmlformats.org/officeDocument/2006/relationships/customXml" Target="ink/ink132.xml"/><Relationship Id="rId434" Type="http://schemas.openxmlformats.org/officeDocument/2006/relationships/customXml" Target="ink/ink211.xml"/><Relationship Id="rId476" Type="http://schemas.openxmlformats.org/officeDocument/2006/relationships/image" Target="media/image238.png"/><Relationship Id="rId641" Type="http://schemas.openxmlformats.org/officeDocument/2006/relationships/customXml" Target="ink/ink309.xml"/><Relationship Id="rId683" Type="http://schemas.openxmlformats.org/officeDocument/2006/relationships/customXml" Target="ink/ink330.xml"/><Relationship Id="rId33" Type="http://schemas.openxmlformats.org/officeDocument/2006/relationships/image" Target="media/image15.png"/><Relationship Id="rId129" Type="http://schemas.openxmlformats.org/officeDocument/2006/relationships/image" Target="media/image62.png"/><Relationship Id="rId280" Type="http://schemas.openxmlformats.org/officeDocument/2006/relationships/image" Target="media/image139.png"/><Relationship Id="rId336" Type="http://schemas.openxmlformats.org/officeDocument/2006/relationships/customXml" Target="ink/ink166.xml"/><Relationship Id="rId501" Type="http://schemas.openxmlformats.org/officeDocument/2006/relationships/customXml" Target="ink/ink243.xml"/><Relationship Id="rId543" Type="http://schemas.openxmlformats.org/officeDocument/2006/relationships/customXml" Target="ink/ink262.xml"/><Relationship Id="rId75" Type="http://schemas.openxmlformats.org/officeDocument/2006/relationships/customXml" Target="ink/ink36.xml"/><Relationship Id="rId140" Type="http://schemas.openxmlformats.org/officeDocument/2006/relationships/customXml" Target="ink/ink69.xml"/><Relationship Id="rId182" Type="http://schemas.openxmlformats.org/officeDocument/2006/relationships/image" Target="media/image90.png"/><Relationship Id="rId378" Type="http://schemas.openxmlformats.org/officeDocument/2006/relationships/image" Target="media/image188.png"/><Relationship Id="rId403" Type="http://schemas.openxmlformats.org/officeDocument/2006/relationships/customXml" Target="ink/ink199.xml"/><Relationship Id="rId585" Type="http://schemas.openxmlformats.org/officeDocument/2006/relationships/image" Target="media/image294.png"/><Relationship Id="rId6" Type="http://schemas.openxmlformats.org/officeDocument/2006/relationships/image" Target="media/image1.png"/><Relationship Id="rId238" Type="http://schemas.openxmlformats.org/officeDocument/2006/relationships/image" Target="media/image118.png"/><Relationship Id="rId445" Type="http://schemas.openxmlformats.org/officeDocument/2006/relationships/image" Target="media/image222.png"/><Relationship Id="rId487" Type="http://schemas.openxmlformats.org/officeDocument/2006/relationships/customXml" Target="ink/ink236.xml"/><Relationship Id="rId610" Type="http://schemas.openxmlformats.org/officeDocument/2006/relationships/image" Target="media/image308.png"/><Relationship Id="rId652" Type="http://schemas.openxmlformats.org/officeDocument/2006/relationships/image" Target="media/image329.png"/><Relationship Id="rId291" Type="http://schemas.openxmlformats.org/officeDocument/2006/relationships/customXml" Target="ink/ink143.xml"/><Relationship Id="rId305" Type="http://schemas.openxmlformats.org/officeDocument/2006/relationships/image" Target="media/image151.png"/><Relationship Id="rId347" Type="http://schemas.openxmlformats.org/officeDocument/2006/relationships/image" Target="media/image172.png"/><Relationship Id="rId512" Type="http://schemas.openxmlformats.org/officeDocument/2006/relationships/image" Target="media/image256.png"/><Relationship Id="rId44" Type="http://schemas.openxmlformats.org/officeDocument/2006/relationships/customXml" Target="ink/ink20.xml"/><Relationship Id="rId86" Type="http://schemas.openxmlformats.org/officeDocument/2006/relationships/image" Target="media/image41.png"/><Relationship Id="rId151" Type="http://schemas.openxmlformats.org/officeDocument/2006/relationships/customXml" Target="ink/ink74.xml"/><Relationship Id="rId389" Type="http://schemas.openxmlformats.org/officeDocument/2006/relationships/customXml" Target="ink/ink192.xml"/><Relationship Id="rId554" Type="http://schemas.openxmlformats.org/officeDocument/2006/relationships/image" Target="media/image278.png"/><Relationship Id="rId596" Type="http://schemas.openxmlformats.org/officeDocument/2006/relationships/image" Target="media/image300.png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249" Type="http://schemas.openxmlformats.org/officeDocument/2006/relationships/customXml" Target="ink/ink122.xml"/><Relationship Id="rId414" Type="http://schemas.openxmlformats.org/officeDocument/2006/relationships/image" Target="media/image207.wmf"/><Relationship Id="rId456" Type="http://schemas.openxmlformats.org/officeDocument/2006/relationships/image" Target="media/image228.png"/><Relationship Id="rId498" Type="http://schemas.openxmlformats.org/officeDocument/2006/relationships/image" Target="media/image249.png"/><Relationship Id="rId621" Type="http://schemas.openxmlformats.org/officeDocument/2006/relationships/customXml" Target="ink/ink299.xml"/><Relationship Id="rId663" Type="http://schemas.openxmlformats.org/officeDocument/2006/relationships/customXml" Target="ink/ink320.xml"/><Relationship Id="rId13" Type="http://schemas.openxmlformats.org/officeDocument/2006/relationships/customXml" Target="ink/ink5.xml"/><Relationship Id="rId109" Type="http://schemas.openxmlformats.org/officeDocument/2006/relationships/image" Target="media/image52.png"/><Relationship Id="rId260" Type="http://schemas.openxmlformats.org/officeDocument/2006/relationships/image" Target="media/image129.png"/><Relationship Id="rId316" Type="http://schemas.openxmlformats.org/officeDocument/2006/relationships/customXml" Target="ink/ink156.xml"/><Relationship Id="rId523" Type="http://schemas.openxmlformats.org/officeDocument/2006/relationships/image" Target="media/image262.wmf"/><Relationship Id="rId55" Type="http://schemas.openxmlformats.org/officeDocument/2006/relationships/image" Target="media/image26.png"/><Relationship Id="rId97" Type="http://schemas.openxmlformats.org/officeDocument/2006/relationships/customXml" Target="ink/ink47.xml"/><Relationship Id="rId120" Type="http://schemas.openxmlformats.org/officeDocument/2006/relationships/customXml" Target="ink/ink59.xml"/><Relationship Id="rId358" Type="http://schemas.openxmlformats.org/officeDocument/2006/relationships/customXml" Target="ink/ink177.xml"/><Relationship Id="rId565" Type="http://schemas.openxmlformats.org/officeDocument/2006/relationships/customXml" Target="ink/ink273.xml"/><Relationship Id="rId162" Type="http://schemas.openxmlformats.org/officeDocument/2006/relationships/image" Target="media/image79.png"/><Relationship Id="rId218" Type="http://schemas.openxmlformats.org/officeDocument/2006/relationships/image" Target="media/image108.png"/><Relationship Id="rId425" Type="http://schemas.openxmlformats.org/officeDocument/2006/relationships/image" Target="media/image212.png"/><Relationship Id="rId467" Type="http://schemas.openxmlformats.org/officeDocument/2006/relationships/customXml" Target="ink/ink226.xml"/><Relationship Id="rId632" Type="http://schemas.openxmlformats.org/officeDocument/2006/relationships/image" Target="media/image319.png"/><Relationship Id="rId271" Type="http://schemas.openxmlformats.org/officeDocument/2006/relationships/customXml" Target="ink/ink133.xml"/><Relationship Id="rId674" Type="http://schemas.openxmlformats.org/officeDocument/2006/relationships/image" Target="media/image340.png"/><Relationship Id="rId24" Type="http://schemas.openxmlformats.org/officeDocument/2006/relationships/image" Target="media/image10.png"/><Relationship Id="rId66" Type="http://schemas.openxmlformats.org/officeDocument/2006/relationships/image" Target="media/image31.png"/><Relationship Id="rId131" Type="http://schemas.openxmlformats.org/officeDocument/2006/relationships/image" Target="media/image63.png"/><Relationship Id="rId327" Type="http://schemas.openxmlformats.org/officeDocument/2006/relationships/image" Target="media/image162.png"/><Relationship Id="rId369" Type="http://schemas.openxmlformats.org/officeDocument/2006/relationships/image" Target="media/image183.png"/><Relationship Id="rId534" Type="http://schemas.openxmlformats.org/officeDocument/2006/relationships/image" Target="media/image267.png"/><Relationship Id="rId576" Type="http://schemas.openxmlformats.org/officeDocument/2006/relationships/customXml" Target="ink/ink278.xml"/><Relationship Id="rId173" Type="http://schemas.openxmlformats.org/officeDocument/2006/relationships/customXml" Target="ink/ink85.xml"/><Relationship Id="rId229" Type="http://schemas.openxmlformats.org/officeDocument/2006/relationships/customXml" Target="ink/ink112.xml"/><Relationship Id="rId380" Type="http://schemas.openxmlformats.org/officeDocument/2006/relationships/image" Target="media/image189.png"/><Relationship Id="rId436" Type="http://schemas.openxmlformats.org/officeDocument/2006/relationships/image" Target="media/image218.wmf"/><Relationship Id="rId601" Type="http://schemas.openxmlformats.org/officeDocument/2006/relationships/image" Target="media/image303.png"/><Relationship Id="rId643" Type="http://schemas.openxmlformats.org/officeDocument/2006/relationships/customXml" Target="ink/ink310.xml"/><Relationship Id="rId240" Type="http://schemas.openxmlformats.org/officeDocument/2006/relationships/image" Target="media/image119.png"/><Relationship Id="rId478" Type="http://schemas.openxmlformats.org/officeDocument/2006/relationships/image" Target="media/image239.png"/><Relationship Id="rId685" Type="http://schemas.openxmlformats.org/officeDocument/2006/relationships/customXml" Target="ink/ink331.xml"/><Relationship Id="rId35" Type="http://schemas.openxmlformats.org/officeDocument/2006/relationships/image" Target="media/image16.png"/><Relationship Id="rId77" Type="http://schemas.openxmlformats.org/officeDocument/2006/relationships/customXml" Target="ink/ink37.xml"/><Relationship Id="rId100" Type="http://schemas.openxmlformats.org/officeDocument/2006/relationships/customXml" Target="ink/ink49.xml"/><Relationship Id="rId282" Type="http://schemas.openxmlformats.org/officeDocument/2006/relationships/image" Target="media/image140.png"/><Relationship Id="rId338" Type="http://schemas.openxmlformats.org/officeDocument/2006/relationships/customXml" Target="ink/ink167.xml"/><Relationship Id="rId503" Type="http://schemas.openxmlformats.org/officeDocument/2006/relationships/customXml" Target="ink/ink244.xml"/><Relationship Id="rId545" Type="http://schemas.openxmlformats.org/officeDocument/2006/relationships/customXml" Target="ink/ink263.xml"/><Relationship Id="rId587" Type="http://schemas.openxmlformats.org/officeDocument/2006/relationships/image" Target="media/image295.png"/><Relationship Id="rId8" Type="http://schemas.openxmlformats.org/officeDocument/2006/relationships/image" Target="media/image2.png"/><Relationship Id="rId142" Type="http://schemas.openxmlformats.org/officeDocument/2006/relationships/customXml" Target="ink/ink70.xml"/><Relationship Id="rId184" Type="http://schemas.openxmlformats.org/officeDocument/2006/relationships/image" Target="media/image91.png"/><Relationship Id="rId391" Type="http://schemas.openxmlformats.org/officeDocument/2006/relationships/customXml" Target="ink/ink193.xml"/><Relationship Id="rId405" Type="http://schemas.openxmlformats.org/officeDocument/2006/relationships/customXml" Target="ink/ink200.xml"/><Relationship Id="rId447" Type="http://schemas.openxmlformats.org/officeDocument/2006/relationships/image" Target="media/image223.png"/><Relationship Id="rId612" Type="http://schemas.openxmlformats.org/officeDocument/2006/relationships/image" Target="media/image309.png"/><Relationship Id="rId251" Type="http://schemas.openxmlformats.org/officeDocument/2006/relationships/customXml" Target="ink/ink123.xml"/><Relationship Id="rId489" Type="http://schemas.openxmlformats.org/officeDocument/2006/relationships/customXml" Target="ink/ink237.xml"/><Relationship Id="rId654" Type="http://schemas.openxmlformats.org/officeDocument/2006/relationships/image" Target="media/image330.png"/><Relationship Id="rId46" Type="http://schemas.openxmlformats.org/officeDocument/2006/relationships/customXml" Target="ink/ink21.xml"/><Relationship Id="rId293" Type="http://schemas.openxmlformats.org/officeDocument/2006/relationships/customXml" Target="ink/ink144.xml"/><Relationship Id="rId307" Type="http://schemas.openxmlformats.org/officeDocument/2006/relationships/image" Target="media/image152.png"/><Relationship Id="rId349" Type="http://schemas.openxmlformats.org/officeDocument/2006/relationships/image" Target="media/image173.png"/><Relationship Id="rId514" Type="http://schemas.openxmlformats.org/officeDocument/2006/relationships/image" Target="media/image257.png"/><Relationship Id="rId556" Type="http://schemas.openxmlformats.org/officeDocument/2006/relationships/image" Target="media/image279.png"/><Relationship Id="rId88" Type="http://schemas.openxmlformats.org/officeDocument/2006/relationships/image" Target="media/image42.png"/><Relationship Id="rId111" Type="http://schemas.openxmlformats.org/officeDocument/2006/relationships/image" Target="media/image53.png"/><Relationship Id="rId153" Type="http://schemas.openxmlformats.org/officeDocument/2006/relationships/customXml" Target="ink/ink75.xml"/><Relationship Id="rId195" Type="http://schemas.openxmlformats.org/officeDocument/2006/relationships/customXml" Target="ink/ink95.xml"/><Relationship Id="rId209" Type="http://schemas.openxmlformats.org/officeDocument/2006/relationships/customXml" Target="ink/ink102.xml"/><Relationship Id="rId360" Type="http://schemas.openxmlformats.org/officeDocument/2006/relationships/customXml" Target="ink/ink178.xml"/><Relationship Id="rId416" Type="http://schemas.openxmlformats.org/officeDocument/2006/relationships/image" Target="media/image208.wmf"/><Relationship Id="rId598" Type="http://schemas.openxmlformats.org/officeDocument/2006/relationships/image" Target="media/image301.png"/><Relationship Id="rId220" Type="http://schemas.openxmlformats.org/officeDocument/2006/relationships/image" Target="media/image109.png"/><Relationship Id="rId458" Type="http://schemas.openxmlformats.org/officeDocument/2006/relationships/image" Target="media/image229.png"/><Relationship Id="rId623" Type="http://schemas.openxmlformats.org/officeDocument/2006/relationships/customXml" Target="ink/ink300.xml"/><Relationship Id="rId665" Type="http://schemas.openxmlformats.org/officeDocument/2006/relationships/customXml" Target="ink/ink321.xml"/><Relationship Id="rId15" Type="http://schemas.openxmlformats.org/officeDocument/2006/relationships/customXml" Target="ink/ink6.xml"/><Relationship Id="rId57" Type="http://schemas.openxmlformats.org/officeDocument/2006/relationships/image" Target="media/image27.png"/><Relationship Id="rId262" Type="http://schemas.openxmlformats.org/officeDocument/2006/relationships/image" Target="media/image130.png"/><Relationship Id="rId318" Type="http://schemas.openxmlformats.org/officeDocument/2006/relationships/customXml" Target="ink/ink157.xml"/><Relationship Id="rId525" Type="http://schemas.openxmlformats.org/officeDocument/2006/relationships/customXml" Target="ink/ink254.xml"/><Relationship Id="rId567" Type="http://schemas.openxmlformats.org/officeDocument/2006/relationships/customXml" Target="ink/ink274.xml"/><Relationship Id="rId99" Type="http://schemas.openxmlformats.org/officeDocument/2006/relationships/image" Target="media/image47.png"/><Relationship Id="rId122" Type="http://schemas.openxmlformats.org/officeDocument/2006/relationships/customXml" Target="ink/ink60.xml"/><Relationship Id="rId164" Type="http://schemas.openxmlformats.org/officeDocument/2006/relationships/image" Target="media/image80.png"/><Relationship Id="rId371" Type="http://schemas.openxmlformats.org/officeDocument/2006/relationships/customXml" Target="ink/ink183.xml"/><Relationship Id="rId427" Type="http://schemas.openxmlformats.org/officeDocument/2006/relationships/image" Target="media/image213.png"/><Relationship Id="rId469" Type="http://schemas.openxmlformats.org/officeDocument/2006/relationships/customXml" Target="ink/ink227.xml"/><Relationship Id="rId634" Type="http://schemas.openxmlformats.org/officeDocument/2006/relationships/image" Target="media/image320.png"/><Relationship Id="rId676" Type="http://schemas.openxmlformats.org/officeDocument/2006/relationships/image" Target="media/image341.png"/><Relationship Id="rId26" Type="http://schemas.openxmlformats.org/officeDocument/2006/relationships/image" Target="media/image11.png"/><Relationship Id="rId231" Type="http://schemas.openxmlformats.org/officeDocument/2006/relationships/customXml" Target="ink/ink113.xml"/><Relationship Id="rId273" Type="http://schemas.openxmlformats.org/officeDocument/2006/relationships/customXml" Target="ink/ink134.xml"/><Relationship Id="rId329" Type="http://schemas.openxmlformats.org/officeDocument/2006/relationships/image" Target="media/image163.png"/><Relationship Id="rId480" Type="http://schemas.openxmlformats.org/officeDocument/2006/relationships/image" Target="media/image240.png"/><Relationship Id="rId536" Type="http://schemas.openxmlformats.org/officeDocument/2006/relationships/image" Target="media/image268.png"/><Relationship Id="rId68" Type="http://schemas.openxmlformats.org/officeDocument/2006/relationships/image" Target="media/image32.png"/><Relationship Id="rId133" Type="http://schemas.openxmlformats.org/officeDocument/2006/relationships/image" Target="media/image64.png"/><Relationship Id="rId175" Type="http://schemas.openxmlformats.org/officeDocument/2006/relationships/customXml" Target="ink/ink86.xml"/><Relationship Id="rId340" Type="http://schemas.openxmlformats.org/officeDocument/2006/relationships/customXml" Target="ink/ink168.xml"/><Relationship Id="rId578" Type="http://schemas.openxmlformats.org/officeDocument/2006/relationships/customXml" Target="ink/ink279.xml"/><Relationship Id="rId200" Type="http://schemas.openxmlformats.org/officeDocument/2006/relationships/image" Target="media/image99.png"/><Relationship Id="rId382" Type="http://schemas.openxmlformats.org/officeDocument/2006/relationships/image" Target="media/image190.png"/><Relationship Id="rId438" Type="http://schemas.openxmlformats.org/officeDocument/2006/relationships/customXml" Target="ink/ink212.xml"/><Relationship Id="rId603" Type="http://schemas.openxmlformats.org/officeDocument/2006/relationships/image" Target="media/image304.png"/><Relationship Id="rId645" Type="http://schemas.openxmlformats.org/officeDocument/2006/relationships/customXml" Target="ink/ink311.xml"/><Relationship Id="rId687" Type="http://schemas.openxmlformats.org/officeDocument/2006/relationships/customXml" Target="ink/ink332.xml"/><Relationship Id="rId242" Type="http://schemas.openxmlformats.org/officeDocument/2006/relationships/image" Target="media/image120.png"/><Relationship Id="rId284" Type="http://schemas.openxmlformats.org/officeDocument/2006/relationships/image" Target="media/image141.png"/><Relationship Id="rId491" Type="http://schemas.openxmlformats.org/officeDocument/2006/relationships/customXml" Target="ink/ink238.xml"/><Relationship Id="rId505" Type="http://schemas.openxmlformats.org/officeDocument/2006/relationships/customXml" Target="ink/ink245.xml"/><Relationship Id="rId37" Type="http://schemas.openxmlformats.org/officeDocument/2006/relationships/image" Target="media/image17.png"/><Relationship Id="rId79" Type="http://schemas.openxmlformats.org/officeDocument/2006/relationships/customXml" Target="ink/ink38.xml"/><Relationship Id="rId102" Type="http://schemas.openxmlformats.org/officeDocument/2006/relationships/customXml" Target="ink/ink50.xml"/><Relationship Id="rId144" Type="http://schemas.openxmlformats.org/officeDocument/2006/relationships/customXml" Target="ink/ink71.xml"/><Relationship Id="rId547" Type="http://schemas.openxmlformats.org/officeDocument/2006/relationships/customXml" Target="ink/ink264.xml"/><Relationship Id="rId589" Type="http://schemas.openxmlformats.org/officeDocument/2006/relationships/image" Target="media/image296.png"/><Relationship Id="rId90" Type="http://schemas.openxmlformats.org/officeDocument/2006/relationships/image" Target="media/image43.png"/><Relationship Id="rId186" Type="http://schemas.openxmlformats.org/officeDocument/2006/relationships/image" Target="media/image92.png"/><Relationship Id="rId351" Type="http://schemas.openxmlformats.org/officeDocument/2006/relationships/image" Target="media/image174.png"/><Relationship Id="rId393" Type="http://schemas.openxmlformats.org/officeDocument/2006/relationships/customXml" Target="ink/ink194.xml"/><Relationship Id="rId407" Type="http://schemas.openxmlformats.org/officeDocument/2006/relationships/customXml" Target="ink/ink201.xml"/><Relationship Id="rId449" Type="http://schemas.openxmlformats.org/officeDocument/2006/relationships/image" Target="media/image224.png"/><Relationship Id="rId614" Type="http://schemas.openxmlformats.org/officeDocument/2006/relationships/image" Target="media/image310.png"/><Relationship Id="rId656" Type="http://schemas.openxmlformats.org/officeDocument/2006/relationships/image" Target="media/image331.png"/><Relationship Id="rId211" Type="http://schemas.openxmlformats.org/officeDocument/2006/relationships/customXml" Target="ink/ink103.xml"/><Relationship Id="rId253" Type="http://schemas.openxmlformats.org/officeDocument/2006/relationships/customXml" Target="ink/ink124.xml"/><Relationship Id="rId295" Type="http://schemas.openxmlformats.org/officeDocument/2006/relationships/customXml" Target="ink/ink145.xml"/><Relationship Id="rId309" Type="http://schemas.openxmlformats.org/officeDocument/2006/relationships/image" Target="media/image153.png"/><Relationship Id="rId460" Type="http://schemas.openxmlformats.org/officeDocument/2006/relationships/image" Target="media/image230.png"/><Relationship Id="rId516" Type="http://schemas.openxmlformats.org/officeDocument/2006/relationships/image" Target="media/image258.png"/><Relationship Id="rId48" Type="http://schemas.openxmlformats.org/officeDocument/2006/relationships/customXml" Target="ink/ink22.xml"/><Relationship Id="rId113" Type="http://schemas.openxmlformats.org/officeDocument/2006/relationships/image" Target="media/image54.png"/><Relationship Id="rId320" Type="http://schemas.openxmlformats.org/officeDocument/2006/relationships/customXml" Target="ink/ink158.xml"/><Relationship Id="rId558" Type="http://schemas.openxmlformats.org/officeDocument/2006/relationships/image" Target="media/image280.png"/><Relationship Id="rId155" Type="http://schemas.openxmlformats.org/officeDocument/2006/relationships/customXml" Target="ink/ink76.xml"/><Relationship Id="rId197" Type="http://schemas.openxmlformats.org/officeDocument/2006/relationships/customXml" Target="ink/ink96.xml"/><Relationship Id="rId362" Type="http://schemas.openxmlformats.org/officeDocument/2006/relationships/customXml" Target="ink/ink179.xml"/><Relationship Id="rId418" Type="http://schemas.openxmlformats.org/officeDocument/2006/relationships/customXml" Target="ink/ink204.xml"/><Relationship Id="rId625" Type="http://schemas.openxmlformats.org/officeDocument/2006/relationships/customXml" Target="ink/ink301.xml"/><Relationship Id="rId222" Type="http://schemas.openxmlformats.org/officeDocument/2006/relationships/image" Target="media/image110.png"/><Relationship Id="rId264" Type="http://schemas.openxmlformats.org/officeDocument/2006/relationships/image" Target="media/image131.png"/><Relationship Id="rId471" Type="http://schemas.openxmlformats.org/officeDocument/2006/relationships/customXml" Target="ink/ink228.xml"/><Relationship Id="rId667" Type="http://schemas.openxmlformats.org/officeDocument/2006/relationships/customXml" Target="ink/ink322.xml"/><Relationship Id="rId17" Type="http://schemas.openxmlformats.org/officeDocument/2006/relationships/customXml" Target="ink/ink7.xml"/><Relationship Id="rId59" Type="http://schemas.openxmlformats.org/officeDocument/2006/relationships/image" Target="media/image28.png"/><Relationship Id="rId124" Type="http://schemas.openxmlformats.org/officeDocument/2006/relationships/customXml" Target="ink/ink61.xml"/><Relationship Id="rId527" Type="http://schemas.openxmlformats.org/officeDocument/2006/relationships/customXml" Target="ink/ink255.xml"/><Relationship Id="rId569" Type="http://schemas.openxmlformats.org/officeDocument/2006/relationships/customXml" Target="ink/ink275.xml"/><Relationship Id="rId70" Type="http://schemas.openxmlformats.org/officeDocument/2006/relationships/image" Target="media/image33.png"/><Relationship Id="rId166" Type="http://schemas.openxmlformats.org/officeDocument/2006/relationships/image" Target="media/image81.png"/><Relationship Id="rId331" Type="http://schemas.openxmlformats.org/officeDocument/2006/relationships/image" Target="media/image164.png"/><Relationship Id="rId373" Type="http://schemas.openxmlformats.org/officeDocument/2006/relationships/customXml" Target="ink/ink184.xml"/><Relationship Id="rId429" Type="http://schemas.openxmlformats.org/officeDocument/2006/relationships/image" Target="media/image214.png"/><Relationship Id="rId580" Type="http://schemas.openxmlformats.org/officeDocument/2006/relationships/customXml" Target="ink/ink280.xml"/><Relationship Id="rId636" Type="http://schemas.openxmlformats.org/officeDocument/2006/relationships/image" Target="media/image321.png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customXml" Target="ink/ink213.xml"/><Relationship Id="rId678" Type="http://schemas.openxmlformats.org/officeDocument/2006/relationships/image" Target="media/image342.png"/><Relationship Id="rId28" Type="http://schemas.openxmlformats.org/officeDocument/2006/relationships/customXml" Target="ink/ink12.xml"/><Relationship Id="rId275" Type="http://schemas.openxmlformats.org/officeDocument/2006/relationships/customXml" Target="ink/ink135.xml"/><Relationship Id="rId300" Type="http://schemas.openxmlformats.org/officeDocument/2006/relationships/image" Target="media/image149.png"/><Relationship Id="rId482" Type="http://schemas.openxmlformats.org/officeDocument/2006/relationships/image" Target="media/image241.png"/><Relationship Id="rId538" Type="http://schemas.openxmlformats.org/officeDocument/2006/relationships/image" Target="media/image270.emf"/><Relationship Id="rId81" Type="http://schemas.openxmlformats.org/officeDocument/2006/relationships/customXml" Target="ink/ink39.xml"/><Relationship Id="rId135" Type="http://schemas.openxmlformats.org/officeDocument/2006/relationships/image" Target="media/image65.png"/><Relationship Id="rId177" Type="http://schemas.openxmlformats.org/officeDocument/2006/relationships/image" Target="media/image87.png"/><Relationship Id="rId342" Type="http://schemas.openxmlformats.org/officeDocument/2006/relationships/customXml" Target="ink/ink169.xml"/><Relationship Id="rId384" Type="http://schemas.openxmlformats.org/officeDocument/2006/relationships/image" Target="media/image191.png"/><Relationship Id="rId591" Type="http://schemas.openxmlformats.org/officeDocument/2006/relationships/image" Target="media/image297.png"/><Relationship Id="rId605" Type="http://schemas.openxmlformats.org/officeDocument/2006/relationships/image" Target="media/image305.png"/><Relationship Id="rId202" Type="http://schemas.openxmlformats.org/officeDocument/2006/relationships/image" Target="media/image100.png"/><Relationship Id="rId244" Type="http://schemas.openxmlformats.org/officeDocument/2006/relationships/image" Target="media/image121.png"/><Relationship Id="rId647" Type="http://schemas.openxmlformats.org/officeDocument/2006/relationships/customXml" Target="ink/ink312.xml"/><Relationship Id="rId689" Type="http://schemas.openxmlformats.org/officeDocument/2006/relationships/fontTable" Target="fontTable.xml"/><Relationship Id="rId39" Type="http://schemas.openxmlformats.org/officeDocument/2006/relationships/image" Target="media/image18.png"/><Relationship Id="rId286" Type="http://schemas.openxmlformats.org/officeDocument/2006/relationships/image" Target="media/image142.png"/><Relationship Id="rId451" Type="http://schemas.openxmlformats.org/officeDocument/2006/relationships/image" Target="media/image225.png"/><Relationship Id="rId493" Type="http://schemas.openxmlformats.org/officeDocument/2006/relationships/customXml" Target="ink/ink239.xml"/><Relationship Id="rId507" Type="http://schemas.openxmlformats.org/officeDocument/2006/relationships/customXml" Target="ink/ink246.xml"/><Relationship Id="rId549" Type="http://schemas.openxmlformats.org/officeDocument/2006/relationships/customXml" Target="ink/ink265.xml"/><Relationship Id="rId50" Type="http://schemas.openxmlformats.org/officeDocument/2006/relationships/customXml" Target="ink/ink23.xml"/><Relationship Id="rId104" Type="http://schemas.openxmlformats.org/officeDocument/2006/relationships/customXml" Target="ink/ink51.xml"/><Relationship Id="rId146" Type="http://schemas.openxmlformats.org/officeDocument/2006/relationships/customXml" Target="ink/ink72.xml"/><Relationship Id="rId188" Type="http://schemas.openxmlformats.org/officeDocument/2006/relationships/image" Target="media/image93.png"/><Relationship Id="rId311" Type="http://schemas.openxmlformats.org/officeDocument/2006/relationships/image" Target="media/image154.png"/><Relationship Id="rId353" Type="http://schemas.openxmlformats.org/officeDocument/2006/relationships/image" Target="media/image175.png"/><Relationship Id="rId395" Type="http://schemas.openxmlformats.org/officeDocument/2006/relationships/customXml" Target="ink/ink195.xml"/><Relationship Id="rId409" Type="http://schemas.openxmlformats.org/officeDocument/2006/relationships/customXml" Target="ink/ink202.xml"/><Relationship Id="rId560" Type="http://schemas.openxmlformats.org/officeDocument/2006/relationships/image" Target="media/image281.png"/><Relationship Id="rId92" Type="http://schemas.openxmlformats.org/officeDocument/2006/relationships/image" Target="media/image44.png"/><Relationship Id="rId213" Type="http://schemas.openxmlformats.org/officeDocument/2006/relationships/customXml" Target="ink/ink104.xml"/><Relationship Id="rId420" Type="http://schemas.openxmlformats.org/officeDocument/2006/relationships/customXml" Target="ink/ink205.xml"/><Relationship Id="rId616" Type="http://schemas.openxmlformats.org/officeDocument/2006/relationships/image" Target="media/image311.png"/><Relationship Id="rId658" Type="http://schemas.openxmlformats.org/officeDocument/2006/relationships/image" Target="media/image33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3:23.1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87 770 24575,'-26'-16'0,"0"1"0,-2 2 0,1 0 0,-1 2 0,-1 1 0,0 1 0,0 2 0,-1 1 0,0 1 0,0 2 0,-32 0 0,38 2 0,0 2 0,0 1 0,0 1 0,1 1 0,0 1 0,0 1 0,0 2 0,0 0 0,1 1 0,0 1 0,1 1 0,1 0 0,-1 2 0,-27 23 0,43-32 0,1 0 0,-1 1 0,1-1 0,0 1 0,1 0 0,-1 0 0,1 0 0,0 0 0,0 0 0,-4 12 0,6-14 0,1 0 0,-1 0 0,1 0 0,0 0 0,0 0 0,0 0 0,0 0 0,0 0 0,0 0 0,1-1 0,-1 1 0,1 0 0,0 0 0,0 0 0,0 0 0,1-1 0,-1 1 0,0 0 0,1-1 0,0 1 0,0-1 0,0 0 0,4 4 0,4 3 0,0 0 0,1-1 0,0-1 0,1 1 0,0-2 0,0 0 0,14 5 0,95 27 0,-94-30 0,27 6 0,13 4 0,107 44 0,-154-54 0,-1 2 0,-1 0 0,1 1 0,-2 1 0,0 1 0,0 0 0,-1 2 0,-1-1 0,25 31 0,-36-39 0,1 1 0,-1 0 0,0 0 0,0 0 0,-1 0 0,0 1 0,-1-1 0,1 1 0,-1 0 0,-1 0 0,1 8 0,-1-12 0,-1 0 0,0 1 0,-1-1 0,1 0 0,-1 0 0,0 1 0,0-1 0,0 0 0,0 0 0,-1 0 0,0 0 0,1 0 0,-1-1 0,-1 1 0,1 0 0,-1-1 0,1 0 0,-1 1 0,0-1 0,0 0 0,-7 5 0,0-2 0,0-1 0,0 0 0,0 0 0,-1-1 0,0 0 0,0-1 0,0 0 0,0 0 0,-1-2 0,-18 2 0,10-2 0,0-1 0,-1-1 0,1-1 0,0-1 0,-24-6 0,35 6-195,1 1 0,0-1 0,0-1 0,1 0 0,-1 0 0,-13-10 0,-3-7-6632</inkml:trace>
  <inkml:trace contextRef="#ctx0" brushRef="#br0" timeOffset="462.62">1066 1 24575,'3'7'0,"5"11"0,3 10 0,3 8 0,5 8 0,2 4 0,3 4 0,1 1 0,-1-1 0,0-4 0,-4-9 0,-6-7 0,-5-9-8191</inkml:trace>
  <inkml:trace contextRef="#ctx0" brushRef="#br0" timeOffset="858.52">776 476 24575,'150'-1'0,"151"-22"0,-37-2 127,-88 10-1619,-151 13-533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6:25.3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6 461 24575,'-26'-70'0,"20"51"0,-1 1 0,-17-34 0,9 28 0,-1 0 0,-1 2 0,-1 0 0,0 1 0,-2 1 0,-1 0 0,0 2 0,-1 1 0,-1 0 0,-34-18 0,39 26 0,0 0 0,-1 1 0,0 0 0,-1 2 0,1 0 0,-1 1 0,0 2 0,-1 0 0,1 0 0,-1 2 0,1 1 0,-1 1 0,1 0 0,0 1 0,-21 6 0,26-4 0,1 2 0,-1 0 0,1 1 0,0 0 0,0 1 0,1 0 0,0 1 0,1 1 0,0 0 0,0 1 0,-16 18 0,10-7 0,1 0 0,1 1 0,1 0 0,1 1 0,-17 43 0,22-41 0,1 1 0,1 0 0,1 0 0,2 0 0,1 1 0,1 0 0,1 0 0,1 0 0,2-1 0,8 43 0,-1-23 0,2-1 0,2 0 0,2-1 0,3 0 0,30 57 0,-32-72 0,2-1 0,1-1 0,1 0 0,2-1 0,0-2 0,2 0 0,0-1 0,30 21 0,-38-33 0,1-1 0,0 0 0,1-1 0,0-1 0,1-1 0,0-1 0,0 0 0,0-1 0,1-1 0,0-1 0,0-1 0,0-1 0,0 0 0,37-3 0,-33-2 0,-1 0 0,0-2 0,0-1 0,0-1 0,-1 0 0,0-2 0,-1-1 0,1 0 0,26-19 0,-25 13 0,-1-1 0,0-1 0,-1-1 0,-1-1 0,-1 0 0,-1-2 0,25-38 0,-29 38 0,-2-1 0,0 0 0,-1-1 0,-1-1 0,-2 0 0,0 0 0,-2 0 0,4-33 0,-7 37 0,-2-1 0,-1 1 0,0-1 0,-2 1 0,0-1 0,-1 1 0,-2 0 0,0 0 0,-1 0 0,-14-30 0,8 26-341,-2 1 0,-1 1-1,-32-40 1,13 22-648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9:53.2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161 24575,'222'61'0,"93"18"0,104-16 0,4-21 0,-94-11 0,238 3 0,-363-26 0,313 9 0,-239-12 0,63 2 0,279-13 0,-408-4 0,306-56 0,-71-34 0,-11-42 0,170-83 0,-586 218 0,18-4-17,-28 9-175,-1-1-1,0 1 1,0-2-1,0 1 0,0-1 1,13-8-1,-16 6-6634</inkml:trace>
  <inkml:trace contextRef="#ctx0" brushRef="#br0" timeOffset="769.97">3537 5575 24575,'22'100'0,"-4"-21"0,12 116 0,-27-62 0,-17 181 0,-1 32 0,15-322-114,0-11-95,0 1 1,0-1-1,2 1 1,-1 0-1,8 23 1</inkml:trace>
  <inkml:trace contextRef="#ctx0" brushRef="#br0" timeOffset="1546.89">3317 5575 24575,'4'-9'0,"0"0"0,1 1 0,1 0 0,0 0 0,0 0 0,0 1 0,1-1 0,0 2 0,0-1 0,14-8 0,-4 0-708,1 2 1,1 1-1,0 0 0,1 1 0,1 1 0,28-9 0,-32 13 93,0 2 1,0 0-1,0 1 0,24-1 0,-24 4 1030,1 0 0,24 5 0,-17-1 77,0 2 0,0 1 0,-1 1 0,1 1 1,-2 1-1,0 1 0,0 1 0,-1 1 0,28 22 0,-27-17 142,-1 2 1,-1 0 0,-1 0-1,19 26 1,-23-24-1072,-1 0 1,15 31-1,-24-43 437,-1 1 0,-1 0 0,0 0 0,0 1 0,-1-1 0,-1 1 0,0 0 0,0-1 0,-1 1 0,-1 0 0,-1 20 0,-1-21 0,0-1 0,0 0 0,-1 0 0,-1 0 0,0 0 0,0 0 0,-1-1 0,0 0 0,0 0 0,-1 0 0,0-1 0,-1 1 0,-10 9 0,1-3 0,-2 0 0,0-1 0,0-1 0,-1 0 0,-40 18 0,22-15 0,0-2 0,-59 15 0,81-26 0,-14 4 0,27-7 0,1 0 0,0 1 0,0-1 0,-1 1 0,1-1 0,0 1 0,0 0 0,-1 0 0,1-1 0,0 1 0,0 0 0,0 0 0,0 0 0,0 0 0,-1 1 0,2-1 0,0-1 0,0 1 0,0-1 0,0 1 0,0-1 0,1 1 0,-1-1 0,0 1 0,0-1 0,0 1 0,0-1 0,0 1 0,1-1 0,-1 1 0,0-1 0,0 0 0,1 1 0,-1-1 0,0 1 0,1-1 0,-1 0 0,0 1 0,1-1 0,-1 0 0,1 1 0,-1-1 0,0 0 0,1 0 0,0 1 0,22 13 0,30 15 0,16 9 0,-42-20 0,-1 1 0,-1 0 0,-1 2 0,-1 1 0,0 1 0,37 51 0,-52-63 0,-1 1 0,-1 0 0,0 0 0,0 1 0,-1 0 0,-1 0 0,0 0 0,2 17 0,-5-21 0,0 1 0,-1 0 0,0 0 0,0-1 0,-1 1 0,-1 0 0,1-1 0,-2 1 0,1-1 0,-1 0 0,-1 0 0,-7 15 0,6-14-7,-1-2 0,0 1-1,0-1 1,-1 0 0,1 0-1,-2 0 1,1-1 0,-1 0-1,0-1 1,-15 10 0,11-10 32,-1 0 0,1 0 0,-1-1 0,0-1 0,0 0 0,-1-1 0,-18 2 0,8-3-190,-1-1 0,0-1 0,0-1 0,0-2 0,1 0 0,-1-2 0,1 0 0,-35-14 0,18 3-6662</inkml:trace>
  <inkml:trace contextRef="#ctx0" brushRef="#br0" timeOffset="4232.53">9367 5353 24575,'33'-40'-11,"2"2"0,61-52 0,-34 33-1086,13-17-2011,73-92 1,-95 97 3530,-3-2 0,-4-1 0,64-132 0,-28 1 5329,-51 111-5777,-4-2 0,-5-1 1,14-118-1,-25 103 25,-5 1 0,-5-1 0,-18-159 0,-5 108 0,-8 1 0,-62-197 0,-58-52 0,-69-26 0,-44 24 0,-89-15 0,243 313 0,-186-150 0,215 203 0,-3 4 0,-2 3 0,-2 4 0,-2 3 0,-2 5 0,-168-52 0,202 80 0,0 2 0,0 2 0,-1 3 0,0 3 0,0 2 0,-1 2 0,-96 16 0,110-8 0,1 1 0,0 3 0,1 1 0,0 2 0,1 3 0,1 0 0,1 3 0,1 1 0,1 3 0,-43 35 0,39-25 0,2 2 0,2 2 0,1 1 0,3 2 0,1 1 0,2 1 0,2 2 0,-26 57 0,-118 319 0,68-41 0,54-83 0,25 4 0,7 681 0,65-388 52,-8-343-3061,-8-116 1473,91 256 1,-21-155 6962,26-13-4826,-84-165-601,1-2 0,4-2 0,60 56 0,-33-43 0,137 97 0,-167-137-374,0-2 0,2-3 0,81 32 0,-52-30 37,132 28-1,-124-39 679,1-4 0,0-4-1,1-3 1,-1-4-1,108-14 1,-130 6-331,0-3-1,-1-3 1,0-2 0,-1-3 0,-1-3 0,-1-2-1,-1-3 1,-1-2 0,-2-3 0,-1-2 0,-1-2-1,73-67 1,13-51-10,-89 96 0,-21 29-1365,-6 9-5462</inkml:trace>
  <inkml:trace contextRef="#ctx0" brushRef="#br0" timeOffset="5075.45">10057 5456 24575,'-12'19'0,"1"1"0,1 0 0,1 1 0,1-1 0,-10 37 0,8-24 0,-77 279 0,50-169 0,15-54 0,4 0 0,-9 118 0,23-149 0,2-14 0,-12 61 0,14-165 0,22-173 0,-15 191 0,2-1 0,1 2 0,23-59 0,-30 94 0,-1 0 0,1 0 0,-1 0 0,1 0 0,7-9 0,-9 14 0,-1 0 0,1 0 0,0 1 0,-1-1 0,1 0 0,0 0 0,0 1 0,0-1 0,-1 1 0,1-1 0,0 1 0,0-1 0,0 1 0,0 0 0,0-1 0,0 1 0,0 0 0,0 0 0,0 0 0,0 0 0,0 0 0,0 0 0,0 0 0,0 0 0,0 0 0,0 0 0,0 0 0,0 0 0,0 1 0,0-1 0,0 1 0,-1-1 0,1 0 0,0 1 0,0-1 0,0 1 0,1 1 0,3 2 0,1 2 0,0-1 0,-1 1 0,0-1 0,-1 1 0,1 1 0,-1-1 0,6 13 0,24 64 0,-22-53 0,17 48-104,30 71 332,-44-117-725,1 0 1,28 41 0,-17-36-6331</inkml:trace>
  <inkml:trace contextRef="#ctx0" brushRef="#br0" timeOffset="5512">10482 6041 24575,'10'0'0,"13"0"0,13 3 0,10 2 0,8 4 0,6 3 0,6 1 0,5 4 0,-11-1-8191</inkml:trace>
  <inkml:trace contextRef="#ctx0" brushRef="#br0" timeOffset="6016.69">10482 6205 24575,'3'2'0,"12"6"0,15 7 0,12 6 0,8 4 0,9 0 0,7-1 0,1-5 0,11-4 0,-10-3-8191</inkml:trace>
  <inkml:trace contextRef="#ctx0" brushRef="#br0" timeOffset="6545.7">11392 4472 24575,'5'-20'0,"1"-1"0,1 1 0,1 1 0,20-38 0,51-64 0,-57 92 0,0 1 0,2 2 0,0 0 0,2 1 0,1 2 0,1 0 0,1 2 0,32-17 0,-46 29 0,1 2 0,-1 0 0,1 1 0,0 0 0,1 1 0,-1 1 0,1 0 0,0 2 0,0 0 0,0 0 0,0 2 0,0 0 0,1 1 0,-1 1 0,-1 1 0,1 0 0,0 1 0,29 11 0,-30-8 0,0 1 0,-1 0 0,0 1 0,0 1 0,-1 1 0,0 0 0,-1 0 0,0 1 0,-1 1 0,-1 0 0,0 1 0,0 0 0,-1 1 0,13 27 0,-14-21 0,0 0 0,-1 0 0,-2 1 0,0 1 0,-1-1 0,-1 1 0,-2-1 0,0 1 0,-1 0 0,-4 42 0,-5-11 0,-2-1 0,-2 0 0,-20 52 0,-67 151 0,-5 10 0,57-117 0,6 3 0,6 1 0,-25 283 0,53-234-1365,6-141-5462</inkml:trace>
  <inkml:trace contextRef="#ctx0" brushRef="#br0" timeOffset="7013.5">11862 6863 2457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5:59.9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1 0 24575,'-2'3'0,"0"0"0,0 0 0,1 0 0,-1 0 0,1 0 0,0 0 0,0 0 0,0 1 0,0-1 0,0 6 0,-2 4 0,-101 301 0,-15 57 0,107-316 0,-18 67 0,25-108 0,0-1 0,-1 1 0,-1-1 0,0 0 0,0 0 0,-14 16 0,19-26 0,-1 1 0,0-1 0,-1 0 0,1 0 0,0 0 0,-1-1 0,-7 5 0,11-7 0,-1 0 0,0 1 0,0-1 0,0 0 0,0 1 0,1-1 0,-1 0 0,0 0 0,0 0 0,0 0 0,0 0 0,0 0 0,0 0 0,0 0 0,1 0 0,-1 0 0,0 0 0,0-1 0,0 1 0,0 0 0,1-1 0,-1 1 0,0-1 0,0 1 0,0-1 0,1 1 0,-1-1 0,0 1 0,1-1 0,-1 1 0,1-1 0,-1 0 0,0 0 0,1 1 0,0-1 0,-1 0 0,1 0 0,-1 1 0,1-1 0,0 0 0,0 0 0,-1 0 0,1-1 0,-2-7 0,0 0 0,0-1 0,1 1 0,0 0 0,1-1 0,1-14 0,-2-27 0,-1 51 0,-1 7 0,-3 9 0,0 10 0,2 0 0,0 0 0,2 0 0,1 1 0,2 31 0,0-56 0,-1 1 0,0 0 0,1-1 0,-1 1 0,1 0 0,0-1 0,0 1 0,0-1 0,0 1 0,3 3 0,-4-5 0,0-1 0,1 0 0,-1 0 0,0 1 0,0-1 0,1 0 0,-1 0 0,1 1 0,-1-1 0,0 0 0,1 0 0,-1 0 0,0 0 0,1 0 0,-1 0 0,1 0 0,-1 0 0,0 0 0,1 0 0,-1 0 0,1 0 0,-1 0 0,0 0 0,1 0 0,-1 0 0,1 0 0,15-14 0,8-22 0,-1-1 0,-2-2 0,21-53 0,23-43 0,-64 135 0,3-8 0,1 0 0,0 0 0,10-11 0,-15 18 0,1 0 0,0 0 0,0 1 0,-1-1 0,1 0 0,0 0 0,0 0 0,0 0 0,0 1 0,0-1 0,0 0 0,0 1 0,0-1 0,0 1 0,1-1 0,-1 1 0,0 0 0,0-1 0,0 1 0,0 0 0,1 0 0,-1 0 0,0 0 0,0 0 0,1 0 0,-1 0 0,0 0 0,0 1 0,0-1 0,0 0 0,1 1 0,-1-1 0,0 1 0,0-1 0,0 1 0,0-1 0,2 2 0,1 3 0,0 0 0,0-1 0,-1 2 0,0-1 0,1 0 0,-2 1 0,1-1 0,3 10 0,13 54 0,-15-51 0,25 97-1365,-14-60-546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5:55.2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2 1102 24575,'3'-2'0,"0"0"0,0 0 0,1 0 0,-1 1 0,1-1 0,-1 1 0,1 0 0,6-2 0,5-1 0,21-8 0,12-3 0,75-37 0,-93 33 0,-30 19 0,0-1 0,1 1 0,-1 0 0,0 0 0,1-1 0,-1 1 0,0 0 0,1 0 0,-1-1 0,0 1 0,0 0 0,1-1 0,-1 1 0,0 0 0,0-1 0,0 1 0,1 0 0,-1-1 0,0 1 0,0 0 0,0-1 0,0 1 0,0-1 0,0 1 0,0 0 0,0-1 0,0 1 0,0-1 0,0 1 0,0 0 0,0-1 0,0 1 0,0-1 0,0 1 0,0 0 0,-1-1 0,1 1 0,0 0 0,0-1 0,0 1 0,-1 0 0,1-1 0,0 1 0,-1-1 0,-19-4 0,-11 4 0,1 3 0,-1 0 0,0 2 0,-50 13 0,47-10 0,0 0 0,-40 7 0,-140 47 0,211-60 0,0 0 0,0 0 0,1 1 0,-1-1 0,1 1 0,-1-1 0,1 1 0,-1 0 0,-3 4 0,6-6 0,-1 1 0,1-1 0,0 0 0,0 1 0,0-1 0,-1 0 0,1 1 0,0-1 0,0 1 0,0-1 0,0 0 0,0 1 0,0-1 0,0 1 0,0-1 0,0 0 0,0 1 0,0-1 0,0 1 0,0-1 0,0 0 0,0 1 0,1-1 0,-1 0 0,0 1 0,0-1 0,1 1 0,0 0 0,0 0 0,0 0 0,0 0 0,0 0 0,1 0 0,-1 0 0,0 0 0,1-1 0,-1 1 0,0 0 0,2 0 0,18 5 0,0 0 0,0 0 0,0-2 0,35 2 0,92-3 0,-100-3 0,344-2 0,-592 26 0,188-23 0,-7 2 0,-168 27 0,143-21 0,0 2 0,-48 20 0,91-31 0,-3 2 0,-1 0 0,1 0 0,-1 0 0,1 0 0,-5 5 0,8-7 0,0 1 0,1-1 0,-1 1 0,1-1 0,-1 1 0,1 0 0,-1-1 0,1 1 0,0 0 0,-1-1 0,1 1 0,0 0 0,-1 0 0,1-1 0,0 1 0,0 0 0,0 0 0,-1-1 0,1 1 0,0 0 0,0 0 0,0-1 0,0 1 0,1 0 0,-1 0 0,0 0 0,0-1 0,0 1 0,1 0 0,-1 0 0,0-1 0,1 1 0,-1 0 0,0-1 0,1 1 0,-1 0 0,1-1 0,-1 1 0,2 0 0,2 4 0,1-1 0,-1 0 0,1 0 0,0-1 0,0 1 0,0-1 0,0 0 0,7 2 0,49 16 0,-47-16 0,207 44 0,-84-23 0,-138-26 0,1 0 0,0 0 0,0 1 0,0-1 0,0 0 0,0 0 0,0 0 0,0 0 0,0 0 0,0 0 0,0 0 0,-1 0 0,1 0 0,0 0 0,0 0 0,0 1 0,0-1 0,0 0 0,0 0 0,0 0 0,0 0 0,0 0 0,0 0 0,0 0 0,0 0 0,0 1 0,0-1 0,0 0 0,0 0 0,0 0 0,0 0 0,0 0 0,0 0 0,0 0 0,0 0 0,0 1 0,0-1 0,0 0 0,0 0 0,0 0 0,1 0 0,-1 0 0,0 0 0,0 0 0,0 0 0,0 0 0,0 0 0,0 0 0,0 1 0,0-1 0,0 0 0,0 0 0,1 0 0,-1 0 0,0 0 0,0 0 0,0 0 0,0 0 0,0 0 0,0 0 0,0 0 0,1 0 0,-17 6 0,-20 4 0,25-7 0,-58 17 0,63-18 0,0 1 0,0-1 0,0 1 0,1 1 0,-1-1 0,1 1 0,0 0 0,-9 9 0,13-12-50,0 0-1,0 0 1,0 0-1,0 0 0,0 1 1,1-1-1,-1 0 1,0 1-1,1-1 1,-1 0-1,1 1 0,0-1 1,-1 1-1,1-1 1,0 0-1,0 1 1,0-1-1,0 1 0,0-1 1,0 1-1,0-1 1,1 1-1,-1-1 1,0 0-1,1 1 1,0 1-1,9 15-6776</inkml:trace>
  <inkml:trace contextRef="#ctx0" brushRef="#br0" timeOffset="391.09">176 236 24575,'0'9'0,"0"15"0,2 14 0,4 11 0,1 10 0,1 5 0,0 1 0,1 3 0,-2 1 0,1-5 0,0-11 0,-3-13 0,-2-12-8191</inkml:trace>
  <inkml:trace contextRef="#ctx0" brushRef="#br0" timeOffset="1082.44">0 147 24575,'5'-9'0,"-1"-1"0,1 1 0,1 0 0,0 1 0,0-1 0,1 1 0,0 1 0,0-1 0,1 1 0,0 0 0,0 1 0,1 0 0,-1 0 0,1 1 0,1 0 0,-1 0 0,17-5 0,-17 7 0,-1 1 0,1 0 0,0 0 0,-1 0 0,1 1 0,0 1 0,0-1 0,0 2 0,0-1 0,0 1 0,0 0 0,-1 1 0,1 0 0,-1 0 0,1 1 0,-1 0 0,0 1 0,0 0 0,0 0 0,0 1 0,7 5 0,-12-8 0,0 1 0,0-1 0,0 1 0,-1 0 0,1 0 0,-1 0 0,0 0 0,0 0 0,0 0 0,0 1 0,-1-1 0,1 0 0,-1 1 0,0 0 0,0-1 0,0 1 0,0 0 0,-1-1 0,1 1 0,-1 0 0,0 0 0,0 0 0,-1-1 0,1 1 0,-1 0 0,0-1 0,1 1 0,-2 0 0,1-1 0,0 1 0,-1-1 0,-3 7 0,-1 0 0,-1-1 0,1 1 0,-2-1 0,1-1 0,-1 1 0,-1-1 0,1-1 0,-1 1 0,-15 8 0,-10 2 0,0-1 0,-61 19 0,86-33 0,-3 2 0,10-1 0,21 3 0,1-4 0,106 26 0,-112-24 0,0 0 0,-1 0 0,0 1 0,0 1 0,0 0 0,21 16 0,-31-20 0,0-1 0,0 1 0,0 0 0,0 0 0,0 0 0,-1 1 0,0-1 0,1 1 0,-1-1 0,0 1 0,-1 0 0,1 0 0,-1 0 0,2 7 0,-2-8 0,-1 0 0,0 1 0,0-1 0,0 0 0,-1 0 0,1 1 0,-1-1 0,0 0 0,0 0 0,0 0 0,0 0 0,0 0 0,-1 0 0,1 0 0,-1-1 0,0 1 0,0 0 0,0-1 0,-3 4 0,-9 7-66,-1 0 0,-1-1 0,0-1 0,-22 13 0,16-11-969,-16 10-5792</inkml:trace>
  <inkml:trace contextRef="#ctx0" brushRef="#br0" timeOffset="1571.69">749 528 24575,'-11'12'0,"1"0"0,-12 20 0,-3 6 0,-151 174 0,149-185 0,16-21 0,14-15 0,13-16 0,11-11 0,38-45 0,-64 79 0,0 1 0,0-1 0,1 1 0,-1 0 0,1-1 0,-1 1 0,1 0 0,0 0 0,-1 0 0,1 0 0,0 0 0,0 0 0,0 0 0,0 1 0,0-1 0,0 1 0,-1-1 0,1 1 0,0 0 0,3 0 0,-3 0 0,0 1 0,0-1 0,0 1 0,0 0 0,0 0 0,0 0 0,0 0 0,-1 0 0,1 0 0,0 1 0,-1-1 0,1 0 0,0 1 0,-1 0 0,3 3 0,3 7 0,1 0 0,-2 1 0,0 0 0,7 22 0,-8-22 0,-4-11-63,1 5-197,1 1-1,0-1 1,1-1-1,4 9 1,0-5-656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59.3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617 634 24575,'-3'55'0,"-3"-1"0,-16 75 0,-1 2 0,23-125 0,-1-1 0,1 0 0,0 1 0,0-1 0,1 9 0,-1-14 0,0 1 0,1 0 0,-1-1 0,0 1 0,0 0 0,0-1 0,1 1 0,-1-1 0,0 1 0,1 0 0,-1-1 0,1 1 0,-1-1 0,0 1 0,1-1 0,-1 1 0,1-1 0,-1 1 0,1-1 0,0 0 0,-1 1 0,1-1 0,-1 0 0,1 1 0,0-1 0,-1 0 0,1 0 0,0 1 0,-1-1 0,1 0 0,0 0 0,-1 0 0,1 0 0,0 0 0,0 0 0,-1 0 0,1 0 0,0 0 0,-1-1 0,1 1 0,0 0 0,-1 0 0,1-1 0,-1 1 0,1 0 0,0-1 0,-1 1 0,1 0 0,-1-1 0,2 0 0,9-7 0,0 1 0,14-15 0,-13 11 0,1 1 0,23-16 0,-33 24 0,0 0 0,0 1 0,0-1 0,1 1 0,-1 0 0,0 0 0,1 0 0,-1 0 0,0 1 0,1-1 0,-1 1 0,1 0 0,-1 0 0,0 0 0,1 1 0,-1-1 0,1 1 0,2 1 0,-4-2 0,0 0 0,0 1 0,0 0 0,0-1 0,0 1 0,0 0 0,0 0 0,-1 0 0,1 0 0,0 1 0,-1-1 0,1 0 0,-1 1 0,0-1 0,1 1 0,-1-1 0,0 1 0,0 0 0,0-1 0,0 1 0,0 0 0,0 0 0,0 0 0,-1 0 0,1-1 0,-1 1 0,1 0 0,-1 0 0,0 0 0,0 0 0,0 0 0,0 1 0,0-1 0,0 0 0,0 0 0,-1 0 0,1-1 0,-1 1 0,0 0 0,1 0 0,-3 3 0,-1 3 0,0 1 0,-1-1 0,-1 0 0,1-1 0,-1 1 0,0-1 0,-10 8 0,7-6-114,-1 0 1,-1 0-1,0-1 0,0-1 0,0 0 1,-1-1-1,0 0 0,0 0 0,-1-1 1,1-1-1,-15 3 0,8-4-6713</inkml:trace>
  <inkml:trace contextRef="#ctx0" brushRef="#br0" timeOffset="755.7">10925 473 24575,'17'19'0,"0"2"0,-1 0 0,-1 1 0,0 1 0,-2 0 0,-1 1 0,-1 0 0,-1 1 0,-1 0 0,8 41 0,-7-17 0,-2 0 0,-2 1 0,-3-1 0,-5 89 0,-1-97 60,-14 73 0,14-101-209,0 0 1,-1-1-1,-1 0 1,0 0-1,0 0 1,-1 0-1,-1-1 1,1 0-1,-18 19 1,11-17-6679</inkml:trace>
  <inkml:trace contextRef="#ctx0" brushRef="#br0" timeOffset="-6686.76">7489 561 24575,'1'84'0,"-5"172"0,0-191 0,-1-7 0,5 101 0,0-156 0,0 0 0,1 0 0,-1-1 0,1 1 0,0 0 0,-1 0 0,1 0 0,0-1 0,1 1 0,2 5 0,-4-8 0,1 1 0,0-1 0,0 1 0,0 0 0,0-1 0,0 0 0,0 1 0,0-1 0,0 0 0,0 1 0,0-1 0,0 0 0,0 0 0,0 0 0,0 0 0,0 0 0,0 0 0,0 0 0,0 0 0,0 0 0,0 0 0,0-1 0,0 1 0,0 0 0,0-1 0,0 1 0,-1-1 0,1 1 0,0-1 0,0 1 0,1-2 0,9-6 0,0 1 0,-1-2 0,0 1 0,12-14 0,-16 15 0,0 0 0,0 1 0,1 0 0,0 0 0,0 1 0,1 0 0,-1 0 0,1 0 0,0 1 0,0 0 0,1 1 0,10-4 0,-13 6 0,1 0 0,-1 0 0,1 1 0,-1 0 0,1 0 0,-1 0 0,1 1 0,-1 0 0,0 0 0,1 1 0,-1 0 0,9 3 0,-13-4 0,1 1 0,0-1 0,-1 1 0,0 0 0,1-1 0,-1 1 0,0 0 0,0 1 0,0-1 0,0 0 0,0 0 0,0 1 0,-1-1 0,1 1 0,-1 0 0,0-1 0,0 1 0,0 0 0,0 0 0,0 0 0,0 0 0,-1 0 0,0-1 0,1 1 0,-1 0 0,0 0 0,0 0 0,-1 5 0,-1-2 0,1-1 0,0 0 0,-1 0 0,0-1 0,0 1 0,0 0 0,-1 0 0,0-1 0,0 0 0,0 1 0,0-1 0,-1 0 0,1-1 0,-1 1 0,0-1 0,0 1 0,0-1 0,-1 0 0,1-1 0,-1 1 0,0-1 0,-6 3 0,-3 0 0,0 0 0,0-1 0,-1-1 0,1 0 0,-1 0 0,-25 0 0,36-3-80,0 0 0,-1 1-1,1-1 1,0-1 0,0 1-1,0 0 1,0-1 0,0 0-1,0 0 1,1 0 0,-1-1 0,0 1-1,0-1 1,1 0 0,-1 0-1,-5-5 1,2-3-6747</inkml:trace>
  <inkml:trace contextRef="#ctx0" brushRef="#br0" timeOffset="-6253.92">7857 1309 24575,'0'-12'0,"0"-8"0,0-1 0,0-4 0,3 4 0,5 5 0,2 7 0,1 8 0,0 7 0,-4 15 0,-1 13 0,-1 14 0,0 1 0,2-7 0,-2-12-8191</inkml:trace>
  <inkml:trace contextRef="#ctx0" brushRef="#br0" timeOffset="-5723.39">7944 354 24575,'0'5'0,"0"12"0,2 10 0,2 6 0,-1 9 0,2 3 0,0 2 0,0-6 0,0-9 0,1-8 0,1-5 0,-1-3 0,-1-3 0,-1 0 0,-2-2-8191</inkml:trace>
  <inkml:trace contextRef="#ctx0" brushRef="#br0" timeOffset="-5306.46">7695 458 24575,'10'-2'0,"13"-1"0,11-3 0,8 0 0,11 1 0,6 1 0,5 1 0,2 0 0,-3-1 0,-7 1 0,-11 0 0,-7 4 0,-11 2-8191</inkml:trace>
  <inkml:trace contextRef="#ctx0" brushRef="#br0" timeOffset="-2426.67">8694 649 24575,'-7'8'0,"-8"12"0,-4 15 0,-3 12 0,-1 10 0,4 6 0,4 1 0,6 1 0,4 1 0,5 0 0,8 1 0,5-4 0,3-10 0,8-3 0,1-11-8191</inkml:trace>
  <inkml:trace contextRef="#ctx0" brushRef="#br0" timeOffset="-1621.03">8959 956 24575,'0'-1'0,"0"0"0,1 0 0,-1 0 0,0 0 0,1 0 0,-1 1 0,1-1 0,-1 0 0,1 0 0,0 0 0,-1 1 0,1-1 0,0 0 0,0 1 0,-1-1 0,1 0 0,0 1 0,0-1 0,0 1 0,0-1 0,0 1 0,1-1 0,24-7 0,-18 6 0,0 1 0,0 0 0,1 1 0,-1 0 0,0 0 0,0 1 0,0 0 0,1 0 0,-1 1 0,0 0 0,-1 1 0,1-1 0,0 2 0,-1-1 0,1 1 0,6 4 0,-9-5 0,0 1 0,0-1 0,0 1 0,-1 0 0,1 0 0,-1 1 0,0-1 0,0 1 0,-1 0 0,1 0 0,-1 0 0,0 0 0,0 1 0,-1-1 0,0 1 0,0-1 0,0 1 0,-1 0 0,1 0 0,-1 0 0,-1 0 0,1 8 0,-2-5 0,0-1 0,-1 0 0,0 0 0,0 0 0,-1 0 0,0 0 0,0 0 0,-1-1 0,0 1 0,0-1 0,-1 0 0,-6 8 0,3-6 0,0 1 0,-1-2 0,0 1 0,-1-1 0,0 0 0,0-1 0,-18 9 0,26-15 0,-1 1 0,1-1 0,-1 0 0,0 0 0,1 0 0,-1-1 0,0 1 0,0-1 0,1 1 0,-1-1 0,-4 0 0,6 0 0,1-1 0,-1 1 0,0 0 0,0-1 0,1 1 0,-1 0 0,0-1 0,0 1 0,1-1 0,-1 1 0,1-1 0,-1 1 0,0-1 0,1 0 0,-1 1 0,1-1 0,-1 0 0,1 1 0,0-1 0,-1 0 0,1 0 0,0 1 0,-1-1 0,1 0 0,0 0 0,0 1 0,0-1 0,0 0 0,0 0 0,0 0 0,0 0 0,0 1 0,0-1 0,0 0 0,0 0 0,0 0 0,1 1 0,-1-1 0,0 0 0,0 0 0,1 0 0,6-18 0,1 0 0,0 1 0,2 0 0,0 1 0,1 0 0,16-20 0,-1 0 0,-10 14 0,-9 16 0,-2-1 0,1 1 0,-1-1 0,0-1 0,-1 1 0,0-1 0,0 0 0,3-15 0,-6 24 0,-1 0 0,0 0 0,0-1 0,0 1 0,0 0 0,0 0 0,0-1 0,0 1 0,0 0 0,0 0 0,0 0 0,0-1 0,0 1 0,0 0 0,0 0 0,0 0 0,0-1 0,0 1 0,0 0 0,0 0 0,0 0 0,0-1 0,-1 1 0,1 0 0,0 0 0,0 0 0,0 0 0,0-1 0,0 1 0,-1 0 0,1 0 0,0 0 0,0 0 0,0 0 0,0-1 0,-1 1 0,-7 4 0,-6 12 0,10-11-76,1 1 1,0 0-1,0 1 0,0-1 0,1 0 0,0 1 0,0-1 0,0 1 1,1 0-1,0-1 0,1 1 0,-1 0 0,1 0 0,1 0 1,-1-1-1,1 1 0,3 11 0,6 13-6751</inkml:trace>
  <inkml:trace contextRef="#ctx0" brushRef="#br0" timeOffset="-1226.62">9354 1001 24575,'10'0'0,"16"0"0,15 0 0,15 0 0,3 0 0,-6 0-8191</inkml:trace>
  <inkml:trace contextRef="#ctx0" brushRef="#br0" timeOffset="-759.55">10058 664 24575,'0'37'0,"-6"171"0,4-177 0,-3-1 0,0-1 0,-2 1 0,-19 51 0,18-63 0,7-16 0,2-4 0,13-31 0,-11 26 0,25-46 0,-26 50 0,1-1 0,-1 1 0,1 0 0,-1 0 0,1 0 0,0 0 0,0 0 0,0 1 0,0 0 0,1-1 0,-1 1 0,5-2 0,-7 4 0,1-1 0,-1 1 0,0 0 0,0 0 0,0 0 0,0 0 0,0 0 0,0 0 0,0 0 0,1 0 0,-1 1 0,0-1 0,0 0 0,0 1 0,0-1 0,0 1 0,0-1 0,0 1 0,0-1 0,0 1 0,0 0 0,-1-1 0,1 1 0,0 0 0,0 0 0,0 0 0,-1-1 0,1 1 0,-1 0 0,1 0 0,-1 0 0,1 0 0,-1 0 0,1 0 0,-1 2 0,4 6 0,-1-1 0,-1 1 0,3 13 0,-3-11 0,5 25 20,-5-23-481,1-1-1,7 23 0,-3-20-6365</inkml:trace>
  <inkml:trace contextRef="#ctx0" brushRef="#br0">10617 634 24575,'-3'55'0,"-3"-1"0,-16 75 0,-1 2 0,23-125 0,-1-1 0,1 0 0,0 1 0,0-1 0,1 9 0,-1-14 0,0 1 0,1 0 0,-1-1 0,0 1 0,0 0 0,0-1 0,1 1 0,-1-1 0,0 1 0,1 0 0,-1-1 0,1 1 0,-1-1 0,0 1 0,1-1 0,-1 1 0,1-1 0,-1 1 0,1-1 0,0 0 0,-1 1 0,1-1 0,-1 0 0,1 1 0,0-1 0,-1 0 0,1 0 0,0 1 0,-1-1 0,1 0 0,0 0 0,-1 0 0,1 0 0,0 0 0,0 0 0,-1 0 0,1 0 0,0 0 0,-1-1 0,1 1 0,0 0 0,-1 0 0,1-1 0,-1 1 0,1 0 0,0-1 0,-1 1 0,1 0 0,-1-1 0,2 0 0,9-7 0,0 1 0,14-15 0,-13 11 0,1 1 0,23-16 0,-33 24 0,0 0 0,0 1 0,0-1 0,1 1 0,-1 0 0,0 0 0,1 0 0,-1 0 0,0 1 0,1-1 0,-1 1 0,1 0 0,-1 0 0,0 0 0,1 1 0,-1-1 0,1 1 0,2 1 0,-4-2 0,0 0 0,0 1 0,0 0 0,0-1 0,0 1 0,0 0 0,0 0 0,-1 0 0,1 0 0,0 1 0,-1-1 0,1 0 0,-1 1 0,0-1 0,1 1 0,-1-1 0,0 1 0,0 0 0,0-1 0,0 1 0,0 0 0,0 0 0,0 0 0,-1 0 0,1-1 0,-1 1 0,1 0 0,-1 0 0,0 0 0,0 0 0,0 0 0,0 1 0,0-1 0,0 0 0,0 0 0,-1 0 0,1-1 0,-1 1 0,0 0 0,1 0 0,-3 3 0,-1 3 0,0 1 0,-1-1 0,-1 0 0,1-1 0,-1 1 0,0-1 0,-10 8 0,7-6-114,-1 0 1,-1 0-1,0-1 0,0-1 0,0 0 1,-1-1-1,0 0 0,0 0 0,-1-1 1,1-1-1,-15 3 0,8-4-6713</inkml:trace>
  <inkml:trace contextRef="#ctx0" brushRef="#br0" timeOffset="755.7">10925 473 24575,'17'19'0,"0"2"0,-1 0 0,-1 1 0,0 1 0,-2 0 0,-1 1 0,-1 0 0,-1 1 0,-1 0 0,8 41 0,-7-17 0,-2 0 0,-2 1 0,-3-1 0,-5 89 0,-1-97 60,-14 73 0,14-101-209,0 0 1,-1-1-1,-1 0 1,0 0-1,0 0 1,-1 0-1,-1-1 1,1 0-1,-18 19 1,11-17-6679</inkml:trace>
  <inkml:trace contextRef="#ctx0" brushRef="#br0" timeOffset="25767.09">11101 987 24575,'10'0'0,"13"0"0,13 0 0,13 2 0,12 7 0,-3 1-8191</inkml:trace>
  <inkml:trace contextRef="#ctx0" brushRef="#br0" timeOffset="26201.99">11101 1075 24575,'3'0'0,"12"0"0,20 3 0,3 0-8191</inkml:trace>
  <inkml:trace contextRef="#ctx0" brushRef="#br0" timeOffset="26669.38">11542 942 24575,'-1'2'0,"0"0"0,0 0 0,0 1 0,0-1 0,0 0 0,1 0 0,-1 1 0,1-1 0,-1 1 0,1-1 0,0 0 0,0 5 0,0-3 0,-1 3 0,1-1 0,1 0 0,-1 0 0,1 1 0,0-1 0,0 0 0,0 0 0,1 0 0,0 0 0,1 0 0,-1 0 0,1-1 0,0 1 0,0-1 0,1 0 0,0 0 0,0 0 0,0 0 0,0 0 0,1-1 0,0 0 0,-1 0 0,2 0 0,-1-1 0,0 0 0,1 0 0,-1 0 0,1-1 0,0 1 0,0-1 0,0-1 0,0 1 0,0-1 0,1 0 0,-1 0 0,0-1 0,0 0 0,1 0 0,-1 0 0,11-3 0,-9 1 0,0 0 0,-1-1 0,1 0 0,0 0 0,-1 0 0,0-1 0,0 0 0,0-1 0,0 0 0,-1 0 0,1 0 0,-1-1 0,-1 0 0,1 0 0,9-13 0,-13 15 0,1 0 0,-1 0 0,0-1 0,0 1 0,-1 0 0,1-1 0,-1 1 0,0-1 0,0 1 0,0-1 0,0 0 0,-1 1 0,0-1 0,0 0 0,0 1 0,-1-1 0,0 1 0,0-1 0,0 0 0,0 1 0,-1-1 0,1 1 0,-1 0 0,0 0 0,0 0 0,-1 0 0,1 0 0,-1 0 0,-5-5 0,-25-21-1365,-3 6-5462</inkml:trace>
  <inkml:trace contextRef="#ctx0" brushRef="#br0" timeOffset="32959.42">10499 648 24575,'3'-2'0,"5"-4"0,12-3 0,12 0 0,11 1 0,5 8 0,-5 5 0,-8 13 0,-9 13 0,-10 6 0,-12 4 0,-14 8 0,-11 3 0,-14 2 0,-13 0 0,-7-1 0,7-11-8191</inkml:trace>
  <inkml:trace contextRef="#ctx0" brushRef="#br0" timeOffset="31394.74">7150 2895 24575,'-2'2'0,"-1"11"0,-1 14 0,2 14 0,0 10 0,1 9 0,0 4 0,3 4 0,4 1 0,1 0 0,4 1 0,0-10-8191</inkml:trace>
  <inkml:trace contextRef="#ctx0" brushRef="#br0" timeOffset="32090.6">7107 2792 24575,'19'-5'0,"0"1"0,0 0 0,0 1 0,0 1 0,1 1 0,-1 1 0,0 0 0,1 2 0,-1 0 0,34 8 0,-36-5 0,-1 0 0,1 0 0,-1 2 0,-1 0 0,1 1 0,-1 0 0,-1 1 0,0 1 0,0 0 0,0 1 0,-2 1 0,15 15 0,-21-20 0,-1 0 0,0 0 0,-1 0 0,1 1 0,-2-1 0,1 1 0,-1 0 0,0 0 0,0 1 0,-1-1 0,2 13 0,-4-15 0,1-1 0,-1 1 0,-1-1 0,1 1 0,-1-1 0,0 1 0,0-1 0,-1 1 0,1-1 0,-1 0 0,0 0 0,-1 0 0,1 0 0,-1 0 0,0 0 0,0-1 0,-1 1 0,-6 6 0,3-5 0,1 0 0,-1-1 0,0 0 0,-1 0 0,1-1 0,-1 0 0,0 0 0,-15 4 0,-3 0 0,-40 5 0,4 0 0,62-13 0,-1 0 0,1 0 0,0 0 0,0 0 0,0 0 0,-1 0 0,1 0 0,0 0 0,0 0 0,0 0 0,-1 0 0,1 0 0,0 0 0,0 0 0,0 0 0,-1 0 0,1 0 0,0 0 0,0 1 0,0-1 0,0 0 0,-1 0 0,1 0 0,0 0 0,0 0 0,0 1 0,0-1 0,0 0 0,0 0 0,0 0 0,0 0 0,-1 1 0,1-1 0,0 0 0,0 0 0,0 0 0,0 1 0,0-1 0,0 0 0,0 0 0,0 0 0,0 1 0,0-1 0,0 0 0,0 0 0,0 0 0,1 1 0,9 8 0,26 7 0,-30-13 0,22 10 0,53 32 0,-69-37 0,0 1 0,-1 0 0,0 0 0,-1 1 0,0 1 0,13 17 0,-21-26 0,-1 0 0,1 0 0,-1 0 0,0 0 0,0 1 0,1-1 0,-2 0 0,1 1 0,0-1 0,0 0 0,-1 1 0,1-1 0,-1 1 0,0-1 0,0 1 0,0-1 0,0 5 0,-1-5 0,0 1 0,0-1 0,0 0 0,-1 0 0,1 0 0,0 0 0,-1-1 0,0 1 0,1 0 0,-1 0 0,0-1 0,0 1 0,0-1 0,0 0 0,0 0 0,0 1 0,0-1 0,-4 1 0,-10 4 17,0-1 0,-1 0 1,1-2-1,-1 0 0,1 0 0,-22-1 0,8-1-512,1-2 0,-51-8 0,32-1-6332</inkml:trace>
  <inkml:trace contextRef="#ctx0" brushRef="#br0" timeOffset="31000.41">6535 2733 24575,'-10'60'0,"-2"-1"0,-3 0 0,-33 86 0,11-57 0,-68 119 0,94-185 0,29-42 0,-3 1 0,28-35 0,68-66 0,-107 116 0,0 0 0,0 1 0,0 0 0,1 0 0,-1 0 0,8-3 0,-10 5 0,-1 1 0,0-1 0,0 1 0,0 0 0,0-1 0,1 1 0,-1 0 0,0 0 0,0 0 0,0 0 0,1 0 0,-1 0 0,0 1 0,0-1 0,0 0 0,0 1 0,1-1 0,-1 0 0,0 1 0,0-1 0,0 1 0,0 0 0,0-1 0,0 1 0,0 0 0,0 0 0,0 0 0,-1-1 0,1 1 0,0 0 0,0 0 0,-1 0 0,1 0 0,0 2 0,9 17 0,-1 1 0,-1 0 0,-2 1 0,8 36 0,3 7 0,-14-54-116,-2-4 12,0-1 0,1 0 0,0 0 0,1 0 0,-1 0-1,1-1 1,0 1 0,0-1 0,1 1 0,-1-1 0,7 6 0,2-2-6723</inkml:trace>
  <inkml:trace contextRef="#ctx0" brushRef="#br0" timeOffset="31394.74">7150 2895 24575,'-2'2'0,"-1"11"0,-1 14 0,2 14 0,0 10 0,1 9 0,0 4 0,3 4 0,4 1 0,1 0 0,4 1 0,0-10-8191</inkml:trace>
  <inkml:trace contextRef="#ctx0" brushRef="#br0" timeOffset="32090.6">7107 2792 24575,'19'-5'0,"0"1"0,0 0 0,0 1 0,0 1 0,1 1 0,-1 1 0,0 0 0,1 2 0,-1 0 0,34 8 0,-36-5 0,-1 0 0,1 0 0,-1 2 0,-1 0 0,1 1 0,-1 0 0,-1 1 0,0 1 0,0 0 0,0 1 0,-2 1 0,15 15 0,-21-20 0,-1 0 0,0 0 0,-1 0 0,1 1 0,-2-1 0,1 1 0,-1 0 0,0 0 0,0 1 0,-1-1 0,2 13 0,-4-15 0,1-1 0,-1 1 0,-1-1 0,1 1 0,-1-1 0,0 1 0,0-1 0,-1 1 0,1-1 0,-1 0 0,0 0 0,-1 0 0,1 0 0,-1 0 0,0 0 0,0-1 0,-1 1 0,-6 6 0,3-5 0,1 0 0,-1-1 0,0 0 0,-1 0 0,1-1 0,-1 0 0,0 0 0,-15 4 0,-3 0 0,-40 5 0,4 0 0,62-13 0,-1 0 0,1 0 0,0 0 0,0 0 0,0 0 0,-1 0 0,1 0 0,0 0 0,0 0 0,0 0 0,-1 0 0,1 0 0,0 0 0,0 0 0,0 0 0,-1 0 0,1 0 0,0 0 0,0 1 0,0-1 0,0 0 0,-1 0 0,1 0 0,0 0 0,0 0 0,0 1 0,0-1 0,0 0 0,0 0 0,0 0 0,0 0 0,-1 1 0,1-1 0,0 0 0,0 0 0,0 0 0,0 1 0,0-1 0,0 0 0,0 0 0,0 0 0,0 1 0,0-1 0,0 0 0,0 0 0,0 0 0,1 1 0,9 8 0,26 7 0,-30-13 0,22 10 0,53 32 0,-69-37 0,0 1 0,-1 0 0,0 0 0,-1 1 0,0 1 0,13 17 0,-21-26 0,-1 0 0,1 0 0,-1 0 0,0 0 0,0 1 0,1-1 0,-2 0 0,1 1 0,0-1 0,0 0 0,-1 1 0,1-1 0,-1 1 0,0-1 0,0 1 0,0-1 0,0 5 0,-1-5 0,0 1 0,0-1 0,0 0 0,-1 0 0,1 0 0,0 0 0,-1-1 0,0 1 0,1 0 0,-1 0 0,0-1 0,0 1 0,0-1 0,0 0 0,0 0 0,0 1 0,0-1 0,-4 1 0,-10 4 17,0-1 0,-1 0 1,1-2-1,-1 0 0,1 0 0,-22-1 0,8-1-512,1-2 0,-51-8 0,32-1-6332</inkml:trace>
  <inkml:trace contextRef="#ctx0" brushRef="#br0" timeOffset="29263.36">4243 2763 24575,'-16'36'0,"1"-1"0,2 2 0,2 0 0,1 1 0,2 0 0,1 0 0,3 0 0,0 1 0,4 53 0,2-58 0,1-1 0,1 0 0,3 0 0,0 0 0,2-1 0,1 0 0,2-1 0,1 0 0,2-1 0,0 0 0,24 31 0,-30-48-227,1-1-1,0-1 1,1 0-1,0 0 1,15 10-1,15 7-6599</inkml:trace>
  <inkml:trace contextRef="#ctx0" brushRef="#br0" timeOffset="30022.26">4713 2981 24575,'10'1'0,"-1"0"0,0 0 0,0 1 0,0 1 0,0-1 0,0 1 0,-1 1 0,1 0 0,-1 0 0,0 1 0,0 0 0,0 0 0,-1 1 0,8 7 0,-5-5 0,-1 1 0,-1 0 0,0 1 0,0-1 0,-1 2 0,0-1 0,0 1 0,-1 0 0,8 23 0,-12-27 0,-1 1 0,0-1 0,0 0 0,-1 1 0,0-1 0,0 0 0,-1 1 0,0-1 0,0 0 0,0 0 0,-1 1 0,-1-1 0,1 0 0,-1-1 0,-7 13 0,5-9 0,-1 0 0,0-1 0,0 0 0,-1 0 0,-1-1 0,1 0 0,-1 0 0,-1-1 0,-14 10 0,15-14 0,8-7 0,12-15 0,86-98 0,-64 79 0,0-2 0,52-84 0,-75 101 0,-11 23 0,0 0 0,0 0 0,0 0 0,0 0 0,0 0 0,0 0 0,0 0 0,-1 0 0,1 0 0,0 0 0,0 0 0,0 0 0,0 0 0,0 0 0,0 0 0,0 0 0,0 0 0,0 0 0,0 0 0,0 0 0,0 0 0,0 0 0,0 0 0,0 0 0,0 0 0,0 0 0,0 0 0,0-1 0,0 1 0,0 0 0,0 0 0,0 0 0,0 0 0,0 0 0,0 0 0,0 0 0,0 0 0,-6 8 0,-7 13 0,8-9 12,1 1 0,0 0 0,0 0 0,2 0 0,-1 1 0,2-1 0,0 1 0,0-1 0,3 25 0,-2-31-77,1-1 1,0 0-1,0 0 1,1 1-1,0-1 1,0 0-1,0 0 0,1-1 1,0 1-1,0 0 1,0-1-1,0 0 1,1 0-1,0 0 0,0 0 1,1 0-1,-1-1 1,1 0-1,0 0 1,0 0-1,1-1 1,9 6-1,10-1-6762</inkml:trace>
  <inkml:trace contextRef="#ctx0" brushRef="#br0" timeOffset="30400.55">5447 3230 24575,'3'0'0,"10"0"0,16 2 0,13 2 0,9-1 0,6 0 0,11 1 0,-7 0-8191</inkml:trace>
  <inkml:trace contextRef="#ctx0" brushRef="#br0" timeOffset="20059.7">0 3568 24575,'0'-3'0,"8"0"0,2 0-8191</inkml:trace>
  <inkml:trace contextRef="#ctx0" brushRef="#br0" timeOffset="20060.7">294 3539 24575,'0'-3'0,"7"-3"0,3 0-8191</inkml:trace>
  <inkml:trace contextRef="#ctx0" brushRef="#br0" timeOffset="20513.39">617 3479 24575,'2'0'0,"4"-2"0,11-6 0,1-2-8191</inkml:trace>
  <inkml:trace contextRef="#ctx0" brushRef="#br0" timeOffset="20514.39">984 3450 24575,'5'-2'0,"2"-2"-8191</inkml:trace>
  <inkml:trace contextRef="#ctx0" brushRef="#br0" timeOffset="21921.6">1660 3246 24575,'10'0'0,"14"0"0,14 0 0,9 0 0,8 0 0,6 0 0,4 0 0,-3 0 0,-6 0 0,-9 0 0,-10 0 0,-11 0-8191</inkml:trace>
  <inkml:trace contextRef="#ctx0" brushRef="#br0" timeOffset="22339.03">1748 3348 24575,'3'0'0,"10"2"0,16 4 0,13 1 0,9-2 0,16 0 0,-4-2-8191</inkml:trace>
  <inkml:trace contextRef="#ctx0" brushRef="#br0" timeOffset="27346.57">2615 2822 24575,'-2'68'0,"-3"-2"0,-3 1 0,-31 121 0,38-185 0,-3 10 0,1 1 0,-2 23 0,5-36 0,0 0 0,0 0 0,0 0 0,0 0 0,0 0 0,0 0 0,0 0 0,1 0 0,-1 0 0,0 0 0,0 0 0,1 0 0,-1 0 0,1-1 0,-1 1 0,1 0 0,-1 0 0,1 0 0,0 0 0,-1-1 0,1 1 0,0 0 0,-1-1 0,1 1 0,0-1 0,0 1 0,0-1 0,0 1 0,-1-1 0,1 1 0,0-1 0,0 0 0,0 1 0,0-1 0,0 0 0,0 0 0,0 0 0,0 0 0,2 0 0,4 0 0,0-1 0,1 0 0,-1 0 0,11-3 0,-10 1 0,6 0 0,169-33 0,-178 35 0,-1 1 0,1 0 0,-1-1 0,1 2 0,-1-1 0,1 1 0,-1-1 0,0 1 0,1 0 0,3 2 0,-7-2 0,1-1 0,-1 1 0,0 0 0,0 0 0,0 0 0,0-1 0,0 1 0,0 0 0,0 0 0,0 0 0,0 1 0,-1-1 0,1 0 0,0 0 0,-1 0 0,1 0 0,-1 1 0,1-1 0,-1 0 0,1 1 0,-1-1 0,0 0 0,0 1 0,0-1 0,0 0 0,0 1 0,0-1 0,0 0 0,0 1 0,0-1 0,-1 0 0,1 1 0,-1-1 0,1 0 0,-2 3 0,-2 5 12,0 0-1,-1-1 0,0 1 1,0-1-1,-1 0 1,0-1-1,-1 1 0,-9 8 1,-65 51-1020,71-59 548,-28 20-6367</inkml:trace>
  <inkml:trace contextRef="#ctx0" brushRef="#br0" timeOffset="27733.65">3069 3335 24575,'5'6'0,"-1"0"0,0 0 0,-1 0 0,1 1 0,-1-1 0,-1 1 0,1 0 0,-1 0 0,0 0 0,-1 0 0,0 0 0,0 0 0,0 0 0,-1 0 0,0 1 0,0-1 0,-1 0 0,-2 9 0,0-7 0,-1-1 0,0 0 0,-1 0 0,0 0 0,0-1 0,-1 0 0,1 0 0,-11 9 0,7-6 0,0 0 0,-13 19 0,22-28 0,-1-1 0,1 1 0,-1 0 0,1 0 0,-1-1 0,1 1 0,-1 0 0,1 0 0,0 0 0,-1 0 0,1 0 0,0-1 0,0 1 0,0 0 0,-1 0 0,1 0 0,0 0 0,0 0 0,1 0 0,-1 0 0,0 0 0,0 0 0,0 0 0,0-1 0,1 1 0,-1 0 0,1 0 0,-1 0 0,0 0 0,1-1 0,-1 1 0,1 0 0,0 0 0,-1-1 0,1 1 0,0 0 0,-1-1 0,1 1 0,0-1 0,-1 1 0,1-1 0,0 1 0,0-1 0,0 1 0,0-1 0,1 1 0,4 0 0,-1 0 0,1 1 0,-1-2 0,1 1 0,0-1 0,8 0 0,10-2-682,46-11-1,-21 1-6144</inkml:trace>
  <inkml:trace contextRef="#ctx0" brushRef="#br0" timeOffset="28151.79">3202 2571 24575,'0'2'0,"2"6"0,7 15 0,3 12 0,5 14 0,5 7 0,1 3 0,-4-7 0,-4-4 0,-6-11-8191</inkml:trace>
  <inkml:trace contextRef="#ctx0" brushRef="#br0" timeOffset="28582.42">3025 2541 24575,'8'-5'0,"14"-4"0,15-1 0,9 2 0,11 2 0,5 2 0,2 4 0,10 7 0,-7 3-8191</inkml:trace>
  <inkml:trace contextRef="#ctx0" brushRef="#br0" timeOffset="29263.36">4243 2764 24575,'-16'36'0,"1"-1"0,2 2 0,2 0 0,1 1 0,2 0 0,1 0 0,3 0 0,0 1 0,4 53 0,2-58 0,1-1 0,1 0 0,3 0 0,0 0 0,2-1 0,1 0 0,2-1 0,1 0 0,2-1 0,0 0 0,24 31 0,-30-48-227,1-1-1,0-1 1,1 0-1,0 0 1,15 10-1,15 7-6599</inkml:trace>
  <inkml:trace contextRef="#ctx0" brushRef="#br0" timeOffset="30022.26">4713 2982 24575,'10'1'0,"-1"0"0,0 0 0,0 1 0,0 1 0,0-1 0,0 1 0,-1 1 0,1 0 0,-1 0 0,0 1 0,0 0 0,0 0 0,-1 1 0,8 7 0,-5-5 0,-1 1 0,-1 0 0,0 1 0,0-1 0,-1 2 0,0-1 0,0 1 0,-1 0 0,8 23 0,-12-27 0,-1 1 0,0-1 0,0 0 0,-1 1 0,0-1 0,0 0 0,-1 1 0,0-1 0,0 0 0,0 0 0,-1 1 0,-1-1 0,1 0 0,-1-1 0,-7 13 0,5-9 0,-1 0 0,0-1 0,0 0 0,-1 0 0,-1-1 0,1 0 0,-1 0 0,-1-1 0,-14 10 0,15-14 0,8-7 0,12-15 0,86-98 0,-64 79 0,0-2 0,52-84 0,-75 101 0,-11 23 0,0 0 0,0 0 0,0 0 0,0 0 0,0 0 0,0 0 0,0 0 0,-1 0 0,1 0 0,0 0 0,0 0 0,0 0 0,0 0 0,0 0 0,0 0 0,0 0 0,0 0 0,0 0 0,0 0 0,0 0 0,0 0 0,0 0 0,0 0 0,0 0 0,0 0 0,0 0 0,0 0 0,0-1 0,0 1 0,0 0 0,0 0 0,0 0 0,0 0 0,0 0 0,0 0 0,0 0 0,0 0 0,-6 8 0,-7 13 0,8-9 12,1 1 0,0 0 0,0 0 0,2 0 0,-1 1 0,2-1 0,0 1 0,0-1 0,3 25 0,-2-31-77,1-1 1,0 0-1,0 0 1,1 1-1,0-1 1,0 0-1,0 0 0,1-1 1,0 1-1,0 0 1,0-1-1,0 0 1,1 0-1,0 0 0,0 0 1,1 0-1,-1-1 1,1 0-1,0 0 1,0 0-1,1-1 1,9 6-1,10-1-6762</inkml:trace>
  <inkml:trace contextRef="#ctx0" brushRef="#br0" timeOffset="30400.55">5447 3230 24575,'3'0'0,"10"0"0,16 2 0,13 2 0,9-1 0,6 0 0,11 1 0,-7 0-8191</inkml:trace>
  <inkml:trace contextRef="#ctx0" brushRef="#br0" timeOffset="31000.41">6535 2734 24575,'-10'60'0,"-2"-1"0,-3 0 0,-33 86 0,11-57 0,-68 119 0,94-185 0,29-42 0,-3 1 0,28-35 0,68-66 0,-107 116 0,0 0 0,0 1 0,0 0 0,1 0 0,-1 0 0,8-3 0,-10 5 0,-1 1 0,0-1 0,0 1 0,0 0 0,0-1 0,1 1 0,-1 0 0,0 0 0,0 0 0,0 0 0,1 0 0,-1 0 0,0 1 0,0-1 0,0 0 0,0 1 0,1-1 0,-1 0 0,0 1 0,0-1 0,0 1 0,0 0 0,0-1 0,0 1 0,0 0 0,0 0 0,0 0 0,-1-1 0,1 1 0,0 0 0,0 0 0,-1 0 0,1 0 0,0 2 0,9 17 0,-1 1 0,-1 0 0,-2 1 0,8 36 0,3 7 0,-14-54-116,-2-4 12,0-1 0,1 0 0,0 0 0,1 0 0,-1 0-1,1-1 1,0 1 0,0-1 0,1 1 0,-1-1 0,7 6 0,2-2-6723</inkml:trace>
  <inkml:trace contextRef="#ctx0" brushRef="#br0" timeOffset="31394.74">7150 2895 24575,'-2'2'0,"-1"11"0,-1 14 0,2 14 0,0 10 0,1 9 0,0 4 0,3 4 0,4 1 0,1 0 0,4 1 0,0-10-8191</inkml:trace>
  <inkml:trace contextRef="#ctx0" brushRef="#br0" timeOffset="32090.6">7107 2792 24575,'19'-5'0,"0"1"0,0 0 0,0 1 0,0 1 0,1 1 0,-1 1 0,0 0 0,1 2 0,-1 0 0,34 8 0,-36-5 0,-1 0 0,1 0 0,-1 2 0,-1 0 0,1 1 0,-1 0 0,-1 1 0,0 1 0,0 0 0,0 1 0,-2 1 0,15 15 0,-21-20 0,-1 0 0,0 0 0,-1 0 0,1 1 0,-2-1 0,1 1 0,-1 0 0,0 0 0,0 1 0,-1-1 0,2 13 0,-4-15 0,1-1 0,-1 1 0,-1-1 0,1 1 0,-1-1 0,0 1 0,0-1 0,-1 1 0,1-1 0,-1 0 0,0 0 0,-1 0 0,1 0 0,-1 0 0,0 0 0,0-1 0,-1 1 0,-6 6 0,3-5 0,1 0 0,-1-1 0,0 0 0,-1 0 0,1-1 0,-1 0 0,0 0 0,-15 4 0,-3 0 0,-40 5 0,4 0 0,62-13 0,-1 0 0,1 0 0,0 0 0,0 0 0,0 0 0,-1 0 0,1 0 0,0 0 0,0 0 0,0 0 0,-1 0 0,1 0 0,0 0 0,0 0 0,0 0 0,-1 0 0,1 0 0,0 0 0,0 1 0,0-1 0,0 0 0,-1 0 0,1 0 0,0 0 0,0 0 0,0 1 0,0-1 0,0 0 0,0 0 0,0 0 0,0 0 0,-1 1 0,1-1 0,0 0 0,0 0 0,0 0 0,0 1 0,0-1 0,0 0 0,0 0 0,0 0 0,0 1 0,0-1 0,0 0 0,0 0 0,0 0 0,1 1 0,9 8 0,26 7 0,-30-13 0,22 10 0,53 32 0,-69-37 0,0 1 0,-1 0 0,0 0 0,-1 1 0,0 1 0,13 17 0,-21-26 0,-1 0 0,1 0 0,-1 0 0,0 0 0,0 1 0,1-1 0,-2 0 0,1 1 0,0-1 0,0 0 0,-1 1 0,1-1 0,-1 1 0,0-1 0,0 1 0,0-1 0,0 5 0,-1-5 0,0 1 0,0-1 0,0 0 0,-1 0 0,1 0 0,0 0 0,-1-1 0,0 1 0,1 0 0,-1 0 0,0-1 0,0 1 0,0-1 0,0 0 0,0 0 0,0 1 0,0-1 0,-4 1 0,-10 4 17,0-1 0,-1 0 1,1-2-1,-1 0 0,1 0 0,-22-1 0,8-1-512,1-2 0,-51-8 0,32-1-6332</inkml:trace>
  <inkml:trace contextRef="#ctx0" brushRef="#br0" timeOffset="34677.42">8018 2514 24575,'2'0'0,"9"2"0,12 9 0,5 7 0,-3 6 0,0 6 0,-2 10 0,-2 9 0,-5 6 0,-6 3 0,-3 5 0,-4 3 0,-2 2 0,-4 0 0,-3 2 0,-4-1 0,-8 11 0,0-10-8191</inkml:trace>
  <inkml:trace contextRef="#ctx0" brushRef="#br0" timeOffset="46385.01">9266 2837 24575,'-2'0'0,"-1"0"0,1 1 0,0 0 0,0 0 0,0-1 0,0 1 0,0 0 0,0 1 0,0-1 0,0 0 0,0 0 0,1 1 0,-1-1 0,1 1 0,-1 0 0,1-1 0,-3 4 0,0 1 0,0 0 0,0 0 0,0 1 0,-2 7 0,4-9 0,0 1 0,0-1 0,1 1 0,0-1 0,0 1 0,0-1 0,1 1 0,-1-1 0,1 1 0,1 0 0,-1-1 0,1 1 0,0-1 0,3 10 0,-1-8 0,0 0 0,0-1 0,1 0 0,0 0 0,0 0 0,0 0 0,1 0 0,0-1 0,0 0 0,8 7 0,-2-4 0,0 0 0,1-1 0,-1 0 0,2-1 0,-1-1 0,1 0 0,-1 0 0,1-1 0,1-1 0,-1 0 0,25 2 0,-29-5 0,0 0 0,-1 0 0,1-1 0,0-1 0,0 1 0,-1-1 0,1-1 0,-1 1 0,1-2 0,-1 1 0,13-8 0,-17 9 0,-1-1 0,0 1 0,0 0 0,0-1 0,0 0 0,0 1 0,-1-1 0,1 0 0,-1-1 0,0 1 0,0 0 0,0-1 0,0 1 0,-1-1 0,1 1 0,-1-1 0,0 0 0,0 1 0,0-1 0,-1 0 0,1 0 0,-1 0 0,0 0 0,0 0 0,0 0 0,-1 1 0,1-1 0,-3-7 0,1 6-124,0 1 0,0-1 0,0 0 0,0 1 0,-1-1 0,0 1-1,0 0 1,0 0 0,-1 0 0,-7-6 0,-17-16-6703</inkml:trace>
  <inkml:trace contextRef="#ctx0" brushRef="#br0" timeOffset="45517.44">8398 2851 24575,'3'-3'0,"10"0"0,16-1 0,13 2 0,11 2 0,3 3 0,-4 4 0,-11 2-8191</inkml:trace>
  <inkml:trace contextRef="#ctx0" brushRef="#br0" timeOffset="45954.38">8341 3055 24575,'2'0'0,"14"0"0,11 0 0,14 0 0,10 0 0,11 0 0,-5 0-8191</inkml:trace>
  <inkml:trace contextRef="#ctx0" brushRef="#br0" timeOffset="225941.66">5947 1236 24575,'2'-4'0,"0"0"0,0 0 0,1-1 0,0 1 0,-1 0 0,1 1 0,1-1 0,-1 1 0,1-1 0,-1 1 0,1 0 0,0 0 0,0 1 0,7-5 0,7-2 0,37-13 0,-54 22 0,31-12 0,2 3 0,54-10 0,-68 16 0,0 1 0,0 1 0,0 1 0,-1 1 0,40 6 0,-57-7 0,0 1 0,0-1 0,-1 1 0,1-1 0,0 1 0,-1-1 0,1 1 0,-1 0 0,1 0 0,-1 0 0,1 0 0,1 2 0,-3-3 0,1 1 0,-1-1 0,0 1 0,1-1 0,-1 1 0,0-1 0,0 1 0,1-1 0,-1 1 0,0-1 0,0 1 0,0 0 0,0-1 0,0 1 0,0-1 0,0 1 0,0-1 0,0 1 0,0 0 0,0-1 0,0 1 0,0-1 0,-1 1 0,1 0 0,-2 2 0,0 0 0,0-1 0,0 1 0,0-1 0,0 0 0,0 0 0,-1 0 0,1 0 0,-1 0 0,1 0 0,-7 2 0,-43 21 0,-93 29 0,99-39 0,0 2 0,-83 44 0,122-56 0,10-3 0,13-5 0,245-75 0,-134 38 0,-115 36 0,-6 3 0,0-1 0,-1 0 0,1 0 0,0 0 0,8-6 0,-14 8 0,0 0 0,0 0 0,1 0 0,-1 0 0,0 0 0,0 0 0,0-1 0,0 1 0,0 0 0,0 0 0,0 0 0,0 0 0,0 0 0,0 0 0,1 0 0,-1-1 0,0 1 0,0 0 0,0 0 0,0 0 0,0 0 0,0 0 0,0-1 0,0 1 0,0 0 0,0 0 0,0 0 0,0 0 0,0 0 0,0-1 0,0 1 0,0 0 0,0 0 0,0 0 0,-1 0 0,1 0 0,0 0 0,0-1 0,0 1 0,0 0 0,0 0 0,0 0 0,0 0 0,0 0 0,0 0 0,-1 0 0,1 0 0,0 0 0,0-1 0,0 1 0,0 0 0,0 0 0,0 0 0,-1 0 0,1 0 0,0 0 0,0 0 0,0 0 0,0 0 0,0 0 0,0 0 0,-1 0 0,1 0 0,0 0 0,-10-2 0,1 1 0,0 0 0,-1 0 0,0 1 0,1 0 0,-1 1 0,-16 3 0,2-1 0,-17 1 0,-90 12 0,106-9 0,25-7 0,0 0 0,0 0 0,0 0 0,0 0 0,0 0 0,0 0 0,0 0 0,1 0 0,-1 0 0,0 0 0,0 0 0,0 0 0,0 0 0,0 1 0,0-1 0,0 0 0,0 0 0,0 0 0,1 0 0,-1 0 0,0 0 0,0 0 0,0 0 0,0 0 0,0 1 0,0-1 0,0 0 0,0 0 0,0 0 0,0 0 0,0 0 0,0 0 0,0 0 0,0 1 0,0-1 0,0 0 0,0 0 0,0 0 0,0 0 0,0 0 0,0 0 0,0 0 0,0 1 0,0-1 0,0 0 0,0 0 0,0 0 0,0 0 0,0 0 0,0 0 0,-1 0 0,1 0 0,0 1 0,0-1 0,0 0 0,0 0 0,0 0 0,0 0 0,0 0 0,0 0 0,0 0 0,-1 0 0,1 0 0,43 6-1365,-21-4-5462</inkml:trace>
  <inkml:trace contextRef="#ctx0" brushRef="#br0" timeOffset="226540.06">6078 1206 24575,'-18'4'0,"-1"1"0,1 1 0,0 0 0,0 1 0,1 1 0,0 0 0,-17 12 0,33-19 0,1-1 0,-1 0 0,0 1 0,1-1 0,-1 1 0,1-1 0,-1 1 0,1-1 0,-1 1 0,1-1 0,-1 1 0,1 0 0,-1-1 0,1 1 0,0 0 0,-1 0 0,1-1 0,0 1 0,-1 0 0,1-1 0,0 1 0,0 1 0,0-1 0,1-1 0,-1 1 0,0-1 0,1 1 0,-1-1 0,1 1 0,-1-1 0,1 1 0,-1-1 0,1 0 0,-1 1 0,1-1 0,-1 0 0,1 0 0,-1 1 0,1-1 0,0 0 0,-1 0 0,1 0 0,-1 0 0,2 1 0,38 0 0,64-12-806,-72 7 337,0 0-1,54 2 1,-79 4 469,-9 3 0,-15 3 0,-32 9 570,-91 19 1,86-24-34,-75 26-1,109-27-536,20-11 0,0 0 0,-1 0 0,1 0 0,0 0 0,0 0 0,0 0 0,0 1 0,0-1 0,0 0 0,0 0 0,-1 0 0,1 0 0,0 0 0,0 0 0,0 1 0,0-1 0,0 0 0,0 0 0,0 0 0,0 0 0,0 1 0,0-1 0,0 0 0,0 0 0,0 0 0,0 0 0,0 0 0,0 1 0,0-1 0,0 0 0,0 0 0,0 0 0,0 0 0,0 1 0,0-1 0,1 0 0,-1 0 0,0 0 0,0 0 0,0 0 0,0 0 0,0 1 0,0-1 0,0 0 0,0 0 0,1 0 0,-1 0 0,0 0 0,0 0 0,0 0 0,0 0 0,1 0 0,3 2 0,1-1 0,0 0 0,0 0 0,0-1 0,8 1 0,107 0 0,-45-2 0,78 11 0,-145-9 0,21 4 0,-27-5 0,-1 0 0,0 1 0,0-1 0,0 0 0,0 1 0,0-1 0,0 1 0,0-1 0,0 1 0,0-1 0,0 1 0,0 0 0,0 0 0,0-1 0,0 1 0,0 0 0,-1 0 0,2 2 0,-2-3 0,0 1 0,0 0 0,0-1 0,0 1 0,0 0 0,0-1 0,0 1 0,-1 0 0,1-1 0,0 1 0,0 0 0,-1-1 0,1 1 0,0-1 0,-1 1 0,1-1 0,-1 1 0,1-1 0,0 1 0,-1-1 0,1 1 0,-1-1 0,0 1 0,1-1 0,-1 0 0,1 1 0,-2-1 0,-21 12 0,19-10 0,-39 14 0,-55 15 0,62-21 0,0 1 0,-68 32 0,75-23 0,28-19 0,1-1 0,-1 1 0,1-1 0,-1 1 0,1-1 0,-1 0 0,1 1 0,-1-1 0,1 1 0,0 0 0,-1-1 0,1 1 0,0-1 0,0 1 0,-1 0 0,1-1 0,0 1 0,0-1 0,0 1 0,0 0 0,0-1 0,0 1 0,0 0 0,0-1 0,0 1 0,0 0 0,0-1 0,0 1 0,0 0 0,0-1 0,1 1 0,-1-1 0,0 1 0,1 0 0,-1-1 0,0 1 0,1-1 0,-1 1 0,0-1 0,1 1 0,-1-1 0,1 1 0,-1-1 0,1 0 0,-1 1 0,1-1 0,0 0 0,0 1 0,7 3 0,1-1 0,-1 0 0,1-1 0,0 0 0,0 0 0,0-1 0,0 0 0,0-1 0,11 0 0,-2 1 0,177-1 0,-41-1 0,-127 3-1365,-14 1-5462</inkml:trace>
  <inkml:trace contextRef="#ctx0" brushRef="#br0" timeOffset="227019.23">5683 325 24575,'0'2'0,"3"12"0,0 12 0,3 15 0,2 11 0,0 5 0,2 7 0,-2 2 0,3 2 0,3-1 0,-2-3 0,0-9 0,-2-13-8191</inkml:trace>
  <inkml:trace contextRef="#ctx0" brushRef="#br0" timeOffset="227517.9">5536 282 24575,'1'-3'0,"0"-1"0,0 1 0,0 0 0,1 0 0,-1 0 0,1 0 0,0 0 0,0 1 0,0-1 0,0 1 0,1-1 0,-1 1 0,5-4 0,-4 3 0,6-5 0,1 1 0,0-1 0,0 1 0,0 1 0,1 0 0,0 1 0,0 0 0,1 0 0,17-4 0,-21 7 0,0 0 0,0 1 0,0 0 0,0 0 0,0 1 0,0 0 0,0 0 0,0 1 0,0 0 0,0 0 0,-1 1 0,1 0 0,0 1 0,-1-1 0,12 7 0,-16-7 0,0-1 0,-1 1 0,1 0 0,-1-1 0,1 1 0,-1 0 0,0 1 0,0-1 0,0 0 0,0 1 0,0-1 0,-1 1 0,1-1 0,-1 1 0,0 0 0,0 0 0,1 0 0,-2 0 0,1-1 0,0 1 0,-1 0 0,1 1 0,-1-1 0,0 0 0,0 0 0,0 0 0,0 0 0,-1 0 0,1 0 0,-1 0 0,-1 4 0,-3 7 0,-1-1 0,0 0 0,-1 0 0,0 0 0,-11 12 0,17-23 0,-16 22 0,4-7 0,-16 31 0,28-46 0,0 0 0,0 1 0,0-1 0,1 0 0,-1 0 0,1 1 0,-1-1 0,1 1 0,0-1 0,0 0 0,0 1 0,0-1 0,0 0 0,0 1 0,1-1 0,-1 0 0,1 1 0,0-1 0,0 0 0,0 0 0,0 1 0,0-1 0,0 0 0,0 0 0,1 0 0,-1-1 0,1 1 0,-1 0 0,1 0 0,0-1 0,3 3 0,6 4 0,1 0 0,0-1 0,0-1 0,20 8 0,1 2 0,-24-11 0,0-1 0,0 1 0,0 1 0,0 0 0,8 7 0,-15-11 0,-1-1 0,1 0 0,-1 1 0,0-1 0,0 1 0,1 0 0,-1-1 0,0 1 0,0 0 0,0 0 0,-1 0 0,1 0 0,0 0 0,-1 0 0,1-1 0,-1 1 0,0 1 0,1-1 0,-1 0 0,0 0 0,0 0 0,0 0 0,-1 0 0,1 0 0,-1 0 0,1 0 0,-1 2 0,-6 10-207,-1 0 0,0-1 0,-11 14 1,14-20-332,-21 29-6289</inkml:trace>
  <inkml:trace contextRef="#ctx0" brushRef="#br0" timeOffset="228344.28">6183 649 24575,'0'195'0,"3"-401"0,-1-115 0,-3 242 0,1 32 0,-1 0 0,-12-70 0,12 115 9,1 0-1,-1 0 1,1 1-1,-1-1 1,0 0 0,0 1-1,0-1 1,0 0-1,0 1 1,0-1-1,0 1 1,0 0-1,-3-3 1,4 4-16,0 0 1,-1 0-1,1-1 0,0 1 0,0 0 1,-1 0-1,1 0 0,0 0 1,0 0-1,-1 0 0,1 0 1,0-1-1,-1 1 0,1 0 0,0 0 1,-1 0-1,1 0 0,0 0 1,0 0-1,-1 1 0,1-1 1,0 0-1,-1 0 0,1 0 0,0 0 1,0 0-1,-1 0 0,1 0 1,0 1-1,-1-1-73,0 1-1,1 0 1,0 0 0,-1 0 0,1-1-1,-1 1 1,1 0 0,0 0 0,0 0-1,-1 0 1,1 0 0,0-1 0,0 1-1,0 0 1,0 1 0,0 12-6747</inkml:trace>
  <inkml:trace contextRef="#ctx0" brushRef="#br0" timeOffset="228723.26">6122 311 24575,'5'10'0,"10"13"0,3 8 0,8 11 0,6 11 0,2 6 0,7 3 0,-5-6 0,-3-10 0,-7-14-8191</inkml:trace>
  <inkml:trace contextRef="#ctx0" brushRef="#br0" timeOffset="229670.04">6401 2911 24575,'1'-1'0,"0"0"0,-1 0 0,1-1 0,0 1 0,0 0 0,0 0 0,0 0 0,0 0 0,0 0 0,0 0 0,0 0 0,1 0 0,-1 1 0,0-1 0,0 0 0,1 1 0,-1-1 0,3 0 0,0-1 0,25-11 0,0 2 0,0 1 0,1 1 0,1 1 0,-1 2 0,49-4 0,9 5 0,91 7 0,-170-2 0,22 2 0,-30-1 0,0-1 0,1 0 0,-1 0 0,0 0 0,1 1 0,-1-1 0,0 1 0,0-1 0,1 1 0,-1-1 0,0 1 0,0 0 0,0 0 0,0-1 0,0 1 0,2 2 0,-3-3 0,0 1 0,0-1 0,0 1 0,0 0 0,0-1 0,0 1 0,0-1 0,0 1 0,-1-1 0,1 1 0,0 0 0,0-1 0,0 1 0,-1-1 0,1 1 0,0-1 0,0 1 0,-1-1 0,1 1 0,0-1 0,-1 1 0,1-1 0,-1 0 0,1 1 0,-1-1 0,1 0 0,-1 1 0,1-1 0,-1 0 0,1 1 0,-1-1 0,0 0 0,-21 12 0,21-12 0,-51 19 0,0-2 0,-1-3 0,-80 11 0,20-3 0,68-13 0,17-5 0,-1 2 0,2 2 0,-49 18 0,75-26 0,1 1 0,-1-1 0,1 0 0,0 0 0,-1 0 0,1 0 0,0 0 0,-1 0 0,1 1 0,-1-1 0,1 0 0,0 0 0,0 1 0,-1-1 0,1 0 0,0 0 0,-1 1 0,1-1 0,0 0 0,0 1 0,0-1 0,-1 0 0,1 1 0,0-1 0,0 1 0,0-1 0,0 0 0,0 1 0,0-1 0,-1 1 0,12 4 0,21 0 0,318-12 0,-117-3 0,-178 10 0,105 12 0,-131-3 0,-29-9 0,1 0 0,-1 0 0,0 1 0,1-1 0,-1 0 0,0 0 0,0 0 0,1 0 0,-1 1 0,0-1 0,0 0 0,0 0 0,1 1 0,-1-1 0,0 0 0,0 0 0,0 1 0,0-1 0,1 0 0,-1 1 0,0-1 0,0 0 0,0 1 0,0-1 0,0 0 0,0 0 0,0 1 0,0-1 0,0 0 0,0 1 0,0-1 0,0 0 0,0 1 0,0-1 0,0 0 0,0 1 0,-1-1 0,1 0 0,0 0 0,0 1 0,0-1 0,0 0 0,-1 1 0,1-1 0,0 0 0,0 0 0,0 0 0,-1 1 0,1-1 0,0 0 0,-1 0 0,1 0 0,0 0 0,-1 1 0,-17 8 0,-11 0 0,0-1 0,-1-2 0,-55 4 0,38-4 0,-12 1 0,-89 13 0,123-14 0,-1 0 0,1 1 0,-38 17 0,61-23 0,0 0 0,0 0 0,0 0 0,0 0 0,0 1 0,0-1 0,1 0 0,-1 1 0,1-1 0,-1 1 0,-1 2 0,2-3 0,1-1 0,0 1 0,0 0 0,0 0 0,0-1 0,0 1 0,0 0 0,0 0 0,0-1 0,0 1 0,0 0 0,0 0 0,0-1 0,0 1 0,1 0 0,-1-1 0,0 1 0,0 0 0,1-1 0,-1 1 0,1 0 0,-1-1 0,0 1 0,1-1 0,-1 1 0,1 0 0,0-1 0,-1 1 0,1-1 0,-1 0 0,1 1 0,0-1 0,-1 0 0,1 1 0,0-1 0,0 1 0,16 6 0,0 0 0,0 0 0,0-2 0,1 0 0,-1-1 0,27 2 0,-1 1 0,144 34 0,-144-29 0,0 1 0,50 24 0,-85-33 0,0 0 0,0 0 0,0 1 0,-1 0 0,0 1 0,10 8 0,-16-13 0,1 0 0,-1 1 0,0-1 0,0 1 0,0-1 0,0 1 0,0-1 0,0 1 0,0 0 0,-1-1 0,1 1 0,0 0 0,-1-1 0,0 1 0,1 0 0,-1 0 0,0 0 0,0 0 0,0-1 0,0 1 0,0 0 0,0 0 0,-1 0 0,1-1 0,0 1 0,-1 0 0,0 0 0,1-1 0,-1 1 0,0 0 0,0-1 0,0 1 0,0-1 0,0 1 0,0-1 0,0 0 0,-1 1 0,-1 0 0,-8 9 24,0-2 0,-1 1 0,0-2 0,-27 15 0,-57 20-1509,52-25-5342</inkml:trace>
  <inkml:trace contextRef="#ctx0" brushRef="#br0" timeOffset="230115.71">6520 2029 24575,'5'12'0,"7"17"0,1 13 0,1 10 0,-2 8 0,-3 5 0,-3 0 0,0-3 0,-1 0 0,-2-2 0,-1-10 0,0-12-8191</inkml:trace>
  <inkml:trace contextRef="#ctx0" brushRef="#br0" timeOffset="230633.29">6506 2029 24575,'9'-5'-110,"1"0"0,0 1 0,0 1 0,0-1 0,0 2 0,1-1 0,0 1 0,-1 1 0,1 0 0,0 1 0,-1 0 0,1 0-1,0 1 1,-1 1 0,1 0 0,0 0 0,-1 1 0,10 4 0,-17-7 131,-1 1-1,0 0 1,1 0-1,-1 1 1,0-1 0,0 0-1,0 1 1,0-1-1,0 1 1,0-1 0,0 1-1,-1 0 1,1 0-1,0 0 1,-1 0-1,0 0 1,1 0 0,-1 1-1,0-1 1,0 0-1,0 1 1,-1-1 0,1 1-1,0-1 1,-1 0-1,0 1 1,1-1-1,-1 1 1,0-1 0,0 1-1,-1-1 1,1 1-1,-1-1 1,1 1 0,-1-1-1,0 1 1,1-1-1,-1 0 1,0 1-1,-1-1 1,1 0 0,-2 3-1,-6 7-8,1 0-1,-2 0 1,1-2 0,-1 1-1,-22 16 1,-7 3 96,24-19 149,1 0 0,0 1 0,-18 19 0,32-31-257,-1 1 0,1-1 0,-1 0 0,1 1 0,0 0 0,-1-1 0,1 1 0,0-1 0,-1 1 0,1-1 0,0 1 0,0 0 0,-1-1 0,1 1 0,0 0 0,0-1 0,0 1 0,0-1 0,0 1 0,0 0 0,0-1 0,0 1 0,0 0 0,0-1 0,1 1 0,-1 0 0,0-1 0,0 1 0,0-1 0,1 1 0,-1 0 0,0-1 0,1 1 0,-1-1 0,1 1 0,-1-1 0,0 1 0,1-1 0,-1 1 0,1-1 0,-1 0 0,1 1 0,0-1 0,-1 0 0,1 1 0,-1-1 0,1 0 0,1 1 0,34 9 0,-29-8 0,3 0 0,5 1 0,0 0 0,0 1 0,0 1 0,0 0 0,-1 1 0,0 1 0,19 11 0,-32-17 0,1 0 0,-1 0 0,0 1 0,1-1 0,-1 0 0,0 0 0,0 1 0,0-1 0,0 0 0,0 1 0,0-1 0,0 1 0,0-1 0,-1 1 0,1 0 0,0-1 0,-1 1 0,0 0 0,1-1 0,-1 1 0,0 0 0,0 0 0,0-1 0,0 1 0,0 0 0,0 0 0,0-1 0,-1 1 0,1 0 0,-1-1 0,1 1 0,-1 0 0,0-1 0,0 1 0,1-1 0,-3 3 0,-3 4 0,0 0 0,-1-1 0,1 0 0,-1-1 0,-10 8 0,16-13 0,-68 52-1365,41-31-5462</inkml:trace>
  <inkml:trace contextRef="#ctx0" brushRef="#br0" timeOffset="231314.29">6930 2528 24575,'-1'4'0,"0"1"0,-1-1 0,1 0 0,-1-1 0,0 1 0,0 0 0,0 0 0,-5 5 0,7-9 0,-1 0 0,1 0 0,0 0 0,0 0 0,-1 0 0,1 0 0,0 0 0,0 0 0,0 0 0,-1 0 0,1 0 0,0 0 0,0 0 0,-1 0 0,1 0 0,0 0 0,0 0 0,0 0 0,-1 0 0,1 0 0,0 0 0,0-1 0,0 1 0,-1 0 0,1 0 0,0 0 0,0 0 0,0-1 0,0 1 0,0 0 0,-1 0 0,1 0 0,0-1 0,0 1 0,0 0 0,0 0 0,0 0 0,0-1 0,0 1 0,0 0 0,0 0 0,0 0 0,0-1 0,0 1 0,0 0 0,0 0 0,0-1 0,-2-13 0,1-37 0,3 0 0,9-57 0,-4 43 0,3-23 0,-2 20 0,0-115 0,-7 189-227,0 0-1,0-1 1,1 1-1,0-1 1,4 11-1,3 2-6599</inkml:trace>
  <inkml:trace contextRef="#ctx0" brushRef="#br0" timeOffset="231769.83">6975 2203 24575,'3'0'0,"0"3"0,3 3 0,7 8 0,12 11 0,9 15 0,6 12 0,4 8 0,0 6 0,-6-6 0,1-5 0,-6-13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26.3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77 24575,'3'-3'0,"8"0"0,12 0 0,15 0 0,10 1 0,11 1 0,4 0 0,2 1 0,2 0 0,3 0 0,-7 0 0,-13 1-8191</inkml:trace>
  <inkml:trace contextRef="#ctx0" brushRef="#br0" timeOffset="418.42">133 895 24575,'10'5'0,"13"2"0,15-1 0,14-1 0,5 1 0,6 2 0,-8 0-8191</inkml:trace>
  <inkml:trace contextRef="#ctx0" brushRef="#br0" timeOffset="2047.43">1454 483 24575,'0'0'0,"1"0"0,-1 0 0,1 0 0,-1 0 0,1 0 0,0 0 0,-1 0 0,1 0 0,-1 0 0,1 0 0,-1 1 0,1-1 0,0 0 0,-1 0 0,1 1 0,-1-1 0,1 0 0,-1 1 0,0-1 0,1 0 0,-1 1 0,1-1 0,-1 1 0,0-1 0,1 0 0,-1 1 0,0-1 0,1 1 0,-1-1 0,0 1 0,0 0 0,1-1 0,-1 1 0,0-1 0,0 1 0,0-1 0,0 1 0,0-1 0,0 1 0,0 0 0,0-1 0,0 1 0,0-1 0,0 1 0,0-1 0,0 1 0,-1 0 0,1-1 0,0 1 0,-15 30 0,-1-5-3063,-24 29 1,-59 55-1030,65-75 2982,2 2 0,1 0 0,-32 52 0,62-86 950,-4 5-91,0 1-1,1-1 1,-7 19 0,11-26 309,-1 0 0,1 0 0,0 0-1,-1 1 1,1-1 0,0 0 0,0 0 0,-1 1 0,1-1 0,0 0 0,0 0 0,0 0 0,1 1 0,-1-1 0,0 0 0,0 0 0,1 0 0,-1 1 0,1-1 0,-1 0 0,1 0 0,-1 0 0,1 0-1,0 0 1,-1 0 0,1 0 0,0 0 0,0 0 0,0 0 0,0-1 0,0 1 0,0 0 0,0 0 0,0-1 0,0 1 0,0-1 0,0 1 0,0-1 0,3 1 0,18 2 1294,1 0 1,0-2-1,1-1 1,36-4-1,-13 2-1036,9-1-2082</inkml:trace>
  <inkml:trace contextRef="#ctx0" brushRef="#br0" timeOffset="2934.87">1982 338 24575,'9'50'0,"-2"2"0,-3-1 0,-2 61 0,-6-34 0,-20 107 0,23-178 0,-2 15 0,7-21 0,5-13 0,2-3 0,0 1 0,1-1 0,0 2 0,2 0 0,-1 0 0,19-12 0,-26 21 0,1-1 0,-1 1 0,1 0 0,0 1 0,0 0 0,0 0 0,0 0 0,1 1 0,-1 0 0,1 1 0,-1-1 0,1 1 0,0 1 0,0 0 0,-1 0 0,1 0 0,11 3 0,-15-2 0,0 0 0,-1 0 0,1 0 0,-1 1 0,1-1 0,-1 1 0,0 0 0,1 0 0,-1 0 0,4 5 0,-6-6 0,0 0 0,0 1 0,0-1 0,0 0 0,0 1 0,0-1 0,0 1 0,0 0 0,-1-1 0,1 1 0,-1 0 0,1-1 0,-1 1 0,1 0 0,-1 0 0,0-1 0,0 1 0,0 0 0,0 0 0,0-1 0,-1 1 0,1 0 0,0-1 0,-2 4 0,-2 4-91,-1-1 0,1 0 0,-2 1 0,1-2 0,-1 1 0,0-1 0,-1 0 0,0 0 0,0-1 0,0 0 0,-1 0 0,0 0 0,0-1 0,-14 6 0,-5 1-6736</inkml:trace>
  <inkml:trace contextRef="#ctx0" brushRef="#br0" timeOffset="3651.49">2408 996 24575,'10'-13'0,"14"-16"0,4-8 0,1-9 0,-5 0 0,-4 7 0,-3 20 0,-4 26 0,-7 17 0,-5 9 0,-2 11 0,-1 9 0,0 2 0,0-7-8191</inkml:trace>
  <inkml:trace contextRef="#ctx0" brushRef="#br0" timeOffset="4233.81">3275 805 24575,'2'10'0,"4"13"0,0 10 0,0 10 0,-2 10 0,-3 6 0,-10 12 0,-16 20-5857,-11 7 5857,-2-14 1285,3-18-1285,8-20-3619</inkml:trace>
  <inkml:trace contextRef="#ctx0" brushRef="#br0" timeOffset="5520.69">3628 412 24575,'10'1'0,"-1"0"0,0 0 0,1 2 0,-1-1 0,0 1 0,0 0 0,0 1 0,0 0 0,-1 0 0,1 1 0,-1 0 0,0 1 0,-1-1 0,1 2 0,-1-1 0,-1 1 0,1 0 0,-1 0 0,0 1 0,0 0 0,-1 0 0,6 13 0,-9-14 0,0-1 0,0 1 0,-1-1 0,0 1 0,-1 0 0,1-1 0,-1 1 0,0 0 0,-1 0 0,0-1 0,0 1 0,0-1 0,-1 1 0,0-1 0,0 1 0,-5 9 0,-3 4 0,-1-1 0,-1 0 0,-22 29 0,28-41 0,-25 29 0,29-33 0,0-1 0,0 0 0,-1 0 0,1 0 0,-1-1 0,1 1 0,-1-1 0,0 1 0,0-1 0,1 0 0,-1 0 0,-4 1 0,6-2 0,1 0 0,-1 0 0,1 0 0,-1 0 0,1 0 0,-1 0 0,1 0 0,-1 0 0,1 0 0,0 0 0,-1 0 0,1 0 0,-1-1 0,1 1 0,-1 0 0,1 0 0,-1-1 0,1 1 0,0 0 0,-1 0 0,1-1 0,-1 1 0,1 0 0,0-1 0,0 1 0,-1-1 0,1 1 0,0 0 0,-1-1 0,1 1 0,0-1 0,0 1 0,0-1 0,0 1 0,0-1 0,-1 1 0,1-1 0,0 1 0,0-1 0,0 1 0,0-1 0,0 1 0,0 0 0,0-1 0,1 1 0,-1-1 0,0 1 0,0-1 0,0 1 0,0-1 0,1 1 0,-1-1 0,1 0 0,11-27 0,21-23 0,73-85 0,-35 49 0,-49 57 0,-9 12 0,-10 14 0,-4 6 0,-6 15 0,1 0 0,1 0 0,0 1 0,1 0 0,1 0 0,1 0 0,0 32 0,1-48 0,1 1 0,0 0 0,1 0 0,-1-1 0,0 1 0,1 0 0,-1 0 0,1-1 0,0 1 0,0 0 0,0-1 0,0 1 0,1-1 0,-1 0 0,1 1 0,-1-1 0,1 0 0,0 0 0,0 0 0,3 3 0,-2-3 0,0-1 0,0 1 0,1 0 0,-1-1 0,1 0 0,-1 0 0,1 0 0,0 0 0,-1-1 0,1 1 0,0-1 0,-1 0 0,1 0 0,6-1 0,13-3-331,0 0 0,23-9 0,-42 12-41,19-6-6455</inkml:trace>
  <inkml:trace contextRef="#ctx0" brushRef="#br0" timeOffset="6511.47">4449 600 24575,'10'0'0,"16"0"0,13 0 0,13 0 0,10 0 0,-6 0-8191</inkml:trace>
  <inkml:trace contextRef="#ctx0" brushRef="#br0" timeOffset="7431.97">5213 132 24575,'-1'43'0,"-3"1"0,0-1 0,-16 60 0,0-30 0,-32 77 0,38-117 0,8-21 0,1 1 0,0 0 0,1 0 0,0 0 0,-4 27 0,9-40 0,-1 0 0,0-1 0,0 1 0,0 0 0,1 0 0,-1 0 0,0 0 0,0-1 0,1 1 0,-1 0 0,0 0 0,0 0 0,1 0 0,-1 0 0,0 0 0,0 0 0,1 0 0,-1 0 0,0 0 0,0 0 0,1 0 0,-1 0 0,0 0 0,0 0 0,1 0 0,-1 0 0,0 0 0,0 0 0,1 0 0,-1 0 0,0 1 0,0-1 0,1 0 0,-1 0 0,0 0 0,0 0 0,0 0 0,1 1 0,-1-1 0,0 0 0,0 0 0,0 0 0,0 1 0,1-1 0,-1 0 0,0 0 0,0 1 0,0-1 0,0 0 0,0 0 0,0 1 0,0-1 0,0 0 0,0 0 0,0 1 0,0-1 0,0 1 0,17-23 0,-16 20 0,27-43 0,-13 20 0,35-44 0,-49 67 0,1 1 0,-1-1 0,1 0 0,-1 0 0,1 1 0,0-1 0,-1 1 0,1 0 0,0-1 0,0 1 0,0 0 0,0 0 0,0 0 0,1 0 0,-1 0 0,0 1 0,0-1 0,1 1 0,-1 0 0,0-1 0,1 1 0,-1 0 0,0 0 0,0 0 0,1 1 0,-1-1 0,0 0 0,1 1 0,3 1 0,-3 0 0,1 1 0,-1-1 0,0 1 0,0 0 0,0 0 0,0 0 0,0 0 0,-1 0 0,1 0 0,-1 1 0,0-1 0,0 1 0,0 0 0,-1-1 0,1 1 0,0 6 0,15 73-1365,-9-39-5462</inkml:trace>
  <inkml:trace contextRef="#ctx0" brushRef="#br0" timeOffset="7930.64">5711 278 24575,'0'10'0,"0"16"0,0 13 0,0 23 0,0 11-6012,0 2 6012,0-3 0,0-5 0,2-13 0,2-16-2179</inkml:trace>
  <inkml:trace contextRef="#ctx0" brushRef="#br0" timeOffset="8364.46">5638 235 24575,'0'-1'0,"1"0"0,-1 1 0,1-1 0,-1 0 0,1 0 0,-1 0 0,1 1 0,0-1 0,0 0 0,-1 1 0,1-1 0,0 1 0,0-1 0,0 0 0,-1 1 0,1 0 0,2-1 0,19-9 0,-19 9 0,12-5 0,1 2 0,0-1 0,1 2 0,-1 0 0,1 1 0,-1 1 0,1 0 0,-1 1 0,1 1 0,17 3 0,-27-2 0,1-1 0,0 1 0,0 1 0,-1 0 0,0 0 0,1 0 0,-1 1 0,0 0 0,-1 0 0,8 6 0,-10-6 0,0 0 0,0 1 0,0-1 0,-1 1 0,0-1 0,1 1 0,-2 0 0,1 0 0,-1 1 0,1-1 0,-1 0 0,-1 1 0,1 0 0,-1-1 0,1 9 0,-2-10 0,0 0 0,0 1 0,0-1 0,0 0 0,-1 1 0,0-1 0,1 0 0,-2 0 0,1 0 0,0 1 0,-1-1 0,0-1 0,0 1 0,0 0 0,0 0 0,-1-1 0,1 1 0,-1-1 0,-6 6 0,-4 2 0,0-1 0,-1 0 0,-27 15 0,-4 3 0,44-28 0,0 1 0,0-1 0,0 1 0,0 0 0,0 0 0,1-1 0,-1 1 0,0 0 0,1 0 0,-1 0 0,0 0 0,1 0 0,-1 0 0,1 0 0,0 0 0,-1 0 0,1 1 0,0-2 0,0 1 0,0 0 0,0 0 0,0-1 0,0 1 0,0 0 0,1-1 0,-1 1 0,0 0 0,0-1 0,1 1 0,-1-1 0,0 1 0,1 0 0,-1-1 0,1 1 0,-1-1 0,1 1 0,0 0 0,4 2 0,0 1 0,1-1 0,-1 0 0,1-1 0,6 3 0,1 0 0,-12-4 0,11 4 0,-1 1 0,0 0 0,16 13 0,-25-18 0,0 1 0,0 0 0,0 0 0,0 0 0,-1 0 0,1 0 0,-1 0 0,1 0 0,-1 0 0,0 1 0,1 1 0,-1-2 0,-1-1 0,0 0 0,0 0 0,0 1 0,0-1 0,0 0 0,0 1 0,0-1 0,0 0 0,0 0 0,-1 1 0,1-1 0,-1 0 0,1 0 0,0 0 0,-1 0 0,0 1 0,1-1 0,-1 0 0,0 0 0,0 0 0,1 0 0,-3 1 0,-4 5 11,-1-1 0,0 0 0,0-1 0,-1 0 0,0 0 0,0-1-1,0 0 1,0 0 0,0-1 0,-13 2 0,0 0-382,1-1-1,-1-1 1,-35 0 0,24-4-6456</inkml:trace>
  <inkml:trace contextRef="#ctx0" brushRef="#br0" timeOffset="10977.35">6152 1 24575,'4'0'0,"-1"1"0,1-1 0,-1 1 0,0 0 0,0 0 0,1 0 0,-1 1 0,3 1 0,7 3 0,39 14 0,57 22 0,-92-34 0,0 1 0,-1 0 0,0 2 0,15 11 0,-28-20 0,0 1 0,-1-1 0,1 0 0,-1 1 0,1-1 0,-1 1 0,0 0 0,0 0 0,-1 0 0,1 0 0,0 0 0,-1 0 0,0 0 0,0 0 0,0 1 0,1 3 0,-2-3 0,0 0 0,-1-1 0,1 1 0,-1 0 0,0 0 0,0 0 0,0 0 0,0-1 0,-1 1 0,1 0 0,-1-1 0,0 0 0,0 1 0,-4 3 0,-188 236 0,159-201 0,27-32-118,5-6-7,0 0 1,-1 0-1,0 0 0,1 0 0,-1 0 1,0-1-1,-1 0 0,1 0 1,-6 3-1</inkml:trace>
  <inkml:trace contextRef="#ctx0" brushRef="#br0" timeOffset="12016.63">6710 294 24575,'10'-3'0,"13"0"0,16 0 0,13 0 0,8 2 0,-7 0-8191</inkml:trace>
  <inkml:trace contextRef="#ctx0" brushRef="#br0" timeOffset="12391.68">6754 470 24575,'10'0'0,"16"0"0,23 0 0,4 0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41.4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31 24575,'0'-3'0,"8"-12"0,12-18 0,10-7 0,5-1 0,7-5 0,8-7 0,4 1 0,-5 10 0,-12 8 0,-6 11 0,-8 9-8191</inkml:trace>
  <inkml:trace contextRef="#ctx0" brushRef="#br0" timeOffset="419.86">89 64 24575,'0'-3'0,"12"-7"0,17-6 0,13 1 0,10 2 0,-2 7 0,-4 8 0,-5 7 0,-9 5 0,-11 9 0,-8 6 0,-7-2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12.2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34 291 24575,'0'52'0,"-3"1"0,-2-1 0,-2-1 0,-15 57 0,-9 0 0,9-36 0,-15 94 0,37-158 0,5-10 0,10-16 0,-9 11 0,7-7 0,0 0 0,2 0 0,0 2 0,0 0 0,28-17 0,-30 22 0,0 0 0,0 1 0,1 1 0,-1 0 0,1 0 0,0 1 0,1 1 0,19-2 0,-31 5 0,0 0 0,1 0 0,-1 0 0,0 0 0,1 0 0,-1 1 0,0-1 0,1 1 0,-1 0 0,0 0 0,0 0 0,0 0 0,0 1 0,0 0 0,0-1 0,0 1 0,0 0 0,-1 0 0,1 0 0,-1 0 0,0 1 0,1-1 0,-1 1 0,0 0 0,0-1 0,-1 1 0,1 0 0,0 0 0,-1 0 0,0 0 0,0 0 0,0 1 0,1 3 0,-1-2 0,0 0 0,-1 0 0,0 0 0,0 0 0,0 0 0,0 0 0,-1 0 0,0 0 0,0 0 0,0 0 0,-1 0 0,1 0 0,-1-1 0,0 1 0,-1-1 0,1 1 0,-1-1 0,0 0 0,0 0 0,0 0 0,-6 5 0,-1-1 0,0 0 0,-1-1 0,0-1 0,0 1 0,-1-2 0,1 1 0,-1-2 0,-1 0 0,-21 5 0,10-4 0,-1-2 0,0-1 0,1-1 0,-27-2 0,40 1 30,1-1 0,0-1 0,-13-3 0,21 4-52,-1 0-1,1 0 1,0 0 0,0 0-1,-1 0 1,1 0 0,0-1-1,-3-2 1,5 4-29,-1-1-1,1 1 1,-1-1 0,1 0-1,-1 1 1,1-1-1,-1 0 1,1 0 0,0 1-1,-1-1 1,1 0 0,0 0-1,0 1 1,-1-1 0,1 0-1,0 0 1,0 0-1,0 0 1,0 1 0,0-1-1,0 0 1,0 0 0,1 0-1,-1-1 1,7-10-6776</inkml:trace>
  <inkml:trace contextRef="#ctx0" brushRef="#br0" timeOffset="733.54">1427 1115 24575,'5'-8'0,"4"-2"0,8-9 0,7-7 0,6-9 0,3-4 0,-2 4 0,-5 3 0,-8 11 0,-7 12 0,-5 18 0,-4 22 0,-4 7 0,-3 5 0,1 8 0,0-3 0,1-9-8191</inkml:trace>
  <inkml:trace contextRef="#ctx0" brushRef="#br0" timeOffset="1998.01">2367 982 24575,'0'3'0,"0"10"0,0 14 0,0 14 0,0 7 0,0 7 0,-3 5 0,-2 6 0,-4 3 0,-5 3 0,-8 2 0,-2-7 0,-5-5 0,0-13 0,3-14 0,5-19 0,6-12-8191</inkml:trace>
  <inkml:trace contextRef="#ctx0" brushRef="#br0" timeOffset="3010.86">2982 702 24575,'7'-7'-92,"1"1"0,1 0 1,-1 0-1,1 0 0,0 1 0,1 1 0,-1-1 0,15-4 0,-1 3-571,1 0-1,33-4 1,-44 9 500,-1 0 0,1 0 0,-1 2 1,0-1-1,1 2 0,-1-1 0,14 5 0,-22-5 164,1 0 1,-1 1-1,0-1 0,0 1 0,-1 0 0,1 0 0,0 0 0,-1 0 1,1 1-1,-1-1 0,1 1 0,-1 0 0,0 0 0,-1 0 1,1 1-1,0-1 0,-1 1 0,0-1 0,1 1 0,-2 0 1,1 0-1,0 0 0,-1 0 0,2 5 0,-2 0-1,-1-1 0,0 1 0,0-1 0,-1 1 0,0 0 0,0-1 0,-1 1 0,0-1 0,0 0 0,-1 0 0,0 0 0,-6 9 0,-4 9 0,-2-1 0,-21 29 0,20-33 188,0 0 0,-1 0 0,-2-2-1,-27 24 1,25-29-188,21-14 0,-1 0 0,1 0 0,0 0 0,0 0 0,0 0 0,0 0 0,0 0 0,-1 0 0,1 1 0,0-1 0,0 0 0,0 0 0,0 0 0,-1 0 0,1 0 0,0 0 0,0 0 0,0 0 0,0 0 0,-1 0 0,1 0 0,0 0 0,0 0 0,0 0 0,0 0 0,-1 0 0,1 0 0,0-1 0,0 1 0,0 0 0,0 0 0,-1 0 0,1 0 0,0 0 0,0 0 0,0 0 0,0 0 0,0-1 0,0 1 0,-1 0 0,1 0 0,0 0 0,0 0 0,0 0 0,0-1 0,0 1 0,0 0 0,0 0 0,0 0 0,0 0 0,0-1 0,0 1 0,0 0 0,0 0 0,0 0 0,0-1 0,0 1 0,0 0 0,0 0 0,0 0 0,0 0 0,0-1 0,0 1 0,0 0 0,6-13 0,11-10 413,0 0 0,2 1 0,0 2 0,25-21 0,1-2 349,-18 16-544,24-24-164,52-66-1,-98 111-53,-4 4 0,1 1 0,-1-1 0,1 0 0,-1 0 0,0 0 0,0 0 0,1 0 0,-1 0 0,-1 0 0,1 0 0,0-1 0,0 1 0,0-4 0,-1 6 0,-1 0 0,1 0 0,0 0 0,0-1 0,0 1 0,0 0 0,0 0 0,0 0 0,0-1 0,-1 1 0,1 0 0,0 0 0,0 0 0,0 0 0,0 0 0,-1-1 0,1 1 0,0 0 0,0 0 0,0 0 0,-1 0 0,1 0 0,0 0 0,0 0 0,-1 0 0,1 0 0,0 0 0,0 0 0,0 0 0,-1 0 0,1 0 0,0 0 0,0 0 0,0 0 0,-1 0 0,1 0 0,0 0 0,0 0 0,-1 0 0,1 0 0,0 0 0,0 1 0,0-1 0,0 0 0,-1 0 0,1 0 0,0 0 0,0 0 0,0 1 0,0-1 0,-1 0 0,-11 9 0,7-3 0,0 0 0,0 0 0,0 1 0,1-1 0,0 1 0,1 0 0,-1 0 0,1 1 0,1-1 0,-1 0 0,1 1 0,0 0 0,-1 14 0,3-17 0,-1-1 0,1 1 0,0 0 0,0 0 0,1-1 0,0 1 0,0 0 0,0-1 0,0 1 0,0-1 0,1 1 0,0-1 0,0 0 0,0 0 0,1 0 0,-1 0 0,1 0 0,0 0 0,0 0 0,0-1 0,0 0 0,1 0 0,0 0 0,5 4 0,29 9-1365,0-6-5462</inkml:trace>
  <inkml:trace contextRef="#ctx0" brushRef="#br0" timeOffset="3582.94">3981 777 24575,'3'0'0,"13"2"0,6 4 0,7 0 0,9 0 0,0-2 0,-4-1 0,-5-3 0,-3-3 0,-5 0-8191</inkml:trace>
  <inkml:trace contextRef="#ctx0" brushRef="#br0" timeOffset="3992.88">4818 438 24575,'3'12'0,"2"10"0,2 8 0,-2 12 0,2 8 0,0 9 0,-2 3 0,0-5 0,1-1 0,1-4 0,-1-6 0,-1-9 0,1-11 0,4-6 0,1-8-8191</inkml:trace>
  <inkml:trace contextRef="#ctx0" brushRef="#br0" timeOffset="3993.88">5258 482 24575,'0'10'0,"0"13"0,3 13 0,3 13 0,0 10 0,3 5 0,1-3 0,-1-7 0,-1-7 0,-6-8 0,-2-7 0,-4-9 0,-4-6 0,0-6-8191</inkml:trace>
  <inkml:trace contextRef="#ctx0" brushRef="#br0" timeOffset="4411.74">4686 409 24575,'7'-3'0,"13"0"0,8-1 0,11 2 0,12 0 0,10 1 0,4 0 0,4 1 0,0 0 0,1 0 0,-2 3 0,-2 0 0,-2 1 0,-5 1 0,-5 0 0,-4 2 0,-5 2 0,-11-1-8191</inkml:trace>
  <inkml:trace contextRef="#ctx0" brushRef="#br0" timeOffset="5332.5">5450 982 24575,'-3'3'0,"-3"13"0,0 8 0,0 11 0,4 2 0,2-3 0,4-3 0,1-3 0,3-7 0,4-5 0,10-4 0,12-7 0,10-12 0,-1-8 0,-4-10 0,-9-15 0,-8-4 0,-6 5-8191</inkml:trace>
  <inkml:trace contextRef="#ctx0" brushRef="#br0" timeOffset="5807.48">6110 424 24575,'-3'0'0,"-5"9"0,-4 17 0,0 16 0,2 13 0,3 7 0,2 4 0,5 2 0,2-7 0,3-5 0,2-11-8191</inkml:trace>
  <inkml:trace contextRef="#ctx0" brushRef="#br0" timeOffset="6173.51">6330 512 24575,'5'2'0,"-1"0"0,1 1 0,-1 0 0,0-1 0,0 2 0,0-1 0,-1 0 0,1 1 0,-1-1 0,0 1 0,0 0 0,0 0 0,0 1 0,-1-1 0,3 5 0,-4-5 0,0-1 0,0 0 0,-1 1 0,1-1 0,-1 1 0,0-1 0,0 1 0,0 0 0,0-1 0,0 1 0,-1-1 0,0 0 0,0 1 0,0-1 0,0 1 0,0-1 0,-1 0 0,1 0 0,-1 0 0,0 0 0,0 0 0,-2 3 0,-11 12 0,-1-1 0,-21 18 0,28-28 0,-4 4 0,13-11 0,0 0 0,0 0 0,0 0 0,0 1 0,0-1 0,0 0 0,0 0 0,-1 0 0,1 0 0,0 0 0,0 0 0,0 0 0,0 0 0,0 0 0,0 0 0,0 0 0,0 0 0,0 0 0,0 0 0,0 0 0,0 0 0,0 0 0,-1 0 0,1 0 0,0 0 0,0 0 0,0 0 0,0 0 0,0 0 0,0 0 0,0 0 0,0 0 0,0 0 0,0 0 0,0 0 0,-1 0 0,1 0 0,0 0 0,0 0 0,0 0 0,0 0 0,0 0 0,0 0 0,0 0 0,0 0 0,0 0 0,0 0 0,0 0 0,0 0 0,0 0 0,0-1 0,0 1 0,0 0 0,0 0 0,0 0 0,-1 0 0,1 0 0,0 0 0,0 0 0,0 0 0,0 0 0,0 0 0,0 0 0,0-1 0,0 1 0,0 0 0,0 0 0,0 0 0,15-25 0,-13 22 0,15-22 0,0 2 0,1 0 0,42-40 0,-59 62 0,-1 1 0,1-1 0,0 1 0,0-1 0,0 0 0,0 1 0,0-1 0,0 1 0,0 0 0,0-1 0,0 1 0,0 0 0,0 0 0,0-1 0,0 1 0,0 0 0,0 0 0,0 0 0,0 0 0,0 1 0,0-1 0,0 0 0,0 0 0,0 0 0,0 1 0,0-1 0,0 1 0,0-1 0,-1 1 0,1-1 0,0 1 0,0-1 0,0 1 0,0 0 0,-1-1 0,1 1 0,0 0 0,-1 0 0,1-1 0,0 1 0,-1 0 0,1 0 0,-1 0 0,0 0 0,1 0 0,-1 1 0,4 7 0,0 0 0,-1 0 0,4 19 0,-5-21 0,27 96-1365,-19-77-5462</inkml:trace>
  <inkml:trace contextRef="#ctx0" brushRef="#br0" timeOffset="6543.54">6697 351 24575,'7'10'0,"8"13"0,4 13 0,0 8 0,-2 6 0,-4 5 0,-7 5 0,-7 5 0,-8 4 0,-6 3 0,1-11-8191</inkml:trace>
  <inkml:trace contextRef="#ctx0" brushRef="#br0" timeOffset="7393.27">7269 365 24575,'245'71'0,"-240"-70"0,84 21 0,117 44 0,-199-63 0,0 0 0,0 1 0,0 0 0,-1 0 0,1 0 0,-1 1 0,0 0 0,7 7 0,-12-11 0,0 1 0,0-1 0,0 1 0,0-1 0,0 1 0,0-1 0,-1 1 0,1-1 0,0 1 0,-1 0 0,0 0 0,1-1 0,-1 1 0,0 0 0,0-1 0,0 1 0,0 2 0,0-2 0,-1 0 0,0 0 0,0 0 0,1 1 0,-1-1 0,-1 0 0,1-1 0,0 1 0,0 0 0,-1 0 0,1 0 0,-1-1 0,0 1 0,1-1 0,-1 1 0,-4 1 0,-13 9 0,-2-2 0,0 0 0,0-1 0,-1-1 0,-26 5 0,-2 3 0,0 1-1365,7-2-5462</inkml:trace>
  <inkml:trace contextRef="#ctx0" brushRef="#br0" timeOffset="8330.38">385 644 24575,'-32'28'0,"0"-1"0,-2-2 0,-54 30 0,51-33 0,1 1 0,-65 56 0,98-76 0,1-1 0,-1 1 0,1 0 0,-1 0 0,1 0 0,0 0 0,0 1 0,-3 6 0,5-9 0,0 0 0,0 0 0,-1 0 0,1 0 0,0 0 0,0 0 0,0 0 0,0 0 0,0 0 0,1 0 0,-1 0 0,0 0 0,0 0 0,1 0 0,-1 0 0,0-1 0,1 1 0,-1 0 0,1 0 0,-1 0 0,1 0 0,0 0 0,-1-1 0,1 1 0,0 0 0,0-1 0,-1 1 0,1 0 0,0-1 0,0 1 0,0-1 0,0 1 0,-1-1 0,1 0 0,0 1 0,0-1 0,2 0 0,15 5 0,1 0 0,0-2 0,0 0 0,1-1 0,32-2 0,-1 1 0,16 4-1365,-4 1-5462</inkml:trace>
  <inkml:trace contextRef="#ctx0" brushRef="#br0" timeOffset="10922.08">151 0 24575,'0'10'0,"-2"16"0,-2 16 0,1 11 0,0 8 0,2 7 0,-1 0 0,4-15 0,1-17-8191</inkml:trace>
  <inkml:trace contextRef="#ctx0" brushRef="#br0" timeOffset="11340.97">253 14 24575,'0'10'0,"0"14"0,0 11 0,2 12 0,1 6 0,1 5 0,1 5 0,2 4 0,4-4 0,-2-13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24.0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8 84 24575,'-7'11'0,"0"0"0,0 1 0,1 0 0,1 0 0,0 0 0,0 0 0,1 1 0,1 0 0,0-1 0,1 1 0,0 1 0,1-1 0,0 0 0,1 0 0,1 0 0,0 0 0,1 1 0,4 18 0,-4-28 0,-1 1 0,1-1 0,0 0 0,0 0 0,0 0 0,1 0 0,-1 0 0,1-1 0,0 1 0,0-1 0,0 0 0,0 1 0,1-1 0,-1-1 0,1 1 0,0-1 0,0 1 0,0-1 0,0 0 0,0 0 0,0-1 0,1 1 0,-1-1 0,0 0 0,1 0 0,5 0 0,-1-1 0,0 0 0,0 0 0,0-1 0,0-1 0,0 1 0,0-1 0,0-1 0,-1 0 0,1 0 0,-1 0 0,0-1 0,11-7 0,-7 3 0,-1-1 0,0-1 0,0 0 0,0 0 0,-1-1 0,-1 0 0,0 0 0,-1-1 0,0-1 0,10-20 0,-14 24 0,0 0 0,-1-1 0,0 1 0,-1-1 0,0 1 0,0-1 0,0-14 0,-2 17 0,0 1 0,-1 0 0,1-1 0,-2 1 0,1 0 0,-1-1 0,1 1 0,-2 0 0,1 0 0,-1 0 0,0 1 0,-4-7 0,3 6-114,-1 1 1,1 0-1,-1 0 0,0 1 0,0-1 1,-1 1-1,1 1 0,-1-1 0,0 1 1,0 0-1,-11-4 0,-29-9-671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0:53.4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3 24575,'366'15'0,"-102"-1"0,-140-10 0,375 7 0,-214-3 0,-15-1 0,215-37 0,-128-7-1365,-316 33-546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0:46.4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7 103 24575,'0'-1'0,"0"0"0,1 0 0,-1 0 0,1 0 0,-1 0 0,1 1 0,0-1 0,-1 0 0,1 0 0,0 1 0,-1-1 0,1 0 0,0 1 0,0-1 0,-1 0 0,1 1 0,0-1 0,0 1 0,0 0 0,0-1 0,0 1 0,0 0 0,0-1 0,0 1 0,1 0 0,29-6 0,-29 6 0,234-14 0,-105 10 0,109-14 120,-170 9-863,96-24 1,-158 30-6085</inkml:trace>
  <inkml:trace contextRef="#ctx0" brushRef="#br0" timeOffset="432.31">0 176 24575,'10'0'0,"16"0"0,13 0 0,10 0 0,10 0 0,4 0 0,1 0 0,3 0 0,0 0 0,-4-2 0,-3-1 0,-2-1 0,2 2 0,4 0 0,-2 1 0,-12 1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6:22.7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82 115 24575,'-5'-1'0,"0"0"0,0-1 0,0 1 0,1-1 0,-1-1 0,1 1 0,-1 0 0,-7-7 0,-1 1 0,-80-40 0,78 42 0,0 1 0,0 0 0,0 1 0,-26-4 0,7 4 0,-64 1 0,87 3 0,0 1 0,0 0 0,0 1 0,0 1 0,0-1 0,0 2 0,1-1 0,-1 2 0,-17 9 0,17-6 0,0 0 0,0 0 0,1 1 0,0 1 0,0 0 0,1 0 0,1 1 0,-14 21 0,12-15 0,2 0 0,0 1 0,1 0 0,1 0 0,-7 34 0,8-19 0,1 1 0,1-1 0,3 1 0,0 0 0,2-1 0,2 1 0,7 32 0,-3-35 0,0-1 0,2-1 0,1 1 0,1-2 0,2 0 0,1 0 0,1-1 0,23 29 0,-27-40 0,1 0 0,1-1 0,0-1 0,2 0 0,-1-1 0,2 0 0,-1-1 0,2-1 0,-1-1 0,2 0 0,-1-2 0,1 0 0,28 8 0,-35-13 0,-1-1 0,1 0 0,-1-1 0,1-1 0,0 0 0,-1 0 0,1-1 0,-1 0 0,1-1 0,-1 0 0,1-1 0,19-8 0,-18 5 0,0-1 0,-1 0 0,1-1 0,-1 0 0,-1-1 0,0-1 0,0 1 0,-1-2 0,13-16 0,-9 9 0,-2 0 0,0-1 0,-1-1 0,-1 0 0,-1 0 0,-1-1 0,-1 0 0,0-1 0,-2 1 0,-1-1 0,0 0 0,-1 0 0,-1-33 0,-4 26 83,-1 1 0,-2-1 0,-9-33 0,-31-81-1064,34 111 265,0 0-611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0:35.9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8 147 24575,'8'-5'0,"14"-2"0,14 1 0,1-2 0,-4 1 0,-4 2 0,4 1 0,3 2 0,-3 1 0,-5 0 0,1 1 0,-5 3 0,-3 1 0,-4-1 0,-4 0-8191</inkml:trace>
  <inkml:trace contextRef="#ctx0" brushRef="#br0" timeOffset="678.16">0 134 24575,'10'-3'0,"6"0"0,12 0 0,10 2 0,5 3 0,8 0 0,-3 0 0,-8 2 0,-9 0 0,2 3 0,-4-1-8191</inkml:trace>
  <inkml:trace contextRef="#ctx0" brushRef="#br0" timeOffset="2135.02">881 163 24575,'94'8'0,"-48"-2"0,49 2 0,1-5 0,-1-3 0,1-4 0,-1-5 0,118-26 0,-205 33-341,0 0 0,-1 0-1,14-7 1,-7 1-6486</inkml:trace>
  <inkml:trace contextRef="#ctx0" brushRef="#br0" timeOffset="2669.63">1543 0 24575,'10'3'0,"15"3"0,10 3 0,10 7 0,3 7 0,-7 3 0,-11 1 0,-14 3 0,-19 3 0,-8-3-81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1:41.0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84 24575,'285'127'0,"-230"-109"0,0-1 0,2-3 0,78 9 0,-69-16 0,0-3 0,0-3 0,101-11 0,-132 5 0,0-1 0,0-2 0,-1-1 0,0-2 0,0-2 0,-1-1 0,-1-1 0,37-23 0,-32 12 0,-1-2 0,-1-1 0,-2-1 0,0-2 0,-3-2 0,-1 0 0,41-63 0,-62 84-106,-7 10 16,1 0 0,0-1 0,0 1 0,0 0 0,0 0 0,0 0 0,1 1 1,-1-1-1,1 0 0,0 1 0,0 0 0,0 0 0,4-3 0,2 4-673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11.5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57 29 24575,'17'-17'0,"-25"23"0,-21 16 0,1-3 0,-172 126 0,164-115 0,1 1 0,2 1 0,-39 49 0,68-76 0,1 0 0,-1 1 0,1-1 0,0 1 0,0-1 0,1 1 0,0 0 0,0 0 0,0 0 0,1 0 0,-1 0 0,2 0 0,-1 7 0,1-9 0,0 0 0,0-1 0,1 1 0,0 0 0,0-1 0,0 1 0,0 0 0,0-1 0,1 1 0,-1-1 0,1 0 0,0 0 0,0 1 0,1-1 0,-1 0 0,0-1 0,1 1 0,0 0 0,0-1 0,0 1 0,0-1 0,5 3 0,10 3 0,-1-1 0,1 0 0,1-2 0,-1 0 0,1-1 0,21 2 0,-19-2 0,74 11-15,98 19-1335,-175-29-5477</inkml:trace>
  <inkml:trace contextRef="#ctx0" brushRef="#br0" timeOffset="818.85">1118 59 24575,'-52'156'0,"16"-44"0,34-107 0,-16 43 0,-19 90 0,36-135 0,1 1 0,-1 0 0,1 0 0,-1 0 0,1-1 0,1 1 0,-1 0 0,0 0 0,1 0 0,0-1 0,0 1 0,1 4 0,-1-7 0,-1 0 0,1 0 0,-1-1 0,1 1 0,0 0 0,-1 0 0,1-1 0,0 1 0,-1-1 0,1 1 0,0 0 0,0-1 0,0 1 0,-1-1 0,1 0 0,0 1 0,0-1 0,0 0 0,1 1 0,0-1 0,1 0 0,-1 0 0,0 0 0,0 0 0,1-1 0,-1 1 0,0-1 0,0 1 0,0-1 0,1 0 0,1-1 0,62-33 0,-52 27 0,0 0 0,0 0 0,1 2 0,-1 0 0,2 0 0,-1 2 0,25-6 0,-38 10 0,0 0 0,0 0 0,0 0 0,0 0 0,0 0 0,0 0 0,0 0 0,0 1 0,0-1 0,0 1 0,0-1 0,0 1 0,0 0 0,0 0 0,0-1 0,0 2 0,0-1 0,-1 0 0,1 0 0,-1 0 0,1 1 0,-1-1 0,3 3 0,-3-2 0,-1-1 0,1 1 0,-1-1 0,0 1 0,1-1 0,-1 1 0,0-1 0,0 1 0,0 0 0,0-1 0,0 1 0,0-1 0,0 1 0,-1-1 0,1 1 0,0 0 0,-1-1 0,1 1 0,-1-1 0,0 0 0,0 1 0,1-1 0,-1 0 0,0 1 0,0-1 0,0 0 0,0 0 0,0 0 0,-1 0 0,1 0 0,-3 2 0,-15 11 0,-2-1 0,0-1 0,0-1 0,-1-1 0,-1 0 0,-23 6 0,45-16 0,-10 3 0,1 0 0,-19 3 0,26-5 0,1-1 0,0 0 0,-1 0 0,1 0 0,0 0 0,-1-1 0,1 1 0,-4-1 0,5 0 0,1 1 0,-1 0 0,0-1 0,1 1 0,-1-1 0,0 1 0,1 0 0,-1-1 0,0 1 0,1-1 0,-1 0 0,1 1 0,-1-1 0,1 1 0,0-1 0,-1 0 0,1 1 0,0-1 0,-1 0 0,1 0 0,0 1 0,0-1 0,-1 0 0,1 0 0,0-1 0,2-7-1365,4 0-5462</inkml:trace>
  <inkml:trace contextRef="#ctx0" brushRef="#br0" timeOffset="1234.47">1382 471 24575,'2'0'0,"14"2"0,8 2 0,4-1 0,-4 2 0,-6 3 0,-10 7 0,-17 9 0,-10 2 0,-1 0 0,3 3 0,6-2 0,8-4 0,12-7 0,17-8 0,11-6 0,0-3-8191</inkml:trace>
  <inkml:trace contextRef="#ctx0" brushRef="#br0" timeOffset="1715">2013 588 24575,'0'7'0,"0"11"0,-3 14 0,-3 4 0,-3 1 0,-2-1 0,-5 7 0,-7 5 0,-2 0 0,4-9-8191</inkml:trace>
  <inkml:trace contextRef="#ctx0" brushRef="#br0" timeOffset="3733.85">2366 307 24575,'5'-9'0,"1"0"0,1 0 0,0 0 0,0 1 0,0 0 0,1 0 0,0 1 0,1 0 0,0 0 0,16-9 0,-16 12 0,1 0 0,0 1 0,-1 0 0,1 0 0,0 1 0,0 1 0,1-1 0,-1 2 0,0-1 0,0 1 0,1 1 0,-1 0 0,0 0 0,15 5 0,-19-5 0,-1 1 0,0 0 0,1 0 0,-1 0 0,0 1 0,0 0 0,0 0 0,0 0 0,-1 0 0,1 1 0,-1 0 0,0 0 0,0 0 0,0 0 0,-1 1 0,1-1 0,-1 1 0,0 0 0,-1 0 0,1 0 0,-1 0 0,0 1 0,0-1 0,0 1 0,-1-1 0,0 1 0,1 8 0,-3-4 0,1-1 0,-1 0 0,0 0 0,-1 0 0,0 0 0,0 0 0,-1-1 0,0 1 0,-1-1 0,0 1 0,0-1 0,-10 13 0,4-7 0,-1 0 0,0 0 0,-1-1 0,-1-1 0,-20 17 0,16-19 0,16-10 0,1 0 0,0 0 0,0 0 0,0-1 0,0 1 0,0 0 0,-1 0 0,1 0 0,0 0 0,0 0 0,0-1 0,0 1 0,0 0 0,0 0 0,0 0 0,0 0 0,0-1 0,0 1 0,-1 0 0,1 0 0,0 0 0,0 0 0,0-1 0,0 1 0,0 0 0,0 0 0,0 0 0,1-1 0,-1 1 0,0 0 0,0 0 0,0 0 0,0 0 0,0-1 0,0 1 0,0 0 0,0 0 0,0 0 0,0 0 0,1-1 0,-1 1 0,0 0 0,0 0 0,0 0 0,22-32 0,71-69 0,-55 62 0,-1-2 0,37-54 0,-60 68 0,-11 19 0,-11 14 0,-1 5 0,1 0 0,0 1 0,1 0 0,0 0 0,1 0 0,0 1 0,1 0 0,1 0 0,-6 26 0,8-32 0,1 1 0,0 0 0,0-1 0,1 1 0,-1 0 0,2-1 0,-1 1 0,1 0 0,0-1 0,1 1 0,0-1 0,0 0 0,1 1 0,-1-1 0,2 0 0,-1 0 0,1-1 0,0 1 0,7 8 0,-4-8-97,0-1-1,1 0 1,-1-1-1,1 1 1,1-1-1,-1-1 1,1 0-1,0 0 1,0 0-1,0-1 1,0-1-1,0 0 0,15 2 1,19 0-6730</inkml:trace>
  <inkml:trace contextRef="#ctx0" brushRef="#br0" timeOffset="4145.55">3377 457 24575,'9'2'0,"17"4"0,13 3 0,5 0 0,6-4 0,3-5 0,-7-3-8191</inkml:trace>
  <inkml:trace contextRef="#ctx0" brushRef="#br0" timeOffset="4579.98">4053 162 24575,'0'2'0,"2"14"0,4 16 0,0 16 0,0 9 0,-2 7 0,-1 4 0,-1 2 0,-1-6 0,2-11 0,2-15 0,4-19 0,2-24 0,5-20 0,-1-6-8191</inkml:trace>
  <inkml:trace contextRef="#ctx0" brushRef="#br0" timeOffset="4977.12">4301 117 24575,'3'12'0,"2"15"0,4 14 0,3 14 0,1 7 0,2 5 0,0 2 0,0-9 0,-2-12 0,-4-12 0,-2-9 0,-7-9 0,-4-8 0,-12-14 0,-3-5-8191</inkml:trace>
  <inkml:trace contextRef="#ctx0" brushRef="#br0" timeOffset="4978.12">3875 190 24575,'-5'-5'0,"-1"-4"0,-1-3 0,5-2 0,11-1 0,18 1 0,14 2 0,7 2 0,6 3 0,5 6 0,7 2 0,1 3 0,-4 7 0,-11 1-8191</inkml:trace>
  <inkml:trace contextRef="#ctx0" brushRef="#br0" timeOffset="5416.08">4537 604 24575,'0'5'0,"3"9"0,5 10 0,4 1 0,8-5 0,5-4 0,6-11 0,0-9 0,5-13 0,-1-11 0,-7-14 0,-5-12 0,-7 4-8191</inkml:trace>
  <inkml:trace contextRef="#ctx0" brushRef="#br0" timeOffset="6133.94">5051 162 24575,'-7'37'0,"3"0"0,1 1 0,3 55 0,0-64 0,6 87 0,-4-100 0,1 0 0,1 0 0,0 0 0,1 0 0,7 15 0,-11-29 0,0 0 0,0 0 0,0 1 0,0-1 0,1-1 0,-1 1 0,1 0 0,0 0 0,-1-1 0,1 1 0,0 0 0,0-1 0,3 2 0,-4-3 0,0 1 0,0-1 0,0 0 0,0 0 0,0 1 0,0-1 0,0 0 0,0 0 0,0 0 0,0 0 0,0-1 0,0 1 0,0 0 0,0 0 0,0 0 0,0-1 0,0 1 0,0-1 0,-1 1 0,1-1 0,0 1 0,0-1 0,0 1 0,-1-1 0,1 1 0,0-1 0,0 0 0,-1 0 0,1 1 0,-1-1 0,1 0 0,-1 0 0,1 0 0,-1 0 0,1 0 0,-1-1 0,13-26 0,10-33 0,5-11 0,-19 52 0,1 1 0,0 0 0,1 1 0,16-21 0,-23 35 0,0 0 0,0-1 0,0 2 0,0-1 0,1 0 0,0 1 0,-1 0 0,1 0 0,7-3 0,-9 5 0,0 0 0,0 0 0,1 1 0,-1-1 0,1 1 0,-1-1 0,0 1 0,1 0 0,-1 0 0,1 1 0,-1-1 0,1 1 0,-1-1 0,0 1 0,1 0 0,4 3 0,-5-3 0,-1 0 0,1 0 0,-1 1 0,0-1 0,0 1 0,1 0 0,-1-1 0,0 1 0,0 0 0,-1 0 0,1 0 0,0 1 0,-1-1 0,1 0 0,-1 1 0,0-1 0,1 1 0,-1-1 0,1 4 0,-1-1 0,-1 1 0,1-1 0,-1 0 0,1 1 0,-1-1 0,-1 0 0,1 1 0,-1-1 0,-2 7 0,-1 3 0,-1-1 0,0-1 0,-1 1 0,0-1 0,-1 0 0,-9 13 0,12-24 0,8-12 0,9-17 0,-6 15 0,0-2 0,0 0 0,2 1 0,-1 0 0,2 0 0,0 1 0,19-19 0,-28 30-7,1 0-1,0-1 1,0 1-1,-1 0 0,1 0 1,0 0-1,0 0 1,0 1-1,0-1 0,0 0 1,0 1-1,0-1 1,0 1-1,3 0 1,-4 0 14,1 0 0,-1 0 0,0 1 1,0-1-1,0 1 0,1-1 1,-1 1-1,0-1 0,0 1 1,0-1-1,0 1 0,0 0 0,0 0 1,0 0-1,0 0 0,0-1 1,-1 1-1,2 2 0,2 4-20,0 0-1,-1 1 1,0 0-1,0 0 1,-1 0 0,2 8-1,8 22-1282,-5-26-5531</inkml:trace>
  <inkml:trace contextRef="#ctx0" brushRef="#br0" timeOffset="6508.96">5815 0 24575,'5'13'0,"6"13"0,5 14 0,3 8 0,0 10 0,-4 4 0,-5 2 0,-4 0 0,-2 0 0,-8 0 0,-8 2 0,-1-7 0,1-14-8191</inkml:trace>
  <inkml:trace contextRef="#ctx0" brushRef="#br0" timeOffset="6928.13">6269 102 24575,'96'34'0,"96"39"0,-164-60 0,-1 1 0,0 1 0,0 1 0,34 29 0,-56-41 0,-1 0 0,0 0 0,1 0 0,-1 0 0,-1 1 0,1 0 0,-1 0 0,0 0 0,0 0 0,0 0 0,2 7 0,-5-10 0,1 0 0,-1 1 0,0-1 0,0 1 0,0-1 0,0 1 0,0-1 0,0 1 0,-1-1 0,1 1 0,-1-1 0,0 1 0,0-1 0,0 0 0,0 1 0,0-1 0,0 0 0,0 0 0,-1 0 0,1 0 0,-1 0 0,0 0 0,0 0 0,1-1 0,-1 1 0,0 0 0,0-1 0,-4 2 0,-10 7-6,-1-1-1,-1-1 0,0 0 0,0-1 1,-28 6-1,-4 3-1318,25-7-5502</inkml:trace>
  <inkml:trace contextRef="#ctx0" brushRef="#br0" timeOffset="7375.58">7136 351 24575,'10'0'0,"13"0"0,13 0 0,10 3 0,10 0 0,3 3 0,-4 0 0,-3 2 0,-11-1-8191</inkml:trace>
  <inkml:trace contextRef="#ctx0" brushRef="#br0" timeOffset="7376.58">7165 499 24575,'7'5'0,"16"4"0,10 1 0,13-2 0,-1-2-819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35.0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3'0'0,"10"7"0,6 3 0,2 2 0,-3-1-819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42.8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58 1072 24575,'0'3'0,"0"13"0,2 14 0,2 14 0,2 10 0,0 5 0,1 4 0,0 0 0,-1-1 0,0 3 0,0-1 0,-2 1 0,-1-4 0,-4-9 0,-3-13 0,-3-15 0,2-12-8191</inkml:trace>
  <inkml:trace contextRef="#ctx0" brushRef="#br0" timeOffset="505.7">669 1146 24575,'1'-5'0,"-1"1"0,1 0 0,-1-1 0,1 1 0,0 0 0,1 0 0,-1 0 0,1 0 0,-1 0 0,1 0 0,1 0 0,-1 1 0,0-1 0,1 1 0,0-1 0,0 1 0,0 0 0,0 0 0,0 0 0,0 1 0,1-1 0,6-3 0,-3 3 0,-1-1 0,1 2 0,0-1 0,0 1 0,0 0 0,0 0 0,0 1 0,0 0 0,0 0 0,0 1 0,1 0 0,13 1 0,-6 2 0,0 1 0,-1 0 0,1 1 0,-1 0 0,0 1 0,-1 1 0,0 0 0,13 9 0,-17-9 0,0-1 0,0 1 0,-1 1 0,0-1 0,-1 1 0,1 1 0,-1-1 0,-1 1 0,0 0 0,0 1 0,7 17 0,-12-25 0,0 1 0,0-1 0,-1 1 0,1-1 0,-1 1 0,1-1 0,-1 1 0,0-1 0,0 1 0,0-1 0,-1 1 0,1-1 0,-1 1 0,1-1 0,-1 1 0,0-1 0,-1 3 0,0-1 0,0-1 0,0 0 0,0 1 0,-1-1 0,0 0 0,0 0 0,1-1 0,-1 1 0,-7 4 0,-5 1 0,1 0 0,-1-1 0,-1-1 0,-18 5 0,24-7 0,-3 0 0,4-2 0,1 1 0,0 0 0,-10 5 0,18-7 0,-1-1 0,1 1 0,-1-1 0,1 1 0,-1-1 0,1 1 0,-1-1 0,1 1 0,-1-1 0,1 1 0,0 0 0,-1-1 0,1 1 0,0 0 0,-1-1 0,1 1 0,0 0 0,0-1 0,0 1 0,0 0 0,0 0 0,0-1 0,0 1 0,0 0 0,0-1 0,0 1 0,0 0 0,0 0 0,0-1 0,1 1 0,-1 0 0,0-1 0,0 1 0,1 0 0,-1-1 0,0 1 0,1-1 0,-1 1 0,2 0 0,23 27 0,-18-21 0,18 18 0,74 81 0,-89-94 0,-1 1 0,0 0 0,-1 1 0,-1 0 0,0 0 0,0 0 0,4 18 0,-10-26 6,1 0 0,-2 0-1,1 0 1,-1 0 0,0 0-1,0 0 1,0 0 0,-1 0 0,0 0-1,0 0 1,-1 0 0,1-1-1,-1 1 1,-1 0 0,1-1 0,-1 1-1,0-1 1,0 0 0,0 0-1,-8 8 1,6-7-93,0-1-1,-1 0 1,1 0 0,-1 0-1,0-1 1,0 0 0,-1 0-1,0-1 1,1 1-1,-1-1 1,0-1 0,0 1-1,-1-1 1,1-1 0,0 1-1,-10 0 1,-14-3-6740</inkml:trace>
  <inkml:trace contextRef="#ctx0" brushRef="#br0" timeOffset="1074.12">1286 837 24575,'1'3'0,"-1"0"0,1 0 0,0 0 0,0 0 0,0 0 0,0 0 0,0 0 0,1-1 0,-1 1 0,1 0 0,2 2 0,4 8 0,14 27 0,-2 1 0,-1 1 0,-2 1 0,-3 0 0,-1 1 0,-2 0 0,-2 1 0,5 69 0,-11 71 67,5 68-1499,-2-210-5395</inkml:trace>
  <inkml:trace contextRef="#ctx0" brushRef="#br0" timeOffset="1470.45">1712 1423 24575,'10'0'0,"13"0"0,10 0 0,12 0 0,9 3 0,0 3 0,-10 0-8191</inkml:trace>
  <inkml:trace contextRef="#ctx0" brushRef="#br0" timeOffset="1471.45">1756 1526 24575,'5'10'0,"9"8"0,12 4 0,12 0 0,9 2 0,14-1 0,-3-4-8191</inkml:trace>
  <inkml:trace contextRef="#ctx0" brushRef="#br0" timeOffset="-446.77">126 970 24575,'0'10'0,"1"-1"0,1 0 0,3 15 0,2 10 0,-4-1 0,0 1 0,-2 0 0,-2 0 0,0-1 0,-3 1 0,-1-1 0,-1 0 0,-2 0 0,-1 0 0,-2-1 0,-1-1 0,-1 0 0,-27 46 0,37-72 0,0-1 0,0 1 0,0-1 0,-1 1 0,0-1 0,-6 6 0,9-10 0,1 0 0,0 0 0,0 0 0,0 1 0,0-1 0,0 0 0,0 0 0,-1 0 0,1 0 0,0 0 0,0 0 0,0 0 0,0 1 0,-1-1 0,1 0 0,0 0 0,0 0 0,0 0 0,0 0 0,-1 0 0,1 0 0,0 0 0,0 0 0,0 0 0,-1 0 0,1 0 0,0 0 0,0 0 0,0 0 0,0 0 0,-1 0 0,1 0 0,0 0 0,0-1 0,0 1 0,0 0 0,-1 0 0,1 0 0,0 0 0,0 0 0,0 0 0,0 0 0,0-1 0,-1 1 0,1-11 0,7-12 0,-1 12 0,1 0 0,0 0 0,0 1 0,1 0 0,12-12 0,-15 17 0,1 0 0,-1 0 0,1 0 0,0 0 0,1 1 0,-1 0 0,1 1 0,0-1 0,0 1 0,9-3 0,-14 6 0,0 0 0,0-1 0,0 1 0,0 0 0,1 0 0,-1 0 0,0 1 0,0-1 0,0 0 0,0 1 0,0-1 0,0 1 0,0 0 0,0 0 0,0 0 0,0 0 0,-1 0 0,1 0 0,0 0 0,0 0 0,-1 1 0,1-1 0,-1 1 0,1-1 0,-1 1 0,0 0 0,0-1 0,0 1 0,0 0 0,0 0 0,1 2 0,3 7 0,-1-1 0,-1 1 0,0 0 0,2 16 0,-4-23 0,26 151-1365,-21-133-5462</inkml:trace>
  <inkml:trace contextRef="#ctx0" brushRef="#br0">758 1072 24575,'0'3'0,"0"13"0,2 14 0,2 14 0,2 10 0,0 5 0,1 4 0,0 0 0,-1-1 0,0 3 0,0-1 0,-2 1 0,-1-4 0,-4-9 0,-3-13 0,-3-15 0,2-12-8191</inkml:trace>
  <inkml:trace contextRef="#ctx0" brushRef="#br0" timeOffset="505.7">669 1146 24575,'1'-5'0,"-1"1"0,1 0 0,-1-1 0,1 1 0,0 0 0,1 0 0,-1 0 0,1 0 0,-1 0 0,1 0 0,1 0 0,-1 1 0,0-1 0,1 1 0,0-1 0,0 1 0,0 0 0,0 0 0,0 0 0,0 1 0,1-1 0,6-3 0,-3 3 0,-1-1 0,1 2 0,0-1 0,0 1 0,0 0 0,0 0 0,0 1 0,0 0 0,0 0 0,0 1 0,1 0 0,13 1 0,-6 2 0,0 1 0,-1 0 0,1 1 0,-1 0 0,0 1 0,-1 1 0,0 0 0,13 9 0,-17-9 0,0-1 0,0 1 0,-1 1 0,0-1 0,-1 1 0,1 1 0,-1-1 0,-1 1 0,0 0 0,0 1 0,7 17 0,-12-25 0,0 1 0,0-1 0,-1 1 0,1-1 0,-1 1 0,1-1 0,-1 1 0,0-1 0,0 1 0,0-1 0,-1 1 0,1-1 0,-1 1 0,1-1 0,-1 1 0,0-1 0,-1 3 0,0-1 0,0-1 0,0 0 0,0 1 0,-1-1 0,0 0 0,0 0 0,1-1 0,-1 1 0,-7 4 0,-5 1 0,1 0 0,-1-1 0,-1-1 0,-18 5 0,24-7 0,-3 0 0,4-2 0,1 1 0,0 0 0,-10 5 0,18-7 0,-1-1 0,1 1 0,-1-1 0,1 1 0,-1-1 0,1 1 0,-1-1 0,1 1 0,-1-1 0,1 1 0,0 0 0,-1-1 0,1 1 0,0 0 0,-1-1 0,1 1 0,0 0 0,0-1 0,0 1 0,0 0 0,0 0 0,0-1 0,0 1 0,0 0 0,0-1 0,0 1 0,0 0 0,0 0 0,0-1 0,1 1 0,-1 0 0,0-1 0,0 1 0,1 0 0,-1-1 0,0 1 0,1-1 0,-1 1 0,2 0 0,23 27 0,-18-21 0,18 18 0,74 81 0,-89-94 0,-1 1 0,0 0 0,-1 1 0,-1 0 0,0 0 0,0 0 0,4 18 0,-10-26 6,1 0 0,-2 0-1,1 0 1,-1 0 0,0 0-1,0 0 1,0 0 0,-1 0 0,0 0-1,0 0 1,-1 0 0,1-1-1,-1 1 1,-1 0 0,1-1 0,-1 1-1,0-1 1,0 0 0,0 0-1,-8 8 1,6-7-93,0-1-1,-1 0 1,1 0 0,-1 0-1,0-1 1,0 0 0,-1 0-1,0-1 1,1 1-1,-1-1 1,0-1 0,0 1-1,-1-1 1,1-1 0,0 1-1,-10 0 1,-14-3-6740</inkml:trace>
  <inkml:trace contextRef="#ctx0" brushRef="#br0" timeOffset="1074.12">1286 837 24575,'1'3'0,"-1"0"0,1 0 0,0 0 0,0 0 0,0 0 0,0 0 0,0 0 0,1-1 0,-1 1 0,1 0 0,2 2 0,4 8 0,14 27 0,-2 1 0,-1 1 0,-2 1 0,-3 0 0,-1 1 0,-2 0 0,-2 1 0,5 69 0,-11 71 67,5 68-1499,-2-210-5395</inkml:trace>
  <inkml:trace contextRef="#ctx0" brushRef="#br0" timeOffset="1470.45">1712 1423 24575,'10'0'0,"13"0"0,10 0 0,12 0 0,9 3 0,0 3 0,-10 0-8191</inkml:trace>
  <inkml:trace contextRef="#ctx0" brushRef="#br0" timeOffset="1471.45">1756 1526 24575,'5'10'0,"9"8"0,12 4 0,12 0 0,9 2 0,14-1 0,-3-4-8191</inkml:trace>
  <inkml:trace contextRef="#ctx0" brushRef="#br0" timeOffset="189331.04">112 925 24575,'20'8'0,"0"-1"0,0 0 0,1-1 0,34 4 0,-9-1 0,40 8 0,-1 0 0,124 40 0,-201-54 0,-1-1 0,1 1 0,-1 1 0,0-1 0,0 1 0,-1 1 0,11 7 0,-17-12 0,1 1 0,0-1 0,-1 1 0,1-1 0,-1 1 0,0-1 0,1 1 0,-1-1 0,1 1 0,-1-1 0,0 1 0,1 0 0,-1-1 0,0 1 0,0 0 0,0-1 0,1 1 0,-1 0 0,0-1 0,0 1 0,0 0 0,0 0 0,0-1 0,0 1 0,0 0 0,0-1 0,-1 1 0,1 0 0,0-1 0,0 1 0,-1 0 0,1-1 0,0 1 0,-1 0 0,1-1 0,0 1 0,-1-1 0,1 1 0,-1-1 0,1 1 0,-1-1 0,1 1 0,-1-1 0,1 1 0,-2-1 0,-2 3 0,0-1 0,-1 0 0,1 0 0,-1 0 0,-6 1 0,-48 11 0,-1-4 0,-108 5 0,57-6 0,61-5 0,17-2 0,-45 9 0,77-11 0,0 0 0,0 0 0,0 1 0,0-1 0,0 0 0,0 1 0,0-1 0,0 0 0,0 1 0,0-1 0,0 1 0,0 0 0,1-1 0,-2 2 0,2-2 0,0 1 0,0-1 0,-1 0 0,1 0 0,0 1 0,0-1 0,0 0 0,0 0 0,0 1 0,1-1 0,-1 0 0,0 1 0,0-1 0,0 0 0,0 0 0,0 1 0,0-1 0,0 0 0,0 0 0,1 1 0,-1-1 0,0 0 0,0 0 0,0 0 0,1 1 0,-1-1 0,0 0 0,0 0 0,0 0 0,1 0 0,-1 0 0,1 1 0,28 11 0,48 2 0,109 7 0,45 8 0,-188-20 0,42 15 0,-70-19 0,0 0 0,-1 1 0,0 1 0,0 1 0,-1 0 0,18 14 0,-30-22 0,0 1 0,0-1 0,-1 1 0,1 0 0,0-1 0,0 1 0,-1 0 0,1 0 0,0 0 0,-1-1 0,1 1 0,-1 0 0,1 0 0,-1 0 0,0 0 0,1 0 0,-1 0 0,0 0 0,0 0 0,1 0 0,-1 0 0,0 0 0,0 0 0,0 0 0,0 0 0,-1 0 0,1 0 0,0 0 0,0 0 0,0 0 0,-1 0 0,1 0 0,-1 0 0,1 0 0,-1 0 0,1 0 0,-1 0 0,1-1 0,-1 1 0,0 0 0,1 0 0,-1-1 0,0 1 0,0 0 0,0-1 0,1 1 0,-3 0 0,-5 5 0,0-2 0,-1 1 0,1-1 0,-11 3 0,15-5 0,-162 53 0,-16 7 0,163-55 0,4-1 0,0 0 0,1 0 0,-1 2 0,2-1 0,-24 18 0,36-24 0,0 0 0,0 0 0,-1 0 0,1 0 0,0 0 0,0 0 0,1 1 0,-1-1 0,0 0 0,0 0 0,1 1 0,-1-1 0,0 0 0,1 1 0,-1-1 0,1 1 0,0-1 0,-1 1 0,1-1 0,0 1 0,0-1 0,0 1 0,0-1 0,0 1 0,1-1 0,-1 0 0,0 1 0,1-1 0,-1 1 0,1-1 0,-1 1 0,1-1 0,0 0 0,-1 0 0,1 1 0,0-1 0,0 0 0,0 0 0,1 2 0,5 3 0,0 0 0,0 0 0,0 0 0,0-1 0,11 6 0,188 85 0,-145-71 0,110 63 0,-155-76-1365,-11-6-5462</inkml:trace>
  <inkml:trace contextRef="#ctx0" brushRef="#br0" timeOffset="190053.06">142 31 24575,'5'5'0,"-1"1"0,0 0 0,0 0 0,0 0 0,-1 1 0,0-1 0,0 1 0,4 13 0,-2 1 0,6 36 0,-6 12 0,-2-1 0,-12 119 0,3-114 0,3-1 0,8 85 0,-4-153-114,-1-2 25,0-1-1,0 1 1,0-1-1,0 1 1,0-1 0,0 0-1,1 1 1,-1-1 0,1 1-1,-1-1 1,1 1 0,-1-1-1,2 2 1</inkml:trace>
  <inkml:trace contextRef="#ctx0" brushRef="#br0" timeOffset="190804.09">54 43 24575,'1'-2'0,"1"0"0,-1-1 0,1 1 0,0 0 0,0 0 0,0 0 0,0 1 0,0-1 0,0 0 0,1 1 0,-1-1 0,1 1 0,3-2 0,35-9 0,-31 10 0,-1 1 0,1 1 0,0 0 0,-1 0 0,1 1 0,-1 0 0,1 0 0,16 6 0,-19-5 0,0 0 0,-1 0 0,0 1 0,1 0 0,-1 0 0,0 1 0,-1-1 0,1 1 0,-1 1 0,1-1 0,-1 1 0,0 0 0,4 6 0,-8-9 0,0 0 0,0 0 0,0 1 0,0-1 0,0 0 0,0 1 0,-1-1 0,1 1 0,-1-1 0,0 1 0,0-1 0,0 1 0,0-1 0,0 1 0,0-1 0,-1 1 0,1-1 0,-1 0 0,1 1 0,-1-1 0,0 0 0,0 1 0,0-1 0,-1 0 0,1 0 0,0 0 0,-3 2 0,-2 5 0,-1-1 0,-1 0 0,1 0 0,-1-1 0,-9 7 0,-42 26 0,32-22 0,-25 22 0,50-38 0,0-1 0,0 1 0,0 0 0,0 0 0,0 0 0,0 0 0,1 0 0,-1 1 0,1-1 0,0 0 0,0 1 0,0-1 0,0 1 0,0 0 0,-1 4 0,2-6 0,0 1 0,1 0 0,-1 0 0,1 0 0,-1-1 0,1 1 0,-1 0 0,1 0 0,0-1 0,0 1 0,0-1 0,0 1 0,0 0 0,0-1 0,0 0 0,0 1 0,1-1 0,-1 0 0,1 0 0,-1 0 0,1 1 0,-1-2 0,3 3 0,17 8 0,1-1 0,0-1 0,0-1 0,42 10 0,-33-10 0,55 22 0,-74-25 0,-1 1 0,0 0 0,-1 1 0,15 11 0,-22-16 0,-1 0 0,0 1 0,0-1 0,0 0 0,0 1 0,-1-1 0,1 1 0,-1-1 0,1 1 0,1 5 0,-2-6 0,-1 0 0,0-1 0,0 1 0,0 0 0,0-1 0,0 1 0,0 0 0,0-1 0,0 1 0,-1 0 0,1-1 0,-1 1 0,1 0 0,-1-1 0,0 1 0,0-1 0,1 1 0,-1-1 0,0 1 0,-2 1 0,-3 3 0,-1 0 0,1 0 0,-1-1 0,0 0 0,0 0 0,-1-1 0,1 0 0,-11 4 0,-69 23 0,70-25 0,-14 3-682,-35 7-1,33-11-6144</inkml:trace>
  <inkml:trace contextRef="#ctx0" brushRef="#br0" timeOffset="191346.28">654 236 24575,'5'5'0,"0"1"0,-1 0 0,0 0 0,0 0 0,-1 0 0,0 1 0,0-1 0,0 1 0,-1 0 0,3 12 0,0 8 0,1 41 0,-3-39 0,4 39-217,13 87-6954,-10-99 7775,-9-52-526,0 3-116,0-1 1,0 0 0,-1 1-1,1 6 1,-1-12 74,0 0-1,0 0 1,-1 0-1,1 0 0,0 0 1,0 0-1,0 0 1,-1 0-1,1 0 1,0 0-1,-1 0 1,1 0-1,-1 0 1,1 0-1,-1 0 1,1 0-1,-1-1 0,0 1 1,1 0-1,-1 0 1,0-1-1,0 1 1,0 0-1,0-1 1,1 1-1,-1-1 1,0 1-1,0-1 1,0 0-1,0 1 1,0-1-1,0 0 0,-1 1 1,-37-2 5115,-1-5-4219,28 3-1019,0 1-1,0 1 1,1 0 0,-20 1-1,56 7 87,-5-3 0,3-1 0,0 1 0,0 1 0,0 1 0,-1 1 0,42 19 0,-61-25 6,0 1-1,0 0 1,-1 0-1,1 0 0,-1 1 1,1-1-1,-1 1 1,0-1-1,1 1 1,-2 0-1,1-1 1,0 1-1,0 0 0,-1 0 1,0 1-1,1-1 1,-1 0-1,0 0 1,-1 1-1,1-1 1,0 4-1,-1 3-253,0 0 1,-1 0-1,0-1 1,-1 1-1,-5 18 1,3-13-658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35.8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 0 24575,'-2'10'0,"-2"11"0,1 1-819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35.5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 0 24575,'-3'3'0,"0"8"0,-1 15 0,2 5 0,2 2 0,5 1 0,1-5-8191</inkml:trace>
  <inkml:trace contextRef="#ctx0" brushRef="#br0" timeOffset="1">13 368 24575,'0'10'0,"0"10"0,0 3-819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56.3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0 57 24575,'-13'12'0,"0"1"0,0 0 0,1 0 0,1 1 0,1 1 0,0 0 0,0 0 0,-8 20 0,6-7 0,1 0 0,1 0 0,2 1 0,-6 30 0,12-47 0,1 0 0,0 0 0,0 0 0,1 0 0,1 0 0,0 0 0,1 0 0,0 0 0,0-1 0,2 1 0,-1-1 0,1 1 0,1-1 0,6 11 0,-6-14 0,1 1 0,-1-1 0,2-1 0,-1 1 0,1-1 0,0-1 0,0 1 0,1-1 0,0 0 0,0-1 0,0 1 0,1-2 0,-1 1 0,1-1 0,1-1 0,-1 0 0,17 4 0,-10-4 0,2-2 0,-1 1 0,0-2 0,0 0 0,0-2 0,0 1 0,0-2 0,0 0 0,0-2 0,-1 1 0,0-2 0,0 0 0,0-1 0,18-11 0,-14 7 0,-1-2 0,-1 0 0,0 0 0,-1-2 0,-1 0 0,0-1 0,-1-1 0,0 0 0,-2-1 0,17-28 0,-25 36 0,0 0 0,0 0 0,-1-1 0,0 1 0,-1-1 0,-1 0 0,1 0 0,0-19 0,-3 21 0,0 1 0,0-1 0,-1 0 0,-1 1 0,1-1 0,-1 1 0,-1-1 0,0 1 0,0 0 0,0 0 0,-9-13 0,3 7 17,-1 0 0,0 1 1,-1 0-1,-1 1 0,0 0 0,-17-12 0,7 8-388,-1 1-1,0 1 1,-28-12 0,-7 1-645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47.2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3'0,"2"3"0,7 5 0,10 4 0,3-1-8191</inkml:trace>
  <inkml:trace contextRef="#ctx0" brushRef="#br0" timeOffset="403.15">251 236 24575,'0'3'0,"-3"2"0,-2 4 0,-4 13 0,0 12 0,4 16 0,2-2-8191</inkml:trace>
  <inkml:trace contextRef="#ctx0" brushRef="#br0" timeOffset="404.15">237 926 24575,'-3'3'0,"0"8"0,0 12 0,0 14 0,4 7 0,1-5-819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41.1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3 1 24575,'-2'2'0,"-4"11"0,-3 16 0,-5 16 0,-1 7 0,3 4 0,4 7 0,2 3 0,5 2 0,6 1 0,6-1 0,7-2 0,5 0 0,6-1 0,3-9 0,-1-14 0,-1-12 0,-5-11-8191</inkml:trace>
  <inkml:trace contextRef="#ctx0" brushRef="#br0" timeOffset="408.68">411 367 24575,'9'-3'-1,"-1"2"1,0-1-1,1 1 0,-1 0 0,1 1 1,-1-1-1,1 2 0,-1-1 0,1 2 1,-1-1-1,0 1 0,1 0 0,-1 0 0,0 1 1,0 0-1,-1 1 0,1 0 0,8 5 1,-9-4-63,0-1 1,-1 1-1,0 0 1,0 1-1,0-1 1,0 1-1,-1 1 1,0-1-1,0 1 1,0-1-1,-1 1 1,0 1-1,-1-1 1,0 0-1,0 1 1,0 0-1,-1 0 1,2 14-1,-3-10 63,-1-1 0,-1 1 0,0 0 0,-1-1 0,0 1 0,-1-1 0,0 0 0,0 0 0,-2 0 0,1 0 0,-1 0 0,-1-1 0,0 0 0,0 0 0,-1-1 0,-14 16 0,21-25 0,0 0 0,0 0 0,0 0 0,0 0 0,0 0 0,0 0 0,0-1 0,0 1 0,0 0 0,0 0 0,0 0 0,0 0 0,-1 0 0,1 0 0,0 0 0,0 0 0,0 0 0,0-1 0,0 1 0,0 0 0,0 0 0,0 0 0,0 0 0,0 0 0,0 0 0,-1 0 0,1 0 0,0 0 0,0 0 0,0 0 0,0 0 0,0 0 0,0 0 0,0 0 0,0 0 0,-1 0 0,1 0 0,0 0 0,9-15 0,92-106 1099,-69 88-1064,-2-3-1,36-53 0,-55 66-34,-11 23 0,0 0 0,0 0 0,0 0 0,0 1 0,-1-1 0,1 0 0,0 0 0,0 0 0,-1 0 0,1 0 0,0 0 0,0 0 0,0 0 0,-1 0 0,1 0 0,0 0 0,0 0 0,-1 0 0,1 0 0,0 0 0,0 0 0,0 0 0,-1 0 0,1 0 0,0 0 0,0 0 0,-1 0 0,1 0 0,0 0 0,0-1 0,0 1 0,-1 0 0,1 0 0,0 0 0,0 0 0,0 0 0,0-1 0,0 1 0,-1 0 0,1 0 0,0 0 0,0-1 0,0 1 0,0 0 0,0 0 0,0 0 0,0-1 0,0 1 0,0 0 0,0 0 0,0-1 0,0 1 0,0 0 0,0 0 0,0 0 0,0-1 0,0 1 0,0-1 0,-17 17 0,14-10-45,-1 0-1,1 0 1,0 1-1,1-1 1,0 1-1,0-1 1,0 1-1,1 0 1,0 0-1,0-1 1,1 1-1,-1 0 1,2 0-1,-1 0 1,1 0-1,0 0 1,0-1-1,1 1 1,0 0-1,0-1 1,0 1-1,1-1 1,0 0-1,1 0 1,-1 0-1,1 0 0,0-1 1,0 1-1,10 8 1,15 9-6782</inkml:trace>
  <inkml:trace contextRef="#ctx0" brushRef="#br0" timeOffset="826.56">1087 556 24575,'3'0'0,"10"3"0,26 0 0,16 0 0,14 0 0,-6-1-819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6:38.2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5 1 24575,'0'2'0,"3"5"0,-1 6 0,1 9 0,-1 11 0,2 9 0,-1 4 0,1-2 0,-2-2 0,-2-8 0,-4-10 0,-2-11 0,-1-10 0,-1-7 0,-1-8 0,3-2-8191</inkml:trace>
  <inkml:trace contextRef="#ctx0" brushRef="#br0" timeOffset="420.84">2 138 24575,'0'6'0,"-1"51"0,2-1 0,3 1 0,18 93 0,-21-145 0,1-1 0,-1 1 0,0-1 0,1 0 0,0 0 0,0 1 0,3 3 0,-4-7 0,0 0 0,0 0 0,0 0 0,0 0 0,0 0 0,0 0 0,1 0 0,-1-1 0,0 1 0,1 0 0,-1-1 0,0 1 0,1-1 0,-1 1 0,0-1 0,1 1 0,-1-1 0,1 0 0,-1 0 0,1 0 0,-1 0 0,1 0 0,-1 0 0,0 0 0,1-1 0,1 1 0,6-3 0,-1 0 0,1 0 0,-1-1 0,0 0 0,0-1 0,-1 1 0,9-7 0,51-46 0,-46 37 0,60-53-1365,-70 63-546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2:39.0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 370 24575,'12'18'0,"-2"1"0,0 0 0,-1 1 0,-1 0 0,-1 0 0,-1 1 0,0 0 0,-2 0 0,3 31 0,-5-19 0,-2 0 0,-1 0 0,-1-1 0,-2 1 0,-13 49 0,-4-6 0,10-38 0,1 1 0,2 0 0,-4 45 0,12-83 0,0 0 0,-1-1 0,1 1 0,0 0 0,0-1 0,0 1 0,0 0 0,1-1 0,-1 1 0,0 0 0,0 0 0,0-1 0,0 1 0,1 0 0,-1-1 0,0 1 0,1 0 0,-1-1 0,0 1 0,1-1 0,-1 1 0,1-1 0,0 1 0,0 0 0,-1-1 0,1 0 0,0 0 0,-1 0 0,1 0 0,0 0 0,-1 0 0,1 0 0,0 0 0,-1 0 0,1-1 0,0 1 0,-1 0 0,1 0 0,-1-1 0,1 1 0,0 0 0,-1-1 0,2 0 0,34-30 0,-25 19 0,0 3 0,1 0 0,0 1 0,0 0 0,1 0 0,0 2 0,0 0 0,0 0 0,1 1 0,15-4 0,-22 8 0,1-1 0,-1 1 0,0 1 0,1-1 0,-1 1 0,0 0 0,1 1 0,-1 0 0,0 0 0,1 0 0,-1 1 0,0 0 0,0 1 0,0-1 0,-1 1 0,1 1 0,-1-1 0,1 1 0,10 9 0,-14-10 0,0 0 0,0 0 0,0 0 0,0 1 0,-1-1 0,1 1 0,-1 0 0,0-1 0,0 1 0,0 0 0,-1 1 0,1-1 0,-1 0 0,0 0 0,0 1 0,-1-1 0,1 0 0,-1 1 0,0-1 0,0 0 0,0 1 0,-1-1 0,0 0 0,0 1 0,0-1 0,0 0 0,-3 6 0,1-2 0,-1 0 0,1 0 0,-2-1 0,1 0 0,-1 1 0,-1-2 0,1 1 0,-1-1 0,0 0 0,0 0 0,-1 0 0,0-1 0,-9 6 0,7-6-57,1-1 0,-1 0 1,1 0-1,-1-1 0,-1 0 0,1-1 0,0 0 0,0 0 0,-1-1 0,1 0 0,-1 0 1,1-2-1,-1 1 0,1-1 0,-1 0 0,1-1 0,0 0 0,0 0 0,0-1 1,0 0-1,0-1 0,0 0 0,-13-9 0,-8-11-6770</inkml:trace>
  <inkml:trace contextRef="#ctx0" brushRef="#br0" timeOffset="849.26">358 1234 24575,'1'-4'0,"0"1"0,0-1 0,0 1 0,0 0 0,1-1 0,-1 1 0,1 0 0,0 0 0,0 0 0,0 0 0,0 1 0,3-4 0,0 0 0,5-8 0,1 1 0,0 1 0,1 0 0,0 1 0,0 0 0,1 1 0,1 0 0,0 1 0,23-11 0,-34 19 0,0 0 0,0 0 0,0 0 0,0 0 0,0 1 0,0-1 0,0 1 0,0 0 0,0 0 0,0 0 0,0 0 0,0 0 0,0 1 0,0-1 0,4 2 0,-5-1 0,0 0 0,0 0 0,1 1 0,-1-1 0,-1 0 0,1 1 0,0 0 0,0-1 0,0 1 0,-1 0 0,1 0 0,-1 0 0,0 0 0,1 0 0,0 4 0,0-1 0,0 0 0,-1 0 0,0 0 0,0 0 0,0 0 0,0 0 0,-1 1 0,0-1 0,0 0 0,-1 0 0,1 1 0,-1-1 0,0 0 0,-1 0 0,1 0 0,-4 8 0,-3 4 0,8-17 0,0 0 0,0 0 0,0 0 0,0 0 0,0 0 0,0 0 0,0 0 0,0 0 0,0 0 0,0 0 0,0 0 0,0 0 0,0 0 0,1 0 0,-1 0 0,0 0 0,0 0 0,0 0 0,0 0 0,0 0 0,0 0 0,0 0 0,0 0 0,0 0 0,0 0 0,0 0 0,0 0 0,0 0 0,0 1 0,1-1 0,-1 0 0,0 0 0,0 0 0,0 0 0,0 0 0,0 0 0,0 0 0,0 0 0,0 0 0,0 0 0,0 0 0,0 0 0,0 0 0,0 0 0,0 0 0,0 1 0,0-1 0,0 0 0,0 0 0,0 0 0,0 0 0,0 0 0,0 0 0,0 0 0,0 0 0,0 0 0,0 0 0,0 0 0,0 0 0,0 0 0,0 1 0,0-1 0,0 0 0,0 0 0,0 0 0,-1 0 0,10-6 0,7-8 0,-8 7 0,-1-1 0,2 2 0,-1-1 0,0 2 0,1-1 0,0 1 0,20-8 0,-22 10 0,0 1 0,0 0 0,0 0 0,0 1 0,0 0 0,0 0 0,1 0 0,-1 1 0,0 0 0,1 1 0,-1 0 0,9 2 0,-14-3 0,0 1 0,0-1 0,1 1 0,-1 0 0,0 0 0,0 0 0,0 0 0,0 1 0,0-1 0,0 0 0,-1 1 0,1 0 0,0-1 0,-1 1 0,1 0 0,-1 0 0,1 0 0,-1 0 0,0 0 0,0 0 0,0 0 0,0 0 0,0 0 0,0 0 0,-1 1 0,1 2 0,0 4 0,-1 0 0,1 1 0,-2-1 0,0 0 0,-2 12 0,0 17 0,3-38 0,-1 0 0,1 1 0,0-1 0,0 0 0,0 0 0,0 1 0,0-1 0,0 0 0,0 1 0,0-1 0,0 0 0,0 0 0,1 1 0,-1-1 0,0 0 0,0 0 0,0 1 0,0-1 0,0 0 0,0 0 0,0 1 0,1-1 0,-1 0 0,0 0 0,0 0 0,0 1 0,1-1 0,-1 0 0,0 0 0,0 0 0,0 0 0,1 0 0,-1 1 0,0-1 0,0 0 0,1 0 0,-1 0 0,0 0 0,0 0 0,1 0 0,-1 0 0,0 0 0,0 0 0,1 0 0,-1 0 0,0 0 0,1 0 0,-1 0 0,0 0 0,14-8 0,-11 6 0,5-3 0,17-12 0,29-15 0,-46 28 0,-1 1 0,1 0 0,0 0 0,0 0 0,0 1 0,0 0 0,0 1 0,1 0 0,8 0 0,-14 1 5,-1 0-1,1 1 0,0-1 1,0 1-1,-1 0 1,1 0-1,-1 0 0,1 0 1,-1 0-1,1 0 0,-1 1 1,1-1-1,-1 1 1,0 0-1,0 0 0,0 0 1,0 0-1,0 0 1,-1 0-1,1 0 0,-1 1 1,3 2-1,1 6-260,0 0 0,-1 0 0,6 21 0,-8-24-186,8 31-6385</inkml:trace>
  <inkml:trace contextRef="#ctx0" brushRef="#br0" timeOffset="1266.2">931 74 24575,'3'12'0,"5"18"0,4 14 0,8 12 0,0 0 0,-3-7 0,-2-9 0,-4-6 0,-6-10 0,-6-10 0,-8-11 0,-3-5-8191</inkml:trace>
  <inkml:trace contextRef="#ctx0" brushRef="#br0" timeOffset="1669.38">683 15 24575,'2'-2'0,"12"-2"0,12 1 0,12 1 0,10 0 0,9 1 0,5 3 0,2 1 0,-3 2 0,-3 4 0,-13-1-819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31.4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067 592 24575,'0'-5'0,"1"0"0,0 0 0,0 0 0,0 0 0,0 1 0,1-1 0,-1 0 0,1 1 0,1-1 0,-1 1 0,5-7 0,3-3 0,23-24 0,-15 20 0,1 0 0,0 1 0,1 1 0,1 1 0,1 1 0,0 0 0,0 2 0,37-14 0,-45 20 0,1 2 0,0 0 0,0 0 0,0 2 0,0 0 0,1 0 0,-1 1 0,0 1 0,1 1 0,-1 0 0,1 1 0,-1 1 0,0 0 0,0 1 0,22 9 0,-25-8 0,-1 0 0,0 1 0,-1 1 0,0 0 0,0 0 0,0 0 0,-1 2 0,0-1 0,0 1 0,-1 0 0,0 1 0,-1 0 0,7 11 0,-9-12 0,-1 0 0,0 0 0,-1 0 0,0 1 0,-1-1 0,1 1 0,-2-1 0,1 1 0,-1 0 0,-1 0 0,0 0 0,0-1 0,-1 1 0,0 0 0,-1 0 0,0-1 0,-4 10 0,0 0 0,-2-1 0,-1 0 0,0 0 0,-1-1 0,-1-1 0,0 1 0,-21 21 0,-106 94 0,80-80 0,40-34 0,15-12 0,6-4 0,12-6 0,13-7 0,-1-2 0,0-1 0,46-32 0,68-64 0,3-26 0,-124 114 0,-2 0 0,0-1 0,-1-1 0,23-46 0,-36 61 0,0 0 0,-1 0 0,0 0 0,2-12 0,-4 19 0,-1 0 0,1 0 0,-1 0 0,0 0 0,0 0 0,0 0 0,0 0 0,0 0 0,0 0 0,0 0 0,-1 0 0,1 0 0,-1 0 0,0 0 0,1 0 0,-1 0 0,0 0 0,0 1 0,0-1 0,0 0 0,-1 1 0,1-1 0,0 1 0,-1-1 0,-2-2 0,2 4 0,1-1 0,-1 1 0,0-1 0,1 1 0,-1-1 0,0 1 0,1 0 0,-1 0 0,0 0 0,1 0 0,-1 0 0,0 0 0,1 0 0,-1 1 0,0-1 0,1 1 0,-1-1 0,1 1 0,-1-1 0,1 1 0,-1 0 0,1 0 0,-1 0 0,-1 2 0,-33 28 0,36-30 0,-15 15 0,0 1 0,1 0 0,1 2 0,1-1 0,1 2 0,0-1 0,-11 33 0,17-39 0,1-1 0,0 1 0,2 0 0,-1 1 0,1-1 0,1 0 0,0 1 0,1-1 0,1 1 0,0-1 0,1 1 0,0-1 0,8 24 0,-4-20 9,2-1-1,0 0 1,0 0-1,2-1 1,0-1 0,0 1-1,1-1 1,1-1-1,1 0 1,0-1-1,0 0 1,1-1-1,15 9 1,-9-8-158,1-1 1,-1 0-1,2-2 1,-1 0-1,1-2 1,1 0-1,-1-1 1,1-2-1,34 3 1,7-3-6679</inkml:trace>
  <inkml:trace contextRef="#ctx0" brushRef="#br0" timeOffset="-4939.65">5078 1004 24575,'1'8'0,"0"-1"0,1 0 0,-1 1 0,1-1 0,1 0 0,-1 0 0,5 9 0,1 2 0,64 153 0,32 86 0,-90-218 0,38 122 0,-43-129 0,-1 1 0,5 62 0,-15-67-1365,-4-16-5462</inkml:trace>
  <inkml:trace contextRef="#ctx0" brushRef="#br0" timeOffset="-4474.09">5064 827 24575,'9'-8'0,"0"0"0,1 1 0,0 0 0,0 1 0,0 0 0,1 1 0,-1 0 0,1 1 0,1 0 0,-1 1 0,24-5 0,-15 5 0,1 1 0,0 1 0,0 1 0,-1 1 0,42 6 0,-42-3 0,0 2 0,-1 0 0,1 1 0,-1 0 0,-1 2 0,1 0 0,19 14 0,-27-15 0,0-1 0,-1 2 0,0-1 0,0 2 0,-1-1 0,0 1 0,-1 0 0,0 1 0,-1 0 0,0 0 0,0 1 0,5 14 0,-10-21 0,0 1 0,-1 0 0,1-1 0,-1 1 0,-1 0 0,1 0 0,-1 0 0,0 0 0,0 0 0,-1 0 0,1 0 0,-1-1 0,-3 9 0,1-6 0,0 0 0,0-1 0,-1 1 0,-1-1 0,1 0 0,-1 0 0,0 0 0,-9 9 0,-3-1 0,0 1 0,-2-2 0,0 0 0,0-2 0,-39 19 0,27-19 0,26-10 0,-1 0 0,0 0 0,1 0 0,-1 1 0,1 0 0,0 0 0,0 0 0,-6 5 0,11-8 0,0 0 0,0 1 0,0-1 0,0 0 0,0 0 0,-1 0 0,1 0 0,0 1 0,0-1 0,0 0 0,0 0 0,0 0 0,0 0 0,0 0 0,0 1 0,0-1 0,0 0 0,0 0 0,0 0 0,0 0 0,1 1 0,-1-1 0,0 0 0,0 0 0,0 0 0,0 0 0,0 0 0,0 1 0,0-1 0,0 0 0,0 0 0,1 0 0,-1 0 0,0 0 0,0 0 0,0 0 0,0 0 0,0 1 0,0-1 0,1 0 0,-1 0 0,0 0 0,0 0 0,0 0 0,0 0 0,1 0 0,-1 0 0,0 0 0,0 0 0,0 0 0,1 0 0,8 3 0,1-1 0,0 0 0,0 0 0,17 0 0,9 2 0,-9 0 0,-1 2 0,0 1 0,0 1 0,36 16 0,-47-17 0,-1 1 0,0 0 0,0 0 0,-1 2 0,0 0 0,-1 0 0,0 1 0,19 22 0,-29-30 0,1 1 0,0-1 0,-1 1 0,0 0 0,0 0 0,0 1 0,0-1 0,-1 0 0,1 0 0,-1 1 0,0-1 0,0 1 0,-1-1 0,0 1 0,1-1 0,-2 6 0,0-4 0,0 0 0,0-1 0,-1 1 0,0 0 0,0-1 0,-1 0 0,0 1 0,0-1 0,0 0 0,0 0 0,-8 8 0,-5 4 0,-2 0 0,1-2 0,-2 0 0,0-1 0,0 0 0,-2-2 0,1 0 0,-2-2 0,1 0 0,-34 10 0,51-19-97,1 0-1,-1 0 1,1 0-1,-1-1 1,0 1-1,1-1 1,-1 0-1,0 0 1,0 0-1,1-1 1,-1 1-1,0-1 0,-3-1 1,-5-6-6730</inkml:trace>
  <inkml:trace contextRef="#ctx0" brushRef="#br0" timeOffset="-9472.09">0 430 24575,'745'-20'0,"-512"8"315,-49 3-1220,-62 1-4158,90-8 4298,161-11 575,-124 17 6798,402 10-6608,-604 2-1365,-11 1-5462</inkml:trace>
  <inkml:trace contextRef="#ctx0" brushRef="#br0" timeOffset="-7354.57">1672 1590 24575,'10'0'0,"16"0"0,16 0 0,11 0 0,6 0 0,3 0 0,4 0 0,0 0 0,2 0 0,1 0 0,-10-3 0,-14 0 0,-11-2 0,-7-1 0,-7 1-8191</inkml:trace>
  <inkml:trace contextRef="#ctx0" brushRef="#br0" timeOffset="-6943">2848 1224 24575,'35'62'0,"-2"1"0,-3 2 0,-3 1 0,-3 1 0,25 115 0,-19-19-18,-15-75-656,48 157 1,-46-197-6154</inkml:trace>
  <inkml:trace contextRef="#ctx0" brushRef="#br0" timeOffset="-6202.99">2834 1224 24575,'0'-9'0,"1"1"0,0-1 0,1 1 0,0-1 0,0 1 0,1 0 0,0 0 0,0 0 0,1 0 0,0 0 0,1 1 0,-1 0 0,1 0 0,1 0 0,-1 0 0,1 1 0,0 0 0,1 0 0,10-7 0,-4 4 0,0 1 0,1 0 0,0 0 0,0 2 0,1-1 0,0 2 0,0 0 0,0 1 0,28-4 0,-27 6 0,0 1 0,0 1 0,0 1 0,0 0 0,0 1 0,0 0 0,0 1 0,-1 1 0,1 1 0,-1 0 0,0 1 0,0 1 0,-1 0 0,0 1 0,0 0 0,-1 1 0,0 1 0,0 0 0,-1 0 0,-1 2 0,0-1 0,0 2 0,-1-1 0,-1 1 0,15 26 0,-18-27 0,0 0 0,-1 0 0,0 1 0,-1-1 0,0 1 0,3 23 0,-6-28 0,-1 0 0,0 0 0,0 0 0,-1 0 0,1 0 0,-2 0 0,1 0 0,-1 0 0,-1 0 0,1-1 0,-1 1 0,-6 9 0,-1-2 0,0-1 0,-1 0 0,-1 0 0,-1-1 0,0-1 0,0 0 0,-1-1 0,-28 18 0,30-18 0,12-10 0,0-1 0,0 0 0,0 1 0,0-1 0,0 0 0,0 0 0,0 1 0,0-1 0,0 0 0,0 1 0,0-1 0,0 0 0,0 0 0,0 1 0,0-1 0,0 0 0,0 1 0,1-1 0,-1 0 0,0 0 0,0 1 0,0-1 0,0 0 0,1 0 0,-1 0 0,0 1 0,0-1 0,1 0 0,-1 0 0,28 9 0,-26-8 0,39 6 0,1 3 0,-2 2 0,1 1 0,65 32 0,-93-38 0,-1 1 0,0 0 0,0 0 0,-1 2 0,0-1 0,-1 1 0,15 18 0,-19-18 0,0-1 0,0 1 0,0 0 0,-1 1 0,-1-1 0,0 1 0,0 0 0,-1 0 0,-1 0 0,3 21 0,-5-19 0,0 0 0,0 1 0,-2-1 0,1 0 0,-2 0 0,0 0 0,0 0 0,-1-1 0,-1 1 0,0-1 0,0 0 0,-2 0 0,1-1 0,-1 0 0,-1 0 0,-9 10 0,3-5 0,0-1 0,-1 0 0,-1-2 0,0 1 0,-1-2 0,0 0 0,-1-2 0,0 1 0,-29 10 0,41-18-85,-1 0 0,0-1-1,0 0 1,0 0 0,0-1-1,-1 1 1,1-2 0,0 1-1,0-1 1,-1 0 0,1-1-1,0 1 1,-1-1 0,1-1-1,-14-4 1,-9-9-6742</inkml:trace>
  <inkml:trace contextRef="#ctx0" brushRef="#br0" timeOffset="-5810.03">4036 651 24575,'3'10'0,"5"13"0,7 13 0,3 12 0,4 9 0,2 7 0,1 4 0,-3 2 0,-4 0 0,-2-5 0,-5-13 0,-7-19 0,-3-16-8191</inkml:trace>
  <inkml:trace contextRef="#ctx0" brushRef="#br0" timeOffset="-5389.01">3757 665 24575,'10'-5'0,"14"-4"0,11-3 0,12 0 0,8 3 0,9 3 0,0 2 0,0 1 0,-4 3 0,13 2 0,-6 2-8191</inkml:trace>
  <inkml:trace contextRef="#ctx0" brushRef="#br0" timeOffset="-2495.04">9689 430 24575,'24'52'0,"-3"1"0,-2 1 0,-2 0 0,15 84 0,12 229 0,-44-363 0,24 188 0,59 231 0,-78-402-455,0 0 0,11 24 0,-3-20-6372</inkml:trace>
  <inkml:trace contextRef="#ctx0" brushRef="#br0" timeOffset="-1675.98">9572 400 24575,'3'-6'0,"0"1"0,0-1 0,1 0 0,0 1 0,0 0 0,1 0 0,-1 0 0,1 1 0,0-1 0,0 1 0,1 0 0,-1 1 0,1-1 0,0 1 0,0 0 0,0 1 0,0-1 0,0 1 0,8-1 0,9-3 0,0 2 0,1 0 0,44-1 0,-43 6 0,1 0 0,-1 2 0,0 1 0,0 0 0,0 2 0,0 1 0,-1 1 0,0 1 0,-1 2 0,0 0 0,0 1 0,-1 1 0,-1 1 0,0 1 0,-1 1 0,-1 0 0,0 2 0,-2 0 0,0 1 0,-1 1 0,16 25 0,-26-36 0,-1 0 0,0 1 0,-1 0 0,1-1 0,-2 2 0,0-1 0,0 0 0,-1 1 0,0-1 0,0 1 0,-2 0 0,1-1 0,-1 1 0,-1 0 0,0-1 0,0 1 0,-1 0 0,0-1 0,-1 0 0,0 1 0,-1-1 0,0 0 0,-1-1 0,0 1 0,0-1 0,-1 0 0,0 0 0,-9 9 0,-1-2 0,1-1 0,-2-1 0,0-1 0,0 0 0,-2-1 0,-34 17 0,22-12 0,30-16 0,1-1 0,0 0 0,-1 0 0,1 0 0,0 0 0,0 1 0,-1-1 0,1 0 0,0 0 0,-1 1 0,1-1 0,0 0 0,0 0 0,0 1 0,-1-1 0,1 0 0,0 1 0,0-1 0,0 0 0,0 1 0,-1-1 0,1 0 0,0 1 0,0-1 0,0 0 0,0 1 0,0-1 0,0 0 0,0 1 0,0-1 0,0 0 0,0 1 0,1 0 0,10 6 0,27-1 0,-34-5 0,36 4 0,-1 3 0,0 1 0,-1 1 0,60 26 0,-82-29 0,-1 0 0,1 1 0,-2 1 0,0 1 0,0 0 0,0 1 0,-1 0 0,-1 1 0,0 0 0,-1 1 0,0 0 0,-1 1 0,12 21 0,-18-27 0,0 1 0,-1-1 0,1 1 0,-2 0 0,1 0 0,-2 0 0,1 0 0,-1 0 0,0 0 0,-1 0 0,0 1 0,0-1 0,-3 13 0,0-10 0,0 0 0,-1-1 0,0 1 0,-1-1 0,0 0 0,-1 0 0,0 0 0,-1-1 0,-9 12 0,3-7 0,0 0 0,-1-1 0,-1-1 0,0 0 0,-1-2 0,0 1 0,-1-2 0,0 0 0,0-1 0,-1-1 0,-1 0 0,-24 6 0,33-11-114,-1-1 1,1 0-1,-1 0 0,1-1 0,-1 0 1,1-1-1,-1 0 0,0-1 0,1 0 1,-1-1-1,-19-5 0,-1-8-6713</inkml:trace>
  <inkml:trace contextRef="#ctx0" brushRef="#br0" timeOffset="-1243">10909 63 24575,'5'10'0,"9"14"0,7 12 0,3 12 0,1 9 0,1 6 0,-3 4 0,-3 1 0,-4 1 0,-6 2 0,-3-10-8191</inkml:trace>
  <inkml:trace contextRef="#ctx0" brushRef="#br0" timeOffset="-793.87">10600 91 24575,'0'-2'0,"0"-4"0,12-3 0,17-5 0,13 0 0,13 0 0,8 2 0,4 3 0,4 3 0,-1 3 0,-3 2 0,1 0 0,3 4 0,-10 1-8191</inkml:trace>
  <inkml:trace contextRef="#ctx0" brushRef="#br0" timeOffset="-3590.85">6901 592 24575,'0'63'0,"-24"529"0,-9-376 0,22-166 0,-2-1 0,-23 58 0,23-80 0,13-27 0,0 0 0,0 0 0,0 0 0,0 0 0,0-1 0,-1 1 0,1 0 0,0 0 0,0 0 0,0 0 0,0 0 0,0 0 0,0-1 0,0 1 0,-1 0 0,1 0 0,0 0 0,0 0 0,0 0 0,0 0 0,0 0 0,-1 0 0,1 0 0,0 0 0,0 0 0,0-1 0,0 1 0,-1 0 0,1 0 0,0 0 0,0 0 0,0 0 0,0 0 0,0 1 0,-1-1 0,1 0 0,0 0 0,0 0 0,0 0 0,0 0 0,-1 0 0,1 0 0,0 0 0,0 0 0,0 0 0,0 0 0,0 0 0,-1 1 0,1-1 0,0 0 0,0 0 0,0 0 0,0 0 0,0 0 0,0 1 0,0-1 0,0-18 0,5-13 0,2 0 0,0 1 0,2 0 0,16-33 0,-4 16 0,48-78 0,-62 114 0,39-57 0,-42 63 0,1 0 0,-1 0 0,1 0 0,0 0 0,0 1 0,1-1 0,-1 2 0,1-1 0,7-3 0,-11 6 0,-1 1 0,1-1 0,-1 1 0,1 0 0,0 0 0,-1-1 0,1 1 0,0 0 0,-1 1 0,1-1 0,-1 0 0,1 0 0,0 1 0,-1-1 0,1 1 0,-1-1 0,1 1 0,-1 0 0,0-1 0,1 1 0,-1 0 0,1 0 0,-1 0 0,0 0 0,2 3 0,3 2 0,-1 0 0,0 0 0,7 14 0,4 11 0,-1 1 0,-2 1 0,18 68 0,11 28 0,-40-123-97,0 0-1,1 0 1,0 0-1,0 0 1,0 0-1,1-1 1,0 1-1,0-1 1,0 0-1,1 0 1,0-1-1,0 1 0,8 5 1,6-1-6730</inkml:trace>
  <inkml:trace contextRef="#ctx0" brushRef="#br0" timeOffset="-3191.91">7721 1150 24575,'8'-8'0,"14"-4"0,14-4 0,11 0 0,7-1 0,5 3 0,2 3 0,1 5 0,4 2 0,-8 2-8191</inkml:trace>
  <inkml:trace contextRef="#ctx0" brushRef="#br0" timeOffset="-3190.91">7869 1399 24575,'7'0'0,"13"3"0,13 0 0,10 3 0,9 0 0,2-1 0,0 1 0,1-1 0,2 0 0,8-2 0,-7-1-8191</inkml:trace>
  <inkml:trace contextRef="#ctx0" brushRef="#br0" timeOffset="681">8809 1209 24575,'0'-3'0,"5"0"0,14-3 0,14 0 0,11-1 0,9 0 0,4-1 0,6 0 0,1 3 0,3-2 0,-10 2-8191</inkml:trace>
  <inkml:trace contextRef="#ctx0" brushRef="#br0" timeOffset="10496.44">1951 1326 24575,'1'4'0,"0"-1"0,0 1 0,0 0 0,0-1 0,0 1 0,1-1 0,0 0 0,3 6 0,3 6 0,1 8 0,0 0 0,-2 1 0,7 47 0,1 79 0,3 17 0,3-78 120,-18-80-306,0 0 1,1 0-1,0 0 0,0 0 1,1-1-1,0 0 1,10 12-1,-5-9-6641</inkml:trace>
  <inkml:trace contextRef="#ctx0" brushRef="#br0" timeOffset="11695.29">8866 723 24575,'5'8'0,"4"9"0,5 15 0,4 14 0,-2 10-9830,-1 7 8340,-3 3 4307,-2 1-2817,1-2 1719,1 1-1719,0-1 0,2-6 0,-3-9 6784,0-4-6784,-2-9 0,-2 3 0,-4-4 0,0-7-8191</inkml:trace>
  <inkml:trace contextRef="#ctx0" brushRef="#br0" timeOffset="89642.66">5005 4481 24575,'33'16'0,"0"-3"0,1-1 0,45 11 0,108 12 0,-161-30 0,935 136 0,-517-104 0,2-26 0,-309-9 0,110 5 0,124 1 0,-33-1 0,9 0 0,-228-7 0,375-14 0,-76-17 0,-269 21 0,353-44 0,-450 47 0,266-42 0,-78 10 0,-16 8 0,194-31 0,18 4 0,-198 31 0,82-10 0,260-40 0,-410 47 0,219-48 0,-304 55 0,-2-2 0,0-5 0,-2-3 0,79-45 0,-123 56 0,-1-1 0,-1-3 0,-1 0 0,31-33 0,-42 35 0,0-1 0,-2-1 0,-2-1 0,0-1 0,29-58 0,-37 59-947,0 0 0,-2 0 1,0-1-1,-2 0 0,-2-1 0,0 0 0,1-49 0,-7 41 1279,-1-1 1,-2 1-1,-1 0 0,-2 0 0,-17-52 1,6 37 762,-2 2 1,-2 0 0,-3 2 0,-39-60 0,27 55-1045,-62-70 0,54 75-51,-1 2 0,-2 2 0,-2 3 0,-2 1 0,-2 3 0,-1 3 0,-1 1 0,-115-46 0,94 52 0,0 4 0,-2 2 0,0 4 0,-1 4 0,-1 3 0,-94 1 0,-271 11 0,-104-2 0,40-41 0,430 33 0,-91-10 0,-364-42 0,-371-8 0,-2 58 0,886 10 0,-128 4 0,-187 30 0,-144 51 0,378-66 0,-312 70 0,190-39 464,81-17-1793,47-13-3459,-227 36 3096,106-24 7907,-698 120-5085,835-135-1130,1 4 0,1 3 0,1 3 0,2 4 0,-91 50 0,122-55 0,1 3 0,2 1 0,-67 61 0,81-63 0,2 1 0,1 1 0,1 1 0,1 1 0,-28 54 0,37-57 0,2 1 0,1 0 0,2 1 0,1 0 0,1 0 0,1 1 0,2 0 0,0 32 0,4 11 0,4 0 0,15 97 0,-9-113 0,3-1 0,2-1 0,2 0 0,3-1 0,44 87 0,-44-106 0,1 0 0,3-2 0,0 0 0,3-2 0,0-1 0,2-1 0,2-1 0,55 41 0,-76-63-341,0-2 0,1 0-1,14 7 1,-3-5-648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8:37.6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75 24575,'1'-3'0,"0"1"0,1-1 0,-1 0 0,0 0 0,1 0 0,-1 1 0,1-1 0,0 1 0,0 0 0,0-1 0,0 1 0,1 0 0,2-2 0,-2 1 0,12-9 0,0 1 0,1 0 0,0 1 0,1 1 0,0 0 0,0 2 0,1 0 0,0 0 0,0 2 0,1 0 0,-1 2 0,1 0 0,0 0 0,0 2 0,26 1 0,-26 1 0,1 1 0,-1 0 0,0 2 0,0 0 0,0 1 0,29 12 0,-35-11 0,-1 0 0,0 1 0,0 0 0,0 1 0,-1 0 0,0 1 0,-1 0 0,0 1 0,15 18 0,-20-22 0,-1 1 0,1 0 0,-1 0 0,0 0 0,-1 0 0,0 1 0,0 0 0,0-1 0,-1 1 0,-1 0 0,1 0 0,-1 0 0,0 1 0,-1-1 0,0 0 0,-1 9 0,-1-6 0,0 0 0,-1 0 0,0-1 0,-1 0 0,0 1 0,-1-1 0,0-1 0,0 1 0,-1-1 0,0 0 0,-11 12 0,-10 7 0,-1-2 0,-2 0 0,-38 25 0,50-38 0,13-9 0,-17 15 0,22-18 0,-1-1 0,1 1 0,0-1 0,-1 1 0,1-1 0,0 1 0,-1 0 0,1-1 0,0 1 0,0-1 0,0 1 0,0 0 0,0-1 0,0 1 0,0 0 0,0-1 0,0 1 0,0 0 0,0-1 0,0 1 0,0 0 0,1-1 0,-1 1 0,0-1 0,0 1 0,1 0 0,-1-1 0,0 1 0,1-1 0,-1 1 0,0-1 0,1 1 0,-1-1 0,1 1 0,-1-1 0,1 0 0,-1 1 0,2 0 0,9 6 0,1 0 0,0-1 0,1 0 0,22 8 0,8 2 0,-13-2 0,-1 1 0,0 1 0,-1 1 0,-1 2 0,42 36 0,-57-44 0,0 1 0,-1 0 0,0 1 0,-1 1 0,0-1 0,-1 1 0,0 1 0,-2 0 0,0 0 0,0 1 0,-1-1 0,-1 1 0,3 17 0,-7-24 0,0-1 0,0 1 0,-1 0 0,-1-1 0,1 1 0,-1 0 0,0-1 0,-1 1 0,0-1 0,-1 0 0,-5 14 0,2-10 0,-1-1 0,1 0 0,-2 0 0,0 0 0,0-1 0,-1 0 0,-10 8 0,-5 2 0,0-1 0,-2-1 0,0-1 0,-1-2 0,-48 21 0,74-36 0,-15 8 0,-1-1 0,0 0 0,-1-2 0,1 0 0,-1-1 0,-22 3 0,38-7-62,0 0 0,0 0 0,0 0 0,0 0 0,0 0 0,0 0 0,0-1 0,0 1 0,1-1 0,-1 1 0,0-1 0,0 1-1,0-1 1,1 0 0,-1 0 0,0 0 0,1 0 0,-1 0 0,1-1 0,-1 1 0,-1-3 0,-7-12-6765</inkml:trace>
  <inkml:trace contextRef="#ctx0" brushRef="#br0" timeOffset="431.17">1218 61 24575,'0'2'0,"0"9"0,2 15 0,4 15 0,6 14 0,3 6 0,4 7 0,4 1 0,3-2 0,-3-6 0,-5-12 0,-4-11 0,-6-17 0,-5-13-8191</inkml:trace>
  <inkml:trace contextRef="#ctx0" brushRef="#br0" timeOffset="846.95">764 47 24575,'8'-5'0,"22"-4"0,16-1 0,12 2 0,10 2-2452,2 1 2452,3 3 783,-2 1-783,-3 1 404,-2 0-404,-4 0 0,-1 1 0,1-1 1265,-3 3-1265,-3 3 0,-12 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8:39.5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74 24575,'1'-3'0,"0"0"0,0 0 0,0 0 0,1 0 0,-1 0 0,1 1 0,0-1 0,-1 0 0,1 1 0,0-1 0,1 1 0,-1 0 0,4-4 0,-1 1 0,9-8 0,1 0 0,0 1 0,1 1 0,0 0 0,1 1 0,0 1 0,1 1 0,-1 0 0,2 1 0,-1 1 0,1 1 0,-1 1 0,2 0 0,-1 1 0,38 0 0,-39 3 0,1 0 0,0 2 0,-1 0 0,1 1 0,-1 1 0,1 1 0,-1 0 0,-1 2 0,1 0 0,-1 0 0,0 2 0,-1 0 0,0 1 0,-1 1 0,0 0 0,21 20 0,-30-25 0,0 1 0,0 0 0,0 0 0,-1 0 0,0 0 0,-1 1 0,0 0 0,0 0 0,0 0 0,-1 0 0,0 1 0,-1-1 0,0 1 0,0 0 0,-1 0 0,0-1 0,0 1 0,-1 0 0,0 0 0,-1 0 0,0 0 0,-1 0 0,1-1 0,-5 13 0,-1-5 0,-1-1 0,0 0 0,-1-1 0,0 0 0,-1 0 0,-1-1 0,0 0 0,-26 22 0,-4-2 0,-70 43 0,85-58 0,21-13 0,9-4 0,11-4 0,43-15 0,-1-3 0,87-45 0,97-81 0,-203 121 0,35-34 0,-60 48 0,0-1 0,-1 0 0,0-1 0,-1 0 0,15-27 0,-24 39 0,-1 0 0,0 0 0,0 0 0,0 0 0,0 0 0,-1 0 0,1 0 0,-1-1 0,1 1 0,-1 0 0,0-1 0,0 1 0,0-4 0,0 5 0,0 1 0,0 0 0,0-1 0,-1 1 0,1 0 0,0 0 0,0-1 0,0 1 0,-1 0 0,1 0 0,0-1 0,0 1 0,0 0 0,-1 0 0,1 0 0,0-1 0,-1 1 0,1 0 0,0 0 0,0 0 0,-1 0 0,1 0 0,0 0 0,-1-1 0,1 1 0,0 0 0,-1 0 0,1 0 0,0 0 0,-1 0 0,1 0 0,-1 1 0,-19 8 0,11-1 0,0 0 0,0 0 0,1 1 0,0 0 0,0 1 0,1 0 0,0 0 0,1 0 0,0 1 0,0 0 0,1 0 0,-5 17 0,7-17 0,0 0 0,1-1 0,0 1 0,1 0 0,0 0 0,0 0 0,1 0 0,1 0 0,0 0 0,0 0 0,1-1 0,1 1 0,-1 0 0,7 13 0,0-7 8,0-1 0,1-1 0,0 0 0,1 0 0,1-1 0,1 0 0,0-1 0,0-1 0,1 0 0,1 0 0,0-2 0,1 0 0,0-1 0,33 14 0,-29-14-122,1-2 0,0 0-1,0-1 1,1-1 0,-1-2 0,1 0-1,0-1 1,0-1 0,0-1 0,1-1-1,-2-1 1,26-5 0,10-8-671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8:32.7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'19'0,"1"0"0,1 0 0,10 32 0,-3-9 0,71 441 0,-49-274 0,-19-134-682,42 134-1,-43-177-614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8:27.2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8 744 24575,'-6'4'0,"0"0"0,0 1 0,0-1 0,1 1 0,-1 0 0,1 0 0,0 1 0,1 0 0,-1 0 0,1 0 0,1 0 0,-1 1 0,1-1 0,0 1 0,-3 8 0,-2 14 0,1 1 0,1-1 0,2 1 0,1 0 0,1 34 0,3-13 0,3 1 0,11 60 0,-4-60 0,2 0 0,3-1 0,2-1 0,2 0 0,2-2 0,2 0 0,2-2 0,2 0 0,2-2 0,56 62 0,-38-59-1365,-5-12-5462</inkml:trace>
  <inkml:trace contextRef="#ctx0" brushRef="#br0" timeOffset="1">710 1008 24575,'0'3'0,"3"8"0,8 12 0,7 12 0,3 13 0,3 8 0,3 5 0,1 1 0,1 1 0,1-1 0,-3 2 0,0 0 0,-3 2 0,-5-9 0,-6-8 0,-8-13 0,-4-12-8191</inkml:trace>
  <inkml:trace contextRef="#ctx0" brushRef="#br0" timeOffset="532.58">696 964 24575,'0'-6'-85,"0"0"0,1 0 0,0 0-1,0 0 1,0 0 0,1 0 0,0 0-1,0 1 1,0-1 0,1 0 0,0 1 0,0 0-1,0 0 1,1 0 0,0 0 0,-1 0-1,2 1 1,-1 0 0,1 0 0,-1 0 0,1 0-1,0 1 1,0 0 0,1 0 0,-1 0-1,1 0 1,8-2 0,-4 2 62,0 0 1,1 0-1,-1 2 1,0-1-1,1 1 0,0 1 1,-1-1-1,1 2 0,-1 0 1,1 0-1,-1 1 1,1 0-1,-1 0 0,0 2 1,13 5-1,-12-4 98,-1 1-1,1 1 0,-2 0 1,1 0-1,-1 1 0,0 0 1,0 1-1,-1 0 0,0 0 1,-1 0-1,0 1 0,-1 0 1,0 1-1,0 0 0,4 11 1,-6-12 16,-1 0 1,0 1 0,0 0-1,-1 0 1,0-1 0,-1 1-1,0 0 1,0 0 0,-2 1-1,1-1 1,-1 0 0,-1-1 0,0 1-1,-1 0 1,0 0 0,-7 16-1,0-7-91,-1 0 0,-1 0 0,-1-1 0,-17 20 0,27-37 0,1 0 0,0 0 0,1 1 0,-1-1 0,0 1 0,1 0 0,-1-1 0,1 1 0,0 0 0,-1 3 0,2-5 0,0 0 0,0 1 0,0-1 0,0 0 0,1 1 0,-1-1 0,0 0 0,1 1 0,-1-1 0,1 0 0,0 0 0,-1 0 0,1 1 0,0-1 0,-1 0 0,1 0 0,0 0 0,0 0 0,0 0 0,0-1 0,0 1 0,0 0 0,0 0 0,0 0 0,2 0 0,19 12 0,1-2 0,43 17 0,12 5 0,-51-20 0,-1 2 0,40 31 0,-57-40 0,0 2 0,-1-1 0,0 1 0,-1 0 0,1 1 0,-2 0 0,1 0 0,-1 0 0,-1 1 0,8 15 0,-12-21 0,0-1 0,0 1 0,-1 0 0,1-1 0,-1 1 0,1 0 0,-1-1 0,0 1 0,-1 0 0,1 0 0,-1-1 0,1 1 0,-1 0 0,0-1 0,-3 7 0,1-5 0,0 1 0,0-1 0,-1 0 0,1 0 0,-1 0 0,0 0 0,-1-1 0,1 1 0,-6 3 0,4-3 0,-1-1 0,1 0 0,0 0 0,-1 0 0,0-1 0,0 0 0,0 0 0,0-1 0,-1 0 0,1 0 0,0 0 0,-1-1 0,1 0 0,-1-1 0,0 0 0,-7-1 0,11 1 8,0-1-1,1-1 1,-1 1-1,1 0 1,-1-1-1,1 0 1,0 0-1,0 0 1,-1 0-1,1 0 1,1-1-1,-6-4 1,2-1-374,0 1 0,0-1 1,-7-14-1,-5-15-6461</inkml:trace>
  <inkml:trace contextRef="#ctx0" brushRef="#br0" timeOffset="979.38">1578 642 24575,'0'8'0,"5"14"0,4 17 0,5 11 0,4 7 0,0 4 0,0 5 0,2 2 0,-2-4 0,-3-11 0,-2-10 0,-5-12-8191</inkml:trace>
  <inkml:trace contextRef="#ctx0" brushRef="#br0" timeOffset="1436.21">1239 554 24575,'7'-3'0,"13"0"0,13 0 0,13 0 0,11 1 0,9 1 0,6 0 0,0 1 0,0 0 0,6 3 0,-11 0-8191</inkml:trace>
  <inkml:trace contextRef="#ctx0" brushRef="#br0" timeOffset="1437.22">2340 1023 24575,'0'3'0,"0"10"0,2 16 0,4 13 0,3 9 0,5 6 0,3 3 0,1 4 0,-1 4 0,-2-5 0,-5-11 0,-5-9 0,-7-11 0,-6-13 0,-3-10 0,0-8-8191</inkml:trace>
  <inkml:trace contextRef="#ctx0" brushRef="#br0" timeOffset="1919.69">2268 657 24575,'4'-2'0,"0"-1"0,0 1 0,0 0 0,1 0 0,-1 1 0,1-1 0,0 1 0,-1 0 0,1 0 0,0 1 0,-1-1 0,1 1 0,8 1 0,-8-1 0,12 0 0,1 1 0,-1 1 0,0 1 0,0 0 0,0 1 0,30 12 0,-36-12 0,-1 1 0,1 0 0,-1 0 0,-1 1 0,1 0 0,-1 1 0,0 0 0,-1 0 0,1 1 0,-1 0 0,10 15 0,-15-19 0,-1 1 0,0-1 0,-1 1 0,1-1 0,-1 1 0,0 0 0,0 0 0,0 0 0,-1 0 0,0-1 0,0 1 0,0 0 0,0 0 0,-1 0 0,0 0 0,0 0 0,0-1 0,0 1 0,-1 0 0,0-1 0,-4 9 0,-5 7 0,-1-1 0,0 0 0,-19 22 0,31-41 0,-22 26 0,13-16 0,1 0 0,0 1 0,-11 18 0,19-27 0,-1-1 0,0 1 0,1-1 0,-1 1 0,1 0 0,-1-1 0,1 1 0,0 0 0,0-1 0,0 1 0,0 0 0,0 0 0,0-1 0,0 1 0,1 0 0,-1-1 0,0 1 0,1 0 0,0-1 0,-1 1 0,1-1 0,0 1 0,0-1 0,0 1 0,0-1 0,0 0 0,0 1 0,0-1 0,0 0 0,2 1 0,4 4 0,0 0 0,1 0 0,0-1 0,12 5 0,-12-5 0,59 29 0,85 51 0,-138-75 0,0 0 0,0 1 0,-1 1 0,0 0 0,-1 1 0,0 0 0,15 23 0,-24-32 0,-1-1 0,0 1 0,0 0 0,0 0 0,-1 0 0,1 1 0,-1-1 0,0 0 0,0 1 0,0-1 0,-1 0 0,0 1 0,0-1 0,0 1 0,0-1 0,0 0 0,-1 1 0,0-1 0,-2 6 0,1-4 0,-1 1 0,-1-1 0,1 0 0,-1 0 0,0 0 0,-1-1 0,1 0 0,-1 1 0,0-1 0,0-1 0,-8 6 0,-2 0 0,-1 0 0,0-2 0,-1 0 0,0 0 0,0-2 0,0 0 0,-1-1 0,1-1 0,-1-1 0,-28 3 0,42-6-57,0 0 0,-1 1 1,1-1-1,0-1 0,0 1 0,0 0 0,0-1 0,-1 0 0,1 0 0,0 0 0,0-1 1,1 1-1,-1-1 0,0 0 0,0 0 0,1-1 0,-1 1 0,1-1 0,0 1 1,0-1-1,0 0 0,0 0 0,-4-6 0,-13-21-6770</inkml:trace>
  <inkml:trace contextRef="#ctx0" brushRef="#br0" timeOffset="2434.36">3001 290 24575,'77'98'0,"-17"-25"0,-29-31 0,-2 2 0,-2 1 0,-2 1 0,-2 1 0,-2 1 0,-2 1 0,-2 1 0,-3 0 0,9 57 0,-12-13 0,-4 173 0,-4-52 0,0-146-80,-1-11-563,14 90 1,-10-121-6185</inkml:trace>
  <inkml:trace contextRef="#ctx0" brushRef="#br0" timeOffset="3101.64">3383 231 24575,'10'0'0,"11"0"0,12 0 0,7 0 0,8-3 0,0 0 0,-8 0-8191</inkml:trace>
  <inkml:trace contextRef="#ctx0" brushRef="#br0" timeOffset="3547.43">3780 216 24575,'5'-8'0,"7"-12"0,3-10 0,2-6 0,1 0 0,-3 0 0,-2 6 0,-2 11 0,-1 18 0,2 23 0,3 19 0,5 13 0,0 2 0,1 7 0,-2-8-819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8:25.9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9 0 24575,'-15'53'0,"-12"79"0,11-47 0,-123 595 0,137-667 0,6-16 0,8-24 0,-10 23 0,42-98 0,-8 16 0,52-89 0,-83 166 0,23-34 0,-25 39 0,-1 1 0,1 0 0,0 0 0,0 0 0,0 0 0,1 1 0,-1-1 0,0 1 0,7-3 0,-9 5 0,0-1 0,-1 1 0,1 0 0,0 0 0,0 0 0,0 0 0,0-1 0,0 2 0,0-1 0,0 0 0,0 0 0,0 0 0,0 0 0,0 1 0,0-1 0,0 0 0,0 1 0,0-1 0,0 1 0,0-1 0,-1 1 0,1-1 0,0 1 0,0-1 0,-1 1 0,1 0 0,0 0 0,-1-1 0,1 1 0,-1 0 0,2 1 0,13 31 0,-13-29 0,43 146 0,-37-113 0,2-1 0,2 0 0,1-1 0,32 62 0,-41-91-151,1 0-1,-1 0 0,1 0 0,1 0 1,-1-1-1,1 1 0,0-2 1,9 7-1,14 6-6675</inkml:trace>
  <inkml:trace contextRef="#ctx0" brushRef="#br0" timeOffset="438.76">978 543 24575,'10'0'0,"13"3"0,15 3 0,12 3 0,9 0 0,5 1 0,4-1 0,-3 0 0,-11-1-8191</inkml:trace>
  <inkml:trace contextRef="#ctx0" brushRef="#br0" timeOffset="885.57">1095 721 24575,'0'2'0,"3"2"0,10 6 0,11 8 0,13 2 0,14 1 0,8-1 0,3-3 0,-1-6 0,0-4 0,11 0 0,-7-3-819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54.3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8 263 24575,'226'1'-6661,"244"-2"-2287,136-29 10039,-59 1-1156,89-20 5689,-263 15-3449,-276 28-400,94-9 3234,-163 11-5009,-28 4 0,0-1 0,0 1 0,0 0 0,0 0 0,0 0 0,0 0 0,0 0 0,0 0 0,0 0 0,0 0 0,0 0 0,0 0 0,0 0 0,0 0 0,0 0 0,0-1 0,0 1 0,0 0 0,0 0 0,0 0 0,0 0 0,0 0 0,0 0 0,0 0 0,0 0 0,0 0 0,0 0 0,0 0 0,0 0 0,0 0 0,0 0 0,0-1 0,0 1 0,0 0 0,0 0 0,0 0 0,0 0 0,0 0 0,0 0 0,1 0 0,-1 0 0,0 0 0,0 0 0,0 0 0,0 0 0,0 0 0,0 0 0,-13-2 0,-19-1 0,-593 0 0,321 5 0,55 7 0,126-3 0,-688 38 0,263 7 0,197-13 0,130-16 0,205-22 0,21-3 0,24-5 0,167-33 0,1 8 0,233-8 0,-177 19 0,30-1 0,-43 11 0,245-5 0,-240 10-570,-6-1 20,-49 9 516,198-1 255,-375-1-30,-9 2-123,1-1-1,-1 0 1,0 0-1,1 0 0,-1-1 1,0 0-1,0 1 1,0-1-1,1-1 1,4-1-1,-9 3-67,0-1 0,0 1 0,0 0 0,0 0 0,0 0 0,1 0 0,-1-1 0,0 1 0,0 0 0,0 0 0,0 0 0,0-1 0,0 1 0,0 0 0,0 0 0,0 0 0,0 0 0,0-1 0,0 1 0,0 0 0,0 0 0,0 0 0,-1-1 0,1 1 0,0 0 0,0 0 0,0 0 0,0 0 0,0 0 0,0-1 0,0 1 0,0 0 0,-1 0 0,1 0 0,0 0 0,0 0 0,0 0 0,0-1 0,-1 1 0,1 0 0,0 0 0,0 0 0,0 0 0,0 0 0,-1 0 0,1 0 0,0 0 0,0 0 0,0 0 0,0 0 0,-1 0 0,1 0 0,0 0 0,-1 0 0,-18-6 0,-1 1 0,0 0 0,0 2 0,-1 0 0,-36 1 0,31 1 0,-527-2 0,345 18-334,24-1-282,-277 32-10852,222-18 12727,90-11-455,-73 12-3902,21-2 944,181-24 2605,-283 29 2578,174-28 1367,71-6-485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51.8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96 447 24575,'0'-14'0,"2"-1"0,4-19 0,-3 20 0,-1 0 0,1-25 0,-3 27 0,0-1 0,-2 0 0,1 1 0,-1-1 0,-1 1 0,0 0 0,-1 0 0,-1 0 0,1 0 0,-2 1 0,0-1 0,0 1 0,-1 1 0,0-1 0,-1 1 0,0 1 0,0-1 0,-1 1 0,-1 1 0,1 0 0,-1 0 0,-1 1 0,1 0 0,-1 1 0,-16-7 0,7 4 0,-1 2 0,0 0 0,0 1 0,0 2 0,-1 0 0,1 1 0,-1 1 0,0 1 0,-35 3 0,29 1 0,0 2 0,1 1 0,-1 1 0,1 1 0,1 2 0,-46 22 0,30-8 0,2 1 0,1 2 0,1 2 0,1 1 0,2 2 0,1 1 0,1 2 0,-44 62 0,54-61 0,0 2 0,3 0 0,1 1 0,2 1 0,1 1 0,2 0 0,3 1 0,1 0 0,1 1 0,3 0 0,2 0 0,1 1 0,3-1 0,1 1 0,8 52 0,-4-68 0,2 0 0,0-1 0,2 1 0,0-2 0,2 1 0,1-2 0,1 1 0,2-2 0,0 0 0,1 0 0,2-2 0,0 0 0,36 33 0,-38-41 0,0 0 0,1-1 0,1-1 0,0-1 0,1 0 0,0-1 0,0-1 0,1-1 0,0-1 0,0 0 0,1-2 0,0 0 0,0-2 0,1 0 0,-1-1 0,0-1 0,1-1 0,37-5 0,-35 0 0,1-1 0,-1-1 0,0-1 0,-1-1 0,1 0 0,-2-2 0,35-22 0,-31 14 0,0-1 0,-1 0 0,-2-2 0,0-1 0,30-38 0,-28 27 0,-2-1 0,-1-1 0,-2-1 0,-1 0 0,-2-2 0,-2 0 0,-1-1 0,-2 0 0,9-65 0,-16 79-273,-2-1 0,-1 0 0,-1 0 0,-6-48 0,1 53-655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9.0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4 95 24575,'-19'5'0,"0"0"0,1 1 0,0 1 0,0 1 0,1 0 0,0 1 0,-24 18 0,2 2 0,-61 59 0,69-57 0,0 1 0,2 2 0,1 0 0,2 2 0,-37 68 0,54-86 0,1 1 0,1 0 0,1 0 0,0 0 0,2 1 0,-4 27 0,7-32 0,1-1 0,0 0 0,1 0 0,0 1 0,1-1 0,1 0 0,0 0 0,1-1 0,11 27 0,-10-30 0,1 0 0,0 0 0,0 0 0,1 0 0,0-1 0,1 0 0,-1-1 0,2 0 0,-1 0 0,19 12 0,-13-11 0,1-1 0,-1 0 0,1-2 0,1 1 0,0-2 0,-1 0 0,19 3 0,-7-4 0,1-1 0,0-1 0,-1-1 0,1-2 0,0 0 0,0-2 0,-1-1 0,54-16 0,-46 8 0,-1-2 0,0-1 0,-1-1 0,0-2 0,-2-2 0,0 0 0,-1-2 0,-1-2 0,45-48 0,-55 52 0,-2-2 0,0 0 0,-2-1 0,0-1 0,21-47 0,-29 52 0,0-1 0,-1 0 0,-1 0 0,0 0 0,-2-1 0,-1 0 0,0 0 0,-2-28 0,-2 31 0,0 1 0,-2-1 0,0 1 0,-1 0 0,-1 0 0,0 0 0,-1 0 0,-1 1 0,0 1 0,-2-1 0,1 1 0,-2 1 0,0 0 0,-1 0 0,0 1 0,-1 1 0,0 0 0,-24-16 0,17 15 0,0 0 0,0 1 0,-1 2 0,0 0 0,-1 1 0,0 1 0,-1 1 0,0 1 0,0 1 0,0 1 0,0 1 0,-1 1 0,-40 2 0,45 2-170,-1 0-1,1 2 0,0 0 1,0 1-1,1 1 0,0 1 1,-22 10-1,-10 12-6656</inkml:trace>
  <inkml:trace contextRef="#ctx0" brushRef="#br0" timeOffset="755.73">769 1342 24575,'2'-18'0,"0"0"0,2 1 0,-1-1 0,2 1 0,10-25 0,-9 24 0,3-7 0,0 1 0,19-33 0,-25 50 0,1 1 0,0-1 0,1 1 0,0 0 0,-1 1 0,2-1 0,-1 1 0,1 0 0,0 0 0,0 1 0,0 0 0,1 0 0,7-4 0,-11 7 0,0-1 0,0 1 0,0 0 0,1 0 0,-1 1 0,0-1 0,0 1 0,0-1 0,0 1 0,1 0 0,-1 0 0,0 1 0,0-1 0,0 1 0,1-1 0,-1 1 0,0 0 0,0 0 0,0 0 0,0 1 0,-1-1 0,1 1 0,0 0 0,0-1 0,-1 1 0,1 0 0,-1 1 0,0-1 0,0 0 0,1 1 0,-1-1 0,-1 1 0,4 5 0,0 1 0,-1 0 0,0 1 0,-1-1 0,0 1 0,0-1 0,-1 1 0,0 0 0,-1 0 0,1 19 0,-9 61 0,8-76 0,-1-14 0,0 0 0,0 0 0,0 1 0,1-1 0,-1 0 0,0 0 0,0 0 0,0 0 0,0 0 0,0 0 0,0 0 0,1 0 0,-1 0 0,0 1 0,0-1 0,0 0 0,0 0 0,1 0 0,-1 0 0,0 0 0,0 0 0,0 0 0,0 0 0,1 0 0,-1 0 0,0 0 0,0 0 0,0 0 0,0 0 0,0 0 0,1 0 0,-1-1 0,0 1 0,0 0 0,0 0 0,0 0 0,1 0 0,-1 0 0,18-19 0,-13 13 0,11-11 0,0 1 0,1 1 0,1 0 0,0 2 0,1 0 0,1 1 0,0 1 0,0 0 0,1 2 0,23-8 0,-40 16 0,1 0 0,-1 0 0,0 0 0,1 0 0,-1 1 0,1-1 0,-1 1 0,0 0 0,1 0 0,4 2 0,-8-2 0,0 0 0,0 1 0,1-1 0,-1 1 0,0-1 0,0 1 0,0 0 0,0-1 0,0 1 0,0 0 0,0 0 0,0 0 0,0 0 0,0 0 0,0 0 0,0 0 0,0 0 0,-1 0 0,1 0 0,-1 0 0,1 0 0,-1 1 0,1-1 0,-1 0 0,1 0 0,-1 1 0,0-1 0,0 0 0,0 0 0,0 1 0,0-1 0,0 0 0,0 1 0,0-1 0,-1 2 0,0 3 0,-1-1 0,1 0 0,-1 1 0,0-1 0,-1 0 0,1 0 0,-5 6 0,-2 5 0,9-16 0,0 0 0,0 0 0,-1 1 0,1-1 0,0 0 0,0 0 0,0 1 0,-1-1 0,1 0 0,0 1 0,0-1 0,0 0 0,0 0 0,0 1 0,0-1 0,0 0 0,-1 1 0,1-1 0,0 0 0,0 1 0,0-1 0,0 0 0,0 1 0,1-1 0,-1 0 0,0 0 0,0 1 0,0-1 0,0 0 0,0 1 0,0-1 0,0 0 0,1 0 0,-1 1 0,0-1 0,0 0 0,0 0 0,1 1 0,-1-1 0,0 0 0,0 0 0,1 0 0,-1 1 0,0-1 0,0 0 0,1 0 0,-1 0 0,0 0 0,1 0 0,-1 1 0,0-1 0,0 0 0,1 0 0,-1 0 0,1 0 0,20-3 0,-16 2 0,12-3 0,5-1 0,0 2 0,37-3 0,-53 6 0,-1 0 0,1 0 0,0 1 0,-1-1 0,1 1 0,0 1 0,-1-1 0,1 1 0,-1 0 0,0 0 0,0 1 0,0-1 0,0 1 0,0 0 0,7 7 0,-10-8-49,0-1 1,-1 1-1,1 0 0,-1 0 0,1 0 1,-1 1-1,0-1 0,0 0 0,0 0 1,0 1-1,0-1 0,0 0 0,-1 1 1,1-1-1,-1 1 0,0-1 0,0 1 1,0-1-1,0 1 0,0-1 0,0 1 1,-1-1-1,1 1 0,-1-1 0,0 1 0,0-1 1,-1 4-1,-11 22-6778</inkml:trace>
  <inkml:trace contextRef="#ctx0" brushRef="#br0" timeOffset="1128.92">2268 1108 24575,'-3'3'0,"-3"0"0,-10 10 0,-13 13 0,-14 14 0,-9 8 0,1-4 0,9-10-8191</inkml:trace>
  <inkml:trace contextRef="#ctx0" brushRef="#br0" timeOffset="1129.92">1901 1122 24575,'7'13'0,"16"13"0,5 6 0,4 2 0,6 3 0,-4-6-8191</inkml:trace>
  <inkml:trace contextRef="#ctx0" brushRef="#br0" timeOffset="1559.26">2517 1299 24575,'5'-13'0,"10"-13"0,8-16 0,7-12 0,5-11 0,1-5 0,-5-7-4433,-10 13 4433,-9 22 1359,-6 28-1359,-5 26 723,-1 24-723,-2 19 0,0 9 0,0 4 2351,0 3-2351,2 2 0,-1-12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7:08.0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56 1015 24575,'-21'-42'-1152,"-2"1"1,-2 1-1,-2 1 0,-1 1 0,-2 2 0,-2 1 0,-1 2 0,-1 1 0,-2 1 1,-1 2-1,-1 2 0,-63-34 0,-9 6 800,-2 4-1,-1 5 1,-185-47 0,223 76 881,1 4 1,-85-5-1,60 14 4042,-114 9 0,145 2-3763,-1 4-1,2 3 1,0 2-1,0 4 1,2 2 0,-72 36-1,52-16-807,1 4 0,3 4 0,2 3 0,-76 68 0,122-92 0,1 1 0,1 1 0,2 1 0,2 2 0,1 1 0,-24 41 0,37-52 0,1 0 0,0 1 0,2 0 0,1 1 0,2 0 0,0 0 0,1 1 0,2-1 0,1 1 0,1 0 0,1 28 0,2-38 0,1 1 0,1-1 0,1 1 0,0-1 0,1-1 0,1 1 0,16 31 0,-10-26 0,2 0 0,0-1 0,1-1 0,2 0 0,17 17 0,0-7 0,0-1 0,2-2 0,1-1 0,1-1 0,78 36 0,-34-27-494,2-3-1,0-4 0,105 20 1,-61-25-1344,201 11 1,-233-31 991,99-10 0,-3-17 7061,-20-6-5467,86-29-5749,-188 39 4031,107-47 1,-130 45 4065,60-39 0,-85 47-2931,0-1 1,-1-1 0,-1-1 0,0 0 0,-2-2 0,0 0 0,-1-1 0,-1-1 0,-1-1-1,20-40 1,-27 46-332,-2 0 0,0-1-1,0 0 1,-2 0 0,0 0-1,2-37 1,-6 38-536,0 0 1,-2 1-1,0-1 1,0 1-1,-2-1 1,0 1-1,0 0 1,-12-23-1,-5-6 468,-2 6-939</inkml:trace>
  <inkml:trace contextRef="#ctx0" brushRef="#br0" timeOffset="1096.54">2930 1113 24575,'49'6'0,"-16"0"0,387 11 0,-190-13 0,158 8 0,-376-11 42,-4-1-170,-1 1 0,1-1 0,0 0 0,-1-1 1,1 0-1,0 0 0,-1 0 0,1-1 0,-1-1 0,8-2 0,-1-5-6698</inkml:trace>
  <inkml:trace contextRef="#ctx0" brushRef="#br0" timeOffset="1462.53">3885 898 24575,'18'1'0,"0"1"0,0 0 0,-1 1 0,1 1 0,33 12 0,79 44 0,-102-46 0,-1 2 0,33 26 0,-46-31 0,0 1 0,-1 0 0,0 1 0,-1 1 0,15 21 0,-26-32 0,1-1 0,-1 0 0,0 1 0,0-1 0,0 1 0,0-1 0,0 1 0,-1-1 0,1 1 0,-1 0 0,1-1 0,-1 1 0,0 0 0,0-1 0,0 1 0,-1 0 0,0 3 0,0-1 0,-1-1 0,1 0 0,-1 0 0,0 0 0,0 0 0,-1-1 0,1 1 0,-1-1 0,-6 7 0,0-1 0,-1-1 0,0 0 0,0-1 0,-1 0 0,0-1 0,-18 8 0,25-12 38,-1 0 0,0 0 0,1-1 0,-1 0 0,0 0 0,0 0 0,0-1 0,-7 1 0,10-1-107,0 0 1,0-1 0,0 1 0,0 0-1,0-1 1,1 0 0,-1 1-1,0-1 1,0 0 0,1 0 0,-1 0-1,0 0 1,1 0 0,-1 0 0,1 0-1,-1 0 1,1-1 0,0 1 0,0-1-1,-1 1 1,1-1 0,0 1-1,0-1 1,-1-3 0,-3-9-6758</inkml:trace>
  <inkml:trace contextRef="#ctx0" brushRef="#br0" timeOffset="1895.66">4778 734 24575,'43'115'0,"-4"2"0,31 158 0,0 169 0,-68-413 342,-3-16-684,1-15 319,0 1 1,0-1-1,0 0 0,0 0 0,0 0 1,0 0-1,0 0 0,0 0 0,0 0 1,0 1-1,0-1 0,0 0 0,0 0 1,0 0-1,0 0 0,0 0 0,0 0 1,-1 1-1,1-1 0,0 0 0,0 0 1,0 0-1,0 0 0,0 0 0,0 0 1,0 0-1,0 0 0,0 0 0,0 0 1,0 1-1,-1-1 0,1 0 0,0 0 1,0 0-1,0 0 0,0 0 0,0 0 1,0 0-1,0 0 0,-1 0 0,1 0 1,0 0-1,0 0 0,0 0 0,0 0 1,0 0-1,0 0 0,-1 0 0,1 0 0,0 0 1,0 0-1,0 0 0,0 0 0,0 0 1,0 0-1,0 0 0,-1-1 0,1 1 1,0 0-1,-8-9-6803</inkml:trace>
  <inkml:trace contextRef="#ctx0" brushRef="#br0" timeOffset="2345.08">4815 861 24575,'1'-1'0,"-1"-1"0,0 0 0,1 1 0,0-1 0,-1 1 0,1-1 0,0 0 0,0 1 0,0 0 0,-1-1 0,2 1 0,-1-1 0,0 1 0,0 0 0,2-2 0,22-16 0,-21 16 0,3-2 0,1 0 0,0 0 0,0 1 0,1 0 0,0 1 0,-1 0 0,1 0 0,0 0 0,0 1 0,0 1 0,1 0 0,-1 0 0,0 1 0,1 0 0,10 1 0,-13 0 0,0 1 0,0-1 0,0 1 0,0 1 0,-1-1 0,1 1 0,-1 0 0,1 1 0,-1 0 0,0 0 0,0 0 0,-1 0 0,1 1 0,-1 0 0,0 0 0,0 1 0,-1-1 0,1 1 0,-1 0 0,3 7 0,-5-10 0,0 0 0,-1 0 0,0 0 0,1 0 0,-1 0 0,0 0 0,0 0 0,-1 0 0,1 1 0,-1-1 0,0 0 0,1 1 0,-1-1 0,-1 0 0,1 1 0,0-1 0,-1 0 0,-2 6 0,2-5 0,-1-1 0,0 1 0,-1-1 0,1 0 0,-1 0 0,1 0 0,-1 0 0,0 0 0,0 0 0,0-1 0,-1 1 0,1-1 0,-5 3 0,-8 2 0,1-1 0,-1 0 0,0-1 0,0-1 0,-1 0 0,-18 1 0,25-4 0,-49 5 0,54-6 0,1 0 0,-1 0 0,1-1 0,-1 1 0,1-1 0,-1 0 0,1 0 0,-1 0 0,-7-5 0,11 6-76,0-1 1,0 1-1,0-1 0,1 0 0,-1 1 0,0-1 0,1 0 0,-1 0 1,0 0-1,1 1 0,-1-1 0,1 0 0,-1 0 0,1 0 1,-1 0-1,1 0 0,-1-2 0,1-17-6750</inkml:trace>
  <inkml:trace contextRef="#ctx0" brushRef="#br0" timeOffset="2707.57">5155 1000 24575,'6'-11'0,"13"-12"0,14-12 0,4-4 0,1 4 0,-5 19 0,-11 21 0,-8 16 0,-10 5 0,-5 1 0,-2 2 0,1-3 0,6-7 0,10-11 0,3-6-8191</inkml:trace>
  <inkml:trace contextRef="#ctx0" brushRef="#br0" timeOffset="3057.1">5621 886 24575,'1'2'0,"-1"1"0,1-1 0,-1 0 0,1 0 0,0 0 0,0-1 0,0 1 0,0 0 0,0 0 0,0 0 0,1-1 0,-1 1 0,0-1 0,3 3 0,24 17 0,-23-18 0,0-1 0,0 0 0,0 0 0,1 0 0,-1-1 0,0 0 0,12 1 0,-15-2 0,1 0 0,-1 0 0,0 0 0,0-1 0,0 1 0,1-1 0,-1 1 0,0-1 0,0 1 0,3-2 0,-4 1 0,-1 0 0,1 1 0,0-1 0,0 1 0,0-1 0,-1 0 0,1 0 0,0 1 0,-1-1 0,1 0 0,0 0 0,-1 0 0,1 0 0,-1 0 0,0 0 0,1 0 0,-1 0 0,0 0 0,1 0 0,-1 0 0,0 0 0,0-2 0,0 1 0,-1 0 0,1 0 0,0 0 0,-1-1 0,0 1 0,1 0 0,-1 0 0,0 0 0,0 0 0,0 0 0,-1 0 0,1 0 0,0 1 0,-1-1 0,1 0 0,-1 1 0,1-1 0,-1 1 0,0-1 0,-3-1 0,-5-3 0,0 0 0,-17-8 0,20 11 0,-16-7 203,16 8-427,0-1 0,0 0 0,0-1 0,0 1 0,1-1 0,-8-6 0,8 2-6602</inkml:trace>
  <inkml:trace contextRef="#ctx0" brushRef="#br0" timeOffset="3641.4">5984 723 24575,'15'21'0,"-1"0"0,-2 1 0,0 1 0,-1 0 0,-1 0 0,-2 1 0,8 32 0,-14-48 0,-1 0 0,0 1 0,0-1 0,-1 0 0,-1 1 0,1-1 0,-1 1 0,0-1 0,-1 0 0,0 0 0,0 0 0,-1 0 0,0 0 0,-8 15 0,5-14 0,1-1 0,-1 1 0,0-1 0,-1 0 0,0 0 0,0-1 0,-1 0 0,0 0 0,0-1 0,0 0 0,-14 7 0,39-32 0,37-28 0,-25 25 0,-2-2 0,-1-2 0,44-53 0,-65 72 0,-1 0 0,-1 0 0,1-1 0,2-9 0,-5 16 0,-1-1 0,1 1 0,-1 0 0,0 0 0,0-1 0,0 1 0,0 0 0,1 0 0,-2-1 0,1 1 0,0 0 0,0 0 0,0-1 0,-1-1 0,0 2 0,1 1 0,-1 0 0,1-1 0,-1 1 0,1-1 0,-1 1 0,1-1 0,-1 1 0,0 0 0,1 0 0,-1-1 0,0 1 0,1 0 0,-1 0 0,0 0 0,1 0 0,-1-1 0,0 1 0,1 0 0,-1 0 0,0 0 0,1 1 0,-1-1 0,0 0 0,1 0 0,-1 0 0,0 0 0,1 1 0,-2-1 0,-1 2 0,0-1 0,0 1 0,0-1 0,0 1 0,1 0 0,-1 0 0,1 1 0,-1-1 0,1 0 0,0 1 0,0-1 0,0 1 0,0 0 0,0 0 0,1-1 0,-1 1 0,1 0 0,0 1 0,-1-1 0,2 0 0,-2 6 0,1-7 0,0 1 0,1-1 0,-1 1 0,1 0 0,0-1 0,0 1 0,0-1 0,0 1 0,0 0 0,1-1 0,-1 1 0,1-1 0,0 1 0,-1-1 0,1 1 0,0-1 0,0 0 0,1 1 0,-1-1 0,0 0 0,1 0 0,0 0 0,-1 0 0,1 0 0,0 0 0,0-1 0,0 1 0,4 2 0,23 6-1365,3-4-5461</inkml:trace>
  <inkml:trace contextRef="#ctx0" brushRef="#br0" timeOffset="4498.86">6652 800 24575,'-3'0'0,"0"1"0,1 0 0,-1 0 0,0 0 0,1 0 0,-1 1 0,1-1 0,-1 1 0,1-1 0,-5 5 0,0-1 0,-2 2 0,0 0 0,0 1 0,0-1 0,1 2 0,0-1 0,-12 19 0,18-23 0,-1 0 0,1 0 0,-1 0 0,1 1 0,0-1 0,1 1 0,-1-1 0,1 1 0,0 0 0,0 0 0,1-1 0,-1 1 0,1 0 0,0 0 0,0 0 0,1-1 0,-1 1 0,1 0 0,2 6 0,-1-8 0,-1 1 0,1-1 0,0 0 0,1 0 0,-1-1 0,0 1 0,1 0 0,0-1 0,-1 1 0,1-1 0,0 0 0,0 0 0,1 0 0,-1 0 0,0-1 0,1 0 0,-1 1 0,0-1 0,1 0 0,0 0 0,-1-1 0,1 1 0,-1-1 0,7 0 0,0 1 0,1-1 0,-1-1 0,0 0 0,0 0 0,0-1 0,0 0 0,17-6 0,-20 4 0,0 1 0,0-1 0,0-1 0,6-5 0,-9 7 0,0-1 0,0 1 0,1 0 0,-1 0 0,1 1 0,-1 0 0,1-1 0,0 1 0,0 1 0,0-1 0,0 1 0,8-1 0,31 2 0,-34 1 0,0 0 0,1-2 0,-1 1 0,0-1 0,1 0 0,9-3 0,-7-4 0,-13 8 0,0-1 0,0 1 0,0 0 0,0 0 0,0-1 0,1 1 0,-1 0 0,0 0 0,0-1 0,0 1 0,0 0 0,0 0 0,0-1 0,0 1 0,0 0 0,-1 0 0,1-1 0,0 1 0,0 0 0,0 0 0,0-1 0,0 1 0,0 0 0,0 0 0,0-1 0,-1 1 0,1 0 0,0 0 0,0 0 0,-1-1 0,-1 0 0,0-1 0,0 1 0,0 0 0,0 0 0,0 0 0,0 0 0,-1 0 0,1 1 0,0-1 0,-3 0 0,-13-1 0,-1 0 0,-24 0 0,34 2 0,0 1 0,0 0 0,1 0 0,-1 0 0,0 1 0,-16 6 0,25-8 0,1 0 0,-1 0 0,0 0 0,1 1 0,-1-1 0,0 0 0,0 0 0,1 0 0,-1 0 0,0 0 0,1 0 0,-1 1 0,0-1 0,0 0 0,1 0 0,-1 0 0,0 1 0,0-1 0,0 0 0,1 0 0,-1 1 0,0-1 0,0 0 0,0 0 0,0 1 0,1-1 0,-1 0 0,0 1 0,0-1 0,0 0 0,0 1 0,0-1 0,0 0 0,0 1 0,0-1 0,0 0 0,0 0 0,0 1 0,0-1 0,0 0 0,0 1 0,-1-1 0,1 0 0,0 1 0,0-1 0,0 0 0,0 0 0,0 1 0,-1-1 0,1 0 0,0 0 0,0 1 0,0-1 0,-1 0 0,1 0 0,0 0 0,0 1 0,-1-1 0,1 0 0,0 0 0,-1 0 0,1 0 0,0 0 0,0 0 0,-1 1 0,1-1 0,0 0 0,-1 0 0,1 0 0,24 7 0,5-3 0,0-2 0,0 0 0,30-4 0,-24 1 0,54 4 0,-67 0 0,35 3 0,-53-6 0,0 0 0,0 0 0,1 0 0,-1-1 0,0 0 0,0 0 0,0 0 0,0 0 0,0-1 0,6-2 0,-8 2 0,-1 1 0,1 0 0,-1-1 0,0 1 0,1 0 0,-1-1 0,0 0 0,0 1 0,0-1 0,0 0 0,0 1 0,-1-1 0,1 0 0,0 0 0,-1 0 0,1 0 0,-1 0 0,0 0 0,0 1 0,0-1 0,0 0 0,0 0 0,0 0 0,0 0 0,-1-3 0,-1-2 0,1 0 0,-1 0 0,0 0 0,-1 0 0,-6-11 0,-1 2 0,-2 1 0,0 0 0,0 0 0,-2 1 0,0 1 0,0 0 0,-25-16 0,15 10 0,-31-30 0,54 48 0,0 1 0,0-1 0,0 0 0,0 0 0,0 0 0,1-1 0,-1 1 0,0 0 0,0 0 0,1 0 0,-1 0 0,1-1 0,-1 1 0,1 0 0,-1-1 0,1 1 0,0 0 0,0-1 0,0-1 0,0 2 0,0 0 0,1 0 0,-1 1 0,1-1 0,-1 0 0,1 1 0,-1-1 0,1 0 0,-1 1 0,1-1 0,0 0 0,-1 1 0,1-1 0,0 1 0,0 0 0,-1-1 0,1 1 0,0-1 0,0 1 0,0 0 0,-1 0 0,2-1 0,7 0 0,-1 0 0,1 0 0,-1 1 0,15 0 0,120 17-660,-127-15-45,37 6-6121</inkml:trace>
  <inkml:trace contextRef="#ctx0" brushRef="#br0" timeOffset="5052.67">7885 723 24575,'-11'11'0,"1"1"0,1-1 0,0 2 0,1-1 0,0 1 0,1 1 0,0-1 0,1 1 0,-5 16 0,10-24 0,-1 0 0,1-1 0,0 1 0,1 0 0,-1 0 0,1 0 0,0 0 0,1 0 0,-1-1 0,1 1 0,3 8 0,-3-10 0,1 0 0,0 0 0,0-1 0,0 1 0,0-1 0,0 0 0,1 1 0,0-1 0,0 0 0,0 0 0,0-1 0,0 1 0,0-1 0,1 1 0,-1-1 0,1 0 0,7 3 0,-7-3 0,0-1 0,0 1 0,1-1 0,-1 1 0,1-1 0,-1-1 0,1 1 0,-1-1 0,1 1 0,-1-1 0,1-1 0,-1 1 0,1-1 0,-1 1 0,1-1 0,-1 0 0,0-1 0,1 1 0,-1-1 0,0 0 0,0 0 0,0 0 0,0-1 0,0 1 0,-1-1 0,1 0 0,-1 0 0,0 0 0,1-1 0,-2 1 0,1-1 0,0 0 0,-1 1 0,1-1 0,-1 0 0,0 0 0,-1-1 0,1 1 0,-1 0 0,1-1 0,-1 1 0,-1-1 0,1 1 0,-1-1 0,1 1 0,-2-8 0,0 2-251,-1 0 0,0 0-1,-1 1 1,0-1 0,-1 1 0,0 0-1,0-1 1,-1 2 0,0-1 0,-1 1-1,0-1 1,0 1 0,0 1 0,-1 0-1,-1 0 1,1 0 0,-1 0 0,0 1-1,0 1 1,-1 0 0,0 0 0,0 0-1,0 1 1,0 0 0,-1 1 0,-14-4-1,10 7-920,-3 4 3954,16-4-2678,1 0 1,0 0 0,-1 0 0,1 1 0,0-1 0,0 0 0,-1 0-1,1 0 1,0 1 0,0-1 0,-1 0 0,1 0 0,0 1-1,0-1 1,0 0 0,0 0 0,-1 1 0,1-1 0,0 0-1,0 1 1,0-1 0,0 0 0,0 0 0,0 1 0,0-1 0,0 0-1,0 1 1,0-1 0,0 1 0,0 0-61,1-1 0,-1 1 1,1 0-1,-1 0 0,1 0 1,-1 0-1,1-1 0,0 1 0,-1 0 1,1-1-1,0 1 0,0-1 0,-1 1 1,3 0-1,13 9-6870</inkml:trace>
  <inkml:trace contextRef="#ctx0" brushRef="#br0" timeOffset="5439.04">8174 848 24575,'11'-7'0,"5"-1"0,7-1 0,3 3 0,2 3 0,0 8 0,-2 6 0,-6 10 0,-6 12 0,-5-1 0,-3-17 0,0-18 0,0-8-8191</inkml:trace>
  <inkml:trace contextRef="#ctx0" brushRef="#br0" timeOffset="5839.91">8627 358 24575,'26'56'0,"-2"1"0,-3 2 0,-3 0 0,-2 0 0,10 73 0,-25-128 0,0 8 0,0 1 0,0 16 0,-1-27 0,0-1 0,0 1 0,0-1 0,0 1 0,0 0 0,0-1 0,-1 1 0,1-1 0,0 1 0,-1 0 0,1-1 0,-1 1 0,0-1 0,0 0 0,1 1 0,-1-1 0,0 0 0,0 1 0,0-1 0,-1 0 0,1 0 0,0 0 0,0 0 0,0 0 0,-1 0 0,1 0 0,-2 1 0,1-2 0,0 0 0,0 0 0,1 0 0,-1 0 0,0-1 0,0 1 0,1 0 0,-1-1 0,0 1 0,1-1 0,-1 0 0,1 1 0,-1-1 0,1 0 0,-1 0 0,1 0 0,-1 0 0,1 0 0,-2-2 0,-25-28 0,24 25 0,-26-30 0,-27-48 0,47 68 0,1-1 0,0 0 0,1-1 0,1 1 0,-8-34 0,14 48 0,1-1 0,-1 0 0,1 0 0,-1 0 0,1 0 0,0 0 0,1 0 0,-1 0 0,1 0 0,0 0 0,0 0 0,0 0 0,0 1 0,0-1 0,1 0 0,0 1 0,3-7 0,-2 7 0,1-1 0,-1 1 0,0 0 0,1 0 0,0 0 0,0 0 0,0 1 0,0 0 0,0-1 0,0 2 0,1-1 0,-1 0 0,1 1 0,7-2 0,25-2-273,-1 2 0,1 1 0,-1 2 0,50 6 0,-32-1-6553</inkml:trace>
  <inkml:trace contextRef="#ctx0" brushRef="#br0" timeOffset="7825.54">8927 647 24575,'0'6'0,"1"0"0,0 0 0,0 0 0,0 0 0,1 0 0,-1 0 0,1-1 0,1 1 0,-1 0 0,1-1 0,0 0 0,0 1 0,1-1 0,-1 0 0,1-1 0,0 1 0,1-1 0,-1 0 0,9 7 0,-4-5 0,-1-1 0,1 0 0,0 0 0,0-1 0,1 0 0,-1-1 0,1 0 0,0 0 0,0-1 0,0 0 0,11 0 0,-18-1 0,0-1 0,0 0 0,0 0 0,0-1 0,0 1 0,0 0 0,0-1 0,0 0 0,0 0 0,0 0 0,4-2 0,-6 2 0,1 0 0,-1 0 0,0 0 0,0 0 0,0 0 0,0 0 0,0 0 0,-1 0 0,1-1 0,0 1 0,0 0 0,-1-1 0,1 1 0,-1 0 0,1-1 0,-1 1 0,0 0 0,1-1 0,-1 1 0,0-1 0,0 1 0,0-1 0,0 1 0,0-1 0,-1-2 0,0-1 0,0-1 0,-1 0 0,1 1 0,-1-1 0,-1 1 0,1-1 0,-1 1 0,1 0 0,-6-7 0,-4-3 0,-21-21 0,-6-7 0,38 42 0,0 0 0,0-1 0,0 1 0,0 0 0,1 0 0,-1-1 0,0 1 0,1 0 0,-1-1 0,1 1 0,-1-1 0,1 1 0,0 0 0,0-1 0,-1 1 0,1-1 0,0 1 0,0-1 0,1-2 0,-1 3 0,1 0 0,-1 0 0,1 0 0,0 0 0,-1 0 0,1 0 0,0 0 0,0 0 0,0 0 0,0 1 0,-1-1 0,1 0 0,0 0 0,1 1 0,-1-1 0,0 1 0,0-1 0,2 0 0,3-1 0,0 1 0,1-1 0,-1 1 0,0 0 0,1 1 0,-1 0 0,10 0 0,-9 1 0,0 0 0,0 0 0,0 1 0,0 0 0,0 0 0,0 1 0,11 5 0,40 31 0,-33-20 0,-22-18 0,-1 1 0,1 0 0,0-1 0,-1 0 0,1 1 0,0-1 0,0 0 0,0 0 0,0-1 0,0 1 0,0 0 0,0-1 0,0 0 0,0 0 0,0 0 0,0 0 0,0 0 0,0-1 0,0 1 0,0-1 0,0 0 0,0 0 0,0 0 0,-1 0 0,1 0 0,0-1 0,-1 1 0,1-1 0,-1 0 0,1 0 0,-1 0 0,4-4 0,-3 3 0,-1 0 0,1 0 0,-1-1 0,1 1 0,-1-1 0,0 0 0,-1 0 0,1 1 0,-1-1 0,1 0 0,-1 0 0,0 0 0,-1 0 0,1-1 0,-1 1 0,0 0 0,0 0 0,0 0 0,0 0 0,-1-1 0,1 1 0,-1 0 0,-3-7 0,3 9 0,-1-1 0,0 0 0,0 1 0,0-1 0,0 1 0,0 0 0,-1-1 0,1 1 0,-1 0 0,0 0 0,1 1 0,-1-1 0,0 1 0,0-1 0,0 1 0,0 0 0,0 0 0,0 0 0,0 0 0,0 1 0,-1-1 0,-4 1 0,2-1 0,-1 1 0,0 0 0,1 0 0,-1 1 0,0 0 0,1 0 0,-1 0 0,1 1 0,-13 4 0,17-5 0,0 0 0,0 0 0,0 1 0,1-1 0,-1 0 0,0 1 0,1-1 0,-1 1 0,1-1 0,-1 1 0,1 0 0,0-1 0,0 1 0,0 0 0,0 0 0,0 0 0,0 0 0,0 0 0,1 0 0,-1 0 0,1 0 0,-1 0 0,1 0 0,0 0 0,0 1 0,0-1 0,0 0 0,0 0 0,1 0 0,-1 0 0,0 0 0,1 0 0,0 1 0,1 1 0,2 8 0,2 0 0,0-1 0,0 0 0,12 16 0,-16-24 0,53 72-736,-20-28-1106,34 59 1,-61-91 1578,0 1 1,0 0-1,-2 0 0,0 0 0,-1 1 1,-1 0-1,0 0 0,1 24 0,-4-37 546,-1 0 0,0 1-1,-1-1 1,1 0 0,-1 1-1,0-1 1,0 0 0,0 0-1,0 0 1,-1 0 0,-4 8-1,5-11-197,1 0 0,-1 0 0,0 0-1,0 0 1,0 0 0,0 0 0,0 0 0,-1 0-1,1-1 1,0 1 0,0 0 0,-1-1 0,1 1-1,0-1 1,-1 1 0,1-1 0,0 1 0,-1-1-1,1 0 1,-1 0 0,1 0 0,0 0 0,-1 0-1,1 0 1,-1 0 0,1 0 0,0-1 0,-1 1-1,1 0 1,0-1 0,-1 1 0,1-1 0,0 0-1,-1 1 1,1-1 0,0 0 0,0 0 0,0 0-1,-1-1 1,-2 0-85,1-2 0,-1 1 0,1 0 0,0-1 0,0 1 0,0-1 0,0 0 0,1 0 0,-1 0 0,1 0 0,0-1 0,1 1 0,-1 0 0,1-1 0,0 1 0,0-1 0,0 0 0,0 1 0,1-1 0,0 0 0,0-6 0,1-1 0,0-1 0,1 1 0,0 0 0,1 0 0,1 0 0,-1 1 0,7-13 0,2-1 0,2 1 0,20-31 0,-26 44 0,1 1 0,0-1 0,0 1 0,1 1 0,0 0 0,20-15 0,-29 24 0,1-1 0,-1 0 0,0 1 0,0-1 0,0 1 0,0-1 0,1 1 0,-1-1 0,0 1 0,0 0 0,1 0 0,-1 0 0,0-1 0,1 1 0,-1 1 0,0-1 0,0 0 0,1 0 0,-1 0 0,0 1 0,0-1 0,1 0 0,-1 1 0,0-1 0,0 1 0,0 0 0,2 0 0,0 2 0,1 1 0,-1-1 0,1 1 0,-1 0 0,5 7 0,5 7 0,-6-10 0,1-1 0,-1 0 0,1 0 0,1-1 0,10 6 0,-15-10 0,0 1 0,1-1 0,-1 0 0,1 0 0,-1-1 0,1 1 0,0-1 0,0 0 0,-1-1 0,1 1 0,0-1 0,0 0 0,6 0 0,-9 0 0,-1-1 0,1 1 0,0-1 0,-1 1 0,1-1 0,-1 0 0,1 1 0,-1-1 0,1 0 0,-1 0 0,1 0 0,-1 0 0,0 0 0,0 0 0,1-1 0,-1 1 0,0 0 0,0-1 0,0 1 0,0-1 0,-1 1 0,1-1 0,0 1 0,-1-1 0,1 1 0,-1-1 0,1 0 0,-1 1 0,0-1 0,1 0 0,-1 1 0,0-1 0,0 0 0,0 0 0,-1 1 0,1-3 0,-1-3 0,-1 0 0,1 0 0,-1 0 0,0 0 0,-1 0 0,0 1 0,-4-10 0,1 7 0,-1 0 0,1 0 0,-1 1 0,-1 0 0,0 0 0,0 1 0,0 0 0,-1 0 0,0 1 0,-1 0 0,1 0 0,-1 1 0,0 0 0,0 1 0,-1 0 0,1 1 0,-20-4 0,27 7 0,1 0 0,-1-1 0,0 1 0,0 0 0,1 1 0,-1-1 0,0 0 0,1 1 0,-1-1 0,0 1 0,1 0 0,-1 0 0,-2 1 0,5-2 0,-1 1 0,1-1 0,-1 1 0,1-1 0,-1 0 0,1 1 0,0-1 0,-1 1 0,1-1 0,0 1 0,-1-1 0,1 1 0,0-1 0,0 1 0,-1 0 0,1-1 0,0 1 0,0-1 0,0 1 0,0 0 0,0-1 0,0 2 0,0-1 0,0 1 0,1-1 0,-1 1 0,1-1 0,-1 0 0,1 1 0,-1-1 0,1 0 0,0 1 0,0-1 0,0 0 0,0 0 0,1 2 0,4 3 0,0 1 0,1-1 0,0-1 0,0 1 0,0-1 0,1 0 0,0-1 0,0 0 0,0 0 0,0 0 0,1-1 0,-1 0 0,1-1 0,0 0 0,12 1 0,3-2 0,1 0 0,-1-2 0,0-1 0,36-7 0,-41 6 0,-9 0 0,-1 1 0,1 1 0,0 0 0,0 0 0,-1 1 0,1 0 0,16 3 0,-25-3 0,0 0 0,0 0 0,-1 0 0,1 1 0,0-1 0,0 0 0,-1 0 0,1 1 0,0-1 0,-1 0 0,1 1 0,0-1 0,-1 1 0,1-1 0,-1 1 0,1-1 0,0 1 0,-1 0 0,1-1 0,-1 1 0,0-1 0,1 1 0,-1 0 0,1-1 0,-1 1 0,0 0 0,0 0 0,1-1 0,-1 1 0,0 0 0,0 0 0,0-1 0,0 3 0,-1 1 0,1-1 0,-1 1 0,0 0 0,-1-1 0,1 1 0,-3 3 0,2-3 0,1-1 0,-1 1 0,1-1 0,0 1 0,0-1 0,-1 8 0,2-10 0,0 0 0,0 0 0,0-1 0,0 1 0,0 0 0,1 0 0,-1 0 0,0 0 0,1 0 0,-1-1 0,0 1 0,1 0 0,-1 0 0,1-1 0,0 1 0,-1 0 0,1-1 0,0 1 0,-1 0 0,1-1 0,0 1 0,-1-1 0,1 1 0,0-1 0,0 0 0,0 1 0,0-1 0,-1 0 0,1 1 0,0-1 0,0 0 0,0 0 0,1 0 0,3 1 0,1 0 0,-1-1 0,1 0 0,-1 0 0,1 0 0,-1-1 0,0 0 0,9-2 0,46-17 0,-31 10 0,-17 6 0,-1 0 0,1 1 0,0 1 0,22-2 0,-31 4 0,1 0 0,0 0 0,-1 0 0,1 1 0,-1-1 0,1 1 0,-1 0 0,1 0 0,-1 1 0,1-1 0,-1 1 0,0-1 0,0 1 0,0 0 0,0 0 0,0 1 0,0-1 0,-1 0 0,1 1 0,3 4 0,-1 0 0,0 1 0,-1 0 0,0 0 0,4 11 0,-6-12 0,2 1 0,-1-1 0,1 0 0,6 10 0,-8-15 0,1 0 0,-1 1 0,0-1 0,1 0 0,-1 0 0,1 0 0,-1-1 0,1 1 0,0 0 0,0-1 0,0 0 0,0 0 0,0 0 0,0 0 0,4 1 0,-2-2 0,1 1 0,0-1 0,-1 0 0,1-1 0,-1 1 0,1-1 0,-1 0 0,0 0 0,1-1 0,-1 1 0,0-1 0,0 0 0,0-1 0,0 1 0,0-1 0,0 0 0,-1 0 0,1-1 0,-1 1 0,0-1 0,4-5 0,-2 3 0,-1-1 0,1 0 0,-1 0 0,-1-1 0,1 1 0,-1-1 0,-1 0 0,1 0 0,-1 0 0,-1 0 0,0-1 0,3-16 0,-5 23 0,0-1 0,0 1 0,0-1 0,0 1 0,0 0 0,-1-1 0,1 1 0,-1-1 0,1 1 0,-2-4 0,1 6 0,1 0 0,0 0 0,0 0 0,0 0 0,0-1 0,0 1 0,0 0 0,0 0 0,0 0 0,0 0 0,0-1 0,0 1 0,0 0 0,0 0 0,0 0 0,0 0 0,0-1 0,0 1 0,0 0 0,1 0 0,-1 0 0,0 0 0,0-1 0,0 1 0,0 0 0,0 0 0,0 0 0,0 0 0,0 0 0,1 0 0,-1-1 0,0 1 0,0 0 0,0 0 0,0 0 0,1 0 0,-1 0 0,0 0 0,0 0 0,0 0 0,0 0 0,0 0 0,1 0 0,-1 0 0,0 0 0,0 0 0,1 0 0,12-1 0,-3 0 0,3-1 0,1-1 0,-1 0 0,0-1 0,-1 0 0,1-1 0,-1-1 0,0 0 0,0 0 0,-1-1 0,1-1 0,13-12 0,-12 8 0,0-1 0,-1 0 0,0-1 0,-2-1 0,1 1 0,-2-2 0,0 1 0,8-19 0,-9 15 0,-1 0 0,-1-1 0,0 1 0,-1-1 0,-1 0 0,-2-1 0,1 1 0,-2 0 0,-1-1 0,-1 1 0,0-1 0,-2 1 0,0 0 0,-1 0 0,-13-38 0,12 48 0,0-1 0,0 1 0,-1 0 0,-8-10 0,11 16 0,-1-1 0,0 1 0,0 0 0,0 0 0,0 1 0,0-1 0,-1 1 0,0 0 0,1 0 0,-8-3 0,11 6 0,0-1 0,-1 1 0,1 0 0,0-1 0,0 1 0,-1 0 0,1 0 0,0 0 0,0 0 0,-1 0 0,1 0 0,0 0 0,-1 0 0,1 0 0,0 0 0,0 1 0,-1-1 0,1 1 0,0-1 0,0 1 0,-2 0 0,1 1 0,1-1 0,-1 1 0,0-1 0,1 1 0,-1 0 0,1 0 0,0 0 0,0 0 0,0 0 0,0 0 0,-1 3 0,-2 6 0,1 0 0,1 0 0,-3 21 0,4-27 0,-13 278-1365,14-226-5461</inkml:trace>
  <inkml:trace contextRef="#ctx0" brushRef="#br0" timeOffset="35269.47">8476 2509 24575,'-8'-7'0,"1"1"0,-1 0 0,-1 0 0,1 1 0,-1 0 0,0 0 0,0 1 0,0 0 0,0 1 0,-1 0 0,1 0 0,-1 1 0,0 1 0,0-1 0,-11 1 0,-3 1 0,0 1 0,0 0 0,1 2 0,-1 1 0,-26 8 0,44-11 0,0 1 0,0 1 0,0-1 0,1 1 0,-1 0 0,1 0 0,0 1 0,0-1 0,0 1 0,-8 9 0,12-12 0,0 0 0,0 1 0,0-1 0,0 0 0,0 1 0,0-1 0,1 1 0,-1 0 0,0-1 0,1 1 0,-1 0 0,1-1 0,0 1 0,-1 0 0,1-1 0,0 1 0,0 0 0,0 0 0,0-1 0,0 1 0,1 0 0,-1-1 0,0 1 0,1 0 0,0-1 0,-1 1 0,1 0 0,0-1 0,0 1 0,-1-1 0,1 1 0,0-1 0,1 0 0,-1 1 0,0-1 0,0 0 0,0 0 0,1 0 0,-1 0 0,1 0 0,-1 0 0,3 1 0,4 3 0,0 0 0,1-1 0,-1 0 0,1-1 0,0 0 0,0 0 0,16 3 0,70 3 0,-22-2 0,-55-5 0,-1 1 0,0 1 0,0 0 0,0 2 0,0 0 0,27 14 0,-38-16 0,0-1 0,-1 1 0,1 1 0,-1-1 0,0 1 0,0 0 0,0 0 0,-1 0 0,0 1 0,0 0 0,0 0 0,0 0 0,-1 0 0,0 0 0,-1 1 0,1-1 0,-1 1 0,-1-1 0,1 1 0,0 7 0,-1-9 0,-1 0 0,0 1 0,0-1 0,0 0 0,0 0 0,-1 0 0,0 0 0,0 0 0,0 0 0,-1-1 0,1 1 0,-1 0 0,0-1 0,-1 1 0,1-1 0,-6 7 0,4-5 0,-1-1 0,0 0 0,-1-1 0,1 1 0,-1-1 0,0 0 0,0-1 0,0 1 0,0-1 0,-13 4 0,4-3 0,0 0 0,0-1 0,0 0 0,-1-1 0,1-1 0,0-1 0,-1 0 0,1-1 0,-1 0 0,-19-6 0,29 6 69,-1-1-1,1 0 0,0 0 0,-9-5 1,13 6-176,0 0 0,1-1 1,-1 1-1,0 0 0,0-1 1,1 0-1,-1 1 0,0-1 1,1 0-1,0 0 0,-1 0 1,1 0-1,0 0 0,0 0 1,-1-3-1,-3-13-6719</inkml:trace>
  <inkml:trace contextRef="#ctx0" brushRef="#br0" timeOffset="35933.85">8462 1767 24575,'-2'0'0,"-1"2"0,-2 5 0,-2 8 0,0 12 0,1 9 0,2 11 0,3 2 0,7 3 0,6 0 0,5 2 0,7 0 0,7 3 0,1-6 0,3-6 0,1-8 0,-7-12-8191</inkml:trace>
  <inkml:trace contextRef="#ctx0" brushRef="#br0" timeOffset="36634.08">8777 1930 24575,'11'0'0,"-1"1"0,1 0 0,0 0 0,-1 1 0,0 1 0,1-1 0,-1 2 0,0 0 0,0 0 0,-1 0 0,1 1 0,-1 1 0,11 7 0,-16-9 0,1 0 0,-1 0 0,0 1 0,0-1 0,0 1 0,0 0 0,-1 0 0,0 0 0,0 0 0,0 1 0,-1-1 0,0 1 0,0 0 0,0 0 0,0 0 0,-1-1 0,0 1 0,-1 1 0,1-1 0,-1 0 0,0 0 0,-1 0 0,1 0 0,-3 7 0,1-6 0,0 0 0,-1 0 0,1-1 0,-2 1 0,1-1 0,-1 1 0,0-1 0,0 0 0,-1-1 0,1 1 0,-1-1 0,-12 10 0,2-3 0,-1 0 0,-1-1 0,-25 12 0,26-16 0,16-7 0,0 0 0,0 0 0,0 0 0,0 0 0,0 0 0,0 0 0,0 0 0,0 0 0,0 0 0,0 0 0,0-1 0,0 1 0,0 0 0,0 0 0,0 0 0,0 0 0,0 0 0,0 0 0,0 0 0,0 0 0,0 0 0,0 0 0,0 0 0,0 0 0,0 0 0,0 0 0,0 0 0,-1 0 0,1 0 0,0-1 0,0 1 0,0 0 0,0 0 0,0 0 0,0 0 0,0 0 0,0 0 0,0 0 0,0 0 0,0 0 0,0 0 0,0 0 0,0 0 0,-1 0 0,1 0 0,0 0 0,0 0 0,0 0 0,0 0 0,0 0 0,0 0 0,0 0 0,0 0 0,0 0 0,0 0 0,0 0 0,0 1 0,0-1 0,0 0 0,0 0 0,-1 0 0,1 0 0,0 0 0,0 0 0,0 0 0,0 0 0,17-17 0,4-5 0,-20 21-30,-1-1 0,0 0 0,0 1-1,0-1 1,0 0 0,0 0 0,0 1 0,0-1 0,-1 0-1,1 1 1,-1-1 0,1 0 0,-1 1 0,1-1-1,-1 1 1,0-1 0,-1-2 0,0 1-792,-6-13-6004</inkml:trace>
  <inkml:trace contextRef="#ctx0" brushRef="#br0" timeOffset="38202.31">9079 1891 24575,'-2'1'0,"0"-1"0,0 0 0,0 1 0,0 0 0,0-1 0,0 1 0,0 0 0,0 0 0,1 0 0,-1 1 0,0-1 0,1 0 0,-1 0 0,0 1 0,-1 2 0,-19 26 0,19-24 0,1 0 0,0 0 0,0 0 0,1 0 0,0 1 0,0-1 0,0 1 0,1-1 0,0 1 0,0-1 0,1 1 0,-1-1 0,1 1 0,1-1 0,-1 0 0,1 0 0,6 12 0,-3-5 0,1-1 0,0 0 0,1-1 0,0 0 0,1 0 0,0 0 0,18 18 0,-17-22-105,0 0 0,1-1 0,0 0 0,0 0 0,0-1 0,1 0 0,-1-1 0,1 0 0,0-1 0,0 0 0,1 0 0,18 1 0,11-2-6721</inkml:trace>
  <inkml:trace contextRef="#ctx0" brushRef="#br0" timeOffset="38651.12">9418 1628 24575,'2'2'0,"1"0"0,0-1 0,-1 1 0,1 0 0,-1 0 0,0 0 0,1 1 0,-1-1 0,0 0 0,0 1 0,-1 0 0,3 3 0,2 2 0,28 40 0,-1 1 0,-3 1 0,-2 1 0,-2 2 0,-2 1 0,-3 1 0,19 77 0,-6 33 0,-30-134 0,-1-1 0,-1 1 0,-4 44 0,2-73-54,0 0-1,0 0 0,0 0 1,0 0-1,-1 0 1,1 0-1,0 0 0,-1-1 1,0 1-1,1 0 1,-1 0-1,0 0 0,0-1 1,0 1-1,0 0 0,0-1 1,-1 1-1,1-1 1,0 1-1,-1-1 0,1 1 1,-1-1-1,1 0 1,-3 1-1,-9 2-677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8.1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1 24575,'3'-3'0,"13"-3"0,16 0 0,15 0 0,8 2 0,3 1 0,1 1 0,2 1 0,13 1 0,-6 0-8191</inkml:trace>
  <inkml:trace contextRef="#ctx0" brushRef="#br0" timeOffset="414.8">74 206 24575,'10'5'0,"14"4"0,9 3 0,10 0 0,20 2-3637,11-1 3637,-1-2-4009,-6-4 4009,-2-2 0,-4-3 0,14-1 1590,-5-1-372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7.1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42 314 24575,'-4'-18'0,"-1"-12"0,-1 1 0,-1-1 0,-2 1 0,-15-33 0,21 55 0,-1-1 0,-1 1 0,1-1 0,-1 2 0,0-1 0,-1 0 0,0 1 0,0 0 0,0 0 0,-1 1 0,0 0 0,0 0 0,0 0 0,-1 1 0,1 0 0,-1 1 0,0-1 0,0 2 0,-13-4 0,8 4 0,0 0 0,0 1 0,0 1 0,0 0 0,0 1 0,0 0 0,0 1 0,0 1 0,0 0 0,1 0 0,-1 2 0,1-1 0,0 1 0,0 1 0,0 0 0,-12 10 0,-8 6 0,2 2 0,0 0 0,1 3 0,-30 34 0,27-23 0,1 1 0,2 2 0,2 1 0,-36 75 0,31-44 0,3 1 0,-24 93 0,39-106 0,2 1 0,3 0 0,2 0 0,4 1 0,5 92 0,0-131 0,0-1 0,2 1 0,1-1 0,1 0 0,0 0 0,2 0 0,20 39 0,-23-51 0,1-1 0,1 0 0,0-1 0,0 0 0,1 0 0,0 0 0,1-1 0,0 0 0,0-1 0,1 0 0,-1-1 0,2 0 0,-1 0 0,0-1 0,1 0 0,0-1 0,21 6 0,-18-7 0,1-1 0,-1-1 0,1 0 0,-1 0 0,1-1 0,-1-1 0,1-1 0,15-3 0,-9 0 0,-1-1 0,0-1 0,-1-1 0,0-1 0,20-11 0,-7-1 0,0 0 0,-2-3 0,-1 0 0,0-2 0,44-53 0,-35 32-2401,-3-2 0,37-66 0,-22 18 2820,-39 71-259,-1-1 0,-1 0-1,-2 0 1,0-1 0,-2 0-1,3-44 1,-7 54 355,-1-1 0,-1 1 0,0-1 0,-2 1 1,0-1-1,-1 1 0,0 0 0,-2 1 0,0-1 0,-16-31 0,19 44-639,0 0 0,0 0 0,0 1 0,-1-1 0,1 1 0,-1 0-1,0 0 1,-1 0 0,1 1 0,-7-5 0,-11-2-6703</inkml:trace>
  <inkml:trace contextRef="#ctx0" brushRef="#br0" timeOffset="420.32">545 1827 24575,'5'-12'0,"12"-17"0,8-11 0,4-1 0,0 6 0,0 9 0,-4 12 0,-8 11 0,-8 15 0,-11 19 0,-8 11 0,-6 6 0,-2-5-8191</inkml:trace>
  <inkml:trace contextRef="#ctx0" brushRef="#br0" timeOffset="421.32">619 2121 24575,'2'-3'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4.1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4 440 24575,'1'19'0,"1"0"0,1 0 0,8 28 0,0 2 0,37 234 0,-20-110 0,-24-144 0,3 4 0,-3 0 0,2 49 0,-10-62 0,4-20 0,-1 1 0,1-1 0,0 0 0,0 0 0,0 0 0,0 1 0,-1-1 0,1 0 0,0 0 0,0 0 0,-1 0 0,1 0 0,0 1 0,0-1 0,-1 0 0,1 0 0,0 0 0,0 0 0,-1 0 0,1 0 0,0 0 0,0 0 0,-1 0 0,1 0 0,0 0 0,0 0 0,-1 0 0,1 0 0,0 0 0,-1 0 0,1 0 0,0 0 0,0-1 0,-1 1 0,1 0 0,-3-2 0,1 0 0,0 0 0,0-1 0,0 1 0,0-1 0,0 1 0,0-1 0,0 0 0,-1-3 0,-25-58 0,2-2 0,3 0 0,-19-93 0,31 110 0,2 1 0,2-1 0,0-74 0,7 101 0,1 1 0,0 0 0,2 0 0,1 0 0,0 0 0,2 1 0,0 0 0,1 0 0,2 0 0,16-30 0,-20 42 0,1-1 0,0 1 0,0 0 0,1 1 0,0-1 0,1 1 0,-1 1 0,1-1 0,0 1 0,1 1 0,0 0 0,0 0 0,0 0 0,0 1 0,1 1 0,-1-1 0,1 2 0,0-1 0,0 1 0,0 1 0,0 0 0,0 0 0,0 1 0,1 0 0,-1 1 0,0 0 0,0 1 0,0 0 0,0 1 0,-1-1 0,1 2 0,-1 0 0,16 8 0,-14-5 0,0 0 0,-1 1 0,0 0 0,-1 1 0,0 0 0,0 0 0,-1 1 0,0 0 0,0 1 0,-1 0 0,-1 0 0,0 0 0,-1 1 0,0-1 0,0 1 0,-1 1 0,-1-1 0,0 1 0,-1-1 0,0 1 0,-1 0 0,0 0 0,-1-1 0,-1 1 0,0 0 0,-1 0 0,0-1 0,-1 1 0,0-1 0,-1 1 0,0-1 0,-1-1 0,0 1 0,-10 15 0,0-6 0,-31 36 0,8-12 0,37-44 0,1-1 0,-1 1 0,1-1 0,-1 1 0,1 0 0,-1-1 0,1 1 0,-1 0 0,1 0 0,0-1 0,-1 1 0,1 0 0,0 0 0,0 0 0,0 0 0,-1-1 0,1 1 0,0 0 0,0 0 0,0 0 0,0 0 0,1-1 0,-1 1 0,0 0 0,0 0 0,0 0 0,1 0 0,-1-1 0,0 1 0,1 0 0,-1 0 0,1-1 0,-1 1 0,1 0 0,-1-1 0,1 1 0,-1 0 0,1-1 0,0 1 0,-1-1 0,1 1 0,0-1 0,-1 1 0,1-1 0,0 0 0,0 1 0,1-1 0,5 3 0,1 0 0,0 0 0,0-1 0,10 1 0,-4 0 0,1 1 0,0 0 0,-1 1 0,0 1 0,0 1 0,0 0 0,-1 0 0,24 19 0,-31-21 0,0 0 0,-1 0 0,1 0 0,-1 1 0,0 0 0,0 0 0,-1 0 0,0 0 0,0 1 0,-1 0 0,1 0 0,-1 0 0,-1 0 0,0 0 0,0 0 0,0 1 0,1 13 0,-3-14 0,-1 0 0,0 0 0,0 1 0,-1-1 0,0 0 0,0 0 0,-1-1 0,1 1 0,-1 0 0,-1-1 0,1 0 0,-1 1 0,-1-2 0,1 1 0,-1 0 0,0-1 0,0 0 0,0 0 0,-12 8 0,0-1 0,0-1 0,-1-1 0,0 0 0,0-1 0,-35 11 0,52-20-6,-11 4 48,0 0 0,-22 3 1,31-7-114,1 1 0,-1-1 1,0 0-1,1 0 0,-1 0 0,1 0 1,-1-1-1,1 1 0,-1-1 0,1 1 1,-1-1-1,1 0 0,0 0 0,-1 0 0,1 0 1,0-1-1,0 1 0,0 0 0,0-1 1,-3-2-1,-4-9-6756</inkml:trace>
  <inkml:trace contextRef="#ctx0" brushRef="#br0" timeOffset="408.84">1208 1 24575,'0'2'0,"0"14"0,3 14 0,0 14 0,0 10 0,-1 8 0,0 4 0,-1 2 0,0 1 0,1-3 0,-1-4 0,-1-13-8191</inkml:trace>
  <inkml:trace contextRef="#ctx0" brushRef="#br0" timeOffset="828.89">884 89 24575,'8'-5'0,"14"-4"0,15-3 0,12 0 0,11 0-4469,5 2 4469,2 3 0,-4 2 0,-4 3 1369,12 3-1369,-6 2-5091</inkml:trace>
  <inkml:trace contextRef="#ctx0" brushRef="#br0" timeOffset="1426.06">2163 279 24575,'4'80'0,"21"119"0,-9-82 0,-10-76 0,3 29 0,-2 0 0,-3 75 0,-4-138 0,-1 0 0,0 1 0,0-1 0,-3 9 0,4-15 0,0-1 0,-1 1 0,1 0 0,0 0 0,0-1 0,-1 1 0,1 0 0,0-1 0,-1 1 0,1 0 0,-1-1 0,1 1 0,0 0 0,-1-1 0,0 1 0,1-1 0,-1 1 0,1-1 0,-1 1 0,0-1 0,1 0 0,-1 1 0,0-1 0,1 0 0,-1 1 0,0-1 0,0 0 0,1 0 0,-1 1 0,0-1 0,0 0 0,1 0 0,-1 0 0,0 0 0,0 0 0,1 0 0,-1-1 0,0 1 0,0 0 0,1 0 0,-1 0 0,0-1 0,0 1 0,1 0 0,-1-1 0,0 1 0,1-1 0,-1 1 0,0-1 0,1 1 0,-1-1 0,1 1 0,-1-1 0,-5-5 0,0 0 0,0-1 0,1 1 0,0-1 0,1 0 0,-1 0 0,1-1 0,-5-13 0,-23-71 0,27 73 0,-55-208 0,50 179 0,3-1 0,-3-86 0,10 118 0,1-1 0,0 0 0,2 0 0,0 0 0,1 1 0,1-1 0,0 1 0,1 0 0,10-19 0,-11 27 0,1 0 0,0 0 0,0 1 0,0 0 0,1 0 0,1 0 0,-1 1 0,1 0 0,0 0 0,1 1 0,0 0 0,0 0 0,0 1 0,0 1 0,1-1 0,20-5 0,-15 7 0,-1 0 0,1 1 0,0 1 0,1 0 0,-1 1 0,0 1 0,0 0 0,0 1 0,0 0 0,-1 2 0,1-1 0,-1 2 0,1 0 0,-1 1 0,-1 0 0,1 1 0,-1 1 0,0 0 0,-1 0 0,21 19 0,-30-23 0,1 0 0,0 0 0,-1 0 0,0 0 0,0 1 0,0-1 0,-1 1 0,1-1 0,-1 1 0,0 0 0,-1 0 0,1 0 0,-1 0 0,0 1 0,1 5 0,-3-6 0,1-1 0,0 0 0,-1 1 0,0-1 0,0 0 0,0 1 0,-1-1 0,1 0 0,-1 0 0,0 0 0,0 0 0,-1 0 0,1-1 0,-1 1 0,0-1 0,0 0 0,0 1 0,-5 3 0,-12 8 0,0 0 0,-1-1 0,-33 15 0,36-20 0,0 0 0,1 1 0,0 1 0,1 1 0,0 0 0,-25 26 0,40-37 0,0 0 0,0 1 0,1-1 0,-1 0 0,0 1 0,1-1 0,-1 1 0,0-1 0,1 1 0,0-1 0,-1 1 0,1-1 0,0 1 0,0 0 0,0-1 0,0 1 0,0-1 0,0 1 0,0-1 0,1 1 0,-1-1 0,1 1 0,-1-1 0,1 1 0,-1-1 0,1 1 0,0-1 0,0 0 0,-1 1 0,1-1 0,0 0 0,0 0 0,0 1 0,3 1 0,5 5 0,0 0 0,0-1 0,18 11 0,-13-9 0,61 38 0,25 17 0,-86-54 0,0 1 0,0 1 0,-1 0 0,16 21 0,-25-29 0,-1 1 0,1 0 0,-1 0 0,0 1 0,0-1 0,-1 1 0,1-1 0,-1 1 0,-1 0 0,1 0 0,-1 0 0,0 0 0,0 0 0,-1 0 0,1 0 0,-2 0 0,1 0 0,0 0 0,-1 0 0,0 0 0,-1 0 0,1 0 0,-1 0 0,0-1 0,-1 1 0,1-1 0,-1 1 0,0-1 0,-5 6 0,-6 6-341,0 0 0,-2-1-1,-25 21 1,-1-3-648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6.3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6 0 24575,'4'10'0,"0"0"0,-1 0 0,0 0 0,-1 0 0,3 18 0,-1 55 0,-3-63 0,-2 40 0,-2-1 0,-3 0 0,-2 0 0,-17 60 0,-83 217 0,192-471 0,5 11 0,-73 105 0,1 0 0,1 1 0,1 1 0,21-16 0,-36 30 0,0 0 0,0 0 0,1 1 0,-1 0 0,1 0 0,-1 0 0,1 0 0,-1 0 0,1 1 0,9-1 0,-11 2 0,-1 0 0,1 0 0,0 0 0,-1 1 0,1 0 0,-1-1 0,1 1 0,-1 0 0,1 0 0,-1 0 0,1 0 0,-1 1 0,0-1 0,0 1 0,0-1 0,1 1 0,-2 0 0,1 0 0,0 0 0,0 0 0,1 2 0,4 6 8,-1 0 1,0 1-1,-1 0 0,0 0 0,0 0 0,-1 0 0,-1 1 1,4 23-1,6 102-539,-11-96-377,2 17-5919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3.0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 24575,'2'-3'0,"12"0"0,14-1 0,17 2 0,11 0 0,8 1 0,4 0 0,2 1 0,0 0 0,-1 0 0,-2 3 0,-13 0-819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11.45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35.1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1 2 24575,'191'-1'0,"249"5"0,-423-4 0,48 6 0,-59-5 0,-1 0 0,0 0 0,1 1 0,-1-1 0,0 1 0,0 1 0,0-1 0,0 1 0,5 3 0,-8-3 0,0-1 0,0 1 0,0 0 0,-1 0 0,1 0 0,-1 0 0,1 0 0,-1 0 0,0 0 0,0 0 0,-1 1 0,1-1 0,-1 0 0,1 1 0,-1-1 0,0 0 0,0 1 0,-1 6 0,0 0 0,1 75 0,-1 10 0,17 150 0,122 336 0,-116-503 0,101 371-7826,-79-287 8868,-7-31-2454,37 149 6179,-63-225-3910,-2 0 1,-3 1-1,0 62 0,-6-100-857,-1 1 0,-1-1 0,0 1 0,-2-1 0,-8 28 0,10-41 0,0 1 0,0 0 0,-1 0 0,0-1 0,0 0 0,0 1 0,-1-1 0,0 0 0,0-1 0,0 1 0,0-1 0,-1 0 0,0 0 0,0 0 0,0 0 0,0-1 0,0 0 0,-1 0 0,1 0 0,-9 2 0,8-4 7,1 0 0,-1-1-1,0 1 1,1-1 0,-1 0-1,0 0 1,0-1-1,1 0 1,-1 0 0,1 0-1,-1-1 1,1 0 0,-1 0-1,1 0 1,0-1 0,0 1-1,-9-7 1,5 2-172,1 1 0,0-1 0,0 0 0,0-1 0,1 0 0,0 0 0,0-1 0,-8-14 0,-6-21-6662</inkml:trace>
  <inkml:trace contextRef="#ctx0" brushRef="#br0" timeOffset="385.93">1700 1104 24575,'2'-2'0,"14"-2"0,14 1 0,11 0 0,10 2 0,5-1 0,4 2 0,1 2 0,-10 2-8191</inkml:trace>
  <inkml:trace contextRef="#ctx0" brushRef="#br0" timeOffset="851.59">1596 1326 24575,'2'2'0,"14"7"0,14 5 0,11 2 0,10 0 0,5-3 0,6-3 0,5-4 0,16 0 0,-6-1-8191</inkml:trace>
  <inkml:trace contextRef="#ctx0" brushRef="#br0" timeOffset="155173.28">264 807 24575,'-46'204'0,"-37"125"0,-27-47 0,96-255 0,7-18 0,7-9 0,0 0 0,-1 0 0,1-1 0,0 1 0,0 0 0,0 0 0,0 0 0,-1 0 0,1 0 0,0 0 0,0-1 0,0 1 0,0 0 0,0 0 0,0 0 0,-1 0 0,1 0 0,0-1 0,0 1 0,0 0 0,0 0 0,0 0 0,0-1 0,0 1 0,0 0 0,0 0 0,0 0 0,0-1 0,0 1 0,0 0 0,0 0 0,0 0 0,0-1 0,0 1 0,0 0 0,0 0 0,0 0 0,0 0 0,0-1 0,0 1 0,1 0 0,-1 0 0,0-1 0,2-14 0,1 0 0,1 0 0,1 0 0,7-17 0,29-58 0,-34 76 0,4-10 0,28-50 0,-34 65 0,0 0 0,1 1 0,0 0 0,1 1 0,14-14 0,-20 20 0,1 0 0,-1 0 0,1 0 0,-1 0 0,1 0 0,-1 0 0,1 1 0,-1-1 0,1 1 0,0-1 0,-1 1 0,1-1 0,0 1 0,-1 0 0,1 0 0,0 0 0,-1 0 0,1 0 0,0 0 0,0 0 0,-1 1 0,1-1 0,0 1 0,-1-1 0,1 1 0,-1 0 0,1-1 0,-1 1 0,1 0 0,-1 0 0,1 0 0,-1 0 0,0 0 0,1 0 0,-1 1 0,1 1 0,5 5 0,-1 0 0,0 0 0,0 1 0,7 15 0,-13-24 0,23 50-341,-3 0 0,-1 2-1,12 58 1,-18-56-648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7:08.6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1 261 24575,'7'166'0,"0"-32"0,1 92 0,0 186 0,-8-410-65,0 2-53,0-1-1,0 0 1,-1 1 0,1-1 0,-1 0 0,1 0 0,-1 0-1,0 1 1,0-1 0,-2 3 0,-4 1-6709</inkml:trace>
  <inkml:trace contextRef="#ctx0" brushRef="#br0" timeOffset="799.85">1 218 24575,'5'-10'0,"0"1"0,0 0 0,1 0 0,0 0 0,1 1 0,0 0 0,0 0 0,1 1 0,9-7 0,-13 10 0,12-10 0,0 1 0,2 0 0,-1 2 0,2 0 0,-1 1 0,1 1 0,1 0 0,0 2 0,33-9 0,-40 13 0,0 1 0,0 0 0,0 0 0,0 2 0,0-1 0,0 2 0,0 0 0,0 0 0,0 1 0,0 1 0,0 0 0,-1 1 0,1 0 0,-1 1 0,0 0 0,21 13 0,-22-9 0,0-1 0,0 1 0,-1 1 0,0 0 0,-1 0 0,0 1 0,0 1 0,-1-1 0,-1 1 0,0 0 0,-1 1 0,0 0 0,0 0 0,5 24 0,-8-25 0,-1 0 0,0 0 0,-1 1 0,0-1 0,-1 0 0,-1 0 0,0 1 0,0-1 0,-1 0 0,-1 0 0,0 0 0,-1 0 0,0-1 0,0 1 0,-2-1 0,1 0 0,-10 14 0,2-8 0,0 0 0,-2-1 0,1-1 0,-2 0 0,-24 18 0,27-23 0,-1-1 0,0-1 0,0 0 0,-1 0 0,0-2 0,0 0 0,-27 7 0,15-12 0,19-5 0,8 4 0,0 0 0,0 0 0,0-1 0,0 1 0,0 0 0,0-1 0,0 1 0,0 0 0,0 0 0,0-1 0,0 1 0,1 0 0,-1 0 0,0-1 0,0 1 0,0 0 0,0 0 0,1 0 0,-1-1 0,0 1 0,0 0 0,1 0 0,-1 0 0,0 0 0,0-1 0,1 1 0,-1 0 0,0 0 0,0 0 0,1 0 0,-1 0 0,1 0 0,4-2 0,0 0 0,0 0 0,0 1 0,1 0 0,-1 0 0,1 0 0,-1 1 0,1 0 0,-1 0 0,1 0 0,-1 1 0,9 1 0,1 1 0,0 1 0,0 0 0,20 10 0,-22-8 0,-1 0 0,1 2 0,-1 0 0,-1 0 0,1 1 0,-1 0 0,-1 1 0,0 0 0,0 0 0,-1 1 0,8 14 0,-13-19 0,0-1 0,-1 1 0,0 1 0,0-1 0,0 0 0,-1 1 0,0 0 0,0-1 0,-1 1 0,1 0 0,-2 0 0,1 0 0,-1 0 0,0 0 0,0-1 0,-1 1 0,0 0 0,0 0 0,-1 0 0,0-1 0,0 1 0,0 0 0,-1-1 0,0 0 0,-4 7 0,-3 1 14,-1 0-1,0-1 0,-1-1 0,-1 1 1,0-2-1,0 0 0,-1 0 1,-27 14-1,20-13-225,0-2 0,0-1 0,-1 0-1,0-1 1,-1-2 0,-23 4 0,13-6-66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6:55.8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7 853 24575</inkml:trace>
  <inkml:trace contextRef="#ctx0" brushRef="#br0" timeOffset="1595.53">163 502 24575,'36'467'-9136,"-12"-255"5106,13 70 813,-32-250 3555,-7-20 2042,-3-14 3093</inkml:trace>
  <inkml:trace contextRef="#ctx0" brushRef="#br0" timeOffset="2406.93">0 648 24575,'1'-16'-431,"0"0"-1,1 1 0,1-1 1,0 0-1,1 1 0,1 0 1,1 0-1,0 0 0,0 0 1,2 1-1,0 0 0,0 1 1,1 0-1,1 0 0,0 1 1,1 0-1,16-13 0,-12 11-15,2 1-1,0 1 0,0 0 0,1 2 0,27-13 1,-27 16 625,1 0 1,0 1 0,1 1-1,-1 0 1,33-2 0,-37 6-205,0 1 0,-1 1 1,1 0-1,0 1 1,0 1-1,-1 0 0,0 1 1,1 1-1,-1 0 0,-1 1 1,1 0-1,-1 1 0,20 14 1,-11-5-27,-1 1 1,-1 1 0,-1 0 0,0 2-1,-2 0 1,25 37 0,-34-46 91,0 1 0,-2 1 0,1-1-1,-2 1 1,0 0 0,0 0 0,-1 1 0,-1-1 0,0 1 0,-1 0 0,0 0 0,-1 0 0,-1 0 0,0 0 0,-1 0 0,-1 0-1,0 0 1,0 0 0,-2-1 0,0 1 0,0-1 0,-1 0 0,-1 0 0,0-1 0,0 1 0,-15 18 0,10-16 240,-1-1-1,0 0 1,-1-1 0,-1 0 0,0-1 0,-1 0-1,0-1 1,-1-1 0,0-1 0,-31 14 0,32-17 2,0 0 1,0-2-1,0 0 1,-1 0-1,0-1 1,1-1-1,-1-1 1,0 0-1,0-2 1,0 1 0,1-2-1,-1 0 1,-16-4-1,30 5-195,0 1-1,0-1 0,0 0 1,0 0-1,0 0 1,0 0-1,0 0 1,1 0-1,-1 0 0,0 0 1,1-1-1,-1 1 1,0-1-1,1 1 0,0-1 1,-2-2-1,2 3-70,1 0-1,0 0 0,-1 0 1,1 0-1,0-1 0,0 1 1,0 0-1,0 0 1,0 0-1,0 0 0,0 0 1,1 0-1,-1 0 0,0 0 1,0 0-1,1 0 0,-1 0 1,1 0-1,-1 0 0,1 0 1,-1 0-1,1 0 0,0 0 1,-1 0-1,1 0 0,0 1 1,0-1-1,0 0 1,0 1-1,-1-1 0,1 0 1,0 1-1,2-1 0,6-5-15,0 1 0,0 1 0,1 0 0,0 0 0,0 1 0,0 0 0,0 0 0,1 2 0,12-2 0,-4 1 0,0 2 0,0 0 0,0 1 0,25 5 0,-26-2 0,-1 1 0,0 0 0,0 1 0,0 1 0,-1 1 0,0 0 0,0 1 0,20 16 0,-28-19 0,0 0 0,-1 0 0,1 1 0,-2 0 0,1 0 0,-1 1 0,0 0 0,0 0 0,-1 0 0,-1 1 0,1 0 0,-1 0 0,0 0 0,-1 0 0,0 0 0,-1 1 0,2 11 0,-4-16 0,-1 0 0,1 0 0,-1 0 0,0 1 0,0-1 0,0 0 0,-1 0 0,0-1 0,0 1 0,0 0 0,0 0 0,-1-1 0,0 0 0,0 1 0,0-1 0,0 0 0,-1-1 0,0 1 0,1 0 0,-6 2 0,-7 6 0,0 0 0,-1-2 0,-32 16 0,13-9 0,0-3 0,-1 0 0,0-3 0,-1-1 0,0-2 0,-1-1 0,-74 3 0,106-10-136,-1 0-1,0-1 1,0 0-1,1 0 1,-1-1-1,1 1 1,-1-2-1,1 1 0,-12-6 1,-9-11-6691</inkml:trace>
  <inkml:trace contextRef="#ctx0" brushRef="#br0" timeOffset="2812.96">1321 2 24575,'0'10'0,"3"16"0,0 16 0,0 13 0,0 8 0,-1 4 0,-1 3 0,2 0 0,0-6 0,-2-16 0,-2-17-8191</inkml:trace>
  <inkml:trace contextRef="#ctx0" brushRef="#br0" timeOffset="3228.49">954 60 24575,'2'-2'0,"14"-4"0,14-1 0,12-1 0,8 0 0,9 2 0,4 2 0,4-1 0,3 0 0,-1 2 0,-1 0 0,-3 1 0,0 2 0,-1-1 0,1 1 0,0 1 0,-12 1 0,-14 2-8191</inkml:trace>
  <inkml:trace contextRef="#ctx0" brushRef="#br0" timeOffset="4191.86">1908 884 24575,'4'-8'0,"0"-1"0,1 2 0,0-1 0,1 0 0,0 1 0,0 0 0,0 1 0,1-1 0,0 1 0,0 0 0,12-7 0,-1 2 0,0 1 0,0 1 0,40-14 0,-41 18 0,0 1 0,0 0 0,0 2 0,0 0 0,0 1 0,1 0 0,-1 2 0,0 0 0,1 0 0,-1 2 0,0 0 0,0 1 0,-1 1 0,1 1 0,-1 0 0,0 1 0,-1 0 0,1 2 0,23 16 0,-34-21 0,0 1 0,-1-1 0,1 1 0,-1 0 0,0 0 0,0 0 0,0 1 0,-1-1 0,0 1 0,0 0 0,0 0 0,-1 0 0,2 7 0,-3-9 0,0 1 0,0 0 0,-1 0 0,0 0 0,0 0 0,0-1 0,0 1 0,-1 0 0,1 0 0,-1 0 0,-1-1 0,1 1 0,-1 0 0,1-1 0,-1 1 0,-1-1 0,1 0 0,-4 5 0,-3 3 0,-1-1 0,-1 0 0,1-1 0,-2-1 0,1 1 0,-1-2 0,-26 15 0,17-12 0,-1-1 0,0-1 0,0-1 0,-29 7 0,11-10 0,39-5 0,0 0 0,0 0 0,0-1 0,0 1 0,-1 0 0,1 0 0,0 0 0,0-1 0,0 1 0,0-1 0,0 1 0,0 0 0,-1-2 0,2 2 0,-1-1 0,1 1 0,0 0 0,0-1 0,-1 1 0,1-1 0,0 1 0,0-1 0,0 1 0,0-1 0,0 1 0,0-1 0,0 1 0,0-1 0,0 1 0,0-1 0,0 1 0,0 0 0,0-1 0,0 1 0,0-1 0,0 1 0,0-1 0,0 1 0,1-1 0,-1 1 0,0-1 0,0 1 0,1 0 0,-1-1 0,1 0 0,8-10 0,0 1 0,0 0 0,1 0 0,1 1 0,0 0 0,0 0 0,14-7 0,3-3 0,72-49 0,-49 35 0,-2-1 0,-1-3 0,46-47 0,-84 72 0,-10 8 0,-20 16 0,8-1 0,-1 1 0,1-1 0,1 2 0,0 0 0,1 0 0,0 1 0,-13 25 0,21-36 0,1 0 0,0-1 0,0 1 0,1 0 0,-1 0 0,0 0 0,1 0 0,0 0 0,0 0 0,0-1 0,0 1 0,0 0 0,0 0 0,1 0 0,0 0 0,0 3 0,1-2 0,0 1 0,0-1 0,1 0 0,-1 0 0,1 0 0,0-1 0,0 1 0,0 0 0,5 3 0,4 3 0,1 0 0,1-1 0,0-1 0,26 12 0,-13-8-341,1-2 0,0 0-1,48 8 1,-31-11-648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6:32.4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13 24575,'36'-16'0,"44"-14"0,13-4 0,-84 29 0,-9 2 0,-17 3 0,-5 4 0,1 0 0,-1 1 0,1 1 0,0 1 0,-31 15 0,64-22 0,13-6 0,159-53 0,-171 54 0,-13 5 0,0 0 0,0 0 0,0 0 0,0 0 0,-1 0 0,1 0 0,0 0 0,0 0 0,0 0 0,0 0 0,0 0 0,0 0 0,0 0 0,0 0 0,0 0 0,0 0 0,0 0 0,0 0 0,0 0 0,0 0 0,0 0 0,-1 0 0,1 0 0,0 0 0,0 0 0,0-1 0,0 1 0,0 0 0,0 0 0,0 0 0,0 0 0,0 0 0,0 0 0,0 0 0,0 0 0,0 0 0,0 0 0,0 0 0,0 0 0,0 0 0,0 0 0,0 0 0,0 0 0,0 0 0,0 0 0,0-1 0,0 1 0,0 0 0,0 0 0,0 0 0,0 0 0,0 0 0,0 0 0,0 0 0,0 0 0,0 0 0,0 0 0,0 0 0,0 0 0,0 0 0,0 0 0,0 0 0,0-1 0,0 1 0,0 0 0,0 0 0,-25 3 0,6 0 0,-22 3 0,-72 21 0,97-20-1365,11-2-546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6:40.1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5 85 24575,'3'4'0,"-1"0"0,1 0 0,-1 0 0,0 1 0,0-1 0,-1 1 0,1-1 0,-1 1 0,0 0 0,0-1 0,0 7 0,0-2 0,1 11 0,-1-1 0,-1 1 0,0 0 0,-2 0 0,0 0 0,-1-1 0,-2 1 0,1-1 0,-9 20 0,-13 28 0,-38 70 0,58-125 0,-38 74 0,72-132 0,3-3 0,27-59 0,-58 107 0,1-1 0,-1 1 0,1-1 0,0 1 0,-1-1 0,1 1 0,0 0 0,0-1 0,0 1 0,0 0 0,0 0 0,0 0 0,1-1 0,-1 1 0,0 0 0,1 1 0,-1-1 0,0 0 0,1 0 0,-1 1 0,1-1 0,-1 1 0,1-1 0,3 0 0,-3 1 0,1 1 0,-1-1 0,1 1 0,-1-1 0,1 1 0,-1 0 0,1 0 0,-1 0 0,0 0 0,1 1 0,-1-1 0,0 1 0,0-1 0,2 3 0,5 4 0,-1 1 0,1 0 0,-2 0 0,1 1 0,9 16 0,2 17 0,-17-36 0,1 0 0,0 0 0,0 0 0,1 0 0,-1-1 0,1 1 0,1-1 0,-1 0 0,1 0 0,1-1 0,6 7 0,-12-12 12,1 1 1,0-1-1,-1 1 0,1-1 0,0 0 0,-1 1 1,1-1-1,0 0 0,0 1 0,-1-1 0,1 0 1,0 0-1,0 0 0,-1 1 0,1-1 0,0 0 0,0 0 1,0 0-1,-1 0 0,1-1 0,0 1 0,0 0 1,-1 0-1,1 0 0,0-1 0,0 1 0,0-1 1,0 0-145,1 0 1,-1 0 0,0 0-1,0 0 1,0 0 0,0-1 0,0 1-1,0 0 1,-1-1 0,1 1 0,0-1-1,0-1 1,3-10-6695</inkml:trace>
  <inkml:trace contextRef="#ctx0" brushRef="#br0" timeOffset="820.31">534 0 24575,'1'1'0,"1"-1"0,-1 0 0,0 1 0,0-1 0,1 1 0,-1-1 0,0 1 0,0-1 0,0 1 0,1 0 0,-1 0 0,0 0 0,0-1 0,0 1 0,0 0 0,-1 0 0,1 0 0,0 1 0,0-1 0,0 0 0,-1 0 0,1 0 0,-1 1 0,1-1 0,-1 0 0,1 0 0,-1 3 0,7 38 0,-6-15 0,-1 0 0,-1 0 0,-8 40 0,-23 80 0,9-48 0,22-93 0,0-4 0,0 0 0,0 0 0,1 0 0,0 0 0,-1 0 0,1 0 0,0 0 0,0 0 0,0 0 0,0 0 0,0 0 0,0 0 0,1 0 0,-1 0 0,1 0 0,-1 0 0,2 3 0,-2-5 0,1 0 0,-1 0 0,0 0 0,1 0 0,-1 0 0,0 1 0,1-1 0,-1 0 0,0 0 0,1 0 0,-1 0 0,1-1 0,-1 1 0,0 0 0,1 0 0,-1 0 0,0 0 0,1 0 0,-1 0 0,0 0 0,1-1 0,-1 1 0,0 0 0,0 0 0,1 0 0,-1-1 0,0 1 0,0 0 0,1-1 0,-1 1 0,0 0 0,0 0 0,1-1 0,-1 0 0,9-12 0,-8 11 0,7-9 0,-1 0 0,2 1 0,-1 0 0,1 1 0,19-16 0,-23 21 0,1 0 0,-1 0 0,1 1 0,0-1 0,0 1 0,0 1 0,0-1 0,1 1 0,-1 0 0,1 0 0,0 1 0,-1 0 0,9 0 0,-11 1 0,1 1 0,0 0 0,-1 0 0,1 1 0,-1-1 0,1 1 0,-1 0 0,0 0 0,0 0 0,0 1 0,0 0 0,0-1 0,0 1 0,-1 1 0,1-1 0,-1 0 0,0 1 0,5 7 0,-3-3 0,1 0 0,-1 0 0,-1 1 0,1 0 0,-1 0 0,-1 0 0,0 1 0,2 11 0,-3-13 0,-1 0 0,0 1 0,-1-1 0,0 0 0,0 1 0,-1-1 0,0 0 0,-4 13 0,4-18 0,0 1 0,0-1 0,-1 0 0,1 1 0,-1-1 0,0 0 0,0 0 0,0 0 0,0 0 0,-1 0 0,1-1 0,-1 1 0,1-1 0,-1 0 0,0 0 0,0 1 0,0-2 0,0 1 0,-1 0 0,1-1 0,0 1 0,-5 0 0,2 0 22,0-1-1,1 0 0,-1 0 1,0-1-1,0 1 0,1-1 1,-1-1-1,0 1 0,0-1 1,1 0-1,-1 0 0,0 0 1,1-1-1,-1 0 0,-9-5 1,6 2-212,1-1 0,0 0 1,1 0-1,-1 0 0,1-1 1,0-1-1,1 1 1,-8-12-1,-11-17-663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6:16.1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0 187 24575,'0'-1'0,"0"-1"0,0 1 0,0 0 0,1 0 0,-1 0 0,1 0 0,-1-1 0,1 1 0,-1 0 0,1 0 0,0 0 0,-1 0 0,1 0 0,0 0 0,0 0 0,0 0 0,0 1 0,1-2 0,22-13 0,-16 10 0,35-19 0,2 1 0,0 2 0,1 2 0,2 2 0,-1 2 0,69-12 0,-141 32 0,-32 11 0,6-2 0,-59 13 0,-204 54 0,283-71 0,25-6 0,10-2 0,12 0 0,232-19 0,-22 0 0,-167 16 0,0 3 0,101 15 0,-133-9 0,-27-8 0,1 0 0,-1 0 0,0 0 0,0 0 0,1 0 0,-1 1 0,0-1 0,0 0 0,1 0 0,-1 0 0,0 0 0,0 0 0,1 1 0,-1-1 0,0 0 0,0 0 0,0 0 0,1 1 0,-1-1 0,0 0 0,0 0 0,0 1 0,0-1 0,1 0 0,-1 0 0,0 1 0,0-1 0,0 0 0,0 0 0,0 1 0,0-1 0,0 0 0,0 1 0,0-1 0,0 0 0,0 1 0,0-1 0,0 0 0,0 0 0,0 1 0,0-1 0,0 0 0,-1 0 0,1 1 0,0-1 0,0 0 0,0 0 0,0 1 0,-1-1 0,1 0 0,0 0 0,0 1 0,-1-1 0,-14 9 0,-17 2 0,1-1 0,-1-2 0,-1-2 0,-46 5 0,21-3 0,-110 13 0,-71 11 0,230-30 0,4-1 0,0-1 0,0 1 0,1 0 0,-1 1 0,0-1 0,0 1 0,1 0 0,-1 0 0,1 0 0,-7 5 0,10-6 0,1-1 0,0 0 0,0 0 0,-1 1 0,1-1 0,0 0 0,0 0 0,0 1 0,0-1 0,-1 0 0,1 1 0,0-1 0,0 0 0,0 1 0,0-1 0,0 0 0,0 1 0,0-1 0,0 0 0,0 1 0,0-1 0,0 0 0,0 1 0,0-1 0,0 0 0,0 1 0,0-1 0,0 0 0,1 0 0,-1 1 0,0-1 0,0 0 0,0 1 0,0-1 0,1 0 0,-1 0 0,0 1 0,0-1 0,1 0 0,-1 0 0,0 0 0,0 1 0,1-1 0,-1 0 0,0 0 0,1 0 0,-1 0 0,0 1 0,1-1 0,18 6 0,26 1 0,-1-2 0,49 0 0,-10-1 0,-58-2 0,176 17 0,-165-13 0,0 1 0,0 1 0,48 19 0,-80-25 0,1 0 0,-1 0 0,0 0 0,0 0 0,6 5 0,-9-7 0,-1 1 0,0-1 0,1 1 0,-1-1 0,1 1 0,-1 0 0,1-1 0,-1 1 0,0-1 0,0 1 0,1 0 0,-1-1 0,0 1 0,0 0 0,0-1 0,1 1 0,-1 0 0,0-1 0,0 1 0,0 0 0,0-1 0,0 1 0,-1 0 0,1-1 0,0 1 0,0 0 0,0-1 0,0 1 0,-1 0 0,1-1 0,0 1 0,-1 0 0,1-1 0,0 1 0,-1-1 0,1 1 0,-1-1 0,1 1 0,-1-1 0,1 1 0,-1-1 0,0 0 0,1 1 0,-2 0 0,-8 6 0,0 0 0,-1 0 0,0-1 0,0-1 0,0 0 0,-24 7 0,-76 15 0,102-25 0,-340 58 0,322-53 0,27-8 0,-1 1 0,1 0 0,0 0 0,0 0 0,0 0 0,0 0 0,0 0 0,-1 0 0,1 0 0,0 0 0,0 0 0,0 0 0,0 0 0,0 0 0,-1 0 0,1 0 0,0 0 0,0 0 0,0 0 0,0 0 0,0 1 0,-1-1 0,1 0 0,0 0 0,0 0 0,0 0 0,0 0 0,0 0 0,0 0 0,0 0 0,-1 1 0,1-1 0,0 0 0,0 0 0,0 0 0,0 0 0,0 0 0,0 0 0,0 1 0,0-1 0,0 0 0,0 0 0,0 0 0,0 0 0,0 0 0,0 1 0,0-1 0,0 0 0,0 0 0,0 0 0,0 0 0,0 1 0,0-1 0,0 0 0,11 3 0,20 0 0,244-3 0,-39 0 0,-195 2 0,-41-2 0,1 0 0,-1 0 0,1 0 0,-1 0 0,1 0 0,-1 0 0,1 0 0,-1 0 0,1 0 0,-1 0 0,1 1 0,-1-1 0,1 0 0,-1 0 0,1 0 0,-1 1 0,1-1 0,-1 0 0,0 0 0,1 1 0,-1-1 0,1 0 0,-1 1 0,0-1 0,1 1 0,-1-1 0,0 0 0,1 2 0,-14 6 0,-36 8 0,0-1 0,-52 7 0,22-5 0,28-6-87,20-5-233,0 1 1,1 1-1,-39 17 1,53-15-6508</inkml:trace>
  <inkml:trace contextRef="#ctx0" brushRef="#br0" timeOffset="687.15">160 1112 24575,'1'25'0,"1"1"0,8 30 0,-3-16 0,127 542 0,-124-557 0,-3-16 0,-7-9 0,0 0 0,0 0 0,0 0 0,0 0 0,1 0 0,-1 0 0,0 0 0,0 0 0,0 0 0,1 0 0,-1 0 0,0 0 0,0 0 0,0 0 0,0 0 0,1 0 0,-1 0 0,0 0 0,0 0 0,0 0 0,0 0 0,0-1 0,1 1 0,-1 0 0,0 0 0,0 0 0,0 0 0,0 0 0,0-1 0,0 1 0,0 0 0,1 0 0,-1 0 0,0 0 0,0-1 0,0 1 0,0 0 0,0 0 0,0 0 0,0 0 0,0-1 0,0 1 0,0 0 0,0 0 0,0 0 0,0-1 0,2-22-1365,0-6-5462</inkml:trace>
  <inkml:trace contextRef="#ctx0" brushRef="#br0" timeOffset="1103.67">71 1185 24575,'1'-9'-178,"0"1"-1,0-1 1,1 1-1,-1-1 1,2 1-1,0 0 1,0 0-1,0 0 1,1 0-1,0 0 0,0 1 1,1 0-1,0 0 1,0 0-1,1 0 1,0 1-1,0 0 1,11-8-1,-11 9 44,-1 1-1,1 1 0,-1-1 1,1 1-1,0 0 0,0 1 1,0-1-1,1 1 0,-1 0 0,1 1 1,-1-1-1,1 1 0,-1 1 1,1-1-1,0 1 0,-1 0 1,1 1-1,0-1 0,-1 1 1,1 1-1,-1-1 0,1 1 1,-1 0-1,9 5 0,-10-4 325,0 0-1,-1 0 1,0 0-1,1 1 0,-1 0 1,0 0-1,-1 0 1,1 0-1,-1 1 1,1-1-1,-2 1 1,1 0-1,0 0 0,-1 0 1,0 0-1,0 0 1,0 1-1,-1-1 1,0 1-1,0-1 1,0 1-1,-1-1 0,0 1 1,0-1-1,0 1 1,-1 0-1,1-1 1,-1 1-1,-1-1 1,1 0-1,-1 1 0,0-1 1,0 0-1,0 0 1,-5 6-1,-4 5-188,8-12 0,0-1 0,0 1 0,0 0 0,1 0 0,-1 0 0,1 1 0,0-1 0,0 1 0,1-1 0,-1 1 0,1-1 0,0 1 0,0 0 0,0 8 0,1-11 0,1-1 0,-1 1 0,1-1 0,-1 0 0,1 1 0,0-1 0,0 0 0,0 0 0,-1 1 0,1-1 0,0 0 0,1 0 0,-1 0 0,0 0 0,0 0 0,0 0 0,0-1 0,1 1 0,-1 0 0,0-1 0,1 1 0,1 0 0,36 9 0,-28-8 0,16 3 0,0 2 0,35 14 0,-54-18 0,0 1 0,-1 0 0,1 0 0,-1 0 0,0 1 0,0 0 0,-1 0 0,1 1 0,-1 0 0,-1 0 0,1 0 0,6 10 0,-10-13 0,0 1 0,-1-1 0,1 1 0,-1-1 0,0 1 0,0 0 0,0 0 0,-1-1 0,1 1 0,-1 0 0,0 0 0,0 0 0,0-1 0,-1 6 0,0-2 0,-1 0 0,0 0 0,-1 0 0,1-1 0,-1 1 0,-1-1 0,-3 7 0,-4 3 0,-1-1 0,0-1 0,-1 0 0,-26 23 0,19-22-455,0 0 0,-28 15 0,17-14-6372</inkml:trace>
  <inkml:trace contextRef="#ctx0" brushRef="#br0" timeOffset="1822.74">967 1082 24575,'-1'75'0,"-3"0"0,-4 0 0,-28 126 0,-13-9 0,105-270 0,-46 65 0,37-47 0,-41 54 0,0 0 0,0 0 0,0 0 0,1 1 0,0 0 0,12-7 0,-16 11 0,-1 0 0,1 1 0,0-1 0,0 1 0,0-1 0,0 1 0,0 0 0,0 0 0,0 0 0,0 0 0,0 1 0,0-1 0,0 1 0,-1 0 0,1 0 0,0 0 0,0 0 0,-1 0 0,1 0 0,0 1 0,-1-1 0,1 1 0,2 2 0,6 5 0,-1 1 0,1 0 0,11 14 0,-22-24 0,20 24-341,-2 1 0,-1 0-1,17 34 1,-21-33-648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31.1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26 2 24575,'176'-1'-2575,"199"3"-5498,-360-2 8192,3 0 1022,1 1-1,0 1 1,-1 1-1,25 6 1,-38-8-912,-1 1 1,1 0 0,0 0 0,-1 0 0,1 1 0,-1-1-1,1 1 1,-1 0 0,0 1 0,-1-1 0,1 1 0,0-1-1,-1 1 1,0 0 0,0 0 0,0 1 0,0-1 0,-1 0 0,0 1-1,4 9 1,2 18-230,-2 0 0,-1 0 0,1 59 0,3 19 0,18 41 0,54 165 0,7 34 0,-1-6 0,-22-96 0,257 936 0,-273-1020 0,-41-128 0,-1 0 0,4 61 0,-11-94 0,0 0 0,0 0 0,0 1 0,0-1 0,-1 0 0,1 0 0,-1 0 0,0 0 0,1 0 0,-4 5 0,3-7 0,0 1 0,1-1 0,-1 0 0,0 0 0,-1 0 0,1 0 0,0 0 0,0 0 0,0-1 0,0 1 0,-1 0 0,1-1 0,0 1 0,-1-1 0,1 1 0,-1-1 0,1 1 0,0-1 0,-1 0 0,1 0 0,-1 0 0,1 0 0,-1 0 0,-2 0 0,-20-5-1365,0-3-5462</inkml:trace>
  <inkml:trace contextRef="#ctx0" brushRef="#br0" timeOffset="1582.38">0 1559 24575,'3'0'0,"8"0"0,15 0 0,12 2 0,13 1 0,8 1 0,3-4 0,-8-2-8191</inkml:trace>
  <inkml:trace contextRef="#ctx0" brushRef="#br0" timeOffset="2399.7">823 943 24575,'9'16'0,"-1"1"0,-1 1 0,-1 0 0,0 0 0,-1 0 0,-1 0 0,0 1 0,0 21 0,-1 18 0,-5 75 0,-6-55 0,-3 0 0,-22 79 0,-6 33 0,39-188 0,-2 10 0,0 0 0,1 1 0,1 17 0,-1-30 0,1 1 0,0-1 0,0 1 0,0-1 0,0 1 0,0-1 0,0 1 0,0-1 0,0 1 0,1-1 0,-1 1 0,0-1 0,0 1 0,0-1 0,0 1 0,1-1 0,-1 0 0,0 1 0,0-1 0,1 1 0,-1-1 0,0 0 0,1 1 0,-1-1 0,0 0 0,1 1 0,-1-1 0,1 0 0,-1 0 0,1 1 0,-1-1 0,0 0 0,2 0 0,-1 0 0,0 0 0,0-1 0,0 1 0,0-1 0,0 1 0,0-1 0,0 1 0,0-1 0,0 0 0,0 0 0,0 1 0,0-1 0,1-1 0,25-35 0,-27 36 0,45-81 0,-34 59 0,1 0 0,0 2 0,2-1 0,28-32 0,-41 52 0,0 1 0,0 0 0,0 0 0,1 0 0,-1 0 0,0 0 0,1 0 0,-1 0 0,1 0 0,-1 1 0,1-1 0,-1 1 0,1-1 0,0 1 0,-1-1 0,1 1 0,0 0 0,-1 0 0,1 0 0,0 0 0,1 0 0,0 1 0,0-1 0,-1 1 0,1 0 0,-1 1 0,1-1 0,0 0 0,-1 1 0,0-1 0,1 1 0,-1 0 0,3 3 0,4 5 0,0 0 0,-1 1 0,0 0 0,6 13 0,37 78 0,-19-37 0,-16-41-1365,-4-12-5462</inkml:trace>
  <inkml:trace contextRef="#ctx0" brushRef="#br0" timeOffset="2793.57">1382 1382 24575,'0'2'0,"2"14"0,4 14 0,3 11 0,3 10 0,1 5 0,2 4 0,2 4 0,2 0 0,-1 3 0,-2-3 0,-3-20 0,-3-17-8191</inkml:trace>
  <inkml:trace contextRef="#ctx0" brushRef="#br0" timeOffset="3587.23">1382 1294 24575,'0'-2'0,"0"0"0,0 0 0,1 1 0,-1-1 0,1 0 0,0 1 0,-1-1 0,1 1 0,0-1 0,0 1 0,0-1 0,0 1 0,0-1 0,0 1 0,1 0 0,-1 0 0,0 0 0,1 0 0,-1 0 0,0 0 0,1 0 0,1-1 0,2-1 0,0 1 0,0 0 0,1 0 0,-1 0 0,10-1 0,-7 2 0,1 0 0,-1 1 0,0 0 0,0 1 0,0 0 0,0 0 0,0 1 0,0 0 0,0 0 0,0 1 0,-1 0 0,1 0 0,-1 1 0,0 0 0,0 0 0,0 0 0,0 1 0,-1 0 0,7 7 0,-9-7 0,1-1 0,-1 1 0,0 0 0,0 0 0,0 1 0,-1-1 0,1 1 0,-2 0 0,1 0 0,0 0 0,-1 0 0,0 0 0,-1 0 0,0 1 0,0-1 0,0 1 0,0-1 0,-1 1 0,0-1 0,-1 1 0,1-1 0,-1 1 0,0-1 0,-3 9 0,-2-3 0,1-1 0,-2 1 0,1-1 0,-1 0 0,-1 0 0,0-1 0,-16 15 0,-3 6 0,26-30 0,1-1 0,-1 1 0,1 0 0,-1 0 0,1 0 0,-1 0 0,1 0 0,0-1 0,-1 1 0,1 0 0,0 0 0,0 0 0,0 0 0,0 0 0,0 0 0,0 0 0,0 0 0,0 0 0,0 0 0,0 0 0,0 0 0,0 0 0,1 0 0,-1-1 0,0 1 0,1 0 0,-1 0 0,1 0 0,-1 0 0,1-1 0,-1 1 0,1 0 0,0 0 0,-1-1 0,1 1 0,0 0 0,0-1 0,1 2 0,5 3 0,1 0 0,0 0 0,12 5 0,-4-2 0,24 15 0,49 38 0,-76-52 0,-1 1 0,-1 1 0,0 0 0,0 1 0,-1 0 0,0 0 0,14 26 0,-22-34 0,0 1 0,0-1 0,0 1 0,-1-1 0,1 1 0,-1-1 0,0 1 0,-1 0 0,1 0 0,-1-1 0,0 1 0,0 0 0,-1 7 0,0-8 0,0-1 0,-1 1 0,1-1 0,-1 1 0,1-1 0,-1 1 0,0-1 0,0 0 0,-1 0 0,1 0 0,-1 0 0,1 0 0,-1-1 0,0 1 0,0-1 0,0 0 0,-4 3 0,-2 0-124,-1 0 0,1-1 0,-1 0 0,0-1 0,0 0 0,0 0-1,-1-1 1,1 0 0,-1-1 0,-15 0 0,-4-3-6703</inkml:trace>
  <inkml:trace contextRef="#ctx0" brushRef="#br0" timeOffset="3982.68">2718 1266 24575,'3'-3'0,"20"-3"0,17-1 0,11 2 0,7 0 0,6 2 0,2 1 0,-4 4 0,-14 1-8191</inkml:trace>
  <inkml:trace contextRef="#ctx0" brushRef="#br0" timeOffset="4377.88">2806 1368 24575,'12'2'0,"18"2"0,12-1 0,12 0 0,18 1 0,-5 0-819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5:26.8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7 24575,'51'-106'0,"-66"155"0,9-37 116,6-12-186,-1-1-1,1 1 0,-1 0 1,1-1-1,0 1 1,-1-1-1,1 1 1,-1-1-1,1 1 1,0 0-1,-1-1 1,1 1-1,0-1 1,-1 0-1,1 1 1,0-1-1,0 1 1,0-1-1,0 1 0,-1-2 1,-2-8-675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5:09.2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0'0'0,"16"0"0,16 0 0,13 0 0,8 0 0,4 0 0,3 0 0,-12 0-819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36.4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29 14 24575,'-26'-5'0,"7"-1"0,2 5 0,0 0 0,0 0 0,0 2 0,0 0 0,0 1 0,0 1 0,1 0 0,-1 2 0,1-1 0,0 2 0,0 0 0,1 1 0,-20 12 0,-8 8 0,1 1 0,1 2 0,-43 42 0,51-42 0,1 2 0,3 2 0,0 0 0,2 2 0,2 1 0,1 1 0,2 1 0,2 1 0,-19 52 0,29-62 0,1 1 0,1-1 0,2 1 0,1 1 0,-1 59 0,7-66 0,1-1 0,0 1 0,2-1 0,1 1 0,1-1 0,1-1 0,1 1 0,13 25 0,-9-26 0,1-1 0,1 0 0,1-1 0,1-1 0,1-1 0,1 0 0,0-1 0,1-1 0,1 0 0,1-2 0,0 0 0,1-2 0,44 21 0,-35-21 0,0-1 0,1-1 0,0-2 0,1-1 0,-1-2 0,2-1 0,-1-2 0,0-1 0,1-1 0,43-5 0,-50 0 0,0-2 0,0 0 0,-1-2 0,0 0 0,0-2 0,-1-1 0,0-1 0,-1-1 0,0-1 0,-1-2 0,-1 0 0,-1-1 0,0-1 0,-1-1 0,-1-1 0,-1 0 0,0-2 0,-2 0 0,-1-1 0,0 0 0,-2-1 0,-1-1 0,0 0 0,-2 0 0,-1-1 0,-1-1 0,-2 1 0,6-49 0,-10 44 8,-1-1-1,-2 0 1,-2 0-1,-1 1 1,-1-1-1,-1 1 1,-2 0-1,-1 0 1,-2 1-1,-1 1 1,-1 0-1,-1 0 1,-2 2-1,0-1 1,-35-40-1,30 42-106,-2 1 0,-1 0 0,0 2 0,-2 1 0,-1 2 0,0 0 0,-2 1 0,0 2 0,0 1 0,-2 2 0,0 1 0,-1 1 0,0 1 0,-55-10 0,38 15-6728</inkml:trace>
  <inkml:trace contextRef="#ctx0" brushRef="#br0" timeOffset="1082.04">1078 1851 24575,'35'-45'0,"56"-64"0,-77 94 0,1 0 0,1 1 0,0 1 0,29-18 0,-40 28 0,-1 0 0,1 1 0,1 0 0,-1 0 0,0 0 0,0 0 0,1 1 0,-1 0 0,10-1 0,-13 2 0,0 0 0,0 0 0,-1 1 0,1-1 0,0 0 0,0 1 0,0-1 0,-1 1 0,1 0 0,0 0 0,-1-1 0,1 1 0,-1 0 0,1 0 0,-1 1 0,1-1 0,-1 0 0,0 0 0,1 1 0,-1-1 0,0 1 0,0-1 0,0 1 0,0-1 0,0 1 0,-1 0 0,1-1 0,0 1 0,-1 0 0,1 0 0,0 3 0,0 5 0,0 0 0,0 0 0,-1 0 0,0 0 0,0 0 0,-1 0 0,-1 0 0,-3 13 0,0-4 0,-1 0 0,0 0 0,-12 21 0,17-39 0,0 2 0,0-1 0,0 0 0,0 1 0,-1-1 0,1 0 0,0 0 0,-1 0 0,0 0 0,1 0 0,-1-1 0,-3 4 0,6-13 0,7-6 0,3 1 0,0 0 0,0 1 0,1 0 0,1 1 0,0 0 0,0 1 0,24-13 0,-31 19 0,1 0 0,0 1 0,0 0 0,0 0 0,0 1 0,0-1 0,0 2 0,1-1 0,-1 1 0,0 0 0,1 1 0,-1 0 0,1 0 0,-1 0 0,1 1 0,-1 0 0,1 1 0,-1-1 0,11 5 0,-15-4 5,0-1 1,0 1-1,-1-1 0,1 1 0,-1 0 0,1 0 1,-1 1-1,1-1 0,-1 0 0,0 1 1,0-1-1,0 1 0,-1 0 0,1-1 0,-1 1 1,1 0-1,-1 0 0,0 0 0,0 0 0,0 0 1,0 1-1,0 3 0,-1 0-154,0 0 1,0 0-1,0 0 1,-1 0-1,0 0 1,0-1-1,-1 1 1,1 0-1,-5 8 1,-1 1-6679</inkml:trace>
  <inkml:trace contextRef="#ctx0" brushRef="#br0" timeOffset="1781.53">2106 1716 24575,'-2'0'0,"-12"13"0,-14 14 0,-12 9 0,0 0 0,3-5 0,7-7 0,7-10 0,6-13 0,2-19 0,5-6-8191</inkml:trace>
  <inkml:trace contextRef="#ctx0" brushRef="#br0" timeOffset="2195.46">1901 1688 24575,'2'5'0,"14"9"0,16 13 0,11 5 0,-3-1-8191</inkml:trace>
  <inkml:trace contextRef="#ctx0" brushRef="#br0" timeOffset="2629.35">2501 1953 24575,'8'-13'0,"12"-16"0,13-16 0,8-12 0,5-10 0,-6 4 0,-7 11 0,-9 24 0,-6 29 0,-6 27 0,-3 19 0,0 13 0,0 3 0,2-4 0,-1-10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29.2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 24 24575,'10'0'0,"13"-2"0,13-2 0,10 1 0,8 1 0,4 0 0,5 1 0,1 0 0,1 1 0,-2-2 0,2-2 0,-11 1-8191</inkml:trace>
  <inkml:trace contextRef="#ctx0" brushRef="#br0" timeOffset="757.86">1 113 24575,'7'298'0,"1"-8"0,-16 52 0,1-47 0,21 68 0,1-52 0,-20-63 0,2-178 0,2-63 0,1 1 0,1-1 0,-1 1 0,1-1 0,0 0 0,3 10 0,-3-14 0,0-1 0,0 0 0,0 0 0,0 0 0,0 0 0,0 0 0,0 0 0,1-1 0,-1 1 0,1 0 0,0-1 0,-1 1 0,1-1 0,0 1 0,0-1 0,0 0 0,0 0 0,0 0 0,0 0 0,0 0 0,0 0 0,0-1 0,0 1 0,4 0 0,2 0 15,0-1 0,-1 0 0,1 0 0,0-1 0,0 0 0,-1 0 0,12-4 0,49-20-1500,-37 11-5342</inkml:trace>
  <inkml:trace contextRef="#ctx0" brushRef="#br0" timeOffset="2037.7">339 876 24575,'7'-3'272,"1"2"0,-1-1 0,15 0 0,-9 2-1218,-1 0-1,1 1 0,20 3 1,-11 2-1549,0 0 0,42 17 0,-55-19 2709,1 1 0,-1 0 0,0 0 0,0 1 0,0 0 1,7 8-1,-13-12-110,-1 0 1,1 1 0,-1-1 0,0 1 0,0 0 0,0 0 0,-1 0 0,1 0 0,-1 0 0,1 0 0,-1 0 0,0 0-1,0 0 1,-1 1 0,1-1 0,0 0 0,-1 1 0,0-1 0,0 0 0,0 1 0,0-1 0,-2 5 0,0 0 7,-1 0 0,0 0 1,-1 0-1,0 0 1,0-1-1,0 1 1,-1-1-1,0 0 0,-1 0 1,0-1-1,0 0 1,-13 11-1,-3 0 1492,-1-1-1,-41 22 0,54-32-1603,-1 0 0,-1-1 0,1 0 0,-16 3 0,18-8 0,10-6 0,13-8 0,42-31 0,71-44 0,-68 50 0,70-61 0,-124 96 0,29-30 0,-32 32 0,0-1 0,0 1 0,0-1 0,0 0 0,0 1 0,-1-1 0,0 0 0,1 0 0,-1 0 0,0 0 0,1-6 0,-2 9 0,0-1 0,0 1 0,0-1 0,0 1 0,0-1 0,0 1 0,0-1 0,0 0 0,0 1 0,0-1 0,0 1 0,-1-1 0,1 1 0,0-1 0,0 1 0,0-1 0,-1 1 0,1 0 0,0-1 0,0 1 0,-1-1 0,1 1 0,0-1 0,-1 1 0,1 0 0,-1-1 0,1 1 0,0 0 0,-1 0 0,1-1 0,-1 1 0,1 0 0,-1 0 0,1-1 0,-1 1 0,1 0 0,-1 0 0,1 0 0,-1 0 0,1 0 0,-1 0 0,1 0 0,-1 0 0,0 0 0,-1 0 0,-1 1 0,1-1 0,-1 1 0,1-1 0,-1 1 0,1 0 0,0 0 0,-4 2 0,-2 2 0,1 1 0,-1-1 0,1 2 0,0-1 0,1 1 0,0 0 0,0 0 0,0 0 0,1 1 0,0 0 0,0 0 0,1 0 0,0 1 0,1-1 0,-1 1 0,-2 15 0,5-17 0,-1 0 0,1 0 0,1 0 0,0 1 0,0-1 0,0 0 0,1 0 0,0 0 0,0 0 0,0 0 0,1 0 0,1 0 0,-1 0 0,1 0 0,0-1 0,0 0 0,1 1 0,0-1 0,0 0 0,0-1 0,1 1 0,7 6 0,-7-8-170,0 0-1,0-1 0,0 1 1,1-1-1,-1 0 0,1-1 1,10 4-1,15 3-665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21.5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98 24575,'7'-11'-2,"1"1"1,1 0-1,0 0 0,0 1 0,1 0 1,0 1-1,0 0 0,1 0 0,0 1 0,0 0 1,1 1-1,0 1 0,0 0 0,20-6 0,-10 5-167,0 1 0,0 1 0,0 0 0,1 2 0,-1 1 0,1 1-1,38 4 1,-43-1 132,1 1 0,-2 1 0,1 1 0,0 1 0,-1 0 0,0 1 0,-1 1 0,0 0 0,0 1 0,-1 1 0,0 0 0,-1 2 0,-1-1 0,1 1 0,-2 1 0,0 1 0,-1 0 0,14 24 0,-17-26 7,-1 0 1,0 0 0,-1 1-1,-1 0 1,0 1 0,-1-1-1,-1 1 1,0-1 0,-1 1-1,0 0 1,-1 0 0,-1 0-1,-1 0 1,0 0 0,0 0 0,-2 0-1,0 0 1,-1-1 0,0 1-1,-1-1 1,0 0 0,-1-1-1,-11 18 1,4-11-34,-1-1 0,-1 0 0,-1-1 0,-33 28 0,15-18-95,-62 38 1,67-47 157,28-18 11,1-1 0,-1 0 1,1 1-1,-1-1 0,1 0 1,-1 1-1,1-1 0,-1 1 1,1-1-1,-1 0 1,1 1-1,0-1 0,-1 1 1,1-1-1,0 1 0,0 0 1,-1-1-1,1 1 1,0-1-1,0 2 0,7 3 343,26-2 58,-26-3-500,40 1 92,1 3 0,-1 1 0,81 21 0,-110-21 12,0 1 1,0 1 0,0 1 0,-1 0 0,0 1 0,-1 1 0,0 1-1,0 0 1,-1 1 0,-1 1 0,0 0 0,16 19 0,-19-17 174,0 0 1,-1 0 0,-1 1 0,0 1-1,-2 0 1,1 0 0,-2 0 0,0 1 0,-1 0-1,3 24 1,-7-29-181,1 0-1,-2 1 1,0-1-1,-1 1 1,0-1-1,-1 1 0,0-1 1,-1 0-1,0 0 1,-2 0-1,1 0 1,-1-1-1,-1 0 1,-14 23-1,7-18-10,0 0 0,-2 0 0,0-2 0,0 1 0,-1-2 0,-29 20 0,19-18 0,-1 0 0,0-2 0,-1-1 0,-34 11 0,15-9 0,-2-3 0,0-2 0,0-1 0,-1-3 0,-79-1 0,106-5-227,0-2-1,1 0 1,-1-2-1,1 0 1,-24-8-1,9-1-6599</inkml:trace>
  <inkml:trace contextRef="#ctx0" brushRef="#br0" timeOffset="669.14">1306 72 24575,'0'2'0,"2"14"0,2 17 0,4 12 0,1 3 0,-1 7 0,1 3 0,1 3 0,-1 2 0,0-6 0,-1-6 0,-2-8 0,-4-23 0,-3-13-8191</inkml:trace>
  <inkml:trace contextRef="#ctx0" brushRef="#br0" timeOffset="1334.44">1057 43 24575,'3'-3'0,"10"-3"0,13 0 0,13 0 0,9-1 0,9 1 0,5 1 0,4 2 0,6 3 0,-9 3-819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18.3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2 0 24575,'-2'289'-107,"-16"142"-9635,6 281 4045,14-467 4860,-2-228 745,0-1 456,0 0 1,-1 0-1,-3 18 0,-3-15 646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4:14.6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26.7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8 30 24575,'-57'0'0,"-5"-2"0,-1 4 0,-80 12 0,139-14 0,1 1 0,0 0 0,0-1 0,-1 1 0,1 0 0,0 1 0,0-1 0,0 0 0,0 1 0,0 0 0,1 0 0,-1 0 0,1 0 0,-5 4 0,5-3 0,0 0 0,0 1 0,1-1 0,-1 1 0,1-1 0,0 1 0,0 0 0,0 0 0,0-1 0,0 1 0,1 0 0,0 5 0,-2 110 0,19 167 0,-10-215 0,10 124 0,26 529 0,-67-14 0,-30-3 0,46-612 0,3-1 0,15 168 0,-8-245 0,0 0 0,2-1 0,0 0 0,1 0 0,10 24 0,-11-33 0,0 0 0,0 0 0,0-1 0,1 1 0,0-1 0,0 0 0,0-1 0,1 1 0,0-1 0,0 0 0,1-1 0,-1 1 0,15 6 0,-10-6-91,1 0 0,0-1 0,1 0 0,-1-1 0,0 0 0,1-1 0,0 0 0,0-1 0,-1-1 0,1 0 0,0 0 0,0-2 0,0 1 0,21-7 0,-3-4-6736</inkml:trace>
  <inkml:trace contextRef="#ctx0" brushRef="#br0" timeOffset="1396.17">3980 1 24575,'56'3'0,"75"12"0,-82-8 0,42 5 0,197 34 0,-284-45 0,-1 0 0,1 0 0,-1 0 0,1 0 0,-1 0 0,1 1 0,-1 0 0,0 0 0,1 0 0,3 4 0,-5-4 0,0 0 0,0 0 0,0 1 0,-1-1 0,1 1 0,-1 0 0,0-1 0,0 1 0,0 0 0,0 0 0,0-1 0,-1 1 0,1 5 0,61 609 0,-50-477 0,19 240 0,26 279 0,28 47 0,-59-536 0,28 212 0,-13-108 0,2 19 0,-41-280 0,-1-7 0,0-1 0,0 1 0,-1 0 0,1-1 0,-1 1 0,-1 0 0,1-1 0,-1 1 0,0 0 0,0-1 0,0 1 0,-4 7 0,5-13-29,-1 1 0,0 0 0,0-1-1,1 1 1,-1-1 0,0 1 0,0-1-1,0 1 1,0-1 0,1 0 0,-1 1 0,0-1-1,0 0 1,0 0 0,0 0 0,0 0-1,0 0 1,0 0 0,0 0 0,0 0-1,0 0 1,0 0 0,0 0 0,0 0 0,1-1-1,-1 1 1,0 0 0,0-1 0,0 1-1,0-1 1,0 1 0,-1-2 0,0 1-372,-23-11-6426</inkml:trace>
  <inkml:trace contextRef="#ctx0" brushRef="#br0" timeOffset="2594.59">5346 176 24575,'10'0'0,"15"0"0,14 0 0,13 0 0,7 0 0,4 0 0,1 0 0,0 0 0,-1 0 0,1 3 0,-11 0-8191</inkml:trace>
  <inkml:trace contextRef="#ctx0" brushRef="#br0" timeOffset="3326.71">5331 398 24575,'5'89'0,"3"0"0,28 115 0,-22-130 0,90 650 0,-55-350 0,13 160 0,-46 261 0,-17-755 0,0-6 0,2-1 0,6 45 0,-7-75 0,1 0 0,0 0 0,1 0 0,-1 0 0,0 0 0,1 0 0,-1 0 0,1-1 0,0 1 0,0-1 0,0 1 0,1-1 0,-1 1 0,0-1 0,1 0 0,-1 0 0,1-1 0,0 1 0,0 0 0,0-1 0,0 1 0,0-1 0,0 0 0,4 1 0,8 1 0,0 0 0,1 0 0,27-1 0,-31-1 0,1-1-341,1 0 0,-1-1-1,26-5 1,-5-2-6486</inkml:trace>
  <inkml:trace contextRef="#ctx0" brushRef="#br0" timeOffset="5505.58">5991 1338 24575,'0'-1'0,"0"0"0,1 1 0,-1-1 0,1 0 0,-1 1 0,1-1 0,-1 1 0,1-1 0,-1 1 0,1-1 0,0 1 0,-1 0 0,1-1 0,0 1 0,-1 0 0,1-1 0,0 1 0,-1 0 0,1 0 0,0-1 0,0 1 0,-1 0 0,1 0 0,0 0 0,1 0 0,24-2 0,-23 2 0,9 0 0,-1 0 0,1 1 0,-1 0 0,1 1 0,-1 0 0,0 1 0,0 0 0,16 7 0,-23-8 0,1 0 0,-1 1 0,0-1 0,0 1 0,0 0 0,0 0 0,0 0 0,0 1 0,-1-1 0,1 1 0,-1 0 0,0 0 0,-1 0 0,1 1 0,-1-1 0,1 1 0,-1-1 0,-1 1 0,1 0 0,-1-1 0,2 11 0,-2-9 0,-1 1 0,-1-1 0,1 0 0,-1 0 0,0 0 0,-1 1 0,1-1 0,-1 0 0,-1-1 0,1 1 0,-1 0 0,0-1 0,0 1 0,-7 8 0,-6 6 0,0 0 0,-23 19 0,39-38 0,-33 28 0,33-29 0,0 0 0,0 0 0,0 0 0,0 0 0,0 0 0,0 0 0,0 0 0,0-1 0,0 1 0,0 0 0,0 0 0,0 0 0,0 0 0,0 0 0,0 0 0,0 0 0,0 0 0,0 0 0,0 0 0,-1 0 0,1 0 0,0 0 0,0-1 0,0 1 0,0 0 0,0 0 0,0 0 0,0 0 0,0 0 0,0 0 0,0 0 0,-1 0 0,1 0 0,0 0 0,0 0 0,0 0 0,0 0 0,0 0 0,0 0 0,0 0 0,0 0 0,0 0 0,0 0 0,-1 0 0,1 0 0,0 0 0,0 0 0,0 1 0,0-1 0,0 0 0,0 0 0,0 0 0,0 0 0,0 0 0,0 0 0,0 0 0,0 0 0,-1 0 0,1 0 0,7-11 0,13-16 0,57-47 0,-49 50 0,-2-2 0,38-46 0,-63 70 0,0 1 0,0 0 0,0 0 0,-1 0 0,1 0 0,0-1 0,-1 1 0,1 0 0,0 0 0,-1-1 0,0 1 0,1-1 0,-1-1 0,0 3 0,-1 0 0,0 0 0,1 0 0,-1 1 0,1-1 0,-1 0 0,0 0 0,1 1 0,-1-1 0,1 0 0,-1 1 0,1-1 0,-1 0 0,1 1 0,-1-1 0,1 1 0,0-1 0,-1 1 0,1-1 0,-1 1 0,1-1 0,0 1 0,0-1 0,-1 1 0,1-1 0,0 2 0,-4 3 0,1 0 0,-1 0 0,1 1 0,1 0 0,-1-1 0,1 1 0,0 0 0,0 0 0,1 0 0,0 0 0,0 0 0,0 12 0,1-15 0,0 1 0,1 0 0,-1-1 0,1 1 0,0 0 0,0-1 0,1 1 0,-1-1 0,1 0 0,0 1 0,0-1 0,0 0 0,0 0 0,0 0 0,1 0 0,-1-1 0,1 1 0,0-1 0,0 1 0,0-1 0,0 0 0,6 3 0,26 11-1365,2-3-546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7:33.4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90 308 24575,'6'7'0,"-1"0"0,1 0 0,-1 1 0,0-1 0,-1 1 0,0 1 0,0-1 0,-1 0 0,0 1 0,4 17 0,-1 6 0,2 56 0,-6-57 0,-1-26 0,27 298 0,24-2 0,-49-287 0,-3-9 0,2 0 0,-1 0 0,0 0 0,1 0 0,0 0 0,3 5 0,-4-11-1365,0-5-5461</inkml:trace>
  <inkml:trace contextRef="#ctx0" brushRef="#br0" timeOffset="663.91">956 219 24575,'1'13'0,"1"0"0,0 0 0,1 0 0,1 0 0,5 13 0,-2-5 0,34 105 0,48 168 0,-61-170 0,22 87 0,-33-153 0,37 86 0,-47-131 342,-7-12-394,0-1 0,0 0 0,0 0 1,0 1-1,0-1 0,0 0 1,0 1-1,1-1 0,-1 0 0,0 0 1,0 1-1,0-1 0,0 0 1,1 0-1,-1 1 0,0-1 0,0 0 1,0 0-1,1 0 0,-1 1 1,0-1-1,1 0 0,-1 0 0,0 0 1,0 0-1,1 0 0,-1 0 1,0 0-1,1 1 0,-1-1 0,0 0 1,1 0-1,1-9-6774</inkml:trace>
  <inkml:trace contextRef="#ctx0" brushRef="#br0" timeOffset="1692.16">1 496 24575,'108'-93'0,"4"-1"0,-89 76 0,2 2 0,-1 1 0,2 1 0,0 1 0,0 1 0,55-16 0,-66 24 0,0 1 0,1 1 0,-1 0 0,1 1 0,-1 0 0,0 2 0,1 0 0,-1 0 0,1 1 0,-1 1 0,0 1 0,0 0 0,-1 1 0,27 12 0,40 30 0,-47-26 0,0-2 0,45 18 0,-67-33 0,-1 0 0,1-1 0,0 0 0,0-1 0,0 0 0,0-1 0,1 0 0,-1-1 0,0 0 0,0-1 0,18-3 0,-19 0 0,1 1 0,-1-2 0,-1 1 0,1-2 0,-1 1 0,1-2 0,-2 1 0,1-1 0,-1-1 0,15-14 0,2-7 0,42-57 0,-54 67 0,-1 0 0,0 0 0,-2-1 0,0-1 0,10-30 0,-18 43-1365,-1 1-546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46.7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3 49 24575,'-3'-1'0,"1"1"0,-1-1 0,0 0 0,0 0 0,0 0 0,1 0 0,-1 0 0,1 0 0,-4-2 0,-14-7 0,15 9 0,0 0 0,0 1 0,0 0 0,0-1 0,0 2 0,0-1 0,0 1 0,0-1 0,0 1 0,0 1 0,0-1 0,0 1 0,0 0 0,1 0 0,-1 0 0,1 1 0,-1-1 0,1 1 0,0 0 0,0 0 0,-6 7 0,-5 5 0,0 1 0,1 1 0,-21 31 0,12-9 0,1 0 0,2 1 0,2 2 0,2-1 0,-15 60 0,9-6 0,-15 135 0,29-149 0,3 0 0,4 0 0,3 0 0,4-1 0,19 92 0,-13-115 0,2-1 0,3 0 0,2-1 0,3-1 0,2-1 0,2-1 0,65 93 0,-70-116 0,1-2 0,2 0 0,1-1 0,1-2 0,1-1 0,1-1 0,1-1 0,50 27 0,-60-38 0,0-1 0,1-1 0,0-1 0,0-1 0,1 0 0,0-2 0,0 0 0,0-1 0,1-2 0,-1 0 0,0-1 0,1-1 0,-1-1 0,0-1 0,33-8 0,-23 1 0,-1-2 0,-1-1 0,0-1 0,0-2 0,-2 0 0,0-2 0,-1-1 0,-1-1 0,0-1 0,-2-1 0,0-2 0,20-27 0,-7 3 0,-2-2 0,-3-1 0,-1-2 0,-3-1 0,31-88 0,-40 85 0,-1-2 0,-4 1 0,-2-2 0,-3 1 0,-2-2 0,-3 1 0,-3 0 0,-2 0 0,-3-1 0,-2 2 0,-3-1 0,-3 1 0,-2 1 0,-3 0 0,-2 1 0,-2 1 0,-53-92 0,56 118 0,-1 1 0,-1 1 0,-1 0 0,-2 2 0,0 0 0,-2 2 0,-45-33 0,47 41 0,-1 0 0,0 2 0,-1 1 0,-1 0 0,0 3 0,-1 0 0,0 1 0,-1 2 0,-43-6 0,47 10 0,0 1 0,0 2 0,-1 0 0,1 1 0,0 2 0,0 0 0,1 2 0,-1 1 0,1 1 0,0 1 0,1 1 0,-34 17 0,-3 9-1365,9 0-5462</inkml:trace>
  <inkml:trace contextRef="#ctx0" brushRef="#br0" timeOffset="1019.42">1282 2384 24575,'0'-29'0,"2"0"0,1 1 0,1-1 0,1 1 0,12-38 0,-11 50 0,0 1 0,1-1 0,0 1 0,1 0 0,1 0 0,1 1 0,0 1 0,0-1 0,1 2 0,17-16 0,-24 25 0,-1 0 0,1 0 0,0 1 0,0-1 0,0 1 0,0 0 0,0 0 0,0 0 0,1 1 0,-1-1 0,6 0 0,-8 2 0,0 0 0,0 0 0,1 0 0,-1 0 0,0 0 0,0 1 0,0-1 0,0 1 0,0-1 0,0 1 0,0 0 0,0-1 0,0 1 0,0 0 0,0 1 0,0-1 0,-1 0 0,1 0 0,0 1 0,-1-1 0,1 1 0,-1 0 0,0-1 0,1 1 0,0 2 0,3 6 0,0 0 0,-1 0 0,0 0 0,-1 0 0,0 0 0,-1 1 0,0 0 0,0-1 0,-1 1 0,-1 0 0,0 12 0,-1 2 0,-2-1 0,0 1 0,-12 41 0,14-64 0,1 0 0,-1 0 0,1-1 0,-1 1 0,0 0 0,0-1 0,0 1 0,0-1 0,0 1 0,-1 1 0,0-6 0,6-11 0,2-2 0,1 0 0,1 0 0,0 0 0,1 1 0,16-19 0,-17 23 0,1 1 0,0 0 0,1 0 0,0 1 0,0 1 0,1 0 0,21-12 0,-29 18 0,0 0 0,1 1 0,-1 0 0,0-1 0,1 1 0,-1 0 0,1 1 0,-1-1 0,1 1 0,0 0 0,-1-1 0,7 2 0,-8-1 0,0 1 0,0 0 0,0-1 0,-1 1 0,1 0 0,0 0 0,0 0 0,-1 0 0,1 0 0,0 1 0,-1-1 0,1 0 0,-1 1 0,0-1 0,0 1 0,1-1 0,-1 1 0,0 0 0,0 0 0,0-1 0,0 1 0,-1 0 0,2 2 0,3 16 0,0 1 0,-1-1 0,-1 1 0,0 26 0,-2-28 0,-1-17 0,0 1 0,0-1 0,1 1 0,-1-1 0,0 1 0,1-1 0,0 0 0,-1 0 0,1 1 0,0-1 0,2 3 0,-3-5 0,0 0 0,1 1 0,-1-1 0,1 0 0,-1 0 0,0 1 0,1-1 0,-1 0 0,0 0 0,1 0 0,-1 0 0,1 1 0,-1-1 0,1 0 0,-1 0 0,0 0 0,1 0 0,-1 0 0,1 0 0,-1 0 0,1 0 0,-1 0 0,1-1 0,16-8 0,17-20 0,-24 20 0,0-1 0,1 2 0,0-1 0,0 2 0,1-1 0,0 1 0,21-8 0,-32 15 0,-1 0 0,1 0 0,0-1 0,0 1 0,0 0 0,0 0 0,-1 0 0,1 0 0,0 0 0,0 0 0,0 0 0,0 0 0,-1 1 0,1-1 0,0 0 0,0 0 0,0 1 0,-1-1 0,1 1 0,0-1 0,-1 0 0,1 1 0,0-1 0,-1 1 0,1-1 0,0 1 0,-1 0 0,1-1 0,-1 1 0,1 0 0,-1-1 0,1 1 0,-1 0 0,0 0 0,1-1 0,-1 1 0,0 0 0,0 0 0,1 0 0,-1-1 0,0 1 0,0 0 0,0 1 0,1 5 0,-1 0 0,0 1 0,0-1 0,-2 7 0,2-9 0,-3 13-36,2-14-97,0 0 0,0 0 0,1-1 0,-1 1 0,1 0 0,0 0 1,0 0-1,1 0 0,0 5 0,3-3-6694</inkml:trace>
  <inkml:trace contextRef="#ctx0" brushRef="#br0" timeOffset="1446.27">2368 2031 24575,'-7'12'0,"-9"17"0,-2 13 0,-5 13 0,-2 6 0,0-2 0,2-6 0,5-10 0,2-11 0,3-12 0,2-10-8191</inkml:trace>
  <inkml:trace contextRef="#ctx0" brushRef="#br0" timeOffset="1860.6">2163 2075 24575,'3'5'0,"12"14"0,15 14 0,14 11 0,10 11 0,-4-4-8191</inkml:trace>
  <inkml:trace contextRef="#ctx0" brushRef="#br0" timeOffset="1861.6">2516 2369 24575,'0'-10'0,"2"-16"0,9-11 0,10-12 0,6-9-3423,3-3 3423,-3 16 1072,-6 26-1072,-7 29 561,-5 23-561,-5 15 0,0 10 0,3 10 1790,2-7-998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41.2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1 24575,'3'-2'0,"10"-4"0,14-1 0,11-1 0,10-2 0,7 0 0,3 3 0,3 2 0,0 1 0,10 3 0,-6 0-8191</inkml:trace>
  <inkml:trace contextRef="#ctx0" brushRef="#br0" timeOffset="560.1">30 223 24575,'3'32'0,"0"0"0,2 0 0,13 46 0,-4-22 0,67 444 0,-34 7 0,-33-157 0,8 122 0,11 31 0,-24-415 0,3 1 0,45 157 0,-43-202 0,1 0 0,3-1 0,1 0 0,3-2 0,1 0 0,2-2 0,34 42 0,-58-79 0,8 9 0,-1-2 0,2 1 0,-1-1 0,15 11 0,-22-18 0,0-1 0,0 0 0,0 1 0,1-1 0,-1 0 0,0 0 0,0 0 0,1 0 0,-1 0 0,0-1 0,1 1 0,-1-1 0,1 0 0,-1 1 0,1-1 0,-1 0 0,1 0 0,-1-1 0,1 1 0,-1-1 0,1 1 0,-1-1 0,0 0 0,1 1 0,-1-1 0,0 0 0,0-1 0,0 1 0,0 0 0,3-3 0,18-21-1365,-3-4-5462</inkml:trace>
  <inkml:trace contextRef="#ctx0" brushRef="#br0" timeOffset="1180.99">471 516 24575,'-2'1'0,"0"-1"0,0 0 0,0 1 0,0 0 0,0-1 0,0 1 0,0 0 0,0 0 0,0 0 0,0 0 0,1 0 0,-1 1 0,0-1 0,-1 3 0,-20 22 0,17-17 0,1 1 0,0 1 0,0-1 0,1 1 0,0-1 0,1 1 0,0 0 0,1 0 0,0 1 0,1-1 0,0 0 0,0 1 0,2-1 0,1 13 0,-2-18 0,1 0 0,1 0 0,-1-1 0,1 1 0,0 0 0,0-1 0,1 1 0,0-1 0,0 0 0,0 0 0,1 0 0,4 6 0,-4-8 0,0 1 0,0-1 0,0 0 0,0-1 0,0 1 0,0-1 0,1 0 0,-1 0 0,1 0 0,0-1 0,-1 1 0,1-1 0,0 0 0,0 0 0,0-1 0,9 0 0,-7 0 0,0-1 0,0 0 0,0 0 0,0-1 0,0 0 0,0 0 0,0-1 0,-1 0 0,1 0 0,-1 0 0,0-1 0,0 0 0,0 0 0,0-1 0,-1 1 0,0-1 0,0-1 0,0 1 0,0-1 0,-1 1 0,0-1 0,4-8 0,-4 8 0,-1-1 0,1 0 0,-2 0 0,1 0 0,0 0 0,-1 0 0,-1-1 0,1 1 0,-1-1 0,0 1 0,-1-1 0,0 0 0,0 1 0,-1-1 0,0 1 0,0-1 0,-1 1 0,1-1 0,-2 1 0,-4-12 0,3 11-52,0 1-1,-1 0 1,0 0-1,0 1 1,0 0-1,-1 0 1,0 0-1,0 0 1,0 1-1,-1 0 1,1 0-1,-1 1 1,-1 0-1,1 0 1,0 1-1,-1 0 1,0 0-1,0 0 1,0 1-1,0 1 1,0-1-1,0 1 0,0 1 1,-1-1-1,-8 2 1,-23 7-6775</inkml:trace>
  <inkml:trace contextRef="#ctx0" brushRef="#br0" timeOffset="1577.4">484 1192 24575,'2'0'0</inkml:trace>
  <inkml:trace contextRef="#ctx0" brushRef="#br0" timeOffset="1578.4">484 1471 24575,'0'10'0,"0"9"0,0 3 0,2 2 0,2-1-8191</inkml:trace>
  <inkml:trace contextRef="#ctx0" brushRef="#br0" timeOffset="1980.32">529 1941 24575,'0'2'0,"0"4"0,0 3 0,3 5 0,2 5 0,2-1-8191</inkml:trace>
  <inkml:trace contextRef="#ctx0" brushRef="#br0" timeOffset="1981.32">544 2425 24575,'0'10'0,"0"13"0,0 3-8191</inkml:trace>
  <inkml:trace contextRef="#ctx0" brushRef="#br0" timeOffset="2427.07">690 3057 24575,'-3'10'0,"0"1"0,1 0 0,0-1 0,1 1 0,0 0 0,0 0 0,2 17 0,-1-9 0,0-9 0,0 0 0,1 0 0,0 0 0,1 0 0,0-1 0,1 1 0,-1-1 0,2 1 0,-1-1 0,11 17 0,-12-23 0,1 1 0,-1 0 0,1-1 0,0 0 0,1 0 0,-1 0 0,0 0 0,1 0 0,-1-1 0,1 1 0,0-1 0,0 0 0,0 0 0,0 0 0,0-1 0,1 0 0,-1 1 0,0-2 0,1 1 0,-1 0 0,1-1 0,-1 0 0,1 0 0,-1 0 0,0 0 0,8-2 0,-7 1 0,0 0 0,0 0 0,0 0 0,0-1 0,0 0 0,-1 0 0,1 0 0,0 0 0,-1-1 0,0 0 0,1 0 0,-1 0 0,0 0 0,-1-1 0,1 1 0,5-9 0,-6 8 0,-1-1 0,1 0 0,-1 1 0,-1-1 0,1 0 0,-1 0 0,0-1 0,0 1 0,0 0 0,-1 0 0,0 0 0,0-1 0,0 1 0,0 0 0,-1 0 0,-2-10 0,0 6 11,0-1 0,0 1 0,0 0 0,-2-1 0,1 2 0,-1-1-1,0 0 1,-1 1 0,0 0 0,-13-13 0,9 11-197,0 1 1,-1 1-1,0-1 0,-1 2 1,1 0-1,-1 0 1,-18-6-1,-8-1-6641</inkml:trace>
  <inkml:trace contextRef="#ctx0" brushRef="#br0" timeOffset="3300.78">896 311 24575,'1'-1'0,"-1"0"0,1 1 0,-1-1 0,1 0 0,-1 1 0,1-1 0,-1 1 0,1-1 0,0 0 0,0 1 0,-1 0 0,1-1 0,0 1 0,0-1 0,-1 1 0,1 0 0,0 0 0,1-1 0,21-6 0,-19 6 0,26-6 0,-1 1 0,61-4 0,-70 9 0,-1 1 0,1 1 0,0 1 0,-1 0 0,32 9 0,-46-9 0,0-1 0,0 1 0,0 0 0,0 1 0,0-1 0,-1 1 0,1 0 0,-1 0 0,0 0 0,0 0 0,0 1 0,6 8 0,-6-7 0,-1 1 0,0 0 0,0 0 0,0 0 0,-1 0 0,0 0 0,0 1 0,0-1 0,1 13 0,1 42 0,-2 0 0,-7 72 0,3-87 0,-3 46 0,-6 215 0,26 0 0,40-5 0,22-2 0,-69-269 0,117 406 0,-60-159 0,-56-218 0,-2 0 0,-2 106 0,-5-147 0,-2-1 0,0 0 0,-1 0 0,0-1 0,-2 1 0,0-1 0,-1 1 0,-1-2 0,0 1 0,-2-1 0,1 0 0,-2 0 0,-17 21 0,24-34 0,0 0 0,1 0 0,-2-1 0,1 1 0,0 0 0,0-1 0,-1 0 0,1 0 0,-1 0 0,0 0 0,-6 1 0,8-2 0,1-1 0,-1 0 0,0 0 0,0 0 0,1 0 0,-1 0 0,0 0 0,0-1 0,0 1 0,1-1 0,-1 1 0,0-1 0,1 1 0,-1-1 0,1 0 0,-1 0 0,0 0 0,1 0 0,0 0 0,-1 0 0,1 0 0,0-1 0,-1 1 0,1 0 0,0-1 0,0 1 0,0-1 0,-1-3 0,-17-36-1365,4-6-5462</inkml:trace>
  <inkml:trace contextRef="#ctx0" brushRef="#br0" timeOffset="3712.77">1571 1764 24575,'10'0'0,"13"0"0,15 0 0,9 3 0,7 2 0,-7 2-8191</inkml:trace>
  <inkml:trace contextRef="#ctx0" brushRef="#br0" timeOffset="3713.77">1615 1926 24575,'0'2'0,"0"4"0,3 3 0,2 2 0,14 3 0,18 0 0,4-1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16.0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7 12 24575,'0'-3'0,"3"0"0,5 0 0,2 1-8191</inkml:trace>
  <inkml:trace contextRef="#ctx0" brushRef="#br0" timeOffset="424.68">588 129 24575,'-2'8'0,"-2"9"0,1 3-8191</inkml:trace>
  <inkml:trace contextRef="#ctx0" brushRef="#br0" timeOffset="425.68">544 394 24575,'0'10'0,"2"8"0,2 1-8191</inkml:trace>
  <inkml:trace contextRef="#ctx0" brushRef="#br0" timeOffset="1104.41">0 629 24575,'14'5'0,"0"-1"0,0 0 0,0-1 0,0 0 0,1-1 0,-1-1 0,20 0 0,-6 0 0,97 1 0,144-16 0,-99 2 0,249-4 0,-99 2 0,111-1 0,46 6 0,-227 3 0,769-75 0,-952 69-1365,-48 8-5462</inkml:trace>
  <inkml:trace contextRef="#ctx0" brushRef="#br0" timeOffset="2374.53">147 570 24575,'6'86'0,"-1"-27"0,-2 71 0,2 26 0,-2-123 0,1-1 0,14 54 0,-17-81 0,0 0 0,0-1 0,1 1 0,-1-1 0,1 1 0,0-1 0,1 0 0,-1 1 0,1-1 0,0 0 0,0-1 0,0 1 0,0-1 0,1 1 0,-1-1 0,1 0 0,0 0 0,0 0 0,0-1 0,0 0 0,1 1 0,-1-1 0,1-1 0,-1 1 0,1-1 0,0 0 0,-1 0 0,1 0 0,5 0 0,16 1 0,-1-2 0,0-1 0,47-7 0,78-23 0,-76 14 0,24-1 0,1 3 0,197-1 0,109 39 0,-3 27 0,16 1 0,-6-24 0,-276-25 0,139-17 0,-246 12 0,4 0 0,48-10 0,-72 11 0,0 0 0,-1-1 0,1 0 0,-1-1 0,0 1 0,0-2 0,0 1 0,-1-1 0,1 0 0,9-9 0,-12 8 0,-1-1 0,1 1 0,-1-1 0,0 1 0,-1-1 0,1-1 0,-1 1 0,-1 0 0,1-1 0,-1 1 0,1-15 0,1-12 0,0-47 0,-3 51 0,0-38-273,-3 0 0,-3 0 0,-3 1 0,-29-114 0,31 161-6554</inkml:trace>
  <inkml:trace contextRef="#ctx0" brushRef="#br0" timeOffset="3510.67">1205 629 24575,'-1'47'0,"-3"1"0,-9 52 0,12-96 0,0 0 0,1 0 0,0-1 0,-1 1 0,1 0 0,1-1 0,-1 1 0,0 0 0,3 7 0,-2-9 0,0 0 0,0 0 0,0 0 0,1 0 0,-1 0 0,1 0 0,-1 0 0,1 0 0,0 0 0,0-1 0,0 1 0,0-1 0,0 1 0,0-1 0,0 0 0,3 1 0,6 3 0,0-2 0,0 0 0,0 0 0,16 2 0,-16-4 0,0 1 0,0 1 0,0 0 0,16 6 0,-26-9 0,-1 0 0,1 0 0,-1 1 0,1-1 0,-1 0 0,1 0 0,-1 0 0,1 1 0,-1-1 0,1 0 0,-1 0 0,0 1 0,1-1 0,-1 1 0,1-1 0,-1 0 0,0 1 0,1-1 0,-1 1 0,0-1 0,0 1 0,1-1 0,-1 0 0,0 1 0,0-1 0,0 1 0,1 0 0,-1-1 0,0 2 0,-1-2 0,1 1 0,-1 0 0,1-1 0,-1 1 0,0-1 0,1 1 0,-1-1 0,0 1 0,1-1 0,-1 1 0,0-1 0,0 1 0,1-1 0,-1 0 0,-2 1 0,-34 6 0,36-6 0,-49 1 0,48-2 0,-1 0 0,1 0 0,-1 0 0,0-1 0,1 1 0,-1-1 0,1 0 0,-1 1 0,1-1 0,-1 0 0,1-1 0,-1 1 0,1 0 0,0-1 0,-4-3 0,2-6-1365,5 0-5462</inkml:trace>
  <inkml:trace contextRef="#ctx0" brushRef="#br0" timeOffset="4345.8">1467 952 24575,'0'-1'0,"11"-15"0,23-28 0,-31 41 0,0-1 0,0 1 0,0 1 0,0-1 0,0 0 0,1 1 0,-1-1 0,1 1 0,0 0 0,-1 1 0,1-1 0,0 0 0,0 1 0,0 0 0,6-1 0,-9 2 0,-1 0 0,1 0 0,0 0 0,0 0 0,0 1 0,-1-1 0,1 0 0,0 0 0,0 1 0,-1-1 0,1 0 0,0 1 0,-1-1 0,1 0 0,0 1 0,-1-1 0,1 1 0,0 0 0,-1-1 0,1 1 0,-1-1 0,1 1 0,0 1 0,6 22 0,-5 24 0,-6-23 0,3-19 0,0 0 0,1 0 0,-1 0 0,1 10 0,0-16 0,1 0 0,-1 0 0,0 1 0,0-1 0,0 0 0,1 0 0,-1 0 0,0 1 0,0-1 0,0 0 0,1 0 0,-1 0 0,0 0 0,1 1 0,-1-1 0,0 0 0,0 0 0,1 0 0,-1 0 0,0 0 0,0 0 0,1 0 0,-1 0 0,0 0 0,1 0 0,-1 0 0,0 0 0,1 0 0,-1 0 0,0 0 0,0 0 0,1 0 0,-1-1 0,0 1 0,0 0 0,1 0 0,-1 0 0,0 0 0,0-1 0,1 1 0,-1 0 0,0 0 0,0 0 0,0-1 0,0 1 0,1 0 0,-1 0 0,0-1 0,0 1 0,18-15 0,-15 12 0,-1 1 0,0 0 0,1 1 0,-1-1 0,1 1 0,-1-1 0,1 1 0,-1 0 0,1-1 0,0 1 0,-1 1 0,1-1 0,0 0 0,0 1 0,0-1 0,-1 1 0,1 0 0,0 0 0,0 0 0,0 0 0,0 1 0,0-1 0,-1 1 0,1 0 0,0 0 0,3 1 0,12 2 0,-10-2 0,-1-2 0,1 1 0,0-1 0,12-1 0,-16 0 0,0 0 0,1 1 0,-1 0 0,0 0 0,0 0 0,1 0 0,-1 1 0,0-1 0,0 1 0,0 0 0,0 0 0,1 1 0,-2-1 0,1 1 0,0 0 0,0 0 0,6 5 0,4 10 0,-13-15 0,1 1 0,-1-1 0,1 0 0,0 0 0,0 1 0,0-2 0,4 4 0,-3-7-1365,-2-6-5462</inkml:trace>
  <inkml:trace contextRef="#ctx0" brushRef="#br0" timeOffset="4775.35">1967 556 24575,'3'3'0,"2"0"0,7 13 0,0 5 0,1 8 0,1 3 0,0 9 0,-1-1 0,-2-6 0,-2-7 0,-2-5 0,-3-4 0,-5-8 0,-1-5-8191</inkml:trace>
  <inkml:trace contextRef="#ctx0" brushRef="#br0" timeOffset="5192.24">1834 585 24575,'10'0'0,"16"0"0,13 0 0,13 0 0,10 0 0,-1 0 0,-11 0-819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12.7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7 17 24575,'3'7'0,"3"8"0,0 7 0,2 8 0,0 13 0,-2 11 0,-2 6 0,-1 6 0,-2 1 0,-3-8 0,-1-12 0,0-5 0,-3-12 0,-2-9 0,0-12 0,-1-11 0,1-7-8191</inkml:trace>
  <inkml:trace contextRef="#ctx0" brushRef="#br0" timeOffset="1250.65">1 17 24575,'2'-2'0,"1"1"0,0 0 0,-1 0 0,1 0 0,0 0 0,0 0 0,0 1 0,0-1 0,0 1 0,0 0 0,0 0 0,4 0 0,4 0 0,220-1 0,3 21 0,-33-3 0,446 0 0,-341-9 0,-6 0 0,232-21 0,365-29 0,-861 40 0,3-1 0,0 2 0,-1 1 0,1 2 0,42 8 0,-78-9 0,0-1 0,0 1 0,0 0 0,0 0 0,0 0 0,0 0 0,0 1 0,0-1 0,-1 1 0,1-1 0,-1 1 0,1 0 0,-1 0 0,0 0 0,1 1 0,-1-1 0,0 0 0,1 4 0,0-1 0,-1 0 0,0 1 0,-1-1 0,0 1 0,0-1 0,0 1 0,0-1 0,-1 1 0,0 6 0,-4 302 0,2-264 0,2-34 0,-1 1 0,0-1 0,-1 0 0,-1 0 0,-5 17 0,6-28 0,0 0 0,-1 0 0,1-1 0,-1 1 0,0 0 0,0-1 0,0 0 0,0 0 0,-1 0 0,0 0 0,0 0 0,0-1 0,0 1 0,0-1 0,-1-1 0,0 1 0,1 0 0,-1-1 0,-6 2 0,-7 2 0,-1-1 0,0-1 0,0 0 0,0-2 0,-21 1 0,-98-5 0,119 1 0,-245-16 0,-45-2 0,-353 5 0,-663 15 0,955-18 0,362 16 30,-1 0 0,1-1 0,-16-5 0,21 6-129,1 0 0,-1-1 0,0 1 0,1 0 0,-1-1 0,1 0 0,0 0 0,0 0 0,-1 0 0,1 0 0,1 0 0,-1 0 0,0-1 0,-2-3 0,-4-15-6728</inkml:trace>
  <inkml:trace contextRef="#ctx0" brushRef="#br0" timeOffset="1945.84">1395 134 24575,'9'46'0,"-8"-26"0,-1-1 0,-1 1 0,-1 0 0,-1-1 0,-1 1 0,-9 29 0,3-7 0,9-42 0,1 1 0,0-1 0,-1 1 0,1 0 0,0-1 0,0 1 0,0 0 0,0-1 0,-1 1 0,1 0 0,0-1 0,0 1 0,0 0 0,0 0 0,0-1 0,1 1 0,-1 0 0,0-1 0,0 1 0,0 0 0,1-1 0,-1 1 0,0-1 0,0 1 0,1 0 0,-1-1 0,1 1 0,-1-1 0,1 1 0,-1-1 0,1 1 0,-1-1 0,1 1 0,-1-1 0,1 0 0,-1 1 0,1-1 0,0 0 0,-1 1 0,2-1 0,1 1 0,1-1 0,0 0 0,0-1 0,-1 1 0,1-1 0,6-1 0,5-1 0,-5 2 0,50-6 0,-54 7 0,-1 0 0,0 0 0,1 0 0,-1 1 0,0 0 0,1 0 0,-1 0 0,9 4 0,-14-5 0,1 0 0,-1 1 0,1-1 0,-1 0 0,1 0 0,-1 1 0,1-1 0,-1 0 0,1 0 0,-1 1 0,1-1 0,-1 1 0,1-1 0,-1 0 0,0 1 0,1-1 0,-1 1 0,0-1 0,1 1 0,-1-1 0,0 1 0,1-1 0,-1 1 0,0 0 0,0-1 0,0 1 0,0-1 0,0 1 0,0-1 0,0 1 0,0 0 0,0-1 0,0 1 0,0-1 0,0 1 0,0-1 0,0 1 0,0 0 0,0-1 0,-1 1 0,1-1 0,0 1 0,-1-1 0,1 1 0,0-1 0,-1 1 0,1-1 0,0 1 0,-1-1 0,1 0 0,-1 1 0,1-1 0,-1 0 0,0 1 0,-2 2 0,-1 0 0,0 0 0,0-1 0,0 1 0,-6 1 0,1 0-170,0 0-1,0-1 0,0-1 1,-1 0-1,1 0 0,-1-1 1,-10 1-1,1-3-6656</inkml:trace>
  <inkml:trace contextRef="#ctx0" brushRef="#br0" timeOffset="2423.57">1746 310 24575,'0'7'0,"0"8"0,0 6 0,-3 7 0,-3 7 0,0-1 0,0-4 0,2-4 0,3-6 0,5-7 0,4-6 0,6-3 0,10-11 0,2-4-8191</inkml:trace>
  <inkml:trace contextRef="#ctx0" brushRef="#br0" timeOffset="2424.57">1966 1 24575,'5'13'0,"6"13"0,5 16 0,1 2 0,1 2 0,-3-4 0,-4-8 0,-4-9-8191</inkml:trace>
  <inkml:trace contextRef="#ctx0" brushRef="#br0" timeOffset="2838.27">1863 60 24575,'3'-3'0,"12"-2"0,15-4 0,22 0 0,11 1 0,6 3 0,9 4 0,-10 2-819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3:07.8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5 186 24575,'18'-11'0,"2"0"0,-1 1 0,1 2 0,1-1 0,0 2 0,0 1 0,24-4 0,155-14 0,-188 23 0,619-55 0,-492 43 0,413 1 0,-362 14 0,-123-2 0,607-9 0,244 20-1365,-869-7-5462</inkml:trace>
  <inkml:trace contextRef="#ctx0" brushRef="#br0" timeOffset="1470.12">46 186 24575,'-2'40'0,"-11"56"0,5-34 0,3-24 0,-3 30 0,-1 87 0,9-153 0,0 1 0,0-1 0,0 0 0,0 1 0,0-1 0,1 0 0,-1 1 0,1-1 0,0 0 0,-1 0 0,1 0 0,0 0 0,0 0 0,0 0 0,1 0 0,-1 0 0,0 0 0,1 0 0,-1 0 0,1-1 0,3 4 0,0-3 0,-1 0 0,0-1 0,1 1 0,0-1 0,-1 0 0,1 0 0,0-1 0,0 1 0,6-1 0,100-1 0,162-22 0,14-2 0,-120 20 0,339-6 0,200 24 0,-376-7 0,192 10 0,-422-8 0,165-8 0,-256-1 0,-1 1 0,1-2 0,-1 0 0,1 0 0,-1 0 0,0-1 0,0 0 0,0-1 0,0 1 0,-1-2 0,1 1 0,7-7 0,-9 6 0,0-1 0,-1 0 0,0-1 0,0 1 0,0-1 0,0 0 0,-1 0 0,0 0 0,-1-1 0,0 1 0,0-1 0,3-13 0,0-7 0,-1-1 0,-2 0 0,1-38 0,-9-87 0,5 142 0,-1-3-455,-1 0 0,-5-25 0,0 17-6372</inkml:trace>
  <inkml:trace contextRef="#ctx0" brushRef="#br0" timeOffset="2415.58">1159 216 24575,'4'4'0,"0"1"0,0 1 0,-1-1 0,0 0 0,0 1 0,0 0 0,-1-1 0,0 1 0,0 0 0,0 0 0,1 9 0,0 10 0,2 36 0,-4-42 0,-1-7 0,0-8 0,0-1 0,0 0 0,0 1 0,0-1 0,0 0 0,1 0 0,0 1 0,-1-1 0,1 0 0,1 0 0,-1 0 0,3 6 0,-4-9 0,1 0 0,-1 0 0,1 0 0,-1 1 0,1-1 0,-1 0 0,1 0 0,-1 0 0,1 0 0,-1 0 0,1 0 0,0 0 0,-1 0 0,1 0 0,-1 0 0,1 0 0,-1 0 0,1 0 0,-1 0 0,1-1 0,-1 1 0,1 0 0,-1 0 0,1 0 0,-1-1 0,0 1 0,1 0 0,-1-1 0,1 1 0,0-1 0,15-14 0,-12 11 0,2-1 0,0 0 0,1 1 0,0-1 0,0 2 0,0-1 0,1 1 0,-1 0 0,1 0 0,-1 0 0,1 1 0,0 1 0,0-1 0,0 2 0,0-1 0,0 1 0,0 0 0,0 0 0,0 1 0,0 0 0,10 3 0,-17-4 0,0 0 0,0 1 0,0-1 0,0 0 0,1 1 0,-1 0 0,0-1 0,0 1 0,0-1 0,0 1 0,-1 0 0,1 0 0,0-1 0,0 1 0,0 0 0,-1 0 0,1 0 0,0 0 0,-1 0 0,1 0 0,-1 0 0,1 0 0,-1 0 0,1 0 0,-1 1 0,0-1 0,1 0 0,-1 0 0,0 0 0,0 0 0,0 1 0,0-1 0,0 0 0,0 0 0,-1 0 0,1 0 0,0 0 0,0 1 0,-1-1 0,1 0 0,-1 0 0,1 0 0,-1 0 0,1 0 0,-1 0 0,-1 1 0,-2 5 0,-1 0 0,-1 0 0,1-1 0,-13 11 0,17-15 0,-37 29 0,35-29 0,1 0 0,-1-1 0,0 1 0,0-1 0,0 1 0,0-1 0,0 0 0,0 0 0,0 0 0,0-1 0,-1 1 0,-3 0 0,-3-4-1365,6-2-5462</inkml:trace>
  <inkml:trace contextRef="#ctx0" brushRef="#br0" timeOffset="2812.28">1469 511 24575,'2'-2'0,"11"-12"0,4-5 0,1 1 0,-3 0 0,-1 4 0,-3 1 0,-1 4 0,-2 5 0,-2 8 0,-1 7 0,0 5 0,-1 4 0,1 2 0,2-2 0,5-7 0,1-5-8191</inkml:trace>
  <inkml:trace contextRef="#ctx0" brushRef="#br0" timeOffset="3209.23">1731 143 24575,'5'5'0,"4"7"0,5 11 0,1 4 0,-2 8 0,-2-5 0,-1-8-8191</inkml:trace>
  <inkml:trace contextRef="#ctx0" brushRef="#br0" timeOffset="3630.11">1598 99 24575,'3'-2'0,"13"-4"0,16-3 0,16-3 0,11 1 0,4 3 0,-9 1-819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53.8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086 24575,'32'-29'0,"-11"10"0,24-27 0,-1-1 0,-39 42 0,1 0 0,-1 0 0,1 1 0,0 0 0,1 0 0,12-5 0,-17 8 0,-1 1 0,1-1 0,0 1 0,0 0 0,0 0 0,0 0 0,-1 0 0,1 1 0,0-1 0,0 0 0,0 1 0,-1-1 0,1 1 0,0 0 0,0-1 0,-1 1 0,1 0 0,-1 0 0,1 0 0,-1 0 0,1 0 0,-1 1 0,0-1 0,1 0 0,-1 1 0,0-1 0,0 1 0,0-1 0,1 3 0,5 7 0,0 1 0,-1-1 0,5 14 0,-6-12 0,-4-10 0,0 1 0,1-1 0,0 0 0,-1 0 0,1 1 0,0-1 0,1 0 0,-1 0 0,1-1 0,3 4 0,-4-5 0,-1 0 0,1 0 0,0-1 0,-1 1 0,1-1 0,0 0 0,0 1 0,0-1 0,-1 0 0,1 0 0,0 0 0,0 0 0,0-1 0,-1 1 0,1 0 0,0-1 0,0 1 0,-1-1 0,1 0 0,0 1 0,-1-1 0,1 0 0,-1 0 0,2-1 0,26-16 0,-2-2 0,0 0 0,-2-2 0,25-26 0,-23 21 0,2 1 0,53-38 0,-76 60 0,1 0 0,-1 1 0,1 0 0,-1 0 0,1 0 0,10-2 0,-16 5 0,1-1 0,0 1 0,0 0 0,0 0 0,0 0 0,0 0 0,0 0 0,-1 0 0,1 0 0,0 1 0,0-1 0,0 1 0,0-1 0,-1 1 0,1 0 0,0 0 0,-1 0 0,1 0 0,-1 0 0,1 0 0,-1 0 0,1 0 0,-1 1 0,0-1 0,1 1 0,-1-1 0,0 1 0,1 2 0,20 42 0,-18-37 0,0 1 0,1-1 0,-1 0 0,2 0 0,6 8 0,-10-14 0,1 0 0,0-1 0,0 1 0,0-1 0,0 0 0,0 0 0,0 0 0,1 0 0,-1 0 0,1-1 0,-1 1 0,1-1 0,0 0 0,-1 0 0,1-1 0,0 1 0,7-1 0,4 0 0,0-1 0,-1 0 0,1-2 0,-1 0 0,1 0 0,-1-1 0,0-1 0,23-11 0,11-9 0,47-32 0,-46 26 0,-15 10 0,2 1 0,0 2 0,45-16 0,-70 30 0,1 0 0,-1 1 0,1 1 0,-1 0 0,1 0 0,0 1 0,0 1 0,0 0 0,-1 0 0,1 1 0,0 1 0,0 0 0,-1 0 0,1 2 0,17 6 0,13 11 0,-14-8 0,35 14 0,-52-23 0,0-1 0,0-1 0,0 0 0,0 0 0,1-1 0,-1-1 0,12 0 0,0-2 0,-1-1 0,1-2 0,-1 0 0,-1-1 0,40-17 0,101-61 0,-122 60 0,2 2 0,0 1 0,81-26 0,-96 40 0,-1 2 0,38-4 0,-52 8 0,0 1 0,0 0 0,0 1 0,0 0 0,-1 1 0,1 0 0,0 1 0,11 4 0,9 8 0,-2 0 0,50 35 0,-47-29 0,53 27 0,-73-42 0,1-1 0,-1 0 0,1-1 0,-1 0 0,1-2 0,0 1 0,29 0 0,-16-4 0,0-1 0,-1-2 0,1 0 0,-1-2 0,46-16 0,123-63 0,-11 5 0,-141 65 0,-1 2 0,2 2 0,73-10 0,-92 19 0,0 1 0,1 1 0,-1 1 0,0 1 0,0 1 0,0 2 0,-1 0 0,27 10 0,29 15 0,-45-15 0,0-2 0,1-1 0,59 10 0,-51-17 0,0-3 0,1-1 0,-1-2 0,0-2 0,45-9 0,212-61 0,-262 62 0,-1 2 0,1 2 0,1 1 0,60 0 0,-73 6 0,1 2 0,-1 1 0,1 1 0,-1 2 0,0 0 0,-1 2 0,34 14 0,-48-17 0,197 76 0,-181-73 0,1-1 0,0-2 0,0 0 0,0-2 0,49-1 0,-41-4 0,-1-3 0,0 0 0,0-3 0,51-17 0,132-63 0,-31 10 0,-148 65 0,0 0 0,76-11 0,-92 21 17,1 2 0,0 1 1,-1 0-1,1 2 0,-1 1 0,40 10 0,137 54-1502,-168-55-5342</inkml:trace>
  <inkml:trace contextRef="#ctx0" brushRef="#br0" timeOffset="833.35">4744 1 24575,'6'11'0,"-1"1"0,0 0 0,0 0 0,-1 1 0,-1-1 0,0 1 0,1 13 0,4 91 0,-8-115 0,-1 65 0,-12 93 0,-24 68 0,15-102 0,8-24 0,4 2 0,3 114 0,8-210 28,1-17-1083,-1 7 717,2-18-6489</inkml:trace>
  <inkml:trace contextRef="#ctx0" brushRef="#br0" timeOffset="1243.54">4714 766 24575,'5'2'0,"4"4"0,11 6 0,14 10 0,11 14 0,11 14 0,6 11 0,2 4 0,3 4 0,-6-2 0,-9-7 0,-15-15-819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43.0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00 1677 24575,'8'-8'-321,"0"0"0,0 0-1,0 0 1,1 1 0,0 1 0,1-1-1,-1 2 1,1-1 0,0 1-1,1 1 1,-1 0 0,1 0 0,0 1-1,0 0 1,0 1 0,17-1-1,-15 2-8,-1 1 0,1 0 0,0 1-1,0 0 1,-1 1 0,1 1-1,21 6 1,-24-5 806,-1 0 0,0 0 0,0 1-1,0 0 1,15 12 0,-16-10-386,-1-1 1,0 1-1,-1 0 0,1 1 1,-1-1-1,-1 1 0,0 0 0,0 1 1,0-1-1,-1 1 0,0 0 1,-1 0-1,0 0 0,0 1 0,-1-1 1,1 16-1,-2-14 175,-1 0 1,0 0-1,-1 1 0,-1-1 1,0 0-1,0 0 0,-1 0 0,0 0 1,-1 0-1,0-1 0,-1 1 1,0-1-1,-13 18 0,3-9-265,0 0 0,-1-2 0,-1 0 0,-1-1 0,0 0 0,-1-2 0,-39 23 0,45-32 0,24-15 0,108-73 0,23-17 0,-117 80 0,-2 0 0,0-2 0,29-35 0,-52 57 0,34-48 0,-32 45 0,-1 0 0,1-1 0,-1 1 0,0 0 0,1 0 0,-1-1 0,-1 1 0,1 0 0,0-1 0,-1 1 0,0-1 0,0 1 0,0-7 0,0 9 0,0 0 0,0 1 0,0-1 0,-1 0 0,1 1 0,0-1 0,0 0 0,0 1 0,-1-1 0,1 0 0,0 1 0,-1-1 0,1 0 0,-1 1 0,1-1 0,-1 1 0,1-1 0,-1 1 0,1-1 0,-1 1 0,1-1 0,-1 1 0,0 0 0,1-1 0,-1 1 0,0 0 0,1 0 0,-1-1 0,-1 1 0,1 0 0,-1 0 0,0 0 0,1 1 0,-1-1 0,0 0 0,1 1 0,-1-1 0,0 1 0,1 0 0,-1 0 0,1-1 0,-2 2 0,-5 4 0,1-1 0,0 1 0,-9 10 0,11-12 0,1 1 0,0-1 0,1 1 0,-1 0 0,1 1 0,0-1 0,0 0 0,1 1 0,-1 0 0,1-1 0,0 1 0,1 0 0,0 0 0,0 0 0,0 0 0,0 0 0,1 1 0,0-1 0,2 11 0,0-7 0,1 0 0,0 0 0,0 0 0,1 0 0,1-1 0,-1 0 0,2 0 0,-1 0 0,1 0 0,14 14 0,-1-2-227,2-1-1,0-1 1,2-1-1,0-1 1,42 23-1,3-4-6599</inkml:trace>
  <inkml:trace contextRef="#ctx0" brushRef="#br0" timeOffset="-2102.25">89 1855 24575,'2'46'0,"3"0"0,21 89 0,-5-33 0,-10-37 0,10 45 0,11 212 0,-32-307-273,-1 0 0,0 0 0,0 0 0,-7 24 0,2-20-6554</inkml:trace>
  <inkml:trace contextRef="#ctx0" brushRef="#br0" timeOffset="-1397.72">1 1737 24575,'2'-4'0,"0"-1"0,0 1 0,1 0 0,-1 0 0,1 0 0,0 0 0,1 0 0,-1 1 0,1 0 0,-1-1 0,1 1 0,0 0 0,0 1 0,1-1 0,-1 1 0,5-2 0,4-2 0,-1 2 0,1-1 0,0 2 0,21-4 0,-21 5 0,1 1 0,-1 1 0,1 0 0,-1 1 0,1 0 0,-1 1 0,0 1 0,0 0 0,0 1 0,0 0 0,17 9 0,-23-10 0,1 1 0,0 1 0,-1-1 0,0 1 0,0 0 0,-1 1 0,1 0 0,-1 0 0,0 0 0,-1 1 0,1 0 0,-1 0 0,-1 0 0,1 1 0,-1 0 0,-1-1 0,1 1 0,3 15 0,-6-15 0,0-1 0,0 1 0,-1 0 0,0 0 0,-1-1 0,1 1 0,-2 0 0,1-1 0,-1 1 0,0-1 0,0 1 0,-1-1 0,0 0 0,-1 0 0,1 0 0,-1 0 0,0-1 0,-8 9 0,-8 9 0,-2-1 0,0 0 0,-30 21 0,36-30 0,3-3 0,1-2 0,1 1 0,-16 18 0,27-28 0,-1 1 0,0 0 0,1 0 0,-1 0 0,0 0 0,1 0 0,-1 0 0,1 0 0,-1 0 0,1 1 0,0-1 0,0 0 0,-1 0 0,1 0 0,0 0 0,0 0 0,0 1 0,0-1 0,0 0 0,0 0 0,1 0 0,-1 2 0,1-1 0,0 0 0,0-1 0,0 1 0,1 0 0,-1-1 0,0 1 0,1-1 0,-1 1 0,1-1 0,-1 0 0,1 1 0,1 0 0,8 4 0,0-1 0,0 0 0,19 6 0,-19-7 0,7 2 0,150 64 0,-151-61 0,-1 0 0,0 1 0,-1 0 0,0 1 0,-1 1 0,0 1 0,20 24 0,-30-33 0,-1 1 0,0-1 0,0 1 0,0 0 0,0 0 0,-1 0 0,0 0 0,0 1 0,-1-1 0,1 1 0,-1-1 0,0 1 0,0-1 0,-1 1 0,0 6 0,0-7 0,-1 0 0,0-1 0,0 0 0,-1 1 0,1-1 0,-1 0 0,0 0 0,0 1 0,0-1 0,-1-1 0,1 1 0,-1 0 0,0-1 0,0 1 0,0-1 0,0 0 0,-1 0 0,-7 5 0,2-2-85,-1 0 0,1-1-1,-1 0 1,0-1 0,-1 0-1,1-1 1,-1 0 0,1 0-1,-1-1 1,0-1 0,0 0-1,0 0 1,0-1 0,0 0-1,-21-4 1,-8-6-6742</inkml:trace>
  <inkml:trace contextRef="#ctx0" brushRef="#br0" timeOffset="-833.42">675 1253 24575,'2'5'0,"6"14"0,7 16 0,9 15 0,1 11 0,3 6 0,-2 3 0,-2 0 0,-5-7 0,-7-11 0,-4-15-8191</inkml:trace>
  <inkml:trace contextRef="#ctx0" brushRef="#br0" timeOffset="-832.42">426 1311 24575,'0'-2'0,"0"-4"0,2-3 0,14-10 0,13-2 0,13 0 0,8 4 0,9 5 0,4 4 0,4 4 0,1 2 0,-2 2 0,-2 0 0,1 4 0,-11 0-8191</inkml:trace>
  <inkml:trace contextRef="#ctx0" brushRef="#br0" timeOffset="2366.21">2598 63 24575,'1'-2'0,"-1"0"0,1 1 0,0-1 0,0 0 0,0 0 0,0 0 0,0 1 0,0-1 0,0 0 0,0 1 0,1-1 0,-1 1 0,1-1 0,2-1 0,25-18 0,-24 19 0,-1 0 0,1 0 0,-1 0 0,1 1 0,-1-1 0,1 1 0,0 0 0,0 0 0,-1 1 0,1 0 0,0 0 0,0 0 0,5 1 0,-1 0 0,0 1 0,0 1 0,-1-1 0,1 1 0,-1 1 0,13 6 0,0 3 0,0 1 0,-1 1 0,0 1 0,18 20 0,-7-4 0,-2 1 0,-1 2 0,-2 0 0,-2 2 0,26 51 0,-14-12 0,50 148 0,-37-50 0,-29-97 0,27 120-1023,2 103-5786,-16 2 1196,-16-100 6715,-11-135 677,2 49 1875,-4 0-3284,-5 234-6920,-1-131 7430,3 21-4128,0 9 4373,-4 1 5668,-12 85 1339,1-195-8724,12-129 592,2-2 0,-1 0 0,-1 1 0,0-1 0,0 0 0,-1 0 0,0 0 0,0 0 0,-9 16 0,11-25-29,1 1-1,0 0 0,-1-1 1,1 1-1,-1 0 0,0-1 0,1 1 1,-1-1-1,1 1 0,-1-1 1,0 1-1,1-1 0,-1 1 1,0-1-1,0 0 0,0 1 1,1-1-1,-1 0 0,0 0 1,0 1-1,0-1 0,1 0 1,-1 0-1,0 0 0,0 0 1,0 0-1,1 0 0,-1 0 1,0-1-1,0 1 0,0 0 0,0 0 1,1-1-1,-1 1 0,0 0 1,0-1-1,1 1 0,-1-1 1,0 1-1,1-1 0,-1 1 1,1-1-1,-1 1 0,0-1 1,0-1-1,-9-9-679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38.3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7 853 24575,'1'18'0,"1"-1"0,1 1 0,1-1 0,10 31 0,-4-15 0,6 20 0,9 32 0,25 153 0,-48-229 0,-1 0 0,-1 0 0,0 0 0,0 1 0,0-1 0,-3 9 0,3-17 0,0-1 0,0 1 0,0-1 0,0 1 0,0-1 0,0 1 0,0 0 0,0-1 0,0 1 0,0-1 0,-1 1 0,1-1 0,0 1 0,0-1 0,-1 1 0,1-1 0,0 0 0,-1 1 0,1-1 0,0 1 0,-1-1 0,1 0 0,-1 1 0,1-1 0,0 0 0,-1 1 0,1-1 0,-1 0 0,1 0 0,-1 1 0,1-1 0,-1 0 0,1 0 0,-1 0 0,0 0 0,1 0 0,-1 0 0,1 0 0,-1 0 0,1 0 0,-1 0 0,1 0 0,-1 0 0,1 0 0,-1 0 0,1 0 0,-1-1 0,1 1 0,-1 0 0,1 0 0,-1-1 0,0 1 0,-2-3 0,0 1 0,0-1 0,1 0 0,-1 1 0,1-1 0,-4-5 0,-10-19 0,1-1 0,1-1 0,-18-53 0,-16-97 0,36 122 0,-8-88 0,18 127 0,2 1 0,0-1 0,1 0 0,1 1 0,0-1 0,1 1 0,1-1 0,1 1 0,9-22 0,-11 34 0,-1 0 0,1 1 0,0 0 0,0 0 0,0 0 0,0 0 0,1 0 0,-1 1 0,1-1 0,0 1 0,0 0 0,1 0 0,-1 1 0,0-1 0,1 1 0,0 0 0,-1 0 0,1 1 0,0-1 0,0 1 0,0 0 0,0 0 0,0 1 0,0-1 0,0 1 0,0 0 0,0 1 0,1-1 0,4 2 0,1 0 0,1 1 0,-1 0 0,0 0 0,0 1 0,0 1 0,-1 0 0,1 0 0,-1 1 0,0 1 0,-1-1 0,15 14 0,-20-16 0,0 0 0,0 1 0,-1-1 0,0 1 0,0-1 0,0 1 0,0 0 0,-1 0 0,1 1 0,-1-1 0,-1 0 0,1 1 0,-1-1 0,0 1 0,0-1 0,-1 1 0,1 0 0,-1-1 0,0 1 0,-1 0 0,0-1 0,0 1 0,0-1 0,0 1 0,-5 9 0,1-2 0,-1-1 0,0 0 0,-1-1 0,0 1 0,-1-1 0,0-1 0,-1 1 0,0-1 0,-19 14 0,20-17 0,2-3 0,1 1 0,-1-1 0,1 1 0,-6 7 0,11-11 0,-1-1 0,1 1 0,-1 0 0,1-1 0,-1 1 0,1 0 0,-1-1 0,1 1 0,0 0 0,-1 0 0,1 0 0,0-1 0,0 1 0,0 0 0,0 0 0,-1 0 0,1 0 0,0-1 0,0 1 0,1 0 0,-1 0 0,0 0 0,0-1 0,0 1 0,0 0 0,1 0 0,-1 0 0,0-1 0,1 1 0,-1 0 0,1 0 0,-1-1 0,1 1 0,-1 0 0,1-1 0,-1 1 0,1-1 0,0 1 0,-1-1 0,1 1 0,0-1 0,1 1 0,14 8 0,0-1 0,25 8 0,23 12 0,-30-10 0,40 28 0,-61-36 0,0 0 0,-1 1 0,0 0 0,0 1 0,16 22 0,-26-32 0,-1 1 0,1-1 0,-1 0 0,1 1 0,-1-1 0,0 1 0,0-1 0,0 1 0,-1 0 0,1-1 0,0 1 0,-1 0 0,0-1 0,0 1 0,1 0 0,-2 0 0,1-1 0,0 1 0,-1 0 0,1 0 0,-1-1 0,0 1 0,1 0 0,-1-1 0,-1 1 0,1-1 0,0 1 0,-1-1 0,1 0 0,-1 0 0,0 1 0,1-1 0,-1 0 0,0-1 0,-3 3 0,-5 4 0,0-1 0,0-1 0,0 0 0,-1 0 0,1-1 0,-22 7 0,1-3-341,0-1 0,-1-1-1,-33 2 1,27-6-6486</inkml:trace>
  <inkml:trace contextRef="#ctx0" brushRef="#br0" timeOffset="985.31">767 252 24575,'21'12'-695,"0"1"0,-1 0-1,0 2 1,-1 0 0,-1 1-1,0 1 1,21 27 0,-14-12-1103,30 47 0,-11-1 3015,-24-37-1636,-2 1 1,-2 1-1,-2 0 1,-1 1 0,7 53-1,14 230 2294,-28-80 4826,-9-188-6075,-2 1-1,-14 64 0,17-116-732,2-3 23,-1 0 0,0 0 1,0-1-1,0 1 0,-1 0 0,1 0 0,-1-1 0,0 1 0,-1-1 0,1 0 1,-1 0-1,0 0 0,0 0 0,-4 5 0,-4-4-6743</inkml:trace>
  <inkml:trace contextRef="#ctx0" brushRef="#br0" timeOffset="1434.03">1133 149 24575,'10'2'0,"13"2"0,15 2 0,14 2 0,8 0 0,4 2 0,0-2 0,0-2 0,2 1 0,-11-1-8191</inkml:trace>
  <inkml:trace contextRef="#ctx0" brushRef="#br0" timeOffset="1883.11">1984 0 24575,'3'10'0,"5"14"0,4 14 0,3 11 0,1 8-8026,3 8 8026,-2-6-16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44.1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1 0 24575,'-1'0'0,"0"1"0,0-1 0,0 0 0,0 0 0,0 1 0,0-1 0,0 1 0,0-1 0,0 1 0,1-1 0,-1 1 0,0-1 0,0 1 0,0 0 0,1-1 0,-1 1 0,0 0 0,1 0 0,-1-1 0,0 3 0,-3 1 0,-14 20-3857,-21 34 0,-11 35-275,27-41 2951,-26 92 0,27-57 1120,4 0 0,-8 99 0,12 181 98,40 163 1159,-21-488-1231,7 59-273,4 0 0,33 108 0,-12-97 3182,63 127 0,19-19 5495,-82-166-8369,1-2 0,3-2 0,2-1 0,2-2 0,2-3 0,2-1 0,87 57 0,-126-93 24,0-1 0,1 0 0,0 0 0,18 5 0,-23-9-148,-1-1 0,1 0 1,0 0-1,0 0 0,0-1 0,0 1 1,0-1-1,0-1 0,0 1 0,-1-1 1,7-2-1,6-2-670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34.2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338 24575,'0'9'0,"1"0"0,1 1 0,-1-1 0,5 12 0,1 8 0,56 401-3390,-42-263 2598,-3-44 2703,6 45-1005,-20-131-7733</inkml:trace>
  <inkml:trace contextRef="#ctx0" brushRef="#br0" timeOffset="697.07">1 382 24575,'0'-3'0,"0"1"0,1-1 0,0 1 0,-1-1 0,1 1 0,0-1 0,1 1 0,-1 0 0,0-1 0,1 1 0,-1 0 0,1 0 0,-1 0 0,1 0 0,0 1 0,3-3 0,34-24 0,-26 20 0,1 2 0,0 0 0,0 1 0,0 0 0,1 1 0,-1 1 0,1 0 0,0 1 0,0 1 0,31 0 0,-28 2 0,0 1 0,0 0 0,0 1 0,0 1 0,-1 1 0,0 1 0,1 0 0,28 16 0,-39-18 0,0 0 0,-1 1 0,1 0 0,-1 1 0,0-1 0,0 1 0,-1 0 0,0 1 0,0-1 0,0 1 0,-1 0 0,4 8 0,-5-10 0,-1 1 0,0 0 0,0-1 0,-1 1 0,0 0 0,0 0 0,0 0 0,0 0 0,-1 0 0,0 0 0,0 0 0,-1 0 0,0 0 0,0 0 0,0-1 0,-1 1 0,-2 7 0,-2-1 0,0-1 0,-1 1 0,0-1 0,-1 0 0,-1-1 0,1 0 0,-16 14 0,-4 0 0,-43 29 0,71-53 0,0 0 0,-1 1 0,1-1 0,0 0 0,0 0 0,-1 0 0,1 0 0,0 0 0,0 1 0,0-1 0,-1 0 0,1 0 0,0 0 0,0 1 0,0-1 0,-1 0 0,1 0 0,0 0 0,0 1 0,0-1 0,0 0 0,0 1 0,-1-1 0,1 0 0,0 0 0,0 1 0,0-1 0,0 0 0,0 1 0,0-1 0,0 0 0,0 0 0,0 1 0,11 2 0,28-3 0,-21-1 0,0 1 0,0 1 0,0 1 0,0 0 0,0 1 0,21 8 0,-29-8 0,-1 1 0,1 0 0,-1 1 0,-1 0 0,1 0 0,-1 1 0,1 0 0,-2 1 0,1 0 0,12 14 0,-14-14 0,0 1 0,-1 0 0,1 0 0,-1 0 0,-1 1 0,0 0 0,0-1 0,-1 2 0,0-1 0,0 0 0,-1 1 0,0-1 0,-1 1 0,0-1 0,0 1 0,-1 0 0,0-1 0,-1 1 0,0 0 0,-1-1 0,0 1 0,0-1 0,-1 0 0,0 0 0,-1 0 0,0 0 0,0 0 0,-7 8 0,1-2 0,-1-1 0,0 0 0,-2-1 0,1 0 0,-2-1 0,1-1 0,-2 0 0,1 0 0,-1-2 0,-1 0 0,0 0 0,0-2 0,-1 0 0,0-1 0,-31 7 0,41-11 30,-1-1 0,0 0 0,-14-1 0,20 0-101,0 0 1,1 0-1,-1-1 0,0 1 0,0 0 1,0-1-1,0 1 0,1-1 1,-1 0-1,0 0 0,0 0 0,1 0 1,-1 0-1,1 0 0,-1 0 1,1 0-1,-1-1 0,1 1 0,0 0 1,-2-3-1,-3-11-6756</inkml:trace>
  <inkml:trace contextRef="#ctx0" brushRef="#br0" timeOffset="1305.52">1161 1 24575,'-15'15'0,"2"1"0,0 1 0,0 0 0,2 1 0,0 1 0,1-1 0,-8 23 0,2 0 0,3 0 0,-13 62 0,16-43 0,2 0 0,1 65 0,15 121 0,-3-192 0,2-1 0,2 0 0,3-1 0,36 101 0,-32-116 0,1 0 0,1-1 0,3-1 0,1 0 0,1-2 0,2-1 0,34 36 0,-46-55-170,0-1-1,1-1 0,0 0 1,1 0-1,0-2 0,1 0 1,17 7-1,1-3-6656</inkml:trace>
  <inkml:trace contextRef="#ctx0" brushRef="#br0" timeOffset="1946.07">1821 440 24575,'0'10'0,"0"16"0,2 13 0,2 10 0,-1 7 0,2 7 0,0 1 0,2 1 0,0 2 0,-2-1 0,-2 1 0,0 2 0,0-9 0,4-9 0,-1-14-8191</inkml:trace>
  <inkml:trace contextRef="#ctx0" brushRef="#br0" timeOffset="2770.13">1894 353 24575,'9'-7'7,"1"0"-1,0 1 0,0 0 1,0 1-1,1 0 0,-1 1 1,1 0-1,0 1 1,23-4-1,-19 4-119,1 2 0,-1 0 1,1 0-1,0 2 0,0 0 0,26 5 1,-28-2-91,-1-1 0,1 2 0,-1 0 0,1 1 0,-2 0 0,1 1 0,-1 0 0,0 1 0,22 18 0,-30-23 172,-1 1 1,1 0-1,-1 0 1,1 0 0,-1 0-1,0 1 1,-1-1 0,1 1-1,-1-1 1,0 1 0,0 0-1,0 0 1,-1 0-1,0 0 1,0 0 0,0 0-1,0 1 1,-1-1 0,0 0-1,0 0 1,0 1-1,-1-1 1,0 0 0,0 0-1,0 0 1,-1 0 0,1 0-1,-1 0 1,0 0 0,-4 5-1,-2 4 204,-1-1-1,-1 1 1,0-2-1,-1 0 1,0 0-1,-1-1 1,0 0-1,-20 13 1,-15 7 819,-54 26 1,77-44-901,21-11-83,0-1 0,0 1 0,0 0 0,0 0-1,0 0 1,0 0 0,-3 4 0,6-6-9,0 1-1,0-1 1,0 0 0,-1 1 0,1-1 0,0 0-1,0 0 1,0 1 0,0-1 0,0 0 0,0 1-1,0-1 1,0 0 0,0 1 0,0-1 0,0 0-1,0 1 1,0-1 0,0 0 0,0 1 0,0-1-1,0 0 1,0 0 0,1 1 0,-1-1 0,0 0-1,0 1 1,0-1 0,1 1 0,16 8 2,80 23-2,27 10 0,-103-34 0,0 2 0,0 0 0,31 22 0,-47-28 0,1 0 0,-1 1 0,0-1 0,0 1 0,0 0 0,-1 1 0,0-1 0,0 1 0,0-1 0,0 1 0,4 11 0,-7-14 0,0 1 0,-1-1 0,1 1 0,-1-1 0,1 1 0,-1-1 0,0 1 0,0-1 0,0 1 0,-1-1 0,1 1 0,-1-1 0,0 1 0,0-1 0,0 0 0,-1 1 0,1-1 0,-1 0 0,1 0 0,-1 0 0,0 0 0,0 0 0,-1-1 0,-3 5 0,-1-1 11,1 0 0,-1-1 0,-1 0 0,1 0 0,-1-1 0,0 0-1,0 0 1,0-1 0,0 0 0,-15 4 0,9-4-259,-1 0 1,1-1-1,-1-1 1,1 0-1,-26-3 1,6-3-6580</inkml:trace>
  <inkml:trace contextRef="#ctx0" brushRef="#br0" timeOffset="3198.9">2598 175 24575,'5'13'0,"9"13"0,5 8 0,2 11 0,-3 7 0,-5-2 0,-6-11 0,-6-10-8191</inkml:trace>
  <inkml:trace contextRef="#ctx0" brushRef="#br0" timeOffset="3682.78">2497 174 24575,'10'-2'0,"13"-2"0,15 1 0,14 0 0,16 4 0,-5 1-81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9:21.3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70 555 24575,'-3'-7'-165,"0"1"0,0-1 0,-1 1 0,0 0 0,0 0 1,-1 0-1,0 0 0,0 1 0,0 0 0,0 0 0,-12-8 0,8 7-384,-1 0 0,0 1 0,0 1 0,-1-1 0,0 2 1,1-1-1,-13-1 0,-2 1-413,0 2 0,-1 0 0,1 2 0,0 0 1,0 2-1,-29 5 0,28-2 557,1 1-1,1 1 1,-1 1 0,-39 19 0,48-19 567,1 1 0,0 1-1,0 0 1,1 0 0,0 2 0,1 0 0,-19 21 0,30-30 31,-1-1-1,1 1 1,0 0-1,0 0 1,1 0-1,-1 0 1,1 0-1,-1 0 1,1 0-1,0 0 1,0 1-1,1-1 1,-1 0-1,0 1 1,1-1-1,0 0 1,0 1-1,0-1 1,1 4 0,0-3 47,0-1 1,1 1-1,-1-1 1,1 0-1,0 0 1,0 0 0,0 0-1,0 0 1,0 0-1,1 0 1,-1-1-1,1 1 1,0-1 0,0 0-1,0 1 1,0-2-1,5 4 1,9 3 942,0 0-1,1-1 1,-1 0-1,30 5 1,78 9-1432,7 2 238,-102-16 11,0 2 0,0 1 0,-2 2 0,34 17 0,-51-23 0,0 0 0,-1 1 0,0 0 0,0 1 0,-1 0 0,0 1 0,0-1 0,-1 2 0,0-1 0,-1 1 0,0 0 0,-1 1 0,8 15 0,-13-23 0,1 0 0,-1-1 0,0 1 0,-1 0 0,1 0 0,0-1 0,-1 1 0,0 0 0,1 0 0,-1 0 0,0 0 0,0-1 0,-1 1 0,1 0 0,-1 0 0,1 0 0,-1-1 0,0 1 0,0 0 0,0 0 0,0-1 0,-1 1 0,1-1 0,-3 3 0,1-1 0,-1-1 0,0 1 0,-1-1 0,1 0 0,0 0 0,-1-1 0,1 1 0,-1-1 0,0 0 0,0 0 0,0-1 0,-7 2 0,-13 2 0,1-1 0,-1-1 0,1-1 0,-1-1 0,0-2 0,0 0 0,0-1 0,1-2 0,-1-1 0,1 0 0,-23-10 0,37 11-455,1-1 0,-17-10 0,-9-12-6371</inkml:trace>
  <inkml:trace contextRef="#ctx0" brushRef="#br0" timeOffset="-2434.42">1 693 24575,'29'-5'0,"1"1"0,0 1 0,53 3 0,-61 0 0,30 2 0,0 1 0,57 12 0,-77-8 0,0 0 0,-1 3 0,0 0 0,45 23 0,-67-29 0,-1 1 0,1 0 0,-1 0 0,12 11 0,-18-14 0,0 0 0,0 0 0,-1-1 0,1 1 0,-1 1 0,1-1 0,-1 0 0,0 0 0,0 0 0,0 1 0,0-1 0,0 0 0,0 1 0,-1-1 0,1 1 0,-1-1 0,0 1 0,0-1 0,0 1 0,0-1 0,0 1 0,0-1 0,-1 4 0,-2 1 0,1 0 0,-1-1 0,-1 0 0,1 1 0,-1-1 0,0 0 0,0 0 0,-1-1 0,0 0 0,-9 9 0,-9 6 0,-29 19 0,45-34 0,-78 50 0,56-39 0,2 2 0,0 1 0,1 0 0,-26 28 0,50-45 0,0 0 0,0 0 0,0 1 0,0-1 0,0 1 0,0 0 0,1-1 0,-1 1 0,1 0 0,0 0 0,0 0 0,0 0 0,0 0 0,1 0 0,-1 0 0,1 4 0,0-5 0,0 0 0,1 0 0,0 0 0,-1 0 0,1-1 0,0 1 0,0 0 0,0 0 0,0-1 0,0 1 0,1-1 0,-1 1 0,0-1 0,1 1 0,-1-1 0,1 0 0,-1 0 0,1 0 0,0 1 0,-1-2 0,1 1 0,0 0 0,0 0 0,0-1 0,3 2 0,7 1 49,1 0 0,-1-1 0,0 0-1,1-1 1,-1 0 0,17-2 0,6-1-903,33-8 1,-11-1-5973</inkml:trace>
  <inkml:trace contextRef="#ctx0" brushRef="#br0" timeOffset="-2037.5">303 943 24575,'9'0'0,"12"0"0,13 0 0,10 0 0,18 2 0,-3 1-8191</inkml:trace>
  <inkml:trace contextRef="#ctx0" brushRef="#br0" timeOffset="-1651.49">756 1130 24575,'7'0'0,"91"4"0,-87-3 0,0 0 0,-1 1 0,1 1 0,0 0 0,-1 0 0,16 8 0,-25-11 0,0 1 0,1-1 0,-1 1 0,0-1 0,0 1 0,0 0 0,0-1 0,0 1 0,0 0 0,0 0 0,0 0 0,0 0 0,-1 0 0,1 0 0,0 0 0,-1 0 0,1 0 0,0 0 0,-1 0 0,1 0 0,-1 1 0,0-1 0,1 0 0,-1 0 0,0 3 0,0-2 0,-1 0 0,1 0 0,-1-1 0,0 1 0,1 0 0,-1 0 0,0-1 0,0 1 0,-1 0 0,1-1 0,0 1 0,0-1 0,-1 0 0,-2 3 0,-7 4 0,-1 0 0,0 0 0,-19 8 0,28-14 0,-43 15 0,36-14 0,1 0 0,0 1 0,-1 0 0,1 0 0,-16 12 0,25-16 0,0 0 0,-1 0 0,1 0 0,0 0 0,0 1 0,-1-1 0,1 0 0,0 0 0,0 1 0,0-1 0,-1 0 0,1 0 0,0 1 0,0-1 0,0 0 0,0 1 0,0-1 0,-1 0 0,1 0 0,0 1 0,0-1 0,0 0 0,0 1 0,0-1 0,0 0 0,0 1 0,0-1 0,0 0 0,0 1 0,1-1 0,-1 0 0,0 1 0,0-1 0,0 0 0,0 1 0,12 7 0,18 1 0,-7-5-195,0-2 0,0-1 0,0-1 0,0 0 0,0-2 0,40-8 0,-15 0-6631</inkml:trace>
  <inkml:trace contextRef="#ctx0" brushRef="#br0" timeOffset="-849.79">1673 942 24575,'4'-1'0,"-1"0"0,1 0 0,-1 0 0,1-1 0,-1 1 0,1-1 0,3-3 0,6-2 0,14-10 0,-26 17 0,-1 0 0,0-1 0,1 1 0,-1 0 0,1-1 0,-1 1 0,0 0 0,1-1 0,-1 1 0,0-1 0,0 1 0,1-1 0,-1 1 0,0-1 0,0 1 0,0 0 0,1-1 0,-1 1 0,0-1 0,0 1 0,0-2 0,-1 2 0,1-1 0,0 1 0,-1-1 0,1 1 0,-1 0 0,1-1 0,-1 1 0,0 0 0,1-1 0,-1 1 0,1 0 0,-1-1 0,0 1 0,1 0 0,-1 0 0,1 0 0,-1 0 0,0 0 0,1 0 0,-1 0 0,0 0 0,-1 0 0,-8 0 0,-1 0 0,1 1 0,-1 0 0,1 1 0,0 0 0,-1 1 0,1 0 0,0 0 0,1 1 0,-1 1 0,1 0 0,-1 0 0,2 0 0,-1 1 0,0 1 0,1-1 0,0 2 0,1-1 0,-8 10 0,14-16 0,-1 1 0,1 0 0,0 1 0,0-1 0,0 0 0,0 0 0,0 0 0,1 1 0,-1-1 0,1 0 0,-1 1 0,1-1 0,0 0 0,0 1 0,0-1 0,0 0 0,0 1 0,1-1 0,-1 0 0,1 1 0,-1-1 0,1 0 0,0 0 0,0 1 0,0-1 0,0 0 0,0 0 0,1 0 0,-1 0 0,1 0 0,-1-1 0,1 1 0,-1 0 0,1-1 0,0 1 0,2 1 0,5 3 0,-1 0 0,1-1 0,0 1 0,0-2 0,1 1 0,18 5 0,21 2-1365,-3-4-5461</inkml:trace>
  <inkml:trace contextRef="#ctx0" brushRef="#br0" timeOffset="-354.11">1573 1018 24575,'2'0'0,"9"2"0,12 0 0,10 1 0,10-1 0,13 0 0,-3-1-8191</inkml:trace>
  <inkml:trace contextRef="#ctx0" brushRef="#br0" timeOffset="2805.48">3308 1 24575,'2'8'0,"3"12"0,5 11 0,3 11 0,3 8-7019,4 8 7019,2 1 0,4 6 0,-3-8-1172</inkml:trace>
  <inkml:trace contextRef="#ctx0" brushRef="#br0" timeOffset="3159.92">3093 366 24575,'2'2'0,"3"0"0,12 1 0,12-1 0,12 0 0,6-1 0,1 1 0,2 1 0,1 0 0,0 1 0,0 1 0,2 1 0,2-1 0,2 1 0,-11 0-819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29:33.3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0'0'0,"16"0"0,13 0 0,10 0 0,10 0 0,4 2 0,2 4 0,-1 1 0,2 1 0,7 5 0,-10 0-8191</inkml:trace>
  <inkml:trace contextRef="#ctx0" brushRef="#br0" timeOffset="428.84">44 192 24575,'10'3'0,"11"2"0,14 4 0,11 0 0,11 1 0,7-1 0,6-2 0,4-3 0,-2-1 0,3-2 0,-12-1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0:42.7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6 345 24575,'-8'52'0,"3"1"0,2 95 0,3-81 0,16 227 0,21-1 0,5 61 0,-32-116-1365,-10-190-5462</inkml:trace>
  <inkml:trace contextRef="#ctx0" brushRef="#br0" timeOffset="532.84">0 390 24575,'1'-8'0,"0"-1"0,0 1 0,0 0 0,1 0 0,1 0 0,0 0 0,0 0 0,0 0 0,1 1 0,7-11 0,4-6 0,33-36 0,-31 41 0,1 1 0,0 0 0,2 2 0,0 0 0,0 1 0,1 1 0,1 0 0,1 2 0,-1 1 0,2 1 0,-1 1 0,2 1 0,-1 0 0,1 2 0,0 2 0,0 0 0,0 1 0,1 1 0,-1 2 0,1 1 0,43 6 0,-43-2 0,0 1 0,-1 1 0,0 1 0,0 1 0,-1 1 0,0 2 0,0 0 0,-1 1 0,-1 2 0,-1 0 0,0 1 0,-1 1 0,0 1 0,-2 1 0,33 42 0,-38-43 0,-1 1 0,0 0 0,-2 1 0,0 0 0,-1 1 0,-1 0 0,-1 0 0,-1 1 0,-1 0 0,0 0 0,-2 0 0,-1 0 0,-1 1 0,0-1 0,-2 0 0,-1 1 0,0-1 0,-2 0 0,-7 26 0,5-29 0,-1 0 0,0-1 0,-2 0 0,0 0 0,-1-1 0,-1 0 0,0 0 0,-2-2 0,0 1 0,0-2 0,-1 1 0,-1-2 0,-29 21 0,19-18 0,0-2 0,-1 0 0,0-2 0,-1-1 0,0-1 0,0-1 0,-1-2 0,-57 8 0,-34-6-1365,72-8-5462</inkml:trace>
  <inkml:trace contextRef="#ctx0" brushRef="#br0" timeOffset="1065.43">808 1565 24575,'0'3'0,"3"10"0,0 16 0,1 15 0,-2 10 0,0 7 0,-1 4 0,0 2 0,2 1 0,0-10-8191</inkml:trace>
  <inkml:trace contextRef="#ctx0" brushRef="#br0" timeOffset="1535.5">1131 1476 24575,'0'2'0,"0"12"0,3 12 0,0 12 0,1 10 0,1 9 0,0 3 0,-1 0 0,0 3 0,-2-4 0,-4-10 0,-3-11 0,-2-11-8191</inkml:trace>
  <inkml:trace contextRef="#ctx0" brushRef="#br0" timeOffset="2043.51">502 1651 24575,'-2'-2'0,"1"1"0,0-1 0,0 1 0,0-1 0,0 0 0,0 1 0,0-1 0,1 0 0,-1 0 0,0 1 0,1-1 0,0 0 0,-1 0 0,1 0 0,0 0 0,0 0 0,0 0 0,0 1 0,0-1 0,0 0 0,1 0 0,-1 0 0,1 0 0,-1 0 0,1 1 0,0-1 0,-1 0 0,1 1 0,0-1 0,0 0 0,0 1 0,1-1 0,-1 1 0,0 0 0,0-1 0,1 1 0,-1 0 0,1 0 0,-1 0 0,3-2 0,7-1 0,0 0 0,0 0 0,0 1 0,1 0 0,11-1 0,63-3 0,-67 6 0,223-5 130,-25 2-1625,-163 1-533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0:38.8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4 73 24575,'1'34'0,"2"-1"0,9 39 0,-2-13 0,27 222 0,50 277 0,-86-552-195,0 1 0,1-1 0,0 0 0,1 1 0,-1-1 0,5 7 0,2-2-6632</inkml:trace>
  <inkml:trace contextRef="#ctx0" brushRef="#br0" timeOffset="446">1100 87 24575,'1'201'-3418,"5"-2"3417,33 198 3420,-29-338-3419,0-3 0,3 62 0,-14-90-1365,-3-12-5462</inkml:trace>
  <inkml:trace contextRef="#ctx0" brushRef="#br0" timeOffset="935.82">1 351 24575,'0'-1'0,"1"-1"0,-1 0 0,0 1 0,1-1 0,0 1 0,-1-1 0,1 1 0,0 0 0,0-1 0,0 1 0,0 0 0,0-1 0,0 1 0,2-2 0,20-16 0,-17 15 0,14-11-121,1 2 0,0 0 0,1 1 0,1 2 0,0 0 0,37-10 0,154-27 45,-169 39 135,520-89 805,-508 88-910,82-18-1273,-121 21-5508</inkml:trace>
  <inkml:trace contextRef="#ctx0" brushRef="#br0" timeOffset="1516.24">1542 836 24575,'-3'0'0,"1"0"0,0 1 0,0-1 0,0 1 0,0 0 0,0-1 0,-1 1 0,1 0 0,1 0 0,-1 1 0,0-1 0,0 0 0,0 1 0,1-1 0,-1 1 0,-1 1 0,-24 33 0,23-30 0,-4 6 0,1 0 0,1 0 0,0 1 0,0-1 0,1 2 0,1-1 0,0 0 0,1 1 0,0 0 0,0 15 0,2-22 0,1 1 0,0-1 0,1 0 0,0 0 0,0 0 0,0 0 0,1 0 0,0 0 0,0 0 0,0 0 0,1-1 0,0 1 0,1-1 0,0 0 0,0 0 0,0 0 0,0-1 0,1 1 0,0-1 0,0 0 0,9 6 0,-5-4 6,1-1 0,1 0 0,-1-1 0,1-1 0,0 1 0,0-2 0,0 1 0,0-1 0,1-1 0,-1 0 0,1-1 0,0 0 0,-1-1 0,1 0 0,0-1 0,-1 0 0,1-1 0,-1 0 0,18-6 0,-15 3-105,0 0 0,0-1 0,-1 0 0,0-1 0,0-1 0,0 0 0,-1-1 0,0 0 0,-1-1 0,0 0 0,0-1 0,-1 0 0,-1 0 0,15-23 0,-3-6-6728</inkml:trace>
  <inkml:trace contextRef="#ctx0" brushRef="#br0" timeOffset="1966.03">2380 277 24575,'-3'3'0,"-3"12"0,-3 15 0,-2 12 0,0 11 0,2 6 0,3 4 0,5 1 0,5-1 0,4 2 0,4 0 0,4-2 0,0-11-8191</inkml:trace>
  <inkml:trace contextRef="#ctx0" brushRef="#br0" timeOffset="2490.91">2716 439 24575,'3'-1'0,"-1"0"0,1 0 0,0 0 0,0 0 0,0 0 0,0 0 0,0 1 0,0-1 0,0 1 0,0 0 0,0 0 0,3 0 0,-3 0 0,5 0-72,-1 1-1,0 0 1,1 0-1,-1 0 1,0 1-1,0 0 1,0 0-1,0 1 1,-1 0-1,1 0 1,-1 1-1,0 0 1,1 0-1,9 9 1,-12-10 22,0 1 1,-1 0 0,1 0-1,-1 0 1,0 1-1,0-1 1,0 1-1,0 0 1,-1 0 0,0-1-1,0 2 1,0-1-1,-1 0 1,0 0-1,0 0 1,0 1 0,0-1-1,-1 0 1,0 1-1,0-1 1,-1 6-1,-2 4 91,-1-1-1,0 1 0,-1-1 0,0 0 0,-1-1 0,-1 1 0,0-1 0,-1 0 0,0-1 0,-1 0 0,0 0 0,-18 16 1,17-23-41,8-10-1,7-16 2,14-20 740,28-45 0,8-14-570,3-44-171,-58 144 0,-1-1 0,1 1 0,0 0 0,0 0 0,0 0 0,0-1 0,0 1 0,0 0 0,0 0 0,1 0 0,-1-1 0,0 1 0,0 0 0,0 0 0,0 0 0,0-1 0,0 1 0,0 0 0,0 0 0,0 0 0,0 0 0,1-1 0,-1 1 0,0 0 0,0 0 0,0 0 0,0 0 0,0 0 0,1 0 0,-1-1 0,0 1 0,0 0 0,0 0 0,1 0 0,-1 0 0,0 0 0,0 0 0,0 0 0,1 0 0,-1 0 0,0 0 0,0 0 0,0 0 0,1 0 0,-1 0 0,0 0 0,0 0 0,0 0 0,0 0 0,1 0 0,-1 0 0,0 0 0,0 1 0,0-1 0,1 0 0,-1 0 0,0 0 0,0 0 0,0 0 0,0 0 0,0 1 0,1-1 0,-1 0 0,0 0 0,0 0 0,0 0 0,0 1 0,5 15 0,-4-14 0,13 74-78,11 42 267,-21-102-435,1-1 0,1 0 0,0 0 0,1-1 0,12 19 0,-3-11-6581</inkml:trace>
  <inkml:trace contextRef="#ctx0" brushRef="#br0" timeOffset="2955.79">3333 0 24575,'9'6'0,"-1"-1"0,0 1 0,0 1 0,0 0 0,-1 0 0,0 0 0,0 1 0,7 12 0,0-2 0,8 9 0,-2 1 0,-1 1 0,-2 1 0,0 0 0,-2 1 0,-2 1 0,-1 0 0,-1 1 0,-1 1 0,-3-1 0,0 1 0,-2 0 0,0 47 0,-4-62-79,-1 143 288,-1-133-583,-2 0 1,-1 0-1,-12 42 0,11-54-6453</inkml:trace>
  <inkml:trace contextRef="#ctx0" brushRef="#br0" timeOffset="3445.47">3966 585 24575,'7'-2'0,"16"-4"0,13-1 0,13 2 0,11 0 0,5 2 0,4 2 0,-10 0-8191</inkml:trace>
  <inkml:trace contextRef="#ctx0" brushRef="#br0" timeOffset="3446.47">4010 746 24575,'2'3'0,"11"3"0,11 6 0,11 2 0,10 1 0,7-4 0,5-1 0,22-2 0,-2-2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0:46.1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5 24575,'2'-2'0,"1"0"0,0 0 0,0 1 0,1 0 0,-1 0 0,0 0 0,0 0 0,1 0 0,-1 0 0,0 1 0,5-1 0,2 0 0,30-4-2689,0 2 0,1 2 0,57 4 0,-63 1 2196,0 2 0,0 1 0,0 2 0,38 14 0,-48-13 533,-1 0 0,1 2-1,-2 1 1,0 1 0,-1 0 0,0 2 0,-1 1 0,-1 0 0,0 2 0,-2 0-1,0 1 1,-1 1 0,-1 1 0,19 33 0,-28-42 167,-1-1 0,-1 1 0,1 0 0,-2 1 0,0-1 0,-1 1 0,0 0 0,-1 0 0,0 0 0,-1 0 0,-2 26 0,-1-27 282,0 0 0,-1 0 0,0-1 0,-1 1 0,-1-1 0,0 0 0,0 0-1,-1-1 1,-1 1 0,0-1 0,0-1 0,-1 1 0,-10 9 0,2-4 178,-1 0 1,0-1-1,-1-1 1,-25 15 0,20-16-672,-1 0 0,-1-1 0,0-1 0,-1-2 0,0-1 0,0 0 0,-1-2 0,0-1 0,0-2 0,-36 1 0,63-4 4,-6 1 0,1-1 0,0 0 0,-1 0 0,1 0 0,0-1 0,-1 0 0,1 0 0,0 0 0,0-1 0,0 0 0,-8-4 0,12 6 0,1-1 0,-1 1 0,1-1 0,-1 1 0,1-1 0,0 0 0,-1 1 0,1-1 0,0 0 0,-1 1 0,1-1 0,0 0 0,0 1 0,0-1 0,0 0 0,0 0 0,0 1 0,0-1 0,0 0 0,0 1 0,0-1 0,0 0 0,0 0 0,0 1 0,1-1 0,-1 0 0,0 1 0,1-1 0,-1 0 0,0 1 0,1-1 0,0 0 0,17-20 0,-18 21 0,25-20 0,1 0 0,0 2 0,1 2 0,41-19 0,-21 10 0,222-133 0,-205 114 0,116-102 0,-169 136 0,0 0 0,-1-1 0,0 0 0,-1 0 0,0-1 0,-1 0 0,0-1 0,0 1 0,9-26 0,-16 36 0,-1 0 0,1-1 0,0 1 0,-1 0 0,0 0 0,1-1 0,-1 1 0,0 0 0,0 0 0,-1-1 0,1 1 0,0 0 0,-1 0 0,1-1 0,-1 1 0,0 0 0,1 0 0,-1 0 0,-1-2 0,1 3 0,0 0 0,0 0 0,0 1 0,0-1 0,0 0 0,-1 1 0,1-1 0,0 1 0,0-1 0,0 1 0,0 0 0,-1-1 0,1 1 0,0 0 0,0 0 0,-1 0 0,1 0 0,0 0 0,0 0 0,-1 0 0,1 0 0,0 0 0,0 1 0,0-1 0,-1 1 0,1-1 0,0 1 0,0-1 0,0 1 0,0-1 0,0 1 0,0 0 0,-2 1 0,-8 6 0,0 1 0,1 0 0,0 0 0,1 1 0,0 0 0,0 0 0,1 1 0,0 1 0,1-1 0,1 1 0,-1 0 0,-7 23 0,7-15 0,1 0 0,1 0 0,1 0 0,1 0 0,0 1 0,2-1 0,1 38 0,1-49 0,0 0 0,1 0 0,0-1 0,0 1 0,1-1 0,0 0 0,0 0 0,1 0 0,0 0 0,1 0 0,8 10 0,-6-9 0,1 0 0,1-1 0,-1 0 0,1-1 0,1 1 0,-1-2 0,21 11 0,-9-7 0,1-2 0,0 0 0,1-1 0,-1-1 0,1-2 0,0 0 0,1-1 0,28-1 0,-30-2 12,0-1 0,0-2 0,-1 0 0,1-1 0,-1-1 0,0-2 0,0 0 0,0 0 0,25-16 0,-18 8-260,-1-2 1,-1-1-1,-1-1 1,0-2-1,37-40 1,-20 14-658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0:45.3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8 24575,'0'-3'0,"2"0"0,7-3 0,0 1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2:04.2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7 24575,'7'-8'13,"1"0"0,0 1 0,0 0 0,0 0 0,1 1 0,18-10 0,61-23-1297,-70 33 385,1 0 0,-1 1 0,1 1 0,0 1 0,35-1 0,-34 3 662,-1 2 0,1 0-1,-1 2 1,0 0-1,36 11 1,-42-10 265,0 1 0,0 1 0,-1 0 0,0 1 0,0 0 0,-1 0 0,0 2 0,19 16 0,-23-17-58,1 0-1,-2 1 1,1 0 0,-1 0-1,0 1 1,-1-1 0,0 1-1,-1 0 1,0 1 0,-1-1-1,5 22 1,-7-21 168,0 0 0,0 0 0,-2 0 0,1 1 0,-1-1 0,-1 0 0,0 0 0,0 0 0,-1 0 0,-1-1 0,1 1 0,-2-1 0,0 0 0,-11 18 0,-6 5 902,-2-2 1,-48 51-1,69-79-937,-14 16 741,1-1-347,-1 0-1,-1-1 0,-33 25 0,43-38-496,6-5 0,11-12 0,203-197 0,-98 102 0,-80 75 0,87-91 0,-110 110 0,1 0 0,-2-1 0,0-1 0,0 0 0,-2 0 0,0 0 0,6-19 0,-13 33 0,-1 1 0,1-1 0,-1 0 0,1 1 0,-1-1 0,0 0 0,1 1 0,-1-1 0,0 0 0,0 0 0,0 1 0,-1-1 0,1 0 0,0 1 0,-1-1 0,1 0 0,-1 1 0,0-3 0,0 3 0,1 1 0,0 0 0,-1-1 0,1 1 0,0 0 0,-1 0 0,1-1 0,-1 1 0,1 0 0,0 0 0,-1 0 0,1 0 0,-1 0 0,1-1 0,-1 1 0,1 0 0,-1 0 0,1 0 0,-1 0 0,1 0 0,0 0 0,-1 1 0,0-1 0,-17 10 0,7 0 0,0 1 0,1 0 0,1 0 0,0 1 0,0 1 0,1-1 0,-11 26 0,7-12 0,2 1 0,0 1 0,-6 33 0,12-41 0,1 1 0,0 0 0,2 0 0,0 0 0,1 0 0,1-1 0,1 1 0,1 0 0,7 23 0,-5-28 0,0-1 0,1 0 0,1 0 0,0 0 0,1-1 0,1 0 0,0 0 0,1-1 0,0 0 0,1-1 0,0 0 0,16 12 0,-12-13 0,0 0 0,0-1 0,1 0 0,0-2 0,1 0 0,0 0 0,0-2 0,1 0 0,0-1 0,0-1 0,0 0 0,27 1 0,-22-5 0,0 0 0,0-1 0,0-2 0,-1 0 0,1-1 0,-1-2 0,0 0 0,-1-1 0,39-19 0,7-10-1365,-6-3-5462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2:01.4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5 577 24575,'1'27'5,"2"-1"0,8 38 0,-1-3-287,16 145-3283,26 162-1765,-9-124 5034,-35-205 1562</inkml:trace>
  <inkml:trace contextRef="#ctx0" brushRef="#br0" timeOffset="857.71">1 634 24575,'0'-13'-377,"2"1"-1,0 0 0,0 0 1,1 0-1,0 0 1,1 0-1,1 0 0,0 1 1,0 0-1,1 0 0,1 0 1,0 1-1,0 0 1,1 0-1,0 1 0,1 0 1,18-16-1,-15 16 34,-1 1 0,1 0 0,0 1-1,0 0 1,1 1 0,0 0 0,0 1 0,23-5 0,-25 8 776,-1 0 0,1 1-1,-1 0 1,1 0 0,0 2 0,-1-1 0,12 3 0,-8 0-319,-1 1 0,0 0 0,-1 1 0,1 0 0,-1 1 0,0 1 0,-1-1 0,1 2 0,-1 0 0,-1 0 0,0 1 0,0 0 0,13 16 0,-14-14 234,-1 0 0,1 0 0,-2 1 0,0 0 0,0 0 0,-1 1 0,-1 0 0,0 0 0,-1 0 0,0 1 0,-1-1-1,0 1 1,0 15 0,-3-20-347,-1 0 0,1 1 0,-2-1 0,1 0 0,-1 0 0,-1 0 0,1 0 0,-1 0 0,-1 0 0,0-1 0,0 0 0,-1 1 0,0-2 0,0 1 0,-1 0 0,0-1 0,0 0 0,-1-1 0,-13 11 0,6-6 0,-2-1 0,1 0 0,-1-1 0,0-1 0,-1 0 0,0-1 0,0-1 0,-1-1 0,-19 3 0,2-1 0,35-7 0,0 0 0,0 0 0,-1 0 0,1 0 0,0 0 0,0 0 0,-1 0 0,1 0 0,0 0 0,-1 1 0,1-1 0,0 0 0,0 0 0,-1 0 0,1 0 0,0 0 0,0 0 0,0 1 0,-1-1 0,1 0 0,0 0 0,0 0 0,0 1 0,0-1 0,-1 0 0,1 0 0,0 1 0,0-1 0,0 0 0,0 0 0,0 1 0,0-1 0,7 6 0,23 7 0,-20-10 0,18 9 0,-1 1 0,0 1 0,0 1 0,-2 2 0,0 0 0,41 38 0,-56-45 0,-1-1 0,0 1 0,-1 1 0,0-1 0,-1 1 0,0 1 0,0-1 0,-1 1 0,-1 0 0,0 1 0,-1-1 0,0 1 0,-1 0 0,0 0 0,-1 0 0,0 1 0,-1-1 0,-1 15 0,-2-17 0,1 0 0,-2 0 0,1-1 0,-1 1 0,-1-1 0,0 0 0,0 0 0,-1 0 0,-1 0 0,1-1 0,-2 0 0,1 0 0,-1 0 0,-11 10 0,7-9 0,0-1 0,0 1 0,-1-2 0,0 0 0,0 0 0,-1-1 0,0 0 0,-1-1 0,0-1 0,-18 5 0,25-8-151,0-1-1,0 0 0,0 0 0,-1-1 1,1 0-1,0 0 0,0 0 1,-15-4-1,-7-5-6675</inkml:trace>
  <inkml:trace contextRef="#ctx0" brushRef="#br0" timeOffset="1337.19">1219 49 24575,'0'10'0,"0"13"0,0 13 0,3 10 0,0 8 0,3 3 0,2 4 0,3 0 0,2 3 0,1 3 0,-5-13 0,-3-15-8191</inkml:trace>
  <inkml:trace contextRef="#ctx0" brushRef="#br0" timeOffset="1892.28">751 61 24575,'2'-2'0,"11"-4"0,16-3 0,11 0 0,7-1 0,7 1 0,4 3 0,4 1 0,2 3 0,0 0 0,0 2 0,-3 0 0,0 3 0,-1 1 0,-1 2 0,10 5 0,-7 0-819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1:52.3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4 719 24575,'1'33'0,"3"-1"0,6 33 0,1 3 0,22 273 0,-8-61 0,-16-193 27,6 55-1419,-10-115-5435</inkml:trace>
  <inkml:trace contextRef="#ctx0" brushRef="#br0" timeOffset="848.73">0 631 24575,'3'-12'0,"1"1"0,1-1 0,0 1 0,0 0 0,1 0 0,0 1 0,1 0 0,0 0 0,0 0 0,12-10 0,-7 9 0,-1 0 0,2 1 0,0 1 0,0 0 0,0 1 0,1 0 0,25-9 0,-25 12 0,0 0 0,0 1 0,1 1 0,-1 1 0,1 0 0,0 0 0,-1 2 0,20 0 0,-23 2 0,0-1 0,0 1 0,0 1 0,0 0 0,-1 0 0,1 1 0,-1 0 0,0 1 0,0 0 0,-1 1 0,14 10 0,-11-7 0,-1 1 0,-1 1 0,0 0 0,0 0 0,-1 1 0,0 0 0,-1 1 0,-1 0 0,0 0 0,-1 0 0,0 1 0,6 21 0,-10-27 0,0 0 0,-1 0 0,0 0 0,0 0 0,-1 0 0,0 0 0,0 0 0,-1 1 0,0-1 0,0 0 0,-1 0 0,0 0 0,0 0 0,-1-1 0,0 1 0,0-1 0,-1 1 0,0-1 0,-1 0 0,1-1 0,-1 1 0,0-1 0,-1 0 0,-6 6 0,-11 7 0,-33 20 0,0-1 0,100-37 0,-26-1 0,-1 1 0,0 1 0,0 0 0,-1 2 0,1 0 0,-1 0 0,1 2 0,-1 0 0,-1 1 0,24 13 0,-31-15 0,1 1 0,-1 0 0,0 0 0,-1 1 0,1 0 0,-2 1 0,1-1 0,-1 1 0,0 1 0,0-1 0,-1 1 0,0 0 0,-1 0 0,0 0 0,0 1 0,-1 0 0,-1-1 0,1 1 0,0 12 0,-3-12 0,0 1 0,0 0 0,-2 0 0,1 0 0,-1-1 0,-1 1 0,0-1 0,0 0 0,-1 0 0,0 0 0,-1 0 0,0 0 0,-1-1 0,-10 14 0,-5 3 0,0-1 0,-1-1 0,-40 33 0,40-39 40,-1 0 0,-37 22 0,51-35-175,1-1 0,-1 1 0,-1-2 0,1 1 0,0-1 0,-1-1 0,0 1 0,0-2 0,1 1 0,-19-1 0,-7-6-6692</inkml:trace>
  <inkml:trace contextRef="#ctx0" brushRef="#br0" timeOffset="2611.8">1232 263 24575,'-8'9'-34,"0"0"-1,1 0 0,0 1 1,-8 15-1,7-8-1237,0 0-1,2 0 1,0 1 0,-5 24-1,4-6-1885,-2 46 0,5-7 3066,1 6-839,13 125 0,-5-167 668,2 0 0,1 0 0,2 0 0,2-1 0,20 45 0,-19-54 544,2 0 0,1-1 0,1-1 0,1 0 0,1-1 0,24 23 0,18 7 5943</inkml:trace>
  <inkml:trace contextRef="#ctx0" brushRef="#br0" timeOffset="3047.5">1615 618 24575,'5'10'0,"4"15"0,1 17 0,1 8 0,-2 6 0,1 3 0,-2 2 0,-2 0 0,0 0 0,0-1 0,0-2 0,3 1 0,-1-5 0,1-6 0,-1-12-8191</inkml:trace>
  <inkml:trace contextRef="#ctx0" brushRef="#br0" timeOffset="3662.07">1555 542 24575,'3'-6'0,"1"-1"0,-1 2 0,1-1 0,1 0 0,-1 1 0,1 0 0,0 0 0,0 0 0,0 0 0,1 1 0,0 0 0,0 0 0,0 1 0,0 0 0,0 0 0,1 0 0,-1 0 0,1 1 0,0 1 0,0-1 0,0 1 0,0 0 0,0 0 0,0 1 0,0 0 0,0 0 0,0 1 0,0 0 0,0 0 0,-1 1 0,13 3 0,-8-1 0,0 0 0,-1 1 0,1 0 0,-1 0 0,0 1 0,0 0 0,-1 1 0,0 0 0,12 12 0,-18-15 0,1-1 0,-1 1 0,0 0 0,0 1 0,0-1 0,0 0 0,-1 1 0,1 0 0,-1-1 0,-1 1 0,1 0 0,-1 0 0,1 0 0,-2 0 0,1 0 0,0 0 0,-1 0 0,0 1 0,0-1 0,-1 0 0,1 0 0,-1 0 0,-2 9 0,-1-6 0,1 0 0,-1 1 0,0-1 0,-1-1 0,0 1 0,0-1 0,-1 1 0,0-1 0,-8 7 0,-8 5 0,-37 26 0,24-20 0,35-25 0,0 0 0,-1 1 0,1-1 0,0 0 0,0 0 0,-1 0 0,1 1 0,0-1 0,0 0 0,0 0 0,0 1 0,0-1 0,-1 0 0,1 1 0,0-1 0,0 0 0,0 1 0,0-1 0,0 0 0,0 0 0,0 1 0,0-1 0,0 0 0,0 1 0,0-1 0,0 0 0,0 1 0,0-1 0,0 0 0,0 0 0,1 1 0,-1-1 0,0 0 0,0 1 0,0-1 0,0 0 0,0 0 0,1 1 0,-1-1 0,0 0 0,0 0 0,1 0 0,-1 1 0,0-1 0,0 0 0,1 0 0,-1 0 0,0 0 0,0 0 0,1 1 0,-1-1 0,0 0 0,1 0 0,-1 0 0,0 0 0,1 0 0,-1 0 0,0 0 0,0 0 0,1 0 0,26 7 0,-23-6 0,15 3 0,96 26 0,-100-25 0,0 1 0,0 1 0,0 0 0,-1 0 0,17 13 0,-28-18 0,0 0 0,0 0 0,-1 1 0,1-1 0,-1 1 0,1-1 0,-1 1 0,0 0 0,0 0 0,0 0 0,0 0 0,-1 0 0,1 0 0,-1 1 0,0-1 0,0 0 0,0 1 0,0-1 0,-1 1 0,1-1 0,-1 1 0,0-1 0,0 1 0,0-1 0,-1 5 0,-1-3 0,1 0 0,-1-1 0,0 1 0,0 0 0,-1-1 0,1 1 0,-1-1 0,0 0 0,0 0 0,0 0 0,-1 0 0,0 0 0,1-1 0,-1 0 0,-1 1 0,-6 3 0,-1 0 24,-1 0 0,0-1 0,0-1 0,-20 6 0,28-9-111,0-1-1,1 0 1,-1 0 0,0 0-1,0-1 1,0 0 0,1 0-1,-1 0 1,0 0-1,0-1 1,0 1 0,1-1-1,-1-1 1,0 1 0,1-1-1,-9-3 1,-2-9-6740</inkml:trace>
  <inkml:trace contextRef="#ctx0" brushRef="#br0" timeOffset="4148.75">2127 277 24575,'11'12'0,"4"17"0,4 16 0,-2 13 0,-4 9 0,-4-2 0,-4-10 0,-5-14 0,-5-13 0,-4-13 0,-6-13 0,0-7-8191</inkml:trace>
  <inkml:trace contextRef="#ctx0" brushRef="#br0" timeOffset="4616.5">1850 189 24575,'10'0'0,"13"0"0,15 0 0,14 0 0,8 0 0,4 2 0,3 2 0,1 1 0,-12 1-8191</inkml:trace>
  <inkml:trace contextRef="#ctx0" brushRef="#br0" timeOffset="5131.02">2613 616 24575,'0'10'0,"0"13"0,2 13 0,4 12 0,3 9 0,3 2 0,1-5 0,0-3 0,-4-8 0,-3-9 0,-2-11-8191</inkml:trace>
  <inkml:trace contextRef="#ctx0" brushRef="#br0" timeOffset="5669.34">2539 423 24575,'8'-4'0,"1"1"0,0 0 0,0 0 0,0 0 0,0 1 0,1 1 0,-1 0 0,1 0 0,12 1 0,-20 0 0,7-1 0,0 1 0,0 1 0,0-1 0,0 1 0,0 1 0,-1 0 0,1 0 0,0 1 0,-1 0 0,0 0 0,1 1 0,-1 0 0,-1 1 0,1 0 0,12 10 0,-18-13 0,-1-1 0,0 0 0,1 1 0,-1-1 0,0 1 0,0-1 0,0 1 0,0 0 0,0 0 0,-1-1 0,1 1 0,0 0 0,-1 0 0,0 0 0,1 0 0,-1-1 0,0 1 0,0 0 0,0 0 0,0 0 0,0 0 0,0 0 0,-1 0 0,1 0 0,0-1 0,-1 1 0,0 0 0,1 0 0,-1-1 0,0 1 0,0 0 0,-1 1 0,-4 5 0,0 0 0,-1 0 0,0-1 0,-14 12 0,17-15 0,-14 10 0,8-5 0,0-1 0,0 1 0,-15 18 0,24-25 0,-1 0 0,1 0 0,-1 0 0,1 1 0,0-1 0,0 0 0,0 1 0,0-1 0,0 0 0,0 1 0,1-1 0,-1 1 0,1-1 0,0 1 0,-1 0 0,1-1 0,0 1 0,1-1 0,-1 1 0,0-1 0,1 1 0,0-1 0,-1 1 0,1-1 0,1 4 0,2-1 0,0 1 0,0-1 0,0 0 0,0 0 0,1 0 0,-1 0 0,9 5 0,42 27 0,-24-18 0,-2 1 0,38 26 0,-61-41 0,0 0 0,0 1 0,0-1 0,-1 1 0,0 0 0,0 1 0,6 10 0,-10-16 0,-1 0 0,1 1 0,0 0 0,-1-1 0,1 1 0,-1-1 0,0 1 0,1 0 0,-1-1 0,0 1 0,0-1 0,0 1 0,0 0 0,0-1 0,0 1 0,-1 0 0,1-1 0,0 1 0,-1 0 0,1-1 0,-2 3 0,0-2 0,0 1 0,0-1 0,0 0 0,0 0 0,0 0 0,0 0 0,0 0 0,-1 0 0,1 0 0,-1-1 0,-2 2 0,-7 2 0,1-1 0,-1 0 0,0 0 0,-18 2 0,20-4-227,0-1-1,-1 0 1,1-1-1,-1 0 1,-11-1-1,-7-5-6599</inkml:trace>
  <inkml:trace contextRef="#ctx0" brushRef="#br0" timeOffset="6145.92">3083 132 24575,'21'19'-794,"0"0"0,-2 1 0,0 1 0,-2 1-1,0 0 1,-1 1 0,-2 1 0,19 39 0,-19-28 680,-1 2 1,-1 0 0,-2 0-1,-2 1 1,5 60-1,-4 15 1266,-12 194 0,-31-31 4372,29-249-5524,-13 60 0,16-77 0,-1 1 0,-1-1 0,0 0 0,0 0 0,-9 15 0,12-25-54,1 1-1,0-1 0,0 0 1,-1 1-1,1-1 1,0 0-1,0 1 0,-1-1 1,1 0-1,0 1 1,-1-1-1,1 0 0,0 0 1,-1 1-1,1-1 0,-1 0 1,1 0-1,0 0 1,-1 1-1,1-1 0,-1 0 1,1 0-1,-1 0 1,0 0-1,-6-5-6772</inkml:trace>
  <inkml:trace contextRef="#ctx0" brushRef="#br0" timeOffset="6614.58">3259 249 24575,'2'-3'0,"14"0"0,13 0 0,13 0 0,8 1 0,9 1 0,7 0 0,6 1 0,-8 0-8191</inkml:trace>
  <inkml:trace contextRef="#ctx0" brushRef="#br0" timeOffset="7099.34">3906 0 24575,'5'10'0,"6"16"0,5 5 0,1 11 0,3 15 0,-2-1-819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2:16.05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0 808 24575,'-1'3'0,"0"-1"0,0 0 0,0 1 0,0 0 0,0-1 0,0 1 0,1-1 0,-1 1 0,1 0 0,0-1 0,0 1 0,0 3 0,0 4 0,-15 730-7598,38-423 8412,-6-129-814,25 181 0,-13-233-817,80 236 8005,-47-216-6775,-45-118-413,2-1 0,2-1 0,1-1 0,2 0 0,1-2 0,45 46 0,-63-72-195,1 0 0,0 0 0,0 0 0,1-1 0,0 0 0,15 7 0,7-2-6632</inkml:trace>
  <inkml:trace contextRef="#ctx0" brushRef="#br0" timeOffset="828.76">7724 1 24575,'44'114'0,"-6"1"0,35 175 0,-47-150 0,-6 2 0,2 195 0,-43 16 0,12-242 0,-86 684-1228,82-712 1413,-24 123 707,28-170-1195,-1 0-1,-2-1 1,-24 51-1,15-47-6523</inkml:trace>
  <inkml:trace contextRef="#ctx0" brushRef="#br0" timeOffset="3213.55">0 3082 24575,'1'-1'0,"-1"0"0,1 0 0,-1 0 0,1 0 0,-1 0 0,1 0 0,-1 1 0,1-1 0,0 0 0,0 0 0,-1 0 0,1 1 0,0-1 0,0 1 0,0-1 0,0 0 0,1 0 0,20-10 0,-17 8 0,4-2 0,1 1 0,0 0 0,0 0 0,1 1 0,-1 0 0,1 1 0,0 0 0,-1 0 0,1 1 0,0 1 0,0 0 0,0 1 0,0 0 0,-1 0 0,1 1 0,0 0 0,-1 1 0,0 0 0,15 7 0,81 45 0,20 8 0,-109-56 0,1-1 0,0-1 0,0 0 0,0-1 0,32 2 0,-16-6 0,-1 0 0,0-3 0,0 0 0,34-9 0,128-41 0,-1 0 0,-161 46 0,1 2 0,-1 1 0,67 1 0,-53 8 0,1 2 0,78 23 0,50 8 0,-142-35 0,1-1 0,-1-2 0,1-2 0,65-10 0,132-46 0,-50 11 0,-138 38 0,-1 2 0,57-2 0,-66 10 0,0 0 0,0 2 0,50 11 0,96 35 0,-167-45 0,27 8 0,2-3 0,-1 0 0,1-3 0,0-2 0,0-1 0,1-3 0,-1-1 0,0-2 0,0-2 0,45-11 0,188-54 0,17-4 0,-195 54 0,104-8 0,5 16 0,229 16 0,-44 5 0,-41-3 0,-121 0 0,83 3 0,67 6-556,-141-9-9670,-20 0 8196,-24-8 4043,-131-3 594</inkml:trace>
  <inkml:trace contextRef="#ctx0" brushRef="#br0" timeOffset="4022.63">4729 3261 24575,'6'7'0,"0"0"0,-1 1 0,0-1 0,-1 1 0,0-1 0,0 2 0,5 15 0,0-1 0,13 35 0,-2 1 0,17 95 0,8 130 0,-24-129 0,70 348 0,-91-497-8,-5-18-621,3 7-99,-9-26-6099</inkml:trace>
  <inkml:trace contextRef="#ctx0" brushRef="#br0" timeOffset="4446.1">4464 3335 24575,'0'-12'0,"1"1"0,0-1 0,1 1 0,0 0 0,1-1 0,0 1 0,1 0 0,0 1 0,1-1 0,0 1 0,0 0 0,1 0 0,1 0 0,0 1 0,0 0 0,0 1 0,1-1 0,14-10 0,-11 11 0,0 0 0,0 0 0,1 2 0,0-1 0,0 1 0,1 1 0,0 0 0,-1 1 0,2 1 0,-1-1 0,0 2 0,1 0 0,-1 1 0,1 0 0,19 2 0,-11 2 0,0 1 0,0 1 0,0 0 0,-1 2 0,1 1 0,-2 0 0,1 2 0,-1 0 0,-1 2 0,0 0 0,25 20 0,-19-10 0,0 0 0,-1 2 0,-1 1 0,-2 0 0,-1 2 0,0 0 0,15 31 0,-27-44 0,-2 0 0,1 0 0,-2 1 0,0-1 0,0 1 0,-1 1 0,-1-1 0,2 30 0,-5-37 0,0-1 0,-1 1 0,0 0 0,0-1 0,0 1 0,-1-1 0,-1 1 0,1-1 0,-1 0 0,0 0 0,0 0 0,-1 0 0,0 0 0,0-1 0,-1 0 0,0 0 0,0 0 0,0-1 0,-12 10 0,6-7 0,0-1 0,0-1 0,-1 1 0,0-2 0,0 0 0,0 0 0,-1-1 0,-17 3 0,4-2 0,-1-1 0,0-2 0,-28 0 0,50-2-151,0 0-1,-1 0 0,1-1 0,0 1 1,0-1-1,-1 0 0,1-1 1,-8-2-1,2-4-6675</inkml:trace>
  <inkml:trace contextRef="#ctx0" brushRef="#br0" timeOffset="4949.35">5596 4040 24575,'0'10'0,"0"5"0,0 14 0,2 11 0,4 11 0,0 10 0,3 4 0,-2 4 0,2-5 0,-2-23 0,-1-27 0,0-27 0,0-12-8191</inkml:trace>
  <inkml:trace contextRef="#ctx0" brushRef="#br0" timeOffset="5429.22">5801 3980 24575,'2'10'0,"4"13"0,1 13 0,1 10 0,5 8-1644,2 4 1644,1 2 0,4 4 0,2 0-2231,-2-5 2231,-5-8 0,-2-9 0,-3-8 894,-6-10-894,-6-10 0,-6-14 0,0-6-5210</inkml:trace>
  <inkml:trace contextRef="#ctx0" brushRef="#br0" timeOffset="5940.9">5330 3919 24575,'13'-5'0,"16"-4"0,13-3 0,10 0 0,6 0 0,3 3 0,1 1 0,2 1 0,1 1 0,1 2 0,3 1 0,-1 1 0,-3 2 0,-6 0 0,-16 0 0,-21 0 0,-13 1-819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3:31.3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108 3363 24575,'5'-7'-230,"0"0"1,0 0-1,-1-1 0,0 1 0,-1-1 0,1 0 0,-1 0 1,-1-1-1,0 1 0,0 0 0,-1-1 0,1 1 0,-1-15 1,-2 12 112,0 0 1,-1 1 0,0-1-1,-1 1 1,0 0-1,-1 0 1,0 0 0,0 0-1,-11-16 1,0 4 291,-1 1 1,-1 0-1,0 2 1,-2 0-1,-1 1 1,0 1-1,-1 1 1,-23-14-1,-29-14 175,-2 3 1,-1 3-1,-1 4 0,-3 3 0,0 3 1,-1 5-1,-101-17 0,127 32-350,-1 2 0,0 2 0,0 3 0,-1 3 0,1 2 0,0 2 0,1 3 0,0 2 0,0 2 0,1 3 0,1 3 0,-76 36 0,39-7 0,2 3 0,2 5 0,-101 83 0,145-102 0,0 2 0,3 2 0,1 1 0,2 1 0,3 3 0,1 0 0,-39 78 0,55-89 0,2 0 0,2 1 0,1 0 0,2 0 0,1 1 0,2 1 0,2-1 0,1 1 0,2 0 0,1 0 0,2-1 0,2 1 0,2-1 0,1 1 0,2-2 0,1 1 0,2-1 0,1-1 0,19 35 0,-11-33 0,1-1 0,2 0 0,1-2 0,2-1 0,1-1 0,1-2 0,2-1 0,61 46 0,-52-48 0,1-2 0,1-2 0,1-1 0,1-3 0,1-1 0,0-2 0,73 15 0,-44-17 0,1-3 0,0-3 0,0-3 0,0-4 0,1-3 0,-1-3 0,75-15 0,-75 5 0,0-4 0,-2-2 0,110-49 0,-80 22 0,-2-5 0,126-88 0,-149 85 0,-3-4 0,-3-3 0,76-83 0,-119 113 0,-1-1 0,-2-1 0,40-71 0,-56 87 0,-1-1 0,0 0 0,-2 0 0,0-1 0,-2 1 0,0-2 0,-1 1 0,-2 0 0,1-41 0,-5 32 0,-2 1 0,0 0 0,-3 0 0,0 0 0,-2 1 0,-1 0 0,-1 0 0,-1 1 0,-31-48 0,-13-7 0,-107-122 0,37 51 0,-184-290 0,132 180 0,-169-193 0,250 347 0,-5 3 0,-128-103 0,61 76 0,-6 8 0,-340-184 0,347 232 0,-193-58 0,283 107 0,-372-97 0,-7 36 0,438 86 0,8 1-227,-1 0-1,1-1 1,0 0-1,0-1 1,-18-9-1,7-2-6599</inkml:trace>
  <inkml:trace contextRef="#ctx0" brushRef="#br0" timeOffset="486.69">494 0 24575,'-36'1'0,"-1"1"0,1 2 0,0 2 0,-51 14 0,64-13 0,1 1 0,-1 0 0,1 2 0,1 1 0,-1 1 0,2 0 0,-32 26 0,47-34 0,0 1 0,0 0 0,0 0 0,1 0 0,0 1 0,0-1 0,0 1 0,1 0 0,0 0 0,0 1 0,0-1 0,1 0 0,-3 13 0,4-14 0,1 0 0,-1 0 0,1-1 0,1 1 0,-1 0 0,1 0 0,-1-1 0,1 1 0,1 0 0,-1-1 0,1 1 0,0-1 0,0 1 0,0-1 0,0 0 0,1 0 0,-1 0 0,1 0 0,0-1 0,6 6 0,2 1 17,0-1 0,0-1 0,1 0 0,0 0-1,0-1 1,17 6 0,80 26-1500,-47-20-534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9:03.6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2 126 24575,'-1'2'0,"-1"0"0,1 1 0,0-1 0,1 0 0,-1 1 0,0-1 0,0 1 0,1-1 0,0 1 0,-1 4 0,0 5 0,-27 115 0,-5-2 0,-58 144 0,152-349 0,-49 64 0,2-3 0,0 0 0,1 1 0,1 0 0,33-27 0,-48 44 0,0 1 0,0-1 0,0 0 0,-1 1 0,1-1 0,0 0 0,0 1 0,0-1 0,0 1 0,0 0 0,0-1 0,0 1 0,0 0 0,0-1 0,0 1 0,1 0 0,-1 0 0,0 0 0,0 0 0,0 0 0,0 0 0,0 0 0,0 1 0,0-1 0,0 0 0,0 0 0,0 1 0,0-1 0,0 1 0,0-1 0,0 1 0,0-1 0,0 1 0,0 0 0,-1-1 0,1 1 0,0 0 0,0 0 0,-1 0 0,1-1 0,0 1 0,-1 0 0,1 0 0,-1 0 0,1 0 0,0 1 0,2 7 0,0 0 0,-1 0 0,1 0 0,0 15 0,0-8 0,-1-4 36,13 45 258,-14-53-435,0-1 0,1 1 0,0 0-1,0-1 1,0 1 0,0-1-1,0 1 1,1-1 0,0 0 0,-1 0-1,7 5 1,4-1-6685</inkml:trace>
  <inkml:trace contextRef="#ctx0" brushRef="#br0" timeOffset="725.12">904 0 24575,'4'6'0,"0"-1"0,0 1 0,-1-1 0,1 1 0,-1 0 0,-1 1 0,1-1 0,-1 0 0,0 1 0,-1-1 0,0 1 0,0-1 0,0 1 0,0 7 0,-1 12 0,0 1 0,-5 29 0,-6 6 0,-3-1 0,-39 111 0,14-56 0,35-101 0,0 0 0,1 0 0,-3 25 0,6-40 0,0 1 0,-1-1 0,1 1 0,0 0 0,0-1 0,0 1 0,0-1 0,0 1 0,0-1 0,0 1 0,0-1 0,0 1 0,0-1 0,0 1 0,0 0 0,0-1 0,1 1 0,-1-1 0,0 1 0,0-1 0,0 1 0,1-1 0,-1 0 0,0 1 0,1-1 0,-1 1 0,0-1 0,1 1 0,-1-1 0,1 0 0,-1 1 0,1-1 0,-1 0 0,1 0 0,-1 1 0,1-1 0,-1 0 0,1 0 0,-1 0 0,1 1 0,-1-1 0,1 0 0,-1 0 0,1 0 0,-1 0 0,1 0 0,-1 0 0,1 0 0,0 0 0,-1 0 0,1-1 0,0 1 0,28-16 0,-25 13 0,13-9 0,11-7 0,0 1 0,48-23 0,-68 38 0,-1 0 0,1 0 0,0 0 0,-1 1 0,1 0 0,0 1 0,0 0 0,0 0 0,1 0 0,-1 1 0,0 1 0,0-1 0,0 1 0,0 1 0,0-1 0,11 5 0,-15-4 0,1 1 0,-1 0 0,0 0 0,0 0 0,0 0 0,0 1 0,0-1 0,-1 1 0,1 0 0,-1 0 0,0 0 0,0 1 0,-1-1 0,0 1 0,1 0 0,-1-1 0,1 7 0,-2-9 0,0 0 0,-1 0 0,1 1 0,-1-1 0,0 0 0,1 1 0,-1-1 0,0 0 0,0 0 0,-1 1 0,1-1 0,0 0 0,-1 1 0,1-1 0,-1 0 0,0 0 0,0 0 0,0 0 0,0 0 0,0 0 0,0 0 0,0 0 0,-1 0 0,1 0 0,-1 0 0,1-1 0,-1 1 0,0-1 0,0 1 0,0-1 0,1 0 0,-1 1 0,0-1 0,-1 0 0,1-1 0,0 1 0,0 0 0,0 0 0,-4 0 0,-6 1 45,1-1 0,-1 0 0,0 0 0,0-1 0,0-1 0,-15-2 0,-73-17-653,62 12-464,-15-4-575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3:05.1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0 337 24575,'7'113'348,"18"55"-8168,-6-54 3707,10 107 4792,27 296 10395,-42-376-11242,-8-32-1197,-6-69-5462</inkml:trace>
  <inkml:trace contextRef="#ctx0" brushRef="#br0" timeOffset="1014.57">477 1541 24575,'0'-13'0,"-1"1"0,0 0 0,0-1 0,-1 1 0,-1 0 0,0 0 0,-1 0 0,0 0 0,-1 1 0,0 0 0,-9-14 0,8 17 0,1 0 0,-2 1 0,1 0 0,-1 0 0,0 0 0,0 1 0,-1 0 0,1 1 0,-2-1 0,1 1 0,0 1 0,-1 0 0,0 0 0,0 1 0,-10-3 0,8 3 0,0 1 0,0 0 0,1 1 0,-2 0 0,1 1 0,0 0 0,0 0 0,0 1 0,0 1 0,1 0 0,-1 0 0,0 1 0,1 1 0,-1 0 0,1 0 0,0 1 0,0 0 0,1 1 0,0 0 0,0 0 0,0 1 0,1 0 0,-1 1 0,2-1 0,-1 2 0,-9 13 0,13-16 0,1 0 0,0 0 0,0 0 0,1 1 0,0-1 0,0 1 0,0-1 0,1 1 0,0 0 0,0 0 0,0-1 0,1 1 0,0 0 0,1 0 0,-1 0 0,1-1 0,1 1 0,-1 0 0,1-1 0,0 1 0,1-1 0,-1 0 0,1 0 0,1 0 0,-1 0 0,6 8 0,1-2 0,0 1 0,1-1 0,0-1 0,1 0 0,0 0 0,0-1 0,1-1 0,1 0 0,-1-1 0,19 8 0,-15-9 0,-1-1 0,1-1 0,1 0 0,-1-1 0,1-1 0,-1-1 0,1 0 0,0-2 0,0 0 0,0 0 0,0-2 0,-1 0 0,1-1 0,-1-1 0,1-1 0,-1 0 0,0-1 0,-1-1 0,0-1 0,0 0 0,0-1 0,-1-1 0,-1 0 0,0-1 0,0 0 0,-1-1 0,0-1 0,19-25 0,-7-6 0,-22 38 0,-3 6 0,0 1 0,0-1 0,0 0 0,0 0 0,0 0 0,0 0 0,0 1 0,0-1 0,1 0 0,-1 0 0,0 0 0,0 0 0,0 0 0,0 0 0,0 1 0,0-1 0,1 0 0,-1 0 0,0 0 0,0 0 0,0 0 0,0 0 0,1 0 0,-1 0 0,0 0 0,0 0 0,0 0 0,1 0 0,-1 0 0,0 0 0,0 0 0,0 0 0,0 0 0,1 0 0,-1 0 0,0 0 0,0 0 0,0 0 0,0 0 0,1 0 0,-1 0 0,0 0 0,0 0 0,0 0 0,0-1 0,1 1 0,-1 0 0,0 0 0,0 0 0,0 0 0,0 0 0,0-1 0,0 1 0,0 0 0,1 0 0,-1 0 0,0 0 0,0 0 0,0-1 0,0 1 0,0 0 0,0 0 0,0-1 0,4 23 0,-2-13 0,1 4 0,0 0 0,1 0 0,0-1 0,1 0 0,0 1 0,1-2 0,1 1 0,0-1 0,9 12 0,-15-22-41,0 0 0,0 0-1,0 0 1,0 0-1,0 0 1,0 0 0,0-1-1,0 1 1,0 0 0,1-1-1,-1 1 1,0-1-1,0 1 1,1-1 0,-1 1-1,0-1 1,1 0 0,-1 0-1,0 0 1,1 0-1,-1 0 1,0 0 0,1 0-1,-1 0 1,0-1 0,1 1-1,-1 0 1,0-1-1,0 1 1,1-1 0,-1 1-1,2-2 1,21-12-6786</inkml:trace>
  <inkml:trace contextRef="#ctx0" brushRef="#br0" timeOffset="1530.44">811 1201 24575,'-2'0'0,"-4"-3"0,-3 0 0,0 2 0,1 5 0,5 10 0,3 4-8191</inkml:trace>
  <inkml:trace contextRef="#ctx0" brushRef="#br0" timeOffset="2099.07">958 1541 24575,'7'-4'0,"1"1"0,-1 0 0,0 1 0,1-1 0,-1 2 0,1-1 0,0 1 0,0 0 0,8 0 0,2-1 0,-10 1 0,2 0 0,1 0 0,-1 0 0,0 1 0,16 2 0,-24-2 0,-1 0 0,1 0 0,0 1 0,0-1 0,-1 1 0,1-1 0,0 1 0,-1 0 0,1-1 0,0 1 0,-1 0 0,1 0 0,-1 0 0,1 1 0,-1-1 0,0 0 0,0 0 0,1 1 0,-1-1 0,0 1 0,0-1 0,0 1 0,-1-1 0,1 1 0,0 0 0,0-1 0,-1 1 0,1 0 0,-1-1 0,0 1 0,1 0 0,-1 2 0,-3 40 0,6-41 0,2-7 0,6-9 0,88-145 0,-6-4 0,92-225 0,-121 218 0,-55 137 0,-1-1 0,-1 0 0,2-44 0,-8 71 0,-1 0 0,0 0 0,-1 0 0,1 1 0,-3-7 0,3 11 0,0 0 0,0 0 0,0 1 0,0-1 0,0 0 0,0 0 0,-1 1 0,1-1 0,0 0 0,-1 1 0,1-1 0,-1 0 0,1 1 0,0-1 0,-1 1 0,1-1 0,-1 0 0,0 1 0,1-1 0,-1 1 0,1 0 0,-1-1 0,0 1 0,1-1 0,-1 1 0,0 0 0,1 0 0,-1-1 0,0 1 0,0 0 0,1 0 0,-1 0 0,0 0 0,0 0 0,1 0 0,-1 0 0,0 0 0,0 0 0,1 0 0,-1 0 0,0 0 0,0 1 0,1-1 0,-1 0 0,0 1 0,1-1 0,-1 0 0,-1 1 0,-5 4 0,1 0 0,-1 1 0,1-1 0,0 1 0,0 0 0,1 1 0,0-1 0,-8 15 0,-32 63 0,43-81 0,-21 46 0,2 2 0,2 0 0,3 2 0,2 0 0,2 0 0,3 1 0,-5 78 0,14-100 0,1 0 0,1-1 0,2 1 0,1-1 0,1 1 0,11 29 0,-10-39 0,2-1 0,1 0 0,0 0 0,1-2 0,1 1 0,1-1 0,1-1 0,1 0 0,18 17 0,-25-27 0,1 0 0,1 0 0,-1-1 0,17 9 0,-23-15 0,0 1 0,0-1 0,0 0 0,0 0 0,0 0 0,0 0 0,1-1 0,-1 1 0,5-1 0,-6 0 0,0 0 0,-1 0 0,1-1 0,0 1 0,-1-1 0,1 1 0,-1-1 0,1 0 0,-1 1 0,1-1 0,-1 0 0,1 0 0,-1 0 0,0 0 0,1 0 0,-1 0 0,0 0 0,0-1 0,2-1 0,9-20-1365,-3-4-5462</inkml:trace>
  <inkml:trace contextRef="#ctx0" brushRef="#br0" timeOffset="2100.07">1164 836 24575,'2'0'0,"12"2"0,10 4 0,8 3 0,17 5 0,10 0 0,5 1 0,-2-1 0,0-2 0,-4 0 0,-2-3 0,3 0 0,8-2 0,-7-2-8191</inkml:trace>
  <inkml:trace contextRef="#ctx0" brushRef="#br0" timeOffset="2624.17">2456 632 24575,'-5'4'0,"1"0"0,0 0 0,0 0 0,0 1 0,1-1 0,-1 1 0,1 0 0,0 0 0,0 0 0,-3 9 0,-1 1 0,-16 30-1600,3 2 0,-21 67 0,-13 103-3201,47-178 5536,2 0-1,1 0 1,2 0-1,2 0 1,1 0-1,9 54 1,-4-63-391,1-1 0,1 0-1,1 0 1,2-1 0,1 0 0,1-1-1,1 0 1,31 43 0,-1-13-7171</inkml:trace>
  <inkml:trace contextRef="#ctx0" brushRef="#br0" timeOffset="3154.02">2882 954 24575,'10'-9'0,"1"1"0,0 0 0,0 0 0,1 1 0,0 1 0,0 0 0,0 1 0,20-6 0,-12 5 0,1 1 0,0 1 0,0 0 0,35 1 0,-41 3 0,1 1 0,-1 0 0,1 1 0,-1 1 0,0 1 0,0 0 0,0 1 0,0 0 0,-1 1 0,0 1 0,0 1 0,-1 0 0,23 17 0,-26-17 0,-1 0 0,-1 1 0,1 0 0,-1 0 0,-1 1 0,1 0 0,-2 1 0,0 0 0,0-1 0,0 2 0,-2-1 0,1 1 0,-2-1 0,1 1 0,-2 0 0,1 1 0,0 23 0,-3-25 0,-1 0 0,0-1 0,-1 1 0,0 0 0,0 0 0,-1-1 0,-1 1 0,0-1 0,0 0 0,-1 0 0,0 0 0,-1-1 0,-7 10 0,0-2 0,0-2 0,-1 0 0,-1 0 0,0-2 0,-1 0 0,-18 12 0,31-23 0,-30 18 0,31-19 0,1 0 0,-1 0 0,0 0 0,0 0 0,0-1 0,0 1 0,0-1 0,0 1 0,0-1 0,0 0 0,0 0 0,-1 0 0,-2 0 0,5 0 0,0 0 0,-1 0 0,1-1 0,0 1 0,0 0 0,-1 0 0,1 0 0,0-1 0,0 1 0,0 0 0,-1 0 0,1-1 0,0 1 0,0 0 0,0 0 0,0-1 0,0 1 0,0 0 0,-1-1 0,1 1 0,0 0 0,0 0 0,0-1 0,0 1 0,0 0 0,0-1 0,0 1 0,0 0 0,0-1 0,0 1 0,1 0 0,-1 0 0,0-1 0,0 1 0,0 0 0,0-1 0,0 1 0,0 0 0,1 0 0,-1-1 0,0 1 0,0 0 0,0 0 0,1-1 0,-1 1 0,0 0 0,9-11 0,0 0 0,0 1 0,1 0 0,1 1 0,0 0 0,0 1 0,15-9 0,3-4 0,151-103 0,-44 31 0,-130 89 0,3-2 0,1 0 0,-2-1 0,1 0 0,-1 0 0,0-1 0,-1 0 0,11-15 0,-14 10 0,-4 13 0,0 0 0,0 0 0,0-1 0,-1 1 0,1 0 0,0 0 0,0 0 0,0 0 0,0-1 0,-1 1 0,1 0 0,0 0 0,0 0 0,-1 0 0,1 0 0,0 0 0,0 0 0,0 0 0,-1-1 0,1 1 0,0 0 0,0 0 0,-1 0 0,1 0 0,0 0 0,0 0 0,-1 0 0,1 0 0,0 1 0,-1-1 0,-1 0 0,-1 1 0,1 0 0,-1 0 0,1 0 0,0 0 0,-1 0 0,1 1 0,-3 2 0,-4 3 0,2 1 0,-1 0 0,1 1 0,0 0 0,1 0 0,0 0 0,0 1 0,1 0 0,1 0 0,-1 0 0,-3 16 0,3-9 0,2-1 0,0 1 0,0 0 0,2-1 0,0 1 0,3 34 0,-1-44-124,0 1 0,1-1 0,0 0 0,0 0 0,1 1 0,-1-2-1,2 1 1,-1 0 0,1-1 0,6 9 0,19 21-6703</inkml:trace>
  <inkml:trace contextRef="#ctx0" brushRef="#br0" timeOffset="3684.15">4131 1423 24575,'0'9'0,"0"15"0,0 14 0,-3 12 0,0 9-8678,0 4 8678,-3 5 0,1 3 2380,-2-6-2380,1-11 1365,-2-10-1365,1-12-3258</inkml:trace>
  <inkml:trace contextRef="#ctx0" brushRef="#br0" timeOffset="4199.77">4570 335 24575,'5'-3'0,"0"0"0,1 0 0,-1 0 0,0 0 0,1 1 0,0 0 0,0 0 0,0 0 0,0 1 0,0 0 0,6 0 0,-4-1 0,3 0 0,0 1 0,0 0 0,0 0 0,0 1 0,12 2 0,-20-2 0,-1 0 0,1 0 0,-1 1 0,0-1 0,1 1 0,-1 0 0,1 0 0,-1 0 0,0 0 0,0 0 0,0 0 0,1 0 0,-1 1 0,0-1 0,-1 1 0,1 0 0,0-1 0,0 1 0,-1 0 0,1 0 0,-1 0 0,0 0 0,1 1 0,-1-1 0,0 0 0,0 0 0,0 1 0,-1-1 0,2 3 0,-1 9 0,0 0 0,-1 0 0,0 0 0,-1-1 0,-4 26 0,-23 72 0,15-65 0,8-25 0,-39 165 0,37-147 0,1 1 0,0 70 0,7-97 0,0 0 0,1 0 0,0 0 0,0 0 0,2 0 0,0-1 0,0 1 0,1-1 0,0 0 0,1 0 0,1-1 0,12 17 0,-13-21 0,-1 0 0,1-1 0,1 1 0,-1-1 0,1-1 0,0 0 0,1 0 0,-1 0 0,1-1 0,0 0 0,0 0 0,0-1 0,1 0 0,-1 0 0,1-1 0,-1 0 0,1-1 0,0 0 0,14 0 0,-8-2 0,0-1 0,-1 0 0,1-1 0,0-1 0,-1 0 0,0-1 0,0-1 0,0 0 0,-1-1 0,0 0 0,16-12 0,-3 0 0,-2-1 0,0-2 0,-1 0 0,26-32 0,-26 24 0,-1 0 0,-2-1 0,-1-1 0,-2-1 0,-1-1 0,14-41 0,-20 43 0,-1 0 0,-1 0 0,-2-1 0,-1 0 0,-2 0 0,-1 0 0,-3-36 0,1 62 0,-1-1 0,-1 0 0,-3-13 0,5 20 0,0 0 0,0 0 0,0 1 0,0-1 0,-1 0 0,1 0 0,0 0 0,-1 0 0,1 0 0,0 1 0,-1-1 0,1 0 0,-1 0 0,0 1 0,1-1 0,-1 0 0,0 1 0,1-1 0,-1 0 0,0 1 0,0-1 0,1 1 0,-1-1 0,0 1 0,0 0 0,0-1 0,0 1 0,1 0 0,-1 0 0,0-1 0,0 1 0,0 0 0,0 0 0,0 0 0,0 0 0,0 0 0,0 0 0,0 0 0,0 1 0,1-1 0,-1 0 0,0 0 0,-1 1 0,-2 2 0,1-1 0,-1 1 0,1-1 0,0 1 0,0 0 0,0 0 0,0 1 0,1-1 0,-1 1 0,1-1 0,0 1 0,-3 5 0,-19 53 0,23-59 0,-10 36 0,2 1 0,1 0 0,2 1 0,2-1 0,2 1 0,1 0 0,3 0 0,1 0 0,1 0 0,3-1 0,1 0 0,2 0 0,2-1 0,1-1 0,3 0 0,0 0 0,3-2 0,1 0 0,1-1 0,2-1 0,40 45 0,-53-69-136,0 1-1,0-1 1,1-1-1,1 0 1,-1 0-1,1-1 1,1 0-1,-1-2 0,24 10 1,8-3-6691</inkml:trace>
  <inkml:trace contextRef="#ctx0" brushRef="#br0" timeOffset="4707.48">6097 176 24575,'21'31'-970,"-1"0"-1,-1 2 0,-2 0 1,15 42-1,-13-22-647,-2 1 0,10 61 1,-16-49 2749,-4 0 0,-2 1 0,-9 131 1,-7-82 1206,-39 164 0,-15-57-1840,63-201-1864,4-14-5462</inkml:trace>
  <inkml:trace contextRef="#ctx0" brushRef="#br0" timeOffset="5185.73">6700 865 24575,'7'-5'0,"13"-2"0,13 1 0,10 1 0,9 2 0,5 0 0,3 5 0,6 6 0,-8 1-8191</inkml:trace>
  <inkml:trace contextRef="#ctx0" brushRef="#br0" timeOffset="5186.73">6744 1115 24575,'7'2'0,"16"7"0,13 3 0,11 3 0,9-2 0,14-3 0,-6-2-8191</inkml:trace>
  <inkml:trace contextRef="#ctx0" brushRef="#br0" timeOffset="6029.15">7464 411 24575,'23'377'0,"-2"-107"0,-2 48 0,-14-281 0,-2-27 0,-1-10 0,3-15 0,2-23-1365,-1-7-5462</inkml:trace>
  <inkml:trace contextRef="#ctx0" brushRef="#br0" timeOffset="6466.98">7698 381 24575,'128'662'0,"-90"-431"120,-26-173-863,38 108 1,-35-131-6085</inkml:trace>
  <inkml:trace contextRef="#ctx0" brushRef="#br0" timeOffset="7232.64">8285 734 24575,'2'-2'0,"1"1"0,-1 0 0,0 0 0,1 0 0,-1 0 0,1 1 0,-1-1 0,1 1 0,-1-1 0,1 1 0,-1 0 0,5 0 0,2-1 0,21-1 0,0 1 0,0 1 0,0 2 0,38 6 0,-54-6 0,1 2 0,-1 0 0,0 0 0,0 1 0,-1 1 0,1 0 0,-1 1 0,-1 1 0,1 0 0,18 16 0,-27-21 0,0 1 0,0 0 0,-1 1 0,1-1 0,-1 0 0,0 1 0,0 0 0,-1 0 0,1 0 0,-1 0 0,0 0 0,0 0 0,-1 0 0,1 7 0,-1-5 0,-1 1 0,1-1 0,-2 1 0,1-1 0,-1 1 0,0-1 0,-1 1 0,0-1 0,-3 9 0,-4 4 0,-1 0 0,0-1 0,-2 0 0,0 0 0,-27 31 0,-25 15 0,54-56 0,16-18 0,20-19 0,57-53 0,48-51 0,-113 111 0,0-1 0,-2-1 0,0 0 0,18-39 0,-26 44 0,-12 22 0,-13 31 0,13-18 10,1 0 0,0 0 0,1 0 0,1 0 0,1 1 0,0-1 0,2 0 0,0 0 0,0 0 0,2 0 0,9 30 0,-8-35-97,-1 0-1,2 0 1,-1-1 0,2 0-1,0 0 1,0 0 0,1-1-1,0 0 1,0 0-1,1-1 1,1 0 0,-1-1-1,2 0 1,-1 0 0,1-1-1,16 8 1,19 3-6740</inkml:trace>
  <inkml:trace contextRef="#ctx0" brushRef="#br0" timeOffset="7696.38">9533 953 24575,'2'0'0,"7"3"0,10 3 0,16 3 0,11 0 0,10 1 0,7-1 0,1-5 0,0-5 0,0-8 0,-12-2-8191</inkml:trace>
  <inkml:trace contextRef="#ctx0" brushRef="#br0" timeOffset="8166.18">10136 306 24575,'13'15'0,"-1"0"0,0 1 0,0 1 0,-2 0 0,11 22 0,34 95 0,-38-81 0,-2 1 0,12 77 0,1 113 0,-10-76 0,-17-158-119,6 33 372,-7-42-316,0 0 1,1 1-1,-1-1 1,0 1 0,1-1-1,-1 0 1,1 1-1,0-1 1,-1 0-1,1 0 1,0 0-1,0 1 1,0-1-1,0 0 1,0 0 0,0 0-1,0 0 1,0-1-1,0 1 1,0 0-1,0 0 1,1-1-1,1 2 1,10-4-6765</inkml:trace>
  <inkml:trace contextRef="#ctx0" brushRef="#br0" timeOffset="8664.09">10737 425 24575,'3'10'0,"5"11"0,5 14 0,1 11 0,5 8-6266,0 7 6266,1 3 0,1 4 0,-1 12 0,2 5 0,-3-2 0,-4-5 0,-6-13 0,-6-15 1841,-7-17-1841,-6-15 0,-3-12-3766</inkml:trace>
  <inkml:trace contextRef="#ctx0" brushRef="#br0" timeOffset="9183.16">10002 380 24575,'0'-1'0,"-1"1"0,1 0 0,-1 0 0,1 0 0,-1-1 0,1 1 0,-1 0 0,1 0 0,0-1 0,-1 1 0,1 0 0,-1-1 0,1 1 0,0 0 0,-1-1 0,1 1 0,0-1 0,-1 1 0,1-1 0,0 1 0,0-1 0,0 1 0,-1-1 0,1 1 0,0-1 0,0 1 0,0-1 0,0 1 0,0-1 0,0 1 0,0-1 0,0 1 0,0-1 0,0 1 0,0-1 0,1 0 0,5-21 0,-3 18 0,1 1 0,-1-1 0,1 1 0,0 0 0,0 1 0,0-1 0,1 0 0,-1 1 0,1 0 0,-1 0 0,1 1 0,6-2 0,13-3 0,27-4 0,-41 9 0,63-8 0,93 0 0,75 13 0,-219-3 0,78 3-455,-1 4 0,156 33 0,-223-33-6372</inkml:trace>
  <inkml:trace contextRef="#ctx0" brushRef="#br0" timeOffset="9727.65">11134 1011 24575,'-1'1'0,"0"-1"0,0 0 0,1 1 0,-1-1 0,0 0 0,1 1 0,-1-1 0,0 1 0,1-1 0,-1 1 0,1-1 0,-1 1 0,1 0 0,-1-1 0,1 1 0,-1 0 0,1-1 0,0 1 0,-1 0 0,1-1 0,0 2 0,-8 19 0,7-18 0,-2 8 0,1 1 0,0-1 0,0 0 0,1 0 0,0 1 0,1-1 0,1 1 0,0-1 0,0 0 0,1 1 0,0-1 0,1 0 0,1 0 0,0-1 0,0 1 0,7 12 0,-6-13 0,1-1 0,0-1 0,0 1 0,1-1 0,0 0 0,0 0 0,1-1 0,0 0 0,0 0 0,1-1 0,0 0 0,0-1 0,0 0 0,1 0 0,0-1 0,-1 0 0,18 4 0,-21-7 0,0 0 0,0 0 0,0-1 0,-1 0 0,1 0 0,0 0 0,0 0 0,0-1 0,0 0 0,-1-1 0,1 1 0,0-1 0,8-4 0,-6 2 0,-1 0 0,0-1 0,-1 0 0,1 0 0,-1 0 0,0-1 0,0 0 0,8-12 0,-3 2 0,-2 0 0,0 0 0,-1 0 0,0-1 0,-2 0 0,0-1 0,7-34 0,-12 51 0,-1-1 0,0 1 0,1-1 0,-1 0 0,0 1 0,0-1 0,0 1 0,0-1 0,-1 1 0,1-1 0,0 0 0,0 1 0,-1-1 0,1 1 0,-1-1 0,0 1 0,-1-3 0,2 4 0,0 0 0,0 0 0,0 0 0,-1 0 0,1-1 0,0 1 0,-1 0 0,1 0 0,0 0 0,0 0 0,-1 0 0,1 0 0,0 0 0,-1 0 0,1 0 0,0 0 0,0 0 0,-1 0 0,1 0 0,0 0 0,-1 0 0,1 0 0,0 0 0,0 0 0,-1 0 0,1 0 0,0 0 0,0 0 0,-1 1 0,1-1 0,-12 14 0,6-4 0,1 1 0,1 0 0,0 0 0,0 0 0,1 0 0,1 0 0,0 1 0,0-1 0,1 1 0,1 0 0,0-1 0,0 1 0,1-1 0,0 1 0,5 13 0,-4-15 0,1 0 0,0 0 0,1 0 0,0-1 0,0 0 0,1 0 0,0 0 0,1-1 0,0 1 0,0-1 0,1-1 0,0 1 0,1-1 0,-1 0 0,1-1 0,0 0 0,14 8 0,-11-9 24,-1 0 0,0 0 0,1-2 0,22 6 0,-29-8-130,1 0 0,0-1 0,0 1 0,0-1 0,0-1 0,0 1-1,0 0 1,-1-1 0,1 0 0,0 0 0,0-1 0,-1 1 0,8-5 0,15-11-6721</inkml:trace>
  <inkml:trace contextRef="#ctx0" brushRef="#br0" timeOffset="10288.53">12102 513 24575,'-12'10'0,"-7"16"0,-3 23 0,3 14 0,6 8-7217,7 2 7217,8-1 0,7-3 0,6-4 0,7 1 0,1-9 2067,4-10-2067,-2-12-3041</inkml:trace>
  <inkml:trace contextRef="#ctx0" brushRef="#br0" timeOffset="10827.1">12470 733 24575,'7'3'0,"0"1"0,0 0 0,-1 1 0,0 0 0,0 0 0,0 0 0,-1 1 0,0 0 0,0 0 0,0 0 0,-1 0 0,0 1 0,0 0 0,4 9 0,-6-11 0,0 0 0,-1 0 0,1 0 0,-1 0 0,0 1 0,-1-1 0,1 0 0,-1 0 0,0 0 0,0 1 0,-1-1 0,1 0 0,-1 0 0,-1 0 0,1 0 0,0 0 0,-1 0 0,0 0 0,0 0 0,-1-1 0,-5 8 0,-2 1 0,-1 0 0,-1-1 0,0 0 0,-1-1 0,0-1 0,-16 10 0,48-35 0,0-1 0,-1-1 0,25-31 0,-18 18 0,-1-1 0,24-40 0,-45 66 0,0 0 0,0 0 0,0-1 0,-1 1 0,0-1 0,0 1 0,0-1 0,-1 0 0,0 0 0,0 1 0,0-8 0,-6 40 0,4 13 0,1 1 0,3-1 0,1 0 0,1 0 0,23 77 0,-19-98-1365,-1-15-5462</inkml:trace>
  <inkml:trace contextRef="#ctx0" brushRef="#br0" timeOffset="11277.68">12851 586 24575,'5'5'0,"6"14"0,10 14 0,5 14 0,2 9 0,-2 5 0,-4 1 0,-4 2 0,-6-2 0,-4 2 0,-10 0 0,-8-6 0,-4-10 0,-1-14 0,2-12-8191</inkml:trace>
  <inkml:trace contextRef="#ctx0" brushRef="#br0" timeOffset="11795.36">13454 0 24575,'4'84'0,"4"-1"0,25 110 0,5 31 0,-10 7 0,17 148 0,-43-355-682,10 41-1,-5-41-6144</inkml:trace>
  <inkml:trace contextRef="#ctx0" brushRef="#br0" timeOffset="11796.36">13851 132 24575,'14'45'-190,"142"430"-8858,-126-385 9722,-4 2 0,25 163 1,-44-198-165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4:43.7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 176 24575,'3'10'0,"3"16"0,3 16 0,5 10 0,3 10-8210,0 4 8210,1 0-3758,-1 0 3758,-1-5 0,-2-2-166,-2-1 166,0-1-2764,0-3 2764,-2 3-759,0 1 759,-2-7 0,-4-19 0,-4-15 7466</inkml:trace>
  <inkml:trace contextRef="#ctx0" brushRef="#br0" timeOffset="765.92">0 234 24575,'4'-17'0,"0"0"0,1 0 0,1 1 0,0 0 0,10-18 0,-11 26 0,0 1 0,1-1 0,-1 1 0,1 0 0,1 1 0,-1-1 0,1 1 0,0 1 0,1-1 0,-1 1 0,13-6 0,-5 5 0,-1 0 0,0 1 0,1 1 0,0 0 0,0 1 0,1 0 0,-1 2 0,0 0 0,1 0 0,-1 2 0,1-1 0,-1 2 0,0 0 0,1 1 0,-1 1 0,-1 0 0,1 1 0,27 13 0,-26-10 0,1 1 0,-1 0 0,-1 1 0,0 1 0,0 1 0,-1 0 0,-1 1 0,0 0 0,-1 1 0,0 0 0,-1 1 0,0 0 0,-2 1 0,1 0 0,9 25 0,-17-34 0,0-1 0,0 1 0,0 0 0,-1 1 0,0-1 0,0 0 0,0 0 0,-1 0 0,-1 1 0,1-1 0,-1 0 0,0 0 0,-1 0 0,-3 12 0,1-11 0,0 1 0,0-1 0,-1 0 0,0 0 0,0 0 0,-1-1 0,0 0 0,-1 0 0,0 0 0,-8 6 0,-2-1 0,-1 0 0,-1-1 0,0 0 0,0-2 0,-1 0 0,0-2 0,0 0 0,-1-1 0,-24 4 0,19-6 0,-34 1 0,51-4 0,0-1 0,0-1 0,0 0 0,0 0 0,0-1 0,1 0 0,-13-4 0,20 6 0,0-1 0,0 1 0,0-1 0,-1 0 0,1 1 0,0-1 0,0 0 0,0 0 0,0 1 0,0-1 0,0 0 0,0 0 0,-1-2 0,2 3 0,0-1 0,0 1 0,-1-1 0,1 1 0,0-1 0,0 1 0,0-1 0,0 1 0,0-1 0,0 1 0,0-1 0,0 1 0,0-1 0,0 1 0,0-1 0,0 1 0,1-1 0,-1 1 0,0-1 0,0 1 0,0 0 0,1-1 0,-1 1 0,0-1 0,2-1 0,0 0 0,0 1 0,0-1 0,0 1 0,0-1 0,0 1 0,0 0 0,0-1 0,0 1 0,1 0 0,-1 1 0,5-2 0,10-2 0,0 2 0,0 0 0,1 0 0,-1 2 0,0 0 0,1 1 0,-1 1 0,0 1 0,0 0 0,0 1 0,-1 1 0,1 0 0,-1 1 0,0 1 0,23 14 0,-26-14 0,-1 1 0,-1 0 0,1 1 0,-2 1 0,1 0 0,-1 0 0,-1 1 0,0 0 0,0 0 0,-1 1 0,0 0 0,-1 1 0,-1-1 0,0 2 0,-1-1 0,0 0 0,-1 1 0,0 0 0,1 18 0,-3-20 0,-1 1 0,-1 0 0,0 0 0,0-1 0,-2 1 0,0 0 0,-6 24 0,5-30 0,1 0 0,-1 0 0,-1-1 0,1 1 0,-1-1 0,0 0 0,-1 0 0,0 0 0,0 0 0,0-1 0,0 0 0,-1 0 0,0 0 0,0-1 0,-7 4 0,-2 0 58,-1-1 0,1 0 0,-2-1-1,1-1 1,-1 0 0,-27 3 0,-31-2-997,3-9-4180,66 3 4982,1-1 1,-1 0-1,1 0 1,-1 0-1,1 0 1,-1-1-1,1 0 1,0 0-1,-8-5 1,-2-6-1038</inkml:trace>
  <inkml:trace contextRef="#ctx0" brushRef="#br0" timeOffset="1153.88">1012 586 24575,'10'0'0,"13"0"0,16 0 0,13 3 0,-3 0-8191</inkml:trace>
  <inkml:trace contextRef="#ctx0" brushRef="#br0" timeOffset="1671.44">982 672 24575,'10'5'0,"14"4"0,14 4 0,12-2 0,11 1 0,-4-2-819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39.4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40 24575,'22'2'0,"0"0"0,-1 1 0,29 9 0,-3-2 0,93 16 0,172 8 0,88-22 0,-321-14 0,0-4 0,0-3 0,80-21 0,-97 14 0,89-35 0,-117 36 0,0-2 0,-1-1 0,57-40 0,-48 26-682,45-46-1,-79 69-6144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4:49.2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6 24575,'10'0'0,"16"-2"0,13-1 0,10 0 0,10 0 0,4 1 0,1 1 0,1 1 0,-2 0 0,-1-3 0,-4 0 0,-11 0-8191</inkml:trace>
  <inkml:trace contextRef="#ctx0" brushRef="#br0" timeOffset="903.83">15 58 24575,'-2'3'0,"1"-1"0,-1 0 0,1 1 0,0-1 0,0 1 0,0 0 0,0-1 0,1 1 0,-1 0 0,1 0 0,-1-1 0,1 1 0,0 0 0,0 4 0,0 3 0,5 299 0,0-205 0,9 164 0,4 132 0,-12-217 0,-10 421 0,-1-556 0,1-17 0,1 0 0,2 36 0,1-64 0,1 1 0,-1-1 0,0 1 0,1-1 0,0 1 0,0-1 0,0 0 0,0 1 0,0-1 0,1 0 0,-1 0 0,1 0 0,0 0 0,0 0 0,0 0 0,0 0 0,1-1 0,-1 1 0,1-1 0,0 0 0,-1 1 0,1-1 0,0-1 0,0 1 0,0 0 0,1-1 0,-1 1 0,0-1 0,0 0 0,1 0 0,4 0 0,9 1 0,-1-1 0,1-1 0,-1 0 0,0-1 0,24-5 0,-17 3 0,0 0-118,-2 1 202,0-1 0,24-7 0,-40 9-191,1-1 0,-1 0 0,0 0 0,0 0 0,0-1 0,-1 0-1,1 0 1,0 0 0,-1 0 0,0-1 0,0 0 0,0 0 0,4-5 0,4-9-6720</inkml:trace>
  <inkml:trace contextRef="#ctx0" brushRef="#br0" timeOffset="1780.75">1029 13 24575,'24'-5'0,"1"1"0,0 2 0,0 0 0,37 3 0,97 17 0,-154-17 0,0-1 0,0 1 0,0 1 0,0-1 0,0 1 0,-1 0 0,1 0 0,-1 0 0,5 4 0,-7-5 0,-1 0 0,0 0 0,0 0 0,1 1 0,-1-1 0,0 0 0,0 1 0,-1-1 0,1 1 0,0-1 0,0 1 0,-1 0 0,1-1 0,-1 1 0,1 0 0,-1-1 0,0 1 0,0 0 0,0-1 0,0 1 0,0 0 0,0-1 0,0 1 0,0 0 0,-1 0 0,1-1 0,-1 1 0,1-1 0,-2 3 0,-12 39 0,2 0 0,1 2 0,3-1 0,1 1 0,-1 63 0,22 168 0,24-1 0,-20-154 0,-7-39 0,65 426 0,19 8 0,-93-507 0,0-3 0,-1 0 0,0 1 0,0-1 0,0 9 0,-1-14 0,0 0 0,0 0 0,0-1 0,-1 1 0,1 0 0,0 0 0,0 0 0,0 0 0,-1 0 0,1-1 0,0 1 0,-1 0 0,1 0 0,-1 0 0,1-1 0,-1 1 0,1 0 0,-1-1 0,1 1 0,-1 0 0,0-1 0,1 1 0,-1-1 0,0 1 0,0-1 0,1 1 0,-1-1 0,0 0 0,0 1 0,0-1 0,0 0 0,1 0 0,-1 1 0,0-1 0,0 0 0,0 0 0,-1 0 0,-15-2 0,-1-1 0,1 0 0,0-2 0,1 0 0,-1 0 0,-23-13 0,19 9 0,-149-59 0,148 55-1365,14 6-5462</inkml:trace>
  <inkml:trace contextRef="#ctx0" brushRef="#br0" timeOffset="2894.18">485 497 24575,'1'6'0,"-1"-1"0,1 0 0,0 0 0,1 1 0,-1-1 0,3 5 0,4 13 0,0 20 0,-1 0 0,-2 0 0,-2 83 0,-22 134 0,6-128 0,10-93 0,0-17 0,1 0 0,1 1 0,3 26 0,-2-49 0,0 0 0,0 1 0,0-1 0,0 0 0,0 1 0,0-1 0,0 1 0,0-1 0,1 0 0,-1 1 0,0-1 0,0 0 0,0 0 0,0 1 0,1-1 0,-1 0 0,0 1 0,0-1 0,0 0 0,1 0 0,-1 1 0,0-1 0,0 0 0,1 0 0,-1 1 0,0-1 0,1 0 0,-1 0 0,0 0 0,1 0 0,10-4 0,12-20 0,-20 21 0,30-37 0,-14 16 0,28-28 0,-41 46 0,0 1 0,1-1 0,-1 1 0,1 1 0,1-1 0,-1 1 0,0 0 0,1 1 0,12-4 0,-17 6 0,0 0 0,0 0 0,0 1 0,0-1 0,0 1 0,1 0 0,-1 0 0,0 0 0,0 0 0,0 0 0,1 1 0,-1 0 0,0-1 0,0 1 0,0 0 0,0 1 0,0-1 0,0 0 0,0 1 0,-1 0 0,1-1 0,-1 1 0,1 0 0,-1 1 0,1-1 0,-1 0 0,0 1 0,0-1 0,0 1 0,-1-1 0,4 6 0,-3-2 0,0-1 0,0 1 0,0 0 0,0 0 0,-1 0 0,0 0 0,0 0 0,-1 0 0,0 0 0,0 0 0,0 1 0,-1-1 0,0 0 0,0 0 0,-3 10 0,1-10 0,0 0 0,0 0 0,0 0 0,-1 0 0,0-1 0,0 0 0,0 0 0,-1 0 0,0 0 0,0-1 0,0 1 0,0-1 0,0 0 0,-1-1 0,0 0 0,0 1 0,0-2 0,0 1 0,-10 2 0,5-2 0,0 0 0,1-1 0,-1-1 0,0 0 0,0 0 0,0-1 0,0 0 0,0-1 0,1 0 0,-1-1 0,-13-3 0,21 4-91,1 0 0,-1 0 0,0 0 0,0 0 0,0-1 0,1 1 0,-1-1 0,1 0 0,-1 1 0,1-1 0,0 0 0,-1 0 0,1-1 0,-2-2 0,-3-9-673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30.7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9 24575,'10'-3'0,"16"-2"0,16-2 0,13 1-7303,7 2 7303,6 1-3396,-6 3 3396,-24 3 1985,-31 0-1985,-28 0 0,-22-1 0,-15-1 2903,-9 0-2903,11-1 5811,14-2-5811,17-1 0,13-1-819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20.8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3 369 24575,'30'470'-3660,"-9"-234"6745,-17-188-2557,-1-22-516,-1 1 0,-1 0-1,-5 49 1,2-66 94,1-10-138,1 0-1,0 0 0,0 0 1,0 0-1,0 0 0,0 1 1,0-1-1,0 0 0,-1 0 0,1 0 1,0 0-1,0 0 0,0 0 1,0 0-1,0 0 0,-1 0 1,1 0-1,0 1 0,0-1 0,0 0 1,0 0-1,-1 0 0,1 0 1,0 0-1,0 0 0,0 0 1,0 0-1,-1 0 0,1-1 0,0 1 1,0 0-1,0 0 0,0 0 1,0 0-1,-1 0 0,1 0 1,0 0-1,0 0 0,0 0 0,0 0 1,0 0-1,-1-1 0,1 1 1,0 0-1,-6-7-6794</inkml:trace>
  <inkml:trace contextRef="#ctx0" brushRef="#br0" timeOffset="827.46">1 1089 24575,'0'-1'0,"0"1"0,1-1 0,-1 0 0,0 0 0,1 1 0,-1-1 0,1 0 0,-1 1 0,1-1 0,-1 1 0,1-1 0,-1 0 0,1 1 0,0-1 0,-1 1 0,1 0 0,1-1 0,3-3 0,25-20 0,1 2 0,46-25 0,-58 36 0,1 2 0,1 1 0,-1 0 0,1 2 0,35-7 0,-50 12 0,0 0 0,1 1 0,-1 0 0,1 0 0,-1 0 0,1 1 0,-1 0 0,0 0 0,0 0 0,1 1 0,-1 0 0,0 1 0,0-1 0,-1 1 0,1 0 0,0 0 0,-1 1 0,0 0 0,0 0 0,0 0 0,0 0 0,-1 1 0,0 0 0,0 0 0,0 0 0,0 0 0,-1 1 0,0-1 0,0 1 0,3 9 0,-2-7 0,-2 1 0,1-1 0,-1 0 0,-1 1 0,1 0 0,-1-1 0,-1 1 0,0-1 0,0 1 0,0 0 0,-1-1 0,-1 1 0,1-1 0,-1 1 0,-1-1 0,0 0 0,0 0 0,0 0 0,-1 0 0,0 0 0,-1-1 0,-7 10 0,2-6 0,0-1 0,-1-1 0,0 0 0,-1 0 0,1-1 0,-2 0 0,1-1 0,-1-1 0,-23 9 0,20-10 0,-1 0 0,0-1 0,0 0 0,0-2 0,0 0 0,-1-1 0,-29-2 0,39 1-136,1-1-1,-1-1 1,1 0-1,0 0 1,-1 0-1,1-1 1,0 0-1,1 0 0,-13-8 1,-9-11-6691</inkml:trace>
  <inkml:trace contextRef="#ctx0" brushRef="#br0" timeOffset="1245.98">691 76 24575,'2'13'0,"4"13"0,3 13 0,0 12 0,1 8 0,-1 1 0,0-5 0,1 1 0,0 1 0,-3-10-8191</inkml:trace>
  <inkml:trace contextRef="#ctx0" brushRef="#br0" timeOffset="1653.97">485 1 24575,'3'0'0,"13"0"0,13 2 0,13 2 0,8-1 0,7-1 0,5 0 0,2-1 0,1 2 0,-1 1 0,-2-1 0,2-1 0,-6 0 0,-9-1 0,-12-3 0,-11-1-81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08.8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453 24575,'7'197'0,"-2"-109"0,-3 1 0,-12 92 0,0-99 0,10-81 0,0 0 0,0 1 0,-1-1 0,1 0 0,0 0 0,1 1 0,-1-1 0,0 0 0,0 0 0,0 1 0,1-1 0,-1 0 0,1 0 0,-1 0 0,1 0 0,0 2 0,0-3 0,-1 1 0,1-1 0,-1 0 0,1 0 0,-1 1 0,1-1 0,-1 0 0,1 0 0,-1 0 0,1 0 0,-1 0 0,1 0 0,-1 0 0,1 0 0,0 0 0,-1 0 0,1 0 0,-1 0 0,1 0 0,-1 0 0,1 0 0,-1 0 0,1-1 0,-1 1 0,1-1 0,5-2 0,0-1 0,-1 0 0,1 0 0,6-7 0,-11 10 0,2-2 0,15-14 0,36-26 0,-46 38 0,-1 0 0,1 1 0,0 1 0,0-1 0,0 1 0,0 1 0,0-1 0,17-1 0,-18 3 0,-1 0 0,1 0 0,0 1 0,-1 0 0,1 1 0,0 0 0,-1 0 0,1 0 0,0 1 0,-1 0 0,0 0 0,0 0 0,9 5 0,-10-4 0,-1 1 0,0-1 0,0 1 0,0-1 0,-1 1 0,1 0 0,-1 0 0,0 1 0,0-1 0,0 1 0,-1 0 0,0-1 0,1 1 0,-2 0 0,1 0 0,-1 0 0,2 8 0,-2-8-5,0 0 0,-1 0 0,1 0 0,-1 1 0,0-1 0,0 0 0,-1 1 0,1-1 0,-1 0 0,-1 0 0,1 0 0,-1 0 0,0 0 0,0 0 0,-4 7 0,2-6 23,0 0 0,0-1 0,-1 0 1,0 0-1,0 0 0,0 0 0,-1-1 0,1 0 1,-1 0-1,-10 5 0,4-3-142,-1-1 0,0 0 1,0-1-1,0-1 0,0 0 0,0 0 1,-1-2-1,1 0 0,-1 0 0,1-1 1,-22-3-1,-18-7-6703</inkml:trace>
  <inkml:trace contextRef="#ctx0" brushRef="#br0" timeOffset="1980.02">845 248 24575,'-2'2'0,"0"1"0,1 0 0,-1 0 0,1 0 0,-1 0 0,1 0 0,0 0 0,0 0 0,0 4 0,-2 4 0,-21 71 0,5 1 0,3 1 0,3 1 0,5 0 0,3 1 0,9 127 0,-1-178-105,2 1 0,1-1 0,1 0 0,2 0 0,2-1 0,1 0 0,2-1 0,1 0 0,1-1 0,2-1 0,1-1 0,29 35 0,-16-29-6722</inkml:trace>
  <inkml:trace contextRef="#ctx0" brushRef="#br0" timeOffset="3293.48">1241 631 24575,'-15'382'0,"8"-294"0,6-87 0,1 0 0,0 0 0,0 0 0,0 0 0,0 0 0,0 0 0,0 0 0,0 0 0,0 0 0,0 0 0,0 0 0,0 0 0,1 0 0,-1 0 0,0 0 0,1 0 0,-1 0 0,1 0 0,-1 0 0,1 0 0,-1 0 0,1-1 0,0 1 0,0 0 0,0 0 0,1-1 0,-1 0 0,1 0 0,-1 0 0,1-1 0,-1 1 0,1-1 0,-1 1 0,0-1 0,1 1 0,-1-1 0,0 0 0,1 0 0,-1 0 0,0 1 0,0-1 0,2-2 0,30-24 0,-21 16 0,0 0 0,1 1 0,1 1 0,-1 0 0,17-7 0,-25 14 0,-1 1 0,1 0 0,0 0 0,-1 1 0,1-1 0,0 1 0,0 0 0,-1 0 0,1 0 0,0 1 0,-1 0 0,1 0 0,0 0 0,-1 1 0,0-1 0,1 1 0,-1 0 0,0 0 0,0 0 0,7 6 0,-7-6 0,-1 1 0,1 0 0,-1-1 0,0 1 0,0 1 0,0-1 0,0 0 0,-1 1 0,1 0 0,-1-1 0,0 1 0,0 0 0,0 0 0,-1 0 0,1 0 0,-1 1 0,0-1 0,0 0 0,0 0 0,-1 1 0,0-1 0,0 6 0,-1-3 0,-1-1 0,0 1 0,0-1 0,-1 1 0,1-1 0,-2 0 0,1 0 0,-1-1 0,1 1 0,-2-1 0,1 1 0,0-1 0,-1 0 0,0-1 0,0 1 0,-1-1 0,1 0 0,-13 6 0,14-8 0,1 1 0,-1-1 0,0-1 0,0 1 0,-1 0 0,1-1 0,0 0 0,0 0 0,-1 0 0,1-1 0,-1 1 0,1-1 0,0 0 0,-1-1 0,1 1 0,-1-1 0,1 1 0,0-1 0,0 0 0,-1-1 0,1 1 0,0-1 0,0 0 0,0 0 0,0 0 0,1-1 0,-1 1 0,1-1 0,-6-5 0,4 3-273,1-1 0,0 1 0,1-1 0,-4-7 0,-9-26-6554</inkml:trace>
  <inkml:trace contextRef="#ctx0" brushRef="#br0" timeOffset="3726.5">1521 365 24575,'7'20'0,"6"19"0,-1 16 0,2 8 0,-3 5-6097,-3 3 6097,-2-5-3053,-13-25 3053,-5-20 959</inkml:trace>
  <inkml:trace contextRef="#ctx0" brushRef="#br0" timeOffset="7973.57">1901 453 24575,'3'9'0,"0"-1"0,0 1 0,-1-1 0,0 1 0,1 18 0,-1-9 0,2 26 0,-1 1 0,-4 53 0,-16 88 0,1-25 0,16-155 0,-1 36 0,8-27 0,-7-14 0,1-1 0,-1 0 0,1 1 0,-1-1 0,1 0 0,-1 0 0,1 1 0,-1-1 0,1 0 0,-1 0 0,1 0 0,-1 0 0,1 0 0,-1 0 0,1 0 0,-1 0 0,1 0 0,-1 0 0,1 0 0,-1 0 0,1 0 0,-1 0 0,1-1 0,-1 1 0,1 0 0,-1 0 0,2-1 0,9-6 0,0 0 0,0 0 0,-1-1 0,12-13 0,19-13 0,-23 20 0,36-18 0,-46 28 0,0 0 0,1 0 0,0 1 0,0 0 0,0 1 0,0 0 0,11-1 0,-16 3 0,1 0 0,-1 0 0,1 1 0,-1 0 0,1 0 0,-1 0 0,1 0 0,-1 1 0,0-1 0,0 1 0,0 0 0,0 1 0,0-1 0,0 1 0,-1-1 0,1 1 0,-1 0 0,0 1 0,0-1 0,0 0 0,0 1 0,0 0 0,-1 0 0,0-1 0,1 1 0,1 7 0,1-1 0,-1 1 0,-1-1 0,0 1 0,0-1 0,-1 1 0,-1 0 0,0 0 0,0 0 0,-2 21 0,1-26 0,-1-1 0,0 1 0,0-1 0,0 1 0,-1-1 0,0 0 0,0 0 0,0 0 0,-1 0 0,1 0 0,-5 5 0,4-7 0,0 0 0,0 0 0,-1 0 0,1 0 0,-1-1 0,0 1 0,0-1 0,0 0 0,0 0 0,0 0 0,0 0 0,0-1 0,-9 2 0,1-1-85,-1 1 0,0-2-1,0 0 1,0-1 0,0 0-1,0 0 1,0-2 0,0 0-1,1 0 1,-1-1 0,1 0-1,-1-1 1,1-1 0,0 0-1,-16-10 1,-11-10-6742</inkml:trace>
  <inkml:trace contextRef="#ctx0" brushRef="#br0" timeOffset="10124.09">2298 248 24575,'37'36'0,"-2"3"0,-1 0 0,-2 2 0,-2 2 0,37 70 0,-51-80 0,-2 1 0,-1 1 0,-2 0 0,-2 0 0,-1 1 0,-2 0 0,-1 0 0,-2 1 0,-1-1 0,-2 1 0,-1 0 0,-3-1 0,0 0 0,-13 47 0,11-60-104,-2 15-148,-1-1 0,-2 0 0,-2 0-1,-22 45 1,22-63-6575</inkml:trace>
  <inkml:trace contextRef="#ctx0" brushRef="#br0" timeOffset="10560.58">2563 159 24575,'10'0'0,"11"0"0,9 0 0,10 3 0,10 0 0,9 1 0,3 1 0,-11 0-8191</inkml:trace>
  <inkml:trace contextRef="#ctx0" brushRef="#br0" timeOffset="10973.11">3121 42 24575,'2'-5'0,"6"-4"0,4-3 0,5 0 0,3 8 0,-1 14 0,-3 18 0,-1 19 0,-4 2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6:00.8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12 24575,'10'0'0,"13"0"0,13 0 0,10 0 0,10 0 0,5 0 0,0 0 0,2 3 0,-4 0 0,-6 3 0,-11 0-8191</inkml:trace>
  <inkml:trace contextRef="#ctx0" brushRef="#br0" timeOffset="417.37">220 1059 24575,'10'0'0,"11"0"0,14 0 0,11 0 0,11-3 0,7 0 0,4-3 0,4-2 0,-9 0-8191</inkml:trace>
  <inkml:trace contextRef="#ctx0" brushRef="#br0" timeOffset="884.25">1615 280 24575,'3'3'0,"-1"0"0,0 0 0,0 1 0,0-1 0,0 1 0,-1-1 0,1 1 0,-1 0 0,0 0 0,1 7 0,3 44 0,-4-38 0,0 20 0,-1 1 0,-10 61 0,-21 70 0,27-153 0,2-5 0,0-3 0,0 1 0,0 0 0,1-1 0,0 1 0,1 0 0,0 10 0,1-18 0,-1-1 0,0 1 0,0 0 0,0-1 0,0 1 0,0-1 0,0 1 0,1 0 0,-1-1 0,0 1 0,1-1 0,-1 1 0,0-1 0,1 1 0,-1-1 0,0 1 0,1-1 0,-1 1 0,1-1 0,-1 0 0,1 1 0,-1-1 0,1 0 0,0 1 0,-1-1 0,1 0 0,-1 0 0,1 1 0,-1-1 0,1 0 0,0 0 0,-1 0 0,1 0 0,0 0 0,0 0 0,23-8 0,74-53 0,-68 40 0,63-32 0,-83 49 0,0-1 0,0 2 0,1-1 0,-1 2 0,1-1 0,0 1 0,0 1 0,-1 0 0,1 1 0,20 1 0,-25 0 0,0 0 0,0 0 0,0 0 0,-1 1 0,1 0 0,-1 0 0,1 1 0,-1-1 0,0 1 0,0 0 0,0 1 0,5 3 0,-8-5 0,0 0 0,-1 0 0,1 0 0,0 0 0,-1 0 0,0 1 0,1-1 0,-1 0 0,0 1 0,0-1 0,0 1 0,0-1 0,-1 1 0,1 0 0,-1-1 0,0 1 0,1 0 0,-1-1 0,0 1 0,0 0 0,-1-1 0,1 1 0,-1-1 0,1 1 0,-1 0 0,0-1 0,0 1 0,-1 2 0,-2 1 0,0 1 0,0-1 0,0 0 0,-1 0 0,0 0 0,0-1 0,0 0 0,-1 0 0,1 0 0,-1-1 0,-1 0 0,1 0 0,0 0 0,-1-1 0,0 0 0,0 0 0,-11 3 0,-3 0 0,-1-2 0,1 0 0,0-1 0,-39 0 0,52-3-195,0 0 0,-1 0 0,1-1 0,0-1 0,0 1 0,-14-5 0,1-5-6632</inkml:trace>
  <inkml:trace contextRef="#ctx0" brushRef="#br0" timeOffset="1537.5">2893 324 24575,'-3'102'0,"-4"0"0,-23 114 0,28-203 0,-1 1 0,1 0 0,-1 23 0,3-37 0,-1 1 0,1 0 0,0-1 0,0 1 0,0 0 0,1-1 0,-1 1 0,0 0 0,0-1 0,0 1 0,0 0 0,1-1 0,-1 1 0,0-1 0,0 1 0,1 0 0,-1-1 0,1 1 0,-1-1 0,0 1 0,1-1 0,-1 1 0,1-1 0,-1 0 0,1 1 0,-1-1 0,1 0 0,0 1 0,-1-1 0,1 0 0,-1 1 0,1-1 0,0 0 0,-1 0 0,1 0 0,0 0 0,-1 0 0,1 0 0,0 0 0,-1 0 0,1 0 0,0 0 0,-1 0 0,1 0 0,0 0 0,0 0 0,4-2 0,1 0 0,-1 0 0,1 0 0,6-5 0,-5 4 0,163-74 0,-149 70 0,0 1 0,0 0 0,0 1 0,1 2 0,0 0 0,33 0 0,-47 3 0,-1 1 0,0 0 0,0 0 0,0 0 0,0 1 0,0 0 0,0 0 0,12 7 0,-17-8 0,0 0 0,0 0 0,-1 0 0,1 0 0,0 1 0,-1-1 0,1 1 0,-1-1 0,1 1 0,-1 0 0,0 0 0,0 0 0,1-1 0,-1 1 0,-1 0 0,1 0 0,0 0 0,0 0 0,-1 1 0,1-1 0,-1 0 0,0 0 0,0 0 0,1 0 0,-2 0 0,1 1 0,0-1 0,0 0 0,-1 0 0,1 0 0,-1 0 0,1 0 0,-2 3 0,-1 2 0,0-1 0,-1 1 0,0-1 0,0 1 0,-1-1 0,1 0 0,-1-1 0,-1 1 0,1-1 0,-1 0 0,-10 7 0,2-3 0,0 0 0,0-1 0,-1-1 0,-20 7 0,19-8 40,0-1 0,-28 5 0,39-9-146,0-1 0,0 1 0,0-1 0,0 0 0,0-1 0,0 1-1,0-1 1,0 0 0,0 0 0,0 0 0,0-1 0,1 1 0,-7-4 0,-11-11-6721</inkml:trace>
  <inkml:trace contextRef="#ctx0" brushRef="#br0" timeOffset="1953.99">3451 90 24575,'0'5'0,"7"14"0,5 14 0,6 11 0,2 6 0,-2 6 0,-5 2 0,-4-4 0,-3-11-8191</inkml:trace>
  <inkml:trace contextRef="#ctx0" brushRef="#br0" timeOffset="2392.56">3157 62 24575,'5'-5'0,"14"-4"0,14-4 0,11 2 0,8 1 0,8 4 0,4 2 0,0 1 0,0 3 0,2 0 0,1 2 0,3 5 0,-12 0-8191</inkml:trace>
  <inkml:trace contextRef="#ctx0" brushRef="#br0" timeOffset="2833.79">1219 1294 24575,'110'0'0,"581"-9"0,-234 3 0,-311-1 0,63-1 0,218-10 0,-237 7 0,276-22 0,-6-35 0,-414 58-1365,-11 1-5462</inkml:trace>
  <inkml:trace contextRef="#ctx0" brushRef="#br0" timeOffset="3626.56">1763 1501 24575,'6'8'0,"1"-1"0,-1 1 0,-1 0 0,1 1 0,-2 0 0,1-1 0,5 16 0,-3-3 0,-1 0 0,5 29 0,-8-26 0,-1 0 0,-1 0 0,-1 1 0,-1-1 0,-5 34 0,-34 116 0,37-166 0,-5 30 0,8-38 0,-1 1 0,1-1 0,0 1 0,0-1 0,0 1 0,0-1 0,0 1 0,0-1 0,0 1 0,0-1 0,0 1 0,0-1 0,0 1 0,0-1 0,1 1 0,-1-1 0,0 0 0,0 1 0,0-1 0,1 1 0,-1-1 0,0 1 0,0-1 0,1 0 0,-1 1 0,0-1 0,1 0 0,-1 1 0,0-1 0,1 0 0,-1 1 0,1-1 0,-1 0 0,1 0 0,-1 1 0,0-1 0,1 0 0,-1 0 0,1 0 0,-1 0 0,1 0 0,-1 0 0,1 0 0,-1 0 0,1 0 0,-1 0 0,1 0 0,-1 0 0,1 0 0,-1 0 0,1 0 0,-1 0 0,1 0 0,-1-1 0,1 1 0,-1 0 0,0 0 0,2-1 0,79-41 0,-64 32 0,0 0 0,1 1 0,0 1 0,0 0 0,1 2 0,0 0 0,20-3 0,-26 8 0,0 0 0,-1 1 0,1 0 0,0 1 0,0 1 0,-1 0 0,1 0 0,-1 1 0,0 1 0,15 6 0,-23-8 0,0 0 0,1 0 0,-1 0 0,0 1 0,0-1 0,-1 1 0,1 0 0,0 0 0,-1 1 0,0-1 0,0 1 0,0-1 0,0 1 0,-1 0 0,1 0 0,-1 0 0,0 1 0,0-1 0,0 0 0,-1 1 0,0-1 0,0 1 0,0 0 0,0-1 0,-1 1 0,1 0 0,-1-1 0,0 1 0,-1 0 0,0 5 0,-1-2 0,0-1 0,0 0 0,-1 0 0,0-1 0,0 1 0,0-1 0,-1 1 0,0-1 0,0 0 0,0 0 0,-1-1 0,0 1 0,0-1 0,-1 0 0,1 0 0,-1-1 0,0 0 0,-10 6 0,10-7 0,1-1 0,-1 1 0,0-1 0,0 0 0,0 0 0,0 0 0,0-1 0,0 0 0,0-1 0,0 1 0,0-1 0,-1 0 0,1 0 0,0-1 0,0 0 0,0 0 0,0-1 0,0 1 0,0-1 0,0-1 0,0 1 0,-5-4 0,3 1-341,1 0 0,0-1-1,-8-8 1,-16-20-6486</inkml:trace>
  <inkml:trace contextRef="#ctx0" brushRef="#br0" timeOffset="4040.24">2320 1457 24575,'0'3'0,"3"10"0,5 13 0,5 13 0,2 9 0,1 9 0,0 7 0,-2 6 0,-9-7 0,-5-15-8191</inkml:trace>
  <inkml:trace contextRef="#ctx0" brushRef="#br0" timeOffset="4449.15">2070 1499 24575,'2'-2'0,"12"-2"0,12-1 0,13-1 0,9 1 0,9 1 0,7-1 0,13 1 0,-6 0-8191</inkml:trace>
  <inkml:trace contextRef="#ctx0" brushRef="#br0" timeOffset="4951.27">3098 1574 24575,'0'11'0,"-4"207"0,0-156 0,-17 90 0,5-75 0,17-68 0,6-11 0,14-20 0,-12 12 0,7-5 0,1 0 0,1 1 0,0 0 0,1 2 0,0 0 0,1 1 0,41-16 0,-49 23 0,0 1 0,1 0 0,-1 0 0,1 1 0,-1 1 0,25 0 0,-29 2 0,1 0 0,-1 0 0,0 1 0,0 0 0,1 0 0,-2 1 0,1 0 0,0 1 0,-1-1 0,1 1 0,8 7 0,-13-9 0,0 1 0,1-1 0,-1 1 0,-1 0 0,1 0 0,0 0 0,-1 1 0,1-1 0,-1 1 0,0-1 0,0 1 0,0 0 0,-1-1 0,2 6 0,-3-7 0,1 1 0,-1 0 0,0 0 0,0-1 0,0 1 0,0 0 0,0-1 0,-1 1 0,1 0 0,-1-1 0,1 1 0,-1 0 0,0-1 0,0 1 0,-1-1 0,1 0 0,0 1 0,-1-1 0,1 0 0,-1 0 0,0 0 0,-2 2 0,-5 5 11,-1-2 0,0 1 0,0-1 0,0-1 0,-1 1 0,0-2-1,-1 0 1,1 0 0,-1-1 0,-20 4 0,15-4-197,0-1 1,0-1-1,0-1 0,0 0 1,0-1-1,0-1 1,-20-3-1,8-3-6641</inkml:trace>
  <inkml:trace contextRef="#ctx0" brushRef="#br0" timeOffset="5736.41">4082 1619 24575,'-43'-34'0,"-1"3"0,-1 1 0,-74-35 0,41 32 0,-2 3 0,-1 4 0,-144-27 0,-259-13 0,-40 51 0,387 16 0,15 1 0,-156 23 0,217-16 0,0 4 0,1 2 0,0 2 0,-83 38 0,106-37 0,1 1 0,0 2 0,2 2 0,-53 44 0,69-51 0,0 1 0,2 0 0,0 1 0,1 1 0,1 1 0,1 0 0,0 0 0,2 1 0,-12 32 0,18-40 0,1 0 0,1 1 0,0 0 0,1-1 0,0 1 0,1 0 0,1 0 0,0 0 0,1 0 0,4 19 0,-1-15 0,1 1 0,1-2 0,1 1 0,0-1 0,1 0 0,1 0 0,11 15 0,4 0 0,1 0 0,2-2 0,1-1 0,1-1 0,2-1 0,52 35 0,-23-24-169,1-2 0,74 31 0,137 36-7435,-139-65 7971,263 38 0,-234-62 5977,84-15-5370,-97-1-915,-58 1-59,1-5 0,97-17 0,-139 13 0,0-2 0,-1-2 0,0-2 0,-1-2 0,58-31 0,-77 32 0,-1-1 0,0-1 0,-1-2 0,-2 0 0,31-33 0,-40 37 0,-1-1 0,-1-1 0,0 0 0,-1-1 0,-1 0 0,-1-1 0,-1 0 0,10-32 0,-17 41-114,0-1 1,-1 1-1,-1 0 0,0-1 0,-1 1 1,0-1-1,-1 1 0,0-1 0,-1 1 1,0 0-1,-6-16 0,-10-26-671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38.1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1'10'-351,"1"-1"0,0 0 0,0 0 1,28 13-1,-10-6 400,-16-8 99,1-1 0,-1-1 1,1-1-1,1 0 1,-1 0-1,22 2 0,98 5 462,-73-9-553,289 12-57,-292-17 0,-1-2 0,0-2 0,0-4 0,57-16 0,-110 25 0,33-9 0,-34 9 0,-5 2 0,-18 9 0,6-6 0,-1 0 0,1-1 0,-1 0 0,0-1 0,-24 0 0,10 0 0,-71 6 0,-115-6 0,173-4 0,0-2 0,0-2 0,1-2 0,-1-1 0,-60-23 0,87 25-1365,3 0-5462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5:42.9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2 24575,'5'5'0,"-1"0"0,0 0 0,-1 1 0,1 0 0,-1 0 0,0 0 0,0 0 0,-1 0 0,0 0 0,0 1 0,1 8 0,1 8 0,1 42 0,-4-50 0,-1-2 0,1-5 0,0 0 0,-1 0 0,0-1 0,0 1 0,-1 0 0,0 0 0,0-1 0,-4 12 0,5-19 0,0 0 0,0 0 0,0 0 0,0-1 0,0 1 0,0 0 0,0 0 0,0 0 0,0 0 0,0 0 0,0 0 0,0 0 0,0-1 0,0 1 0,0 0 0,0 0 0,0 0 0,0 0 0,0 0 0,0 0 0,0 0 0,0 0 0,0-1 0,0 1 0,0 0 0,0 0 0,-1 0 0,1 0 0,0 0 0,0 0 0,0 0 0,0 0 0,0 0 0,0 0 0,0 0 0,0 0 0,0 0 0,-1 0 0,1-1 0,0 1 0,0 0 0,0 0 0,0 0 0,0 0 0,0 0 0,0 0 0,-1 0 0,1 0 0,0 0 0,0 0 0,0 0 0,0 0 0,0 1 0,0-1 0,0 0 0,0 0 0,-1 0 0,1 0 0,0 0 0,0 0 0,0 0 0,0 0 0,0 0 0,0 0 0,0 0 0,-4-24 0,1-1 0,1 1 0,1-1 0,4-48 0,-2 64 0,0-9 0,2-33 0,-2 47 0,0 1 0,-1-1 0,1 0 0,0 0 0,1 1 0,-1-1 0,1 0 0,-1 1 0,4-5 0,-4 7 0,-1 1 0,0 0 0,0 0 0,0 0 0,0-1 0,0 1 0,1 0 0,-1 0 0,0 0 0,0 0 0,0 0 0,1-1 0,-1 1 0,0 0 0,0 0 0,0 0 0,1 0 0,-1 0 0,0 0 0,0 0 0,0 0 0,1 0 0,-1 0 0,0 0 0,0 0 0,1 0 0,-1 0 0,0 0 0,0 0 0,1 0 0,-1 0 0,0 0 0,0 0 0,0 0 0,1 0 0,-1 1 0,0-1 0,1 0 0,6 10 0,2 14 0,-3 3 0,-3-12 0,0-1 0,6 15 0,-8-26 0,1 0 0,-1 1 0,1-1 0,-1-1 0,1 1 0,0 0 0,0 0 0,0-1 0,0 1 0,1-1 0,-1 1 0,1-1 0,-1 0 0,5 3 0,-5-5 3,-1 0-1,0 1 1,0-1-1,0 0 0,0 0 1,0 0-1,0 0 1,1 0-1,-1 0 0,0 0 1,0 0-1,0 0 1,0 0-1,0-1 1,0 1-1,0 0 0,0-1 1,1 1-1,-1-1 1,0 1-1,-1-1 0,1 0 1,0 1-1,0-1 1,0 0-1,0 1 0,0-1 1,-1 0-1,1 0 1,0 0-1,-1 0 1,1 0-1,-1 0 0,1 0 1,-1 0-1,1-1 1,3-7-202,0 0 0,0 1 0,2-12 1,-4 13-462,7-20-6167</inkml:trace>
  <inkml:trace contextRef="#ctx0" brushRef="#br0" timeOffset="420.37">292 83 24575,'-1'24'0,"1"-17"0,-1 0 0,1 0 0,0 0 0,0 0 0,1 0 0,0 0 0,0 0 0,0 0 0,1-1 0,0 1 0,1 0 0,2 5 0,-4-10 0,0-1 0,0 0 0,0 1 0,0-1 0,0 0 0,0 0 0,1 0 0,-1 0 0,0 0 0,1 0 0,-1 0 0,0-1 0,1 1 0,-1 0 0,1-1 0,-1 1 0,1-1 0,0 1 0,-1-1 0,1 0 0,-1 0 0,4 1 0,-2-2 0,0 1 0,0-1 0,0 0 0,-1 0 0,1 0 0,0 0 0,0 0 0,0 0 0,-1-1 0,1 1 0,3-4 0,-2 2 0,0-1 0,0 1 0,0 0 0,-1-1 0,1 0 0,-1 0 0,0 0 0,-1 0 0,1-1 0,-1 1 0,1-1 0,-1 0 0,-1 1 0,1-1 0,1-5 0,-4 5 0,1 0 0,-1 0 0,1 0 0,-1 1 0,-1-1 0,1 0 0,-1 0 0,1 1 0,-2-1 0,1 1 0,-4-7 0,-9-19 0,15 29-57,-1 0 0,1-1 1,0 1-1,0 0 0,-1 0 0,1-1 0,0 1 0,0 0 0,1-1 0,-1 1 0,0 0 1,0 0-1,0-1 0,1 1 0,-1 0 0,1 0 0,-1-1 0,1 1 0,0 0 1,-1 0-1,1 0 0,0 0 0,1-2 0,10-7-6770</inkml:trace>
  <inkml:trace contextRef="#ctx0" brushRef="#br0" timeOffset="1599.85">439 145 24575,'4'-2'0,"-1"-1"0,1 1 0,0 0 0,0 0 0,0 0 0,0 1 0,0 0 0,5-2 0,7-2 0,-10 3 0,-3 0 0,1 1 0,-1-1 0,0 1 0,1 0 0,-1 0 0,1 0 0,0 0 0,-1 1 0,1-1 0,0 1 0,-1 0 0,1 0 0,0 0 0,-1 1 0,1-1 0,0 1 0,-1 0 0,5 2 0,-2-1 0,0-1 0,0 1 0,-1-1 0,1 0 0,0 0 0,0-1 0,0 0 0,0 0 0,0 0 0,0-1 0,0 0 0,-1 0 0,1 0 0,6-3 0,27-4 0,-37 8 0,1 0 0,0 1 0,-1-1 0,1 1 0,0-1 0,-1 1 0,1 0 0,-1 0 0,1 0 0,-1 0 0,0 0 0,1 1 0,-1-1 0,0 1 0,0 0 0,0-1 0,0 1 0,0 0 0,2 4 0,21 14 0,-17-16 0,-1-1 0,0 0 0,1-1 0,0 0 0,0 0 0,-1-1 0,1 0 0,0 0 0,0-1 0,15-1 0,-18 1 0,1-1 0,0 1 0,-1-1 0,1-1 0,0 1 0,-1-1 0,0 0 0,1 0 0,-1-1 0,0 1 0,0-1 0,0 0 0,0-1 0,-1 1 0,7-8 0,-10 11 0,0-1 0,0 0 0,0 0 0,0 0 0,-1 0 0,1 0 0,0 0 0,-1 0 0,1 0 0,0 0 0,-1-1 0,0 1 0,1 0 0,-1 0 0,0 0 0,1-1 0,-1 1 0,0 0 0,0 0 0,0-1 0,0 1 0,0 0 0,-1 0 0,1 0 0,0-1 0,-1 0 0,0 1 0,1 0 0,-1 0 0,0 0 0,0 0 0,0 0 0,0 0 0,-1 0 0,1 1 0,0-1 0,0 0 0,0 1 0,-1-1 0,1 1 0,0-1 0,0 1 0,-1-1 0,1 1 0,0 0 0,-2 0 0,0 0 0,0-1 0,0 1 0,0 0 0,0 1 0,0-1 0,1 0 0,-1 1 0,0 0 0,0 0 0,-3 1 0,5-2 0,0 1 0,0 0 0,0-1 0,0 1 0,-1 0 0,1-1 0,0 1 0,0 0 0,0 0 0,1 0 0,-1 0 0,0 0 0,0 0 0,0 0 0,1 0 0,-1 1 0,1-1 0,-1 0 0,1 0 0,-1 0 0,1 1 0,-1 0 0,1 0 0,1 0 0,-1-1 0,0 1 0,1-1 0,-1 1 0,1-1 0,-1 1 0,1-1 0,0 1 0,-1-1 0,1 1 0,0-1 0,0 0 0,0 0 0,0 1 0,0-1 0,0 0 0,1 0 0,-1 0 0,0 0 0,1 0 0,-1 0 0,0-1 0,1 1 0,-1 0 0,1-1 0,-1 1 0,1-1 0,-1 1 0,3-1 0,5 3 0,1-1 0,-1-1 0,16 1 0,3-2 0,52-8 0,-49 4 0,36 0 0,-59 3 0,0 2 0,0-1 0,0 1 0,0 0 0,0 1 0,0-1 0,0 2 0,0-1 0,-1 1 0,1 0 0,13 9 0,-17-10 0,1 1 0,-1-1 0,1 0 0,-1 0 0,1 0 0,0-1 0,0 0 0,0 0 0,0 0 0,0 0 0,0-1 0,0 0 0,0 0 0,0 0 0,7-1 0,-12 0-38,1 1 0,0 0 0,-1 0 1,1-1-1,0 1 0,-1 0 0,1-1 0,0 1 0,-1-1 0,1 1 0,-1-1 0,1 1 0,-1-1 0,1 1 0,-1-1 0,1 1 1,-1-1-1,1 0 0,-1 1 0,0-1 0,1 0 0,-1 1 0,0-1 0,0 0 0,0 0 0,1 1 0,-1-1 0,0 0 0,0 0 1,0 1-1,0-1 0,0 0 0,0 0 0,-1 1 0,1-2 0,-5-14-678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9:01.7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03 24575,'9'0'0,"11"-2"0,11-1 0,10 0 0,6 1 0,4 0 0,3 1 0,-3 1 0,-11 0-8191</inkml:trace>
  <inkml:trace contextRef="#ctx0" brushRef="#br0" timeOffset="404.95">75 391 24575,'9'4'0,"13"4"0,11 2 0,12 2 0,8 1 0,3-1 0,4-4 0,0-2 0,4-5 0,-8-3-8191</inkml:trace>
  <inkml:trace contextRef="#ctx0" brushRef="#br0" timeOffset="818.91">856 1 24575,'38'0'0,"0"2"0,0 1 0,69 16 0,-90-14 0,-1 0 0,1 1 0,-1 0 0,0 1 0,0 1 0,-1 1 0,0 0 0,-1 1 0,0 0 0,20 20 0,-29-25 0,-1 0 0,0 0 0,0 0 0,0 0 0,-1 1 0,0-1 0,0 1 0,0 0 0,-1 0 0,1 0 0,-1 0 0,-1 0 0,0 1 0,1-1 0,-1 11 0,-1-9 0,-1-1 0,0 1 0,0-1 0,-1 1 0,1-1 0,-2 0 0,1 0 0,-1 0 0,0 0 0,0-1 0,-1 1 0,0-1 0,-6 7 0,0 0 0,-1 0 0,-1 0 0,-1-2 0,1 0 0,-2 0 0,1-1 0,-29 15 0,38-23 0,4-3 0,10-8 0,18-13 0,141-111 0,-140 107 0,-1-2 0,-1 0 0,34-50 0,-59 76 0,23-39 0,-24 39 0,0 0 0,0-1 0,0 1 0,0 0 0,-1 0 0,1 0 0,0-1 0,-1 1 0,0 0 0,1-1 0,-1 1 0,0 0 0,0-1 0,-1 1 0,1 0 0,-1-5 0,0 7 0,1-1 0,0 1 0,-1-1 0,1 1 0,-1-1 0,1 1 0,-1-1 0,1 1 0,-1-1 0,1 1 0,-1 0 0,0-1 0,1 1 0,-1 0 0,0-1 0,1 1 0,-1 0 0,0 0 0,1 0 0,-1-1 0,0 1 0,1 0 0,-1 0 0,0 0 0,1 0 0,-1 0 0,0 1 0,0-1 0,1 0 0,-1 0 0,0 0 0,1 1 0,-1-1 0,1 0 0,-1 1 0,0-1 0,0 1 0,-25 15 0,25-15 0,-8 7 0,0-1 0,1 1 0,0 1 0,1 0 0,0 0 0,0 0 0,1 1 0,0 0 0,0 1 0,1-1 0,1 1 0,0 0 0,-6 21 0,8-23 0,1 1 0,0-1 0,0 0 0,0 0 0,1 1 0,1-1 0,-1 0 0,2 0 0,-1 0 0,1 1 0,1-2 0,-1 1 0,1 0 0,1 0 0,0-1 0,0 0 0,10 15 0,-7-14-91,0-1 0,0 0 0,0 0 0,1 0 0,0-1 0,1 0 0,0-1 0,0 0 0,0 0 0,1-1 0,-1 0 0,1-1 0,0 0 0,16 4 0,9-4-6735</inkml:trace>
  <inkml:trace contextRef="#ctx0" brushRef="#br0" timeOffset="1217.43">1850 339 24575,'6'0'0,"14"2"0,10 3 0,11 3 0,7 2 0,3-1 0,1-1 0,2-3 0,-1 1 0,-10-2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9:39.6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0 24575,'7'-3'0,"13"0"0,15-3 0,12 0 0,8 1 0,7-1 0,8 0 0,-8 2-819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9:33.5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70 24575,'27'-25'0,"40"-41"0,-61 59 0,0 0 0,-1 0 0,0 0 0,0-1 0,-1 0 0,0 0 0,0 0 0,2-10 0,-33 86 0,20-38-341,1 0 0,2 1-1,-1 55 1,7-53-648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9:55.9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2 217 24575,'-4'-1'0,"0"0"0,1-1 0,-1 1 0,1-1 0,0 1 0,-1-1 0,1 0 0,0 0 0,0-1 0,0 1 0,0-1 0,-4-4 0,4 3 0,-4-1 0,1-1 0,0-1 0,1 1 0,-1-1 0,1 0 0,-5-10 0,9 15 0,0 0 0,0 0 0,0 0 0,1-1 0,-1 1 0,1 0 0,-1 0 0,1 0 0,0-1 0,0 1 0,0 0 0,0 0 0,0 0 0,1-1 0,-1 1 0,1 0 0,-1 0 0,1 0 0,0 0 0,0 0 0,0 0 0,0 0 0,0 0 0,0 0 0,1 0 0,-1 0 0,0 1 0,1-1 0,2-1 0,4-4 0,1 0 0,0 1 0,0 0 0,1 1 0,0 0 0,0 0 0,0 1 0,0 0 0,1 1 0,21-4 0,-16 4 0,1 1 0,0 1 0,1 0 0,-1 1 0,0 1 0,22 4 0,-31-4 0,1 1 0,0 1 0,-1-1 0,1 1 0,-1 1 0,0-1 0,0 2 0,12 6 0,-18-8 0,1-1 0,0 1 0,-1-1 0,1 1 0,-1 0 0,0 0 0,0 0 0,0 0 0,0 0 0,0 0 0,-1 1 0,1-1 0,-1 0 0,0 1 0,0 0 0,0-1 0,-1 1 0,1-1 0,-1 1 0,0 0 0,0-1 0,0 1 0,-2 6 0,1-2 0,-2 0 0,1 0 0,-1 0 0,0-1 0,-1 1 0,0-1 0,0 0 0,0 0 0,-1 0 0,0 0 0,-1-1 0,1 0 0,-10 8 0,-2 1 0,-1-2 0,0 1 0,-34 17 0,17-14 0,35-17 0,0 0 0,-1 1 0,1-1 0,-1 0 0,1 0 0,-1 1 0,1-1 0,-1 0 0,1 0 0,-1 0 0,1 1 0,-1-1 0,1 0 0,-1 0 0,1 0 0,-1 0 0,1 0 0,-1 0 0,1 0 0,-1 0 0,1 0 0,-1-1 0,1 1 0,-1 0 0,1 0 0,-1 0 0,0-1 0,11-12 0,53-38 0,100-63 0,-80 59 0,-77 51 0,-2 2 0,-1 0 0,1 0 0,-1-1 0,0 0 0,0 1 0,0-1 0,0 0 0,0-1 0,0 1 0,2-5 0,-5 8 0,0 0 0,0 0 0,0 0 0,0 0 0,0 0 0,0 0 0,0 0 0,1 0 0,-1 0 0,0 0 0,0-1 0,0 1 0,0 0 0,0 0 0,0 0 0,0 0 0,0 0 0,0 0 0,0 0 0,0 0 0,0 0 0,0-1 0,0 1 0,0 0 0,0 0 0,0 0 0,0 0 0,0 0 0,0 0 0,0 0 0,0 0 0,0 0 0,0-1 0,0 1 0,0 0 0,0 0 0,-1 0 0,1 0 0,0 0 0,0 0 0,0 0 0,0 0 0,0 0 0,0 0 0,0 0 0,0 0 0,0 0 0,0 0 0,0 0 0,-1-1 0,1 1 0,0 0 0,0 0 0,0 0 0,0 0 0,-8 3 0,-7 9 0,8-4 11,0 1 0,1 1 0,0-1 0,0 1 0,1 0 0,0 1-1,1-1 1,0 1 0,1 0 0,-2 11 0,2-9-176,1 1 0,0-1 0,1 1 0,1-1 0,0 1 0,1-1 0,0 1 0,4 14 0,6 9-6662</inkml:trace>
  <inkml:trace contextRef="#ctx0" brushRef="#br0" timeOffset="356.09">732 351 24575,'2'0'0,"6"8"0,5 2 0,-1 2 0,-7 4 0,-11 11 0,-11 7 0,-2 5-8503,5 3 8503,7-1 0,15 1-2817,14-7 2817,15-10-659,1-9 444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0:02.7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13 24575,'3'0'0,"13"3"0,16 0 0,13 3 0,14 5 0,-4 0-8191</inkml:trace>
  <inkml:trace contextRef="#ctx0" brushRef="#br0" timeOffset="406.33">60 649 24575,'3'0'0,"12"2"0,15 2 0,12-1 0,16 2 0,-2 0-8191</inkml:trace>
  <inkml:trace contextRef="#ctx0" brushRef="#br0" timeOffset="1883.68">853 76 24575,'2'-2'0,"14"-1"0,16-3 0,13-2 0,9 0-3540,5-2 3540,2 2-2803,4-1 2803,1 1-3765,1 3 3765,4 1-3435,-9 1 8787</inkml:trace>
  <inkml:trace contextRef="#ctx0" brushRef="#br0" timeOffset="2470.16">1014 152 24575,'2'38'0,"11"61"0,-3-29 0,13 396 0,-17-227 0,-2 193 0,0-2 0,-3-408 0,-1 1 0,1 0 0,1 0 0,1-1 0,1 1 0,0-1 0,10 24 0,-13-44 5,0 1-1,0 0 0,1 0 0,0 0 1,0-1-1,-1 1 0,1-1 0,1 1 1,-1-1-1,0 0 0,1 0 0,-1 0 1,1 0-1,-1 0 0,1-1 0,0 1 1,0-1-1,0 1 0,0-1 0,0 0 1,0-1-1,0 1 0,0 0 0,0-1 1,0 1-1,0-1 0,7-1 0,-2 1-152,1-2-1,-1 1 1,1-1 0,-1-1-1,0 1 1,0-1-1,0-1 1,-1 0-1,8-4 1,29-21-6679</inkml:trace>
  <inkml:trace contextRef="#ctx0" brushRef="#br0" timeOffset="3229.75">1323 194 24575,'1'-1'0,"-1"0"0,0 0 0,1 0 0,-1 1 0,1-1 0,0 0 0,-1 0 0,1 0 0,0 0 0,-1 1 0,1-1 0,0 0 0,0 0 0,0 1 0,0-1 0,-1 1 0,1-1 0,2 0 0,19-9 0,-20 9 0,12-5 0,1 1 0,1 0 0,18-3 0,-28 7 0,-1 0 0,1 0 0,0 1 0,-1 0 0,1 0 0,0 0 0,-1 1 0,1 0 0,0 0 0,-1 0 0,1 0 0,8 5 0,-13-5 0,1-1 0,-1 1 0,0 0 0,1 0 0,-1 0 0,0 0 0,0 0 0,0 0 0,0 0 0,0 1 0,0-1 0,0 0 0,0 0 0,0 1 0,-1-1 0,1 1 0,-1-1 0,1 1 0,-1-1 0,1 1 0,-1-1 0,0 1 0,0-1 0,0 1 0,0-1 0,0 1 0,0-1 0,0 1 0,0 0 0,0-1 0,-1 1 0,1-1 0,-1 1 0,1-1 0,-1 0 0,-1 3 0,-2 4 0,-1 1 0,0-1 0,-1 0 0,-10 11 0,-25 24 0,27-28 0,-1 0 0,2 1 0,0 0 0,-16 27 0,28-41 0,0-1 0,0 1 0,0 0 0,1 0 0,-1-1 0,1 1 0,-1 0 0,1 0 0,0 0 0,-1-1 0,1 1 0,0 0 0,0 0 0,0 0 0,1 1 0,-1-1 0,1-1 0,-1 0 0,1 0 0,-1 0 0,1 0 0,0 0 0,0 0 0,-1 0 0,1 0 0,0 0 0,0 0 0,0 0 0,0-1 0,0 1 0,0 0 0,0-1 0,1 2 0,5 0 0,1 1 0,-1-1 0,0-1 0,0 1 0,1-1 0,7 0 0,-12-1 0,49 5-1365,-2-2-5462</inkml:trace>
  <inkml:trace contextRef="#ctx0" brushRef="#br0" timeOffset="3634.77">1234 897 24575,'10'0'0,"13"0"0,10-3 0,8 0 0,-4 0-8191</inkml:trace>
  <inkml:trace contextRef="#ctx0" brushRef="#br0" timeOffset="4056.79">1572 870 24575,'10'-12'0,"11"-12"0,7-14 0,5-14 0,-1 13 0,-8 18 0,-7 22 0,-9 13 0,-6 8 0,-3 1 0,1 11 0,3 6 0,3 1 0,1-6-8191</inkml:trace>
  <inkml:trace contextRef="#ctx0" brushRef="#br0" timeOffset="4553.54">1351 1543 24575,'3'0'0,"13"3"0,16 0 0,13 1 0,1-2 0,3-2 0,-2-5 0,-4-6 0,-10-1-8191</inkml:trace>
  <inkml:trace contextRef="#ctx0" brushRef="#br0" timeOffset="4990.41">1793 1356 24575,'-1'34'0,"4"67"0,-3-92 0,2 0 0,-1 1 0,1-1 0,1 0 0,0 0 0,0 0 0,1-1 0,5 11 0,-8-17 0,0 0 0,0 0 0,1-1 0,-1 1 0,0 0 0,1-1 0,-1 1 0,1-1 0,0 1 0,-1-1 0,1 0 0,0 0 0,0 0 0,0 0 0,0 0 0,0 0 0,0 0 0,0-1 0,0 1 0,0-1 0,0 1 0,0-1 0,0 0 0,0 0 0,0 0 0,1 0 0,-1 0 0,0-1 0,0 1 0,0 0 0,0-1 0,4-1 0,4-3 0,0 0 0,-1 0 0,0-1 0,0 0 0,10-9 0,-2 1 0,-16 13 0,1 0 0,-1 0 0,0 0 0,1 0 0,-1 1 0,1-1 0,-1 0 0,1 1 0,-1-1 0,1 1 0,0-1 0,-1 1 0,1 0 0,0 0 0,-1 0 0,4 0 0,-4 0 0,0 0 0,0 1 0,0-1 0,0 1 0,0-1 0,0 1 0,0 0 0,0-1 0,0 1 0,0 0 0,0 0 0,0-1 0,0 1 0,-1 0 0,1 0 0,0 0 0,-1 0 0,1 2 0,2 4 0,0 0 0,-1 1 0,0-1 0,0 1 0,1 13 0,2 27-1365,-1-2-5462</inkml:trace>
  <inkml:trace contextRef="#ctx0" brushRef="#br0" timeOffset="6134.19">1895 3 24575,'67'-1'0,"-3"0"0,0 2 0,0 3 0,66 13 0,-128-17 0,0 1 0,0-1 0,0 1 0,0 0 0,0 0 0,0 0 0,0 0 0,0 0 0,0 0 0,0 1 0,-1-1 0,1 1 0,0-1 0,-1 1 0,0 0 0,1-1 0,-1 1 0,0 0 0,0 0 0,0 0 0,0 0 0,2 3 0,-1 4 0,0-1 0,-1 1 0,1 0 0,-1 13 0,0-9 0,-5 268 0,-3-127 0,6-18 0,5-1 0,36 213 0,4-94 0,47 237 0,-85-461 0,13 63 0,-17-79 0,-1-1 0,0 1 0,-1-1 0,-3 24 0,3-36 0,0 1 0,-1-1 0,1 0 0,0 0 0,0 0 0,-1 1 0,1-1 0,-1 0 0,0 0 0,1 0 0,-1 0 0,0 0 0,1 0 0,-1 0 0,0 0 0,0 0 0,0 0 0,0-1 0,0 1 0,0 0 0,0 0 0,0-1 0,-2 2 0,1-2 0,-1 1 0,1-1 0,0 1 0,-1-1 0,1 0 0,-1 0 0,1 0 0,0 0 0,-1-1 0,1 1 0,-5-2 0,1 0 0,1 0 0,-1 0 0,0-1 0,1 0 0,-1 0 0,1 0 0,0 0 0,0-1 0,-6-6 0,1-4-1365,3-1-546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4:11.9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9 185 4624,'0'0'12134,"-6"-4"-11102,2 2-772,0-1-53,0 0 0,1 1-1,-1-1 1,0 0 0,-3-6 0,5 8 147,1 0 1,0-1-1,0 1 1,1-1-1,-1 1 1,0-1-1,0 1 1,1-1-1,-1 0 1,1 1 0,0-1-1,-1 0 1,1-2-1,1-1-121,0 1 1,0-1-1,0 1 0,1-1 0,0 1 0,0 0 0,0-1 1,0 1-1,0 0 0,1 1 0,0-1 0,0 0 0,0 1 1,0 0-1,1-1 0,-1 1 0,1 1 0,5-5 0,3-1 296,1 0 0,-1 1-1,1 0 1,24-9-1,-32 14-462,0 1 0,0-1 0,0 1 0,0 0 0,0 0 0,0 1 0,0 0 0,1-1 0,-1 2-1,0-1 1,0 1 0,9 1 0,-11 0-40,0-1-1,0 0 0,-1 1 1,1-1-1,-1 1 0,1 0 1,-1 0-1,0 0 0,0 0 1,0 0-1,0 0 0,0 1 1,0-1-1,0 1 0,-1-1 1,1 1-1,-1-1 0,0 1 1,0 0-1,0 0 0,0 0 1,0 5-1,2 3-25,-2 0 0,1 0 0,-2 0 0,1 1 0,-1-1 0,-1 0 0,0 0 0,-1 0 0,0 0 0,-1 0 0,0 0 0,0 0 0,-9 15 0,-10 13 0,-2-1 0,-30 37 0,-63 64 0,97-117 0,7-7 0,13-15 0,1 0 0,-1 0 0,1 0 0,-1 0 0,0 1 0,1-1 0,-1 0 0,1 0 0,-1 0 0,1 0 0,-1 0 0,0 0 0,1 0 0,-1 0 0,1 0 0,-1-1 0,1 1 0,-1 0 0,0 0 0,1 0 0,-1 0 0,0 0 0,1-1 0,-1 1 0,1-1 0,26-15 0,-1-2 0,-1-1 0,35-34 0,-31 26 0,7-4 0,-2-2 0,-1-1 0,-2-1 0,-1-2 0,38-61 0,-67 95 0,1 0 0,0-1 0,0 1 0,0-1 0,0 0 0,-1 1 0,0-1 0,0 0 0,0 0 0,0 0 0,0-7 0,-1 11 0,0 0 0,0-1 0,0 1 0,0 0 0,0 0 0,0 0 0,0 0 0,0 0 0,-1-1 0,1 1 0,0 0 0,0 0 0,0 0 0,0 0 0,0 0 0,0 0 0,-1-1 0,1 1 0,0 0 0,0 0 0,0 0 0,0 0 0,-1 0 0,1 0 0,0 0 0,0 0 0,0 0 0,-1 0 0,1 0 0,0 0 0,0 0 0,0 0 0,-1 0 0,1 0 0,0 0 0,0 0 0,0 0 0,0 0 0,-1 0 0,1 0 0,0 0 0,0 0 0,0 1 0,0-1 0,-1 0 0,1 0 0,0 0 0,0 0 0,0 1 0,0-1 0,-8 5 0,0 0 0,1 0 0,0 1 0,0 1 0,-10 11 0,-29 39 0,44-55 0,-18 26 0,0 1 0,-30 60 0,44-75 0,0 0 0,1 0 0,0 1 0,1 0 0,1 0 0,0 0 0,1 0 0,1 0 0,0 19 0,2-32 0,-1 0 0,0 1 0,1-1 0,-1 0 0,1 0 0,-1 0 0,1 1 0,0-1 0,0 0 0,0 0 0,0 0 0,1 0 0,-1-1 0,0 1 0,1 0 0,2 2 0,0-1 0,-1-1 0,1 1 0,-1-1 0,1 0 0,0-1 0,0 1 0,-1 0 0,8 1 0,5 0 0,1-1 0,-1 0 0,28-2 0,-39 0 0,69-4-2458,-28-5-4502,-20 1-9508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39:49.1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 67 24575,'-2'1'0,"0"0"0,1 0 0,-1 0 0,1 0 0,-1 1 0,1-1 0,0 0 0,-1 1 0,1-1 0,0 1 0,0-1 0,0 1 0,0 0 0,0 0 0,0-1 0,1 1 0,-1 0 0,1 0 0,-1 3 0,1-3 0,0-1 0,1 0 0,-1 1 0,1-1 0,-1 1 0,1-1 0,-1 0 0,1 0 0,0 1 0,0-1 0,0 0 0,0 0 0,0 0 0,0 0 0,0 0 0,0 0 0,0 0 0,0 0 0,1 0 0,-1-1 0,0 1 0,0 0 0,1-1 0,-1 1 0,3 0 0,36 12 0,53 11 0,0 0 0,-87-23 0,9 4 0,0-1 0,23 3 0,-70-23 0,-2 7 0,29 8 0,0 0 0,0 0 0,0 0 0,-1-1 0,2 0 0,-1 0 0,0 0 0,0 0 0,1-1 0,-1 0 0,1 0 0,0 0 0,0-1 0,0 1 0,-5-7 0,-3-4 0,10 13 0,1 0 0,0 0 0,-1-1 0,1 1 0,0 0 0,0-1 0,-1 1 0,1-1 0,0 0 0,1 1 0,-1-1 0,0 0 0,0 1 0,1-1 0,-1 0 0,1 0 0,0 0 0,-1 1 0,1-1 0,0 0 0,0 0 0,0 0 0,0 0 0,0 0 0,1 0 0,-1 1 0,1-4 0,20-30-1365,9-5-5462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4:07.1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3 132 7937,'0'0'14539,"0"8"-13533,20 257 5848,-7-131-5529,8 355-264,-18-364-1016,19 190-45,-20-301 17,0-12 0,-4-24-186,-46-140-9573,32 101 2751</inkml:trace>
  <inkml:trace contextRef="#ctx0" brushRef="#br0" timeOffset="558.17">0 235 14699,'0'0'3535,"4"-18"-1402,-1-1-1582,-2 10-350,1 0 0,0 0 0,0 0 0,1 0 0,0 0 0,0 1 0,1-1 0,0 1 0,0 0 0,8-10 0,-7 10 80,1 1 0,0 0-1,1 0 1,0 1 0,0 0-1,0 0 1,0 0-1,1 1 1,0 0 0,0 0-1,1 1 1,-1 0-1,1 1 1,0 0 0,0 0-1,0 1 1,0 0 0,0 1-1,0 0 1,1 0-1,-1 1 1,0 0 0,1 1-1,-1-1 1,0 2-1,0 0 1,1 0 0,8 4-1,9 2-130,-2 2 0,1 1 0,-1 2 0,-1 0 0,0 1 0,-1 1 0,0 2 0,-1 0 0,26 28 0,-41-37-150,-1 0 0,0 1 0,0 0 0,-1 0 0,0 0 0,-1 1 0,0 0 0,0 0 0,-1 0 0,-1 0 0,0 0 0,0 1 0,-1-1 0,0 1 0,0-1 0,-2 1 0,1 0 0,-1-1 0,-1 1 0,0-1 0,0 0 0,-1 0 0,0 0 0,-1 0 0,0 0 0,-10 16 0,0-3 0,-1-1 0,-1-1 0,-1 0 0,-31 28 0,34-36 0,-1 0 0,0-1 0,-1-1 0,-1 0 0,0-1 0,-36 15 0,42-22 0,-1 0 0,1-1 0,-1 0 0,0-1 0,1 0 0,-17-2 0,22 1 0,14 4-2325,3 1-6955,0 2-8106</inkml:trace>
  <inkml:trace contextRef="#ctx0" brushRef="#br0" timeOffset="2084.31">717 1169 6857,'0'3'23631,"-1"16"-23268,-19 88 622,0 1-54,-28 117-931,44-164 0,4-65-285,0 1 0,1-1-1,-1 1 1,1-1 0,0 1 0,2-6 0,21-35-6925,-12 24 3741,9-18-4077</inkml:trace>
  <inkml:trace contextRef="#ctx0" brushRef="#br0" timeOffset="2445.84">908 1175 3424,'0'0'14535,"0"15"-11674,-13 203 5727,-7 25-5229,20-180-3723,-1-63-352,0 0 0,0 0 0,0 0-1,0 0 1,0 0 0,0 0-1,0 0 1,0 0 0,0 0 0,0-1-1,0 1 1,0 0 0,1-1-1,-1 1 1,0-1 0,-1 0 0,-8-10-5605</inkml:trace>
  <inkml:trace contextRef="#ctx0" brushRef="#br0" timeOffset="3628.46">654 1240 10642,'0'0'7699,"-1"-17"-5171,0-55-554,1 69-1716,0 0 0,0 0 0,0 0-1,0-1 1,1 1 0,-1 0 0,1 0 0,0 0 0,0 1 0,0-1 0,0 0 0,0 0 0,1 0 0,-1 1 0,1-1-1,0 1 1,0-1 0,0 1 0,0 0 0,0-1 0,0 1 0,1 0 0,-1 1 0,6-4 0,-5 4-81,0 0 1,0 0-1,0 0 1,1 1 0,-1-1-1,0 1 1,0 0 0,0 0-1,1 0 1,-1 0 0,0 1-1,0-1 1,1 1-1,-1 0 1,0 0 0,0 0-1,0 0 1,5 3 0,25 17-116,44 33 1,7 7-87,-81-59 24,0 0 0,1 0 0,-1 0 0,1-1 0,-1 1 0,1-1 0,-1 0 0,1 0 0,0 0 0,0 0 0,0-1 0,-1 0 0,1 1 0,0-1 0,0-1 0,0 1 0,0 0 0,0-1 0,5-2 0,-3 1 0,1-2 0,-1 1 0,0-1 0,0 0 0,-1 0 0,1 0 0,-1-1 0,0 0 0,7-8 0,-2 2 0,5-5 0,24-36 0,-36 50-1036,-7 6-3012</inkml:trace>
  <inkml:trace contextRef="#ctx0" brushRef="#br0" timeOffset="5895.82">5 2087 12914,'0'0'11220,"10"-2"-9514,227-61 1842,52-12-169,-189 56-3379,-15 3 0,125-39 0,-181 43-2136,-26 10 1059,-5 2-155,-14 5-1582,-12 7-4637,-4 1-4053</inkml:trace>
  <inkml:trace contextRef="#ctx0" brushRef="#br0" timeOffset="6368.75">272 2283 14307,'0'0'8593,"15"-3"-6656,53-10 1612,79-25-1,154-77-2732,-216 81-799,-51 17-17,-33 17-16,-1 0 0,0 0 0,0 0 1,0 0-1,1 0 0,-1 0 0,0 0 0,0 0 0,0 0 0,1 0 1,-1 0-1,0 0 0,0 0 0,0 0 0,1 0 0,-1 0 0,0 0 1,0 0-1,0 0 0,0 0 0,1 1 0,-1-1 0,0 0 0,0 0 1,0 0-1,0 0 0,0 0 0,1 1 0,-1-1 0,0 0 0,0 0 1,0 0-1,0 0 0,0 1 0,0-1 0,0 0 0,0 0 1,0 0-1,0 1 0,0-1 0,0 0 0,0 0 0,0 0 0,0 1 1,0-1-1,0 0 0,0 0 0,0 0 0,0 1 0,0-1 0,0 0 1,0 1-1,-2 13-3300,1-11 2042,-7 21-7961,-7 0-609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4:04.0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 726 7513,'0'0'2478,"3"-18"12937,-8 34-15270,0 1 0,2 0 0,0 0-1,-1 29 1,2-13 107,-1-9-82,-5 48 493,3 0 0,5 75 0,1-134-642,1-1 1,0 0-1,6 17 1,-7-25-4,1 0 1,-1 1 0,1-1 0,0 0 0,0 0 0,1-1-1,-1 1 1,1 0 0,-1-1 0,1 1 0,0-1 0,6 5-1,-8-7 7,0-1-1,0 1 0,1-1 0,-1 1 0,0-1 0,0 1 0,0-1 1,0 0-1,1 0 0,-1 1 0,0-1 0,0 0 0,1 0 1,-1 0-1,0-1 0,0 1 0,1 0 0,-1 0 0,0-1 1,0 1-1,0 0 0,0-1 0,1 1 0,-1-1 0,0 0 1,0 1-1,0-1 0,0 0 0,1-1 0,3-3 82,0 0 0,0-1-1,-1 1 1,5-8-1,-2 3 53,15-24 31,0 0 0,-3-1 0,-1-1 0,19-54 0,-17 30-138,-3 0 1,10-70 0,-27 126-125,4-16 328,-2 18-38,-2 12-184,-1 96 154,3 126 579,-1-223-766,1 0 0,-1 0 0,2 0 0,-1 0 0,1-1 0,0 1 0,1-1 0,0 0 0,0 0 0,8 11 0,-10-16 0,0 0 0,0 0 0,1-1 0,-1 1 0,1-1 0,-1 1 0,1-1 0,0 0 0,0 0 0,0 0 0,0 0 0,0-1 0,1 1 0,-1-1 0,1 0 0,-1 0 0,0 0 0,1 0 0,0 0 0,-1-1 0,1 0 0,-1 0 0,1 0 0,-1 0 0,1 0 0,0-1 0,-1 0 0,7-1 0,-4-2-111,0 1-1,-1 0 1,1-1-1,-1 0 1,0 0 0,0-1-1,-1 1 1,0-1-1,1 0 1,-1 0 0,4-9-1,-3 8-347,28-44-3704,-5 2-1753</inkml:trace>
  <inkml:trace contextRef="#ctx0" brushRef="#br0" timeOffset="562.26">689 333 15155,'0'0'6460,"9"0"-6383,41 0-1685,-53 4-3102,-7 5 4114,10-8 613,0-1 1,-1 0-1,1 0 1,0 1-1,0-1 1,-1 0-1,1 0 1,0 0-1,0 1 1,-1-1-1,1 0 1,0 0-1,-1 0 1,1 0-1,0 1 1,-1-1-1,1 0 1,0 0-1,-1 0 1,1 0-1,0 0 1,-1 0-1,1 0 1,0 0-1,-1 0 1,1 0-1,0 0 1,-1 0-1,1-1 1,0 1-1,-1 0 1,1 0-1,0 0 1,-1 0-1,1-1 1,0 1-1,-1 0 1,1 0-1,0 0 1,0-1-1,-1 1 1,0-17-1571,2 7-1388,-1-3-2069</inkml:trace>
  <inkml:trace contextRef="#ctx0" brushRef="#br0" timeOffset="996.1">702 119 12378,'0'0'9254,"-11"20"-7518,-35 67-204,41-76-1156,0 1 0,1 0-1,1 1 1,0-1 0,0 0 0,1 1 0,1 0 0,0-1 0,2 25 0,-1-12 110,0 4-79,0 0 1,2 0-1,1 0 1,2-1 0,1 0-1,15 47 1,-11-48-858,2 0 1,0 0-1,26 39 0,-37-65 232,0 0-1,0 1 0,0-1 1,0 0-1,0 0 0,0 0 0,0 0 1,1 0-1,-1 0 0,0 0 1,0 0-1,3 0 0,12 1-8803</inkml:trace>
  <inkml:trace contextRef="#ctx0" brushRef="#br0" timeOffset="1414.98">941 272 15643,'0'0'6948,"18"6"-5292,7 3-1069,26 12-1,-47-19-493,0 0-1,-1 1 1,1-1 0,-1 1 0,0 0 0,0 0 0,0 0 0,0 0 0,0 0-1,-1 1 1,0-1 0,1 1 0,-1 0 0,0 0 0,-1 0 0,1 0 0,-1 0 0,2 5-1,-1 0 76,3 8 65,-1 1 0,0-1-1,-2 1 1,0 0 0,-1-1 0,-1 1 0,-2 19 0,-2-3-13,-1 0 0,-16 55 0,2-17 103,17-66-308,3-12 41,1 0 0,-1 1 0,1-1 1,0 1-1,0 0 0,0 0 0,1-1 1,4-6-1,5-10 14,12-31-41,-2-1 1,-3-2 0,-2 1 0,-2-2 0,9-78-1,-23 90 295,-1 45-96,0 18-157,0 22-87,4 92 274,-3-115-226,2 0-1,0-1 0,1 1 1,1-1-1,12 29 1,-12-36-137,3 9 77,16 25 0,-22-39-259,1-1 1,-1 0-1,1 0 0,-1 0 0,1 0 0,0 0 0,0 0 0,0-1 0,0 1 0,1-1 1,-1 0-1,1 0 0,6 3 0,-9-5 58,0 0-1,0 1 1,0-1 0,-1 0-1,1 0 1,0 0 0,0 0-1,0 0 1,-1 0 0,1-1-1,0 1 1,0 0 0,-1 0-1,1 0 1,0-1 0,0 1-1,-1 0 1,1-1 0,0 1-1,-1-1 1,1 1 0,0-1-1,-1 1 1,1-1 0,-1 1-1,1-1 1,-1 0 0,1 1-1,-1-1 1,1 0 0,-1 1-1,0-1 1,1 0 0,-1 1-1,1-3 1,6-19-6789</inkml:trace>
  <inkml:trace contextRef="#ctx0" brushRef="#br0" timeOffset="1812.92">1543 1 11866,'0'0'7224,"18"14"-3751,4 2-2555,-3-4-255,-2 2 0,0 0-1,-1 1 1,21 24-1,-23-22-288,0 1-1,-1 0 1,-1 0-1,0 2 0,-2-1 1,0 1-1,-1 1 1,-1 0-1,-2 0 0,1 0 1,-2 1-1,-1 0 1,1 26-1,-1 146-2408,-4-153-283,0-36 1720,-1 10-1886,-1-7-2942</inkml:trace>
  <inkml:trace contextRef="#ctx0" brushRef="#br0" timeOffset="1813.92">2127 278 12994,'0'0'12083,"119"26"-11283,-76-26-488,-3 0-312,-7 3-440,-6 2-1624,-17 1-4114</inkml:trace>
  <inkml:trace contextRef="#ctx0" brushRef="#br0" timeOffset="2202.88">2145 688 17803,'0'0'9130,"107"-30"-7041,-54 4-1129,10-8-960,23-14-536,-13 9-4345,-14 2-11523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3:58.9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9 117 12098,'0'0'8842,"3"10"-7959,12 51 740,11 109 0,-9 75 3613,-2-17-2774,19 74-2462,-33-295-5,0 0-1,0 0 1,1 0 0,3 7-1,-2-45-4408,-3-80-4660,0 53 3504</inkml:trace>
  <inkml:trace contextRef="#ctx0" brushRef="#br0" timeOffset="495.56">540 155 9193,'0'0'11463,"4"24"-9712,19 162 1775,-7-34-264,44 285 281,-50-402-5406,-10-34 453,-2-7-556,-1-4 387,-2-1 1,0 1-1,0 0 1,-9-12 0,-12-17-6259</inkml:trace>
  <inkml:trace contextRef="#ctx0" brushRef="#br0" timeOffset="897.74">1 303 9874,'0'0'12085,"10"-6"-11150,227-100 6103,-169 78-5785,-50 21-1105,330-125 1286,-268 108-1434,-82 32-1324,-5 2-3381,-6 6-340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48.3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75 14323,'0'0'10970,"63"16"-9906,-43-13-176,0-1-216,0 1-327,0 0-185,6-3-160,-2 0-841,12 0-1327,-3 0-3433,-9-3-1825</inkml:trace>
  <inkml:trace contextRef="#ctx0" brushRef="#br0" timeOffset="505.79">719 1 14803,'0'0'10770,"0"13"-9775,1 38 123,-3 132 2843,-7-117-3238,5-37-1379,-2 43 0,6-72 556,0 0-1,0 0 1,0 0-1,0 1 1,0-1 0,0 0-1,0 0 1,0 0-1,1 0 1,-1 0 0,0 0-1,0 0 1,0 1-1,0-1 1,0 0 0,0 0-1,0 0 1,0 0-1,0 0 1,1 0 0,-1 0-1,0 0 1,0 0-1,0 0 1,0 0-1,0 0 1,0 0 0,1 0-1,-1 0 1,0 0-1,0 0 1,0 0 0,0 0-1,0 0 1,0 0-1,1 0 1,-1 0 0,0 0-1,0 0 1,0 0-1,0 0 1,0 0 0,0 0-1,0 0 1,1 0-1,-1 0 1,0 0 0,0 0-1,0 0 1,0 0-1,0-1 1,0 1 0,0 0-1,0 0 1,0 0-1,1 0 1,-1 0 0,0 0-1,0 0 1,0-1-1,0 1 1,0 0-1,0 0 1,0 0 0,0 0-1,7-8-3385,3-7-2080</inkml:trace>
  <inkml:trace contextRef="#ctx0" brushRef="#br0" timeOffset="960">1047 115 12002,'0'0'11173,"-8"19"-9467,-1 5-1227,2-4-28,-1 0 0,-1-1 0,-20 31 0,-42 53 1284,-19 30-485,88-129-1339,-22 42 262,23-43-411,0-1 0,0 1 0,0-1 1,1 1-1,-1-1 0,1 1 0,-1-1 0,1 1 1,0-1-1,0 1 0,0-1 0,0 1 0,0 0 1,1-1-1,-1 1 0,2 3 0,-1-5-174,0 0 0,0 0 0,0-1 0,0 1 0,0 0 0,1 0 0,-1-1 0,0 1 0,0-1 0,1 1-1,-1-1 1,0 0 0,1 1 0,-1-1 0,0 0 0,1 0 0,-1 0 0,2 0 0,-2 0 194,21 0-5163</inkml:trace>
  <inkml:trace contextRef="#ctx0" brushRef="#br0" timeOffset="1463.65">1300 319 14403,'0'0'7905,"-17"20"-6943,-3 4-657,-5 5 165,2 1 1,-27 43-1,40-58-207,1 1 0,0 0 0,1 0 0,1 0 0,0 1-1,2 0 1,0 1 0,1-1 0,0 1 0,1 0 0,0 22 0,3-38-238,0-1 1,0 0 0,1 1-1,-1-1 1,0 1 0,0-1-1,1 0 1,-1 1 0,1-1-1,-1 0 1,1 0 0,0 1-1,-1-1 1,1 0 0,0 0-1,0 0 1,0 0 0,0 0 0,0 0-1,0 0 1,2 1 0,-1 0 12,1-1 1,0 0 0,0 0 0,0 0-1,-1 0 1,1 0 0,0 0 0,0-1-1,6 1 1,-3-1 27,0 0-1,0 0 1,-1 0 0,1-1-1,0 0 1,0 0 0,0-1-1,0 0 1,-1 1 0,7-4-1,-10 3-17,0 1-1,0-1 1,1 0-1,-1 0 1,0 0-1,-1 0 1,1 0-1,0 0 1,0 0-1,-1 0 1,1-1-1,-1 1 1,1-4-1,-1 5-25,-1 0-1,0 0 0,1 0 0,-1 0 1,0 0-1,0 0 0,0 0 1,0 0-1,0 0 0,0 0 1,0 0-1,-1 0 0,1 0 1,0 0-1,0 0 0,-1 0 0,1 0 1,-1 0-1,1 0 0,-1 0 1,1 0-1,-1 1 0,1-1 1,-1 0-1,0 0 0,1 1 1,-1-1-1,0 0 0,0 1 1,0-1-1,0 0 0,1 1 0,-1-1 1,0 1-1,0 0 0,0-1 1,-2 1-1,-9-3 3,0 0-1,0 1 1,0 1-1,0 0 1,0 1-1,-17 1 1,0 0-18,23-1-4,0 0 0,0 1 1,-1 0-1,1 0 0,0 1 0,0 0 1,1 0-1,-1 0 0,0 0 1,-8 6-1,10-5-132,0-1 1,1 1-1,-1 0 0,1-1 1,0 2-1,0-1 0,0 0 1,1 0-1,-1 1 0,1 0 1,0-1-1,0 1 0,0 0 1,0 0-1,0 0 0,0 6 1,-8 55-7626,10-37-95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8:52.39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7 24575,'8'-5'0,"-1"1"0,1-1 0,1 1 0,-1 1 0,0 0 0,1 0 0,0 1 0,0 0 0,-1 0 0,13 0 0,-7 1 0,1 0 0,-1 1 0,0 1 0,1 1 0,22 5 0,-27-5 0,-1 1 0,0 0 0,0 1 0,0 0 0,0 0 0,-1 1 0,1 0 0,-1 0 0,0 1 0,-1 0 0,1 1 0,-1 0 0,11 14 0,-13-15 0,-1 1 0,0 1 0,0-1 0,-1 1 0,0-1 0,0 1 0,-1 0 0,0 0 0,0 0 0,0 0 0,-1 0 0,-1 0 0,0 1 0,0-1 0,0 0 0,-3 15 0,-1-6 0,-1 1 0,-1-1 0,0-1 0,-1 1 0,-1-1 0,0-1 0,-1 1 0,-22 26 0,3-7 0,-2-2 0,-46 39 0,48-50 0,19-16 0,1 1 0,-14 13 0,40-28 0,55-42 0,-2-2 0,-2-4 0,110-114 0,-157 144 0,22-33 0,-38 51 0,0-2 0,-1 1 0,0 0 0,0-1 0,-1 0 0,-1 0 0,5-17 0,-8 26 0,0 1 0,0 0 0,0 0 0,1-1 0,-1 1 0,0 0 0,0-1 0,0 1 0,0 0 0,0-1 0,0 1 0,0 0 0,0-1 0,0 1 0,0-1 0,0 1 0,0 0 0,0-1 0,0 1 0,0 0 0,0-1 0,0 1 0,0 0 0,0-1 0,0 1 0,-1 0 0,1 0 0,0-1 0,0 1 0,0 0 0,-1-1 0,1 1 0,0 0 0,0 0 0,-1-1 0,1 1 0,0 0 0,-1 0 0,1 0 0,0 0 0,-1-1 0,1 1 0,-14 10 0,5 2 0,0 0 0,0 1 0,1 1 0,1-1 0,0 1 0,1 0 0,-8 27 0,8-21 0,1 1 0,1-1 0,1 1 0,1 0 0,1 28 0,1-39 34,1 0 1,0 0-1,0 0 0,1 0 0,1 0 0,0 0 0,0 0 0,1-1 0,7 15 1,-8-20-117,0 0 1,0 1 0,0-1 0,1-1-1,-1 1 1,1 0 0,0-1-1,0 0 1,0 0 0,0 0 0,1-1-1,-1 1 1,1-1 0,0 0 0,-1 0-1,1 0 1,0-1 0,0 0 0,0 0-1,7 0 1,27 1-6745</inkml:trace>
  <inkml:trace contextRef="#ctx0" brushRef="#br0" timeOffset="394.88">1118 336 24575,'2'0'0,"10"2"0,11 3 0,12 1 0,8 1 0,7 1 0,4 1 0,2-3 0,3-2 0,-6-1 0,-4-2 0,-11 0-8191</inkml:trace>
  <inkml:trace contextRef="#ctx0" brushRef="#br0" timeOffset="1163.94">2150 236 24575,'4'2'0,"4"3"0,9 3 0,10 4 0,11 2 0,11 2 0,10-1 0,-3-3-8191</inkml:trace>
  <inkml:trace contextRef="#ctx0" brushRef="#br0" timeOffset="1565.92">2741 537 24575,'10'0'0,"-1"-1"0,1 0 0,-1 0 0,0-1 0,0-1 0,1 1 0,-1-2 0,-1 1 0,1-1 0,0 0 0,-1-1 0,0 0 0,0-1 0,-1 1 0,1-1 0,6-7 0,8-11 0,-1-1 0,-1-1 0,22-36 0,-10 13 0,-31 49 0,-1 0 0,0 0 0,0-1 0,0 1 0,0 0 0,0 0 0,0 0 0,0-1 0,0 1 0,0 0 0,1 0 0,-1 0 0,0 0 0,0 0 0,0-1 0,0 1 0,1 0 0,-1 0 0,0 0 0,0 0 0,0 0 0,0 0 0,1 0 0,-1-1 0,0 1 0,0 0 0,0 0 0,1 0 0,-1 0 0,0 0 0,0 0 0,1 0 0,-1 0 0,0 0 0,0 0 0,0 0 0,1 0 0,-1 0 0,0 0 0,0 1 0,4 8 0,-3 17 0,-8 66 211,3-49-605,1 0 0,2 1 0,7 51 0,-1-67-6432</inkml:trace>
  <inkml:trace contextRef="#ctx0" brushRef="#br0" timeOffset="7444.82">1910 57 24575,'89'-1'0,"-27"-1"0,101 10 0,-154-7 0,1 1 0,-1 0 0,1 0 0,-1 1 0,12 5 0,-19-7 0,-1 0 0,1-1 0,0 1 0,-1 0 0,1 0 0,-1 0 0,0 0 0,1 0 0,-1 1 0,0-1 0,0 0 0,0 0 0,1 1 0,-1-1 0,-1 1 0,1-1 0,0 1 0,0-1 0,-1 1 0,1 0 0,0-1 0,-1 1 0,0 0 0,1-1 0,-1 1 0,0 0 0,0 0 0,0-1 0,0 1 0,0 0 0,0 0 0,-1-1 0,1 1 0,-1 0 0,1-1 0,-1 1 0,0 2 0,-6 9 0,-1 0 0,0 0 0,0-1 0,-19 20 0,18-21 0,0 0 0,0 0 0,1 1 0,1 0 0,0 0 0,-6 14 0,12-21 0,0 1 0,0-1 0,0 1 0,1-1 0,0 1 0,0 0 0,0-1 0,1 1 0,0-1 0,0 1 0,0-1 0,1 1 0,-1-1 0,2 0 0,-1 0 0,0 0 0,1 0 0,0 0 0,0 0 0,0-1 0,1 0 0,-1 1 0,6 3 0,-5-3 0,0-1 0,1 1 0,0-1 0,0 0 0,0 0 0,1-1 0,-1 1 0,1-1 0,0-1 0,0 1 0,0-1 0,0 0 0,0 0 0,0 0 0,1-1 0,-1 0 0,0-1 0,1 1 0,11-2 0,1-5-1365,-5-1-5461</inkml:trace>
  <inkml:trace contextRef="#ctx0" brushRef="#br0" timeOffset="7825.35">2111 235 24575,'9'0'0,"11"0"0,13 0 0,9 0 0,9 0 0,-1 0 0,-6 0 0,-9 0 0,-5 2 0,-9 1-8191</inkml:trace>
  <inkml:trace contextRef="#ctx0" brushRef="#br0" timeOffset="8929.98">188 749 24575,'2'-2'0,"1"1"0,-1-1 0,1 1 0,-1 0 0,1 0 0,0 0 0,-1 0 0,1 1 0,0-1 0,0 1 0,4-1 0,2 0 0,20-3 0,0 0 0,58 2 0,-77 2 0,0 1 0,0 1 0,0-1 0,-1 1 0,1 1 0,0 0 0,-1 1 0,0-1 0,0 2 0,0-1 0,0 1 0,12 10 0,-6-3 0,1 2 0,29 19 0,-38-29 0,0 0 0,1-1 0,-1 0 0,1 0 0,-1 0 0,1-1 0,14 2 0,-3-2 0,1-1 0,0-1 0,0-1 0,32-5 0,80-23 0,-39 7 0,-37 11 0,77-4 0,-106 13 0,0 3 0,0 0 0,0 1 0,0 2 0,27 7 0,-8 1 0,1-2 0,1-2 0,-1-2 0,1-2 0,0-2 0,77-7 0,4-13 0,76-6 0,-160 21 0,1 2 0,70 7 0,-48 4 172,-22-3-684,1-2-1,62-1 1,-59-7-6314</inkml:trace>
  <inkml:trace contextRef="#ctx0" brushRef="#br0" timeOffset="9308.47">3470 399 24575,'9'0'0,"11"-2"0,11-1 0,10 0 0,6 1 0,4 0 0,3 1 0,-3 1 0,-11 0-8191</inkml:trace>
  <inkml:trace contextRef="#ctx0" brushRef="#br0" timeOffset="9713.43">3545 486 24575,'9'4'0,"13"4"0,11 2 0,12 2 0,8 1 0,3-1 0,4-4 0,0-2 0,4-5 0,-8-3-8191</inkml:trace>
  <inkml:trace contextRef="#ctx0" brushRef="#br0" timeOffset="10127.38">4326 96 24575,'38'0'0,"0"2"0,0 1 0,69 16 0,-90-14 0,-1 0 0,1 1 0,-1 0 0,0 1 0,0 1 0,-1 1 0,0 0 0,-1 1 0,0 0 0,20 20 0,-29-25 0,-1 0 0,0 0 0,0 0 0,0 0 0,-1 1 0,0-1 0,0 1 0,0 0 0,-1 0 0,1 0 0,-1 0 0,-1 0 0,0 1 0,1-1 0,-1 11 0,-1-9 0,-1-1 0,0 1 0,0-1 0,-1 1 0,1-1 0,-2 0 0,1 0 0,-1 0 0,0 0 0,0-1 0,-1 1 0,0-1 0,-6 7 0,0 0 0,-1 0 0,-1 0 0,-1-2 0,1 0 0,-2 0 0,1-1 0,-29 15 0,38-23 0,4-3 0,10-8 0,18-13 0,141-111 0,-140 107 0,-1-2 0,-1 0 0,34-50 0,-59 76 0,23-39 0,-24 39 0,0 0 0,0-1 0,0 1 0,0 0 0,-1 0 0,1 0 0,0-1 0,-1 1 0,0 0 0,1-1 0,-1 1 0,0 0 0,0-1 0,-1 1 0,1 0 0,-1-5 0,0 7 0,1-1 0,0 1 0,-1-1 0,1 1 0,-1-1 0,1 1 0,-1-1 0,1 1 0,-1-1 0,1 1 0,-1 0 0,0-1 0,1 1 0,-1 0 0,0-1 0,1 1 0,-1 0 0,0 0 0,1 0 0,-1-1 0,0 1 0,1 0 0,-1 0 0,0 0 0,1 0 0,-1 0 0,0 1 0,0-1 0,1 0 0,-1 0 0,0 0 0,1 1 0,-1-1 0,1 0 0,-1 1 0,0-1 0,0 1 0,-25 15 0,25-15 0,-8 7 0,0-1 0,1 1 0,0 1 0,1 0 0,0 0 0,0 0 0,1 1 0,0 0 0,0 1 0,1-1 0,1 1 0,0 0 0,-6 21 0,8-23 0,1 1 0,0-1 0,0 0 0,0 0 0,1 1 0,1-1 0,-1 0 0,2 0 0,-1 0 0,1 1 0,1-2 0,-1 1 0,1 0 0,1 0 0,0-1 0,0 0 0,10 15 0,-7-14-91,0-1 0,0 0 0,0 0 0,1 0 0,0-1 0,1 0 0,0-1 0,0 0 0,0 0 0,1-1 0,-1 0 0,1-1 0,0 0 0,16 4 0,9-4-6735</inkml:trace>
  <inkml:trace contextRef="#ctx0" brushRef="#br0" timeOffset="10525.91">5319 434 24575,'6'0'0,"14"2"0,10 3 0,11 3 0,7 2 0,3-1 0,1-1 0,2-3 0,-1 1 0,-10-2-819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46.1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34 7905,'0'0'8557,"11"-4"-1547,5-16-5892,-1-1 1,-1 0 0,23-45-1,-30 48-940,0 1-1,-1-1 0,0 0 1,-2 0-1,0-1 0,-1 1 0,-1-1 1,-1-36-1,-1 54-129,-1 8-587,-15 128 1534,0 158 0,15-287-1638,0 9 1968,1-10-4984</inkml:trace>
  <inkml:trace contextRef="#ctx0" brushRef="#br0" timeOffset="439.81">429 240 13618,'0'0'4705,"-12"18"-2543,-1 1-1621,-61 101 2129,-78 171 3399,150-288-6140,-1 3-151,0 1 0,0-1 0,0 1 0,1-1 1,0 1-1,0 0 0,0 0 0,0 12 0,12-20-12616,0-6 4956</inkml:trace>
  <inkml:trace contextRef="#ctx0" brushRef="#br0" timeOffset="976.38">459 586 12346,'0'0'11152,"15"-6"-10822,48-12-150,-62 18-173,-1 0 0,1 0 0,-1 0 0,1 0 0,0 0 0,-1-1 0,1 1 0,-1 1 0,1-1 0,0 0 1,-1 0-1,1 0 0,0 0 0,-1 0 0,1 0 0,-1 1 0,1-1 0,-1 0 0,1 0 0,0 1 0,-1-1 0,1 0 0,-1 1 1,0-1-1,1 1 0,-1-1 0,1 1 0,-1-1 0,1 1 0,-1-1 0,0 1 0,1 0 0,0 17 358,-2-12-190,2 1-67,-1 0 0,-1-1 0,1 1-1,-1-1 1,0 1 0,0-1 0,-1 0 0,0 0 0,0 1 0,0-1-1,-1 0 1,0-1 0,0 1 0,-1 0 0,1-1 0,-1 0 0,0 0-1,-7 6 1,2-1 144,6-6-115,-1 0-1,1-1 1,-1 1 0,0-1 0,0 0 0,-1 0 0,-5 3 0,9-5 573,2-4-704,-1 1-1,1-1 0,-1 1 1,1 0-1,0-1 0,0 1 1,0 0-1,0-1 0,0 1 1,1 0-1,-1 0 0,0 0 1,1 0-1,0 0 0,0 0 1,-1 1-1,1-1 0,0 1 0,0-1 1,0 1-1,1-1 0,-1 1 1,0 0-1,0 0 0,4-1 1,1-1-13,1 1 1,0 0-1,0 0 1,0 0 0,0 1-1,13-1 1,-17 2-14,1 0 1,0 0-1,-1 1 1,1-1-1,-1 1 1,1 0-1,-1 0 1,1 1-1,-1-1 1,1 1-1,4 2 1,-6-1 5,-1-1 1,1 0-1,0 1 1,-1 0-1,1 0 1,-1 0-1,0 0 1,0 0-1,0 0 1,0 0 0,-1 1-1,1-1 1,-1 0-1,2 7 1,-2-5 60,0 0 1,0 0 0,0 1-1,-1-1 1,0 0 0,0 0-1,0 0 1,0 1-1,-1-1 1,0 0 0,0 0-1,0 0 1,-1 0 0,1 0-1,-1 0 1,0 0 0,-1-1-1,1 1 1,-1-1-1,-7 8 1,1 0 225,-2-2 0,0 0 0,0 0 0,-1-1 1,0 0-1,-16 8 0,21-12-191,-1-1-1,1 0 1,-1-1 0,0 0 0,0 0 0,0 0 0,-1-1 0,1 0 0,-1-1 0,1 0 0,-1 0-1,1-1 1,-1 0 0,0-1 0,-14-2 0,23 3-81,-4 1 10,2-13-74,22 12-12290,-4 0 164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37.0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2 393 13570,'0'0'8578,"1"9"-7948,36 182 3533,-8-57-2293,-4 8-885,-7 0 0,1 180 0,-18-315-1230,2-7-333,0-14-322,-5-8-149,-1 0 0,-1 0 0,0 0-1,-2 0 1,-10-25 0,4 10-442,-57-161-4848,32 99 4625,5-1 0,-20-106 1,47 167 1930,2 1 0,1-1 0,5-62 0,-1 88 111,0 0 1,1 0-1,0 0 1,1 1-1,0-1 1,1 1-1,1 0 1,0 0-1,0 1 1,2 0-1,-1 0 1,1 0-1,18-18 1,-12 16 283,1-1 1,1 2 0,0 0 0,0 0 0,1 2-1,1 0 1,0 1 0,28-10 0,-37 16-346,1 0 1,-1 0 0,1 1 0,0 1 0,0 0 0,0 0-1,-1 1 1,21 1 0,-25 0-167,0 0 0,0 0 0,0 1 1,0-1-1,0 1 0,0 0 0,0 1 0,-1-1 0,1 1 0,-1 0 0,1 0 0,-1 0 1,0 1-1,-1 0 0,1-1 0,0 1 0,5 9 0,-4-4 82,1 0 0,-2 1 0,1-1 0,-1 1 0,-1 0 0,0 0 0,0 0 0,-1 0 0,0 1 0,0 16 0,-2-13 31,0 1 0,-2-1 0,0 1 0,0-1 1,-2 1-1,-8 24 0,-1-8 118,-2-1 1,-1 0-1,-1-2 0,-1 0 1,-41 47-1,-118 108 742,130-138-890,64-50-3761,25-16 1737,-26 13 834,107-48-8444,-72 32 435</inkml:trace>
  <inkml:trace contextRef="#ctx0" brushRef="#br0" timeOffset="446.59">867 790 14002,'0'0'7750,"-2"16"-6442,-13 111 1213,-2 14 270,8-81-2068,-1 78 0,10-136-840,0-1 0,0 1 0,0-1 0,0 1 0,0-1 0,1 1 0,-1-1 0,0 1 0,1-1 1,0 1-1,-1-1 0,1 0 0,0 1 0,-1-1 0,1 0 0,2 2 0,-2-2-12,0-1 0,0 1 0,0-1 0,0 0 0,0 1 0,0-1 0,0 0 0,0 0 0,0 0 0,0 0 0,0 0 0,0 0 0,0 0 0,0 0 0,0 0 0,0 0 0,0-1 0,0 1-1,0 0 1,0-1 0,0 1 0,0-1 0,0 1 0,0-1 0,0 1 0,0-1 0,0 0 0,-1 1 0,1-1 0,1-1 0,9-8-894,-1-1-1,0-1 1,-1 1 0,0-2-1,11-19 1,10-25-4417</inkml:trace>
  <inkml:trace contextRef="#ctx0" brushRef="#br0" timeOffset="447.59">1102 734 14243,'0'0'4288,"0"98"-1303,0-48-1233,0 6-479,0-1-329,0 0-328,7 1-352,0-3-72,-1-3-136,-2-2-56,-1-6-288,0-5-312,-3-11-456,0-5-961,-3-21-679,-10 0-1545,-7-2-3881</inkml:trace>
  <inkml:trace contextRef="#ctx0" brushRef="#br0" timeOffset="838.05">661 849 9794,'0'0'15771,"136"-45"-14003,-83 35-399,7-1-529,0-2-344,-4 2-248,1 4-160,-8 1-88,-2-2-544,-4 3-928,3 0-1273,-9 2-3056,-11-7-1833</inkml:trace>
  <inkml:trace contextRef="#ctx0" brushRef="#br0" timeOffset="839.05">1719 519 15195,'0'0'7545,"116"-45"-6072,-76 32-817,0 8-416,-7 2-240,4 3-584,-14 18-1689,-7 9-1928,-12-3-1432</inkml:trace>
  <inkml:trace contextRef="#ctx0" brushRef="#br0" timeOffset="1229.73">1864 820 11402,'0'0'10418,"96"-37"-9394,-46 11-864,40-27-160,-11 8-3896,-9 0-310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6:00.3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7 3124 11778,'0'0'4878,"16"0"-2952,34 0 92,-1-2 1,90-15-1,-109 8-1855,-28 8-377,-7 1-117,-49 12-989,-5 7 817,-98 48 1,121-47 1639,-60 41 0,94-60-1059,1 0 0,-1 1 0,0-1 0,1 1 1,-1-1-1,1 1 0,0 0 0,-1-1 0,1 1 1,-2 4-1,3-5-60,0-1 0,-1 1 0,1 0 0,0 0 0,0 0 0,0 0 0,0 0 0,0 0 0,0 0 0,0 0 0,0 0 0,1 0 0,-1-1 0,0 1 0,0 0 0,1 0 0,-1 0 0,1 0 0,-1 0 0,0-1 0,1 1 0,0 0 0,-1 0 0,1-1 0,-1 1 0,1 0 0,0-1 0,0 1 0,0 0 0,14 9 159,0-1 0,1-1 1,0 0-1,20 7 0,-12-5 26,27 14 0,-45-20-139,0-1 0,-1 1 1,1 1-1,8 7 0,-13-11-44,0 0 0,0 0 0,0 0 0,0 0 0,0 0 0,0 1 0,-1-1 0,1 0 0,0 0 0,-1 1 0,1-1 0,-1 0 0,0 1 0,1-1 0,-1 0 0,0 1 0,0-1 0,0 1 0,1-1 0,-2 0 0,1 1 0,0-1 0,0 0 0,0 1 0,-1-1 0,1 1 0,0-1 0,-1 0 0,0 0 0,1 1 0,-1-1 0,0 0 0,0 2 0,-4 1 90,1 1 1,0-1-1,-1 0 0,0 0 0,0 0 0,-11 6 0,-42 18 348,38-19-378,-124 50 172,79-34-945,86-35-10212,5-6 62</inkml:trace>
  <inkml:trace contextRef="#ctx0" brushRef="#br0" timeOffset="506.7">841 3307 14051,'0'0'10870,"-21"21"-9599,7-6-999,-28 30 951,-52 70 0,43-44-604,-187 281 2619,237-349-3247,-1-1 0,1 1 0,0 0 0,-1 0-1,1-1 1,0 1 0,1 0 0,-1 0 0,1 0 0,-1 0 0,1 4 0,1-7-171,0 0 0,0 0 0,1 0 1,-1 0-1,0 0 0,0 0 1,0 0-1,0 0 0,1-1 0,-1 1 1,0 0-1,0-1 0,0 1 1,2-2-1,20-10-3989,38-27 0,-18 8-3108</inkml:trace>
  <inkml:trace contextRef="#ctx0" brushRef="#br0" timeOffset="960.42">879 3576 16307,'0'0'2542,"-10"18"-355,-22 39 493,-41 104 0,23 3 812,45-143-3057,1 0 0,1 1-1,1-1 1,1 1 0,3 40 0,-1-60-428,-1-1 0,1 1 0,-1 0 0,1-1 0,-1 1 0,1-1 0,0 0 0,-1 1 0,1-1 0,0 1 0,0-1 0,0 0 0,0 0-1,0 0 1,0 1 0,1-1 0,-1 0 0,0 0 0,1-1 0,-1 1 0,0 0 0,1 0 0,-1-1 0,1 1 0,-1-1 0,1 1 0,0-1 0,-1 0 0,3 1 0,2-1 1,0 1-1,-1-1 1,1 0 0,0-1-1,-1 1 1,1-1-1,9-3 1,-1-2-8,0-1 0,0 0 0,-1-1 0,0 0 0,-1-1 0,0-1 0,0 0 0,-1-1 0,19-22 0,-27 29 0,0-1 0,0 1 0,-1-1 0,1 1 0,1-7 0,-4 10 0,1 0 0,-1 1 0,0-1 0,1 0 0,-1 1 0,0-1 0,0 0 0,1 0 0,-1 1 0,0-1 0,0 0 0,0 0 0,0 1 0,0-1 0,0 0 0,0 0 0,0 1 0,0-1 0,-1 0 0,1 0 0,0 1 0,0-1 0,-1 0 0,1 1 0,0-1 0,-1 0 0,1 1 0,-1-1 0,1 1 0,-1-1 0,1 0 0,-1 1 0,1-1 0,-1 1 0,0 0 0,1-1 0,-1 1 0,0-1 0,1 1 0,-1 0 0,0-1 0,1 1 0,-1 0 0,0 0 0,-1 0 0,-8-1 0,0 1 0,0 1 0,0 0 0,0 0 0,0 1 0,0 0 0,0 0 0,0 2 0,1-1 0,-1 1 0,-12 7 0,-2 3 0,1 1 0,0 0 0,-21 21 0,-11 15 18,50-46-28,1 1 0,-1-1 0,1 1 0,0 0 1,1 0-1,-1 1 0,1-1 0,-2 8 0,4-13-68,1 1 0,0-1-1,-1 1 1,1-1 0,0 1 0,0-1-1,0 1 1,0-1 0,0 1-1,0-1 1,1 1 0,-1-1 0,0 1-1,1-1 1,-1 1 0,1-1 0,0 1-1,-1-1 1,1 0 0,0 0-1,0 1 1,0-1 0,0 0 0,0 0-1,0 0 1,0 0 0,0 0 0,2 2-1,2-1-767,-1 1-1,0-1 0,1 0 0,0 0 1,-1 0-1,1-1 0,6 2 1,28 1-10157</inkml:trace>
  <inkml:trace contextRef="#ctx0" brushRef="#br0" timeOffset="2527.93">1399 113 6873,'0'0'5048,"-4"-13"-3732,-13-43 415,16 52-1365,1 1 0,-2 0 0,1 0 0,0 0 0,-1 0 0,1 0 0,-1 0 0,0 0 0,-2-2-1,-3-4 2604,12 7 2136,25 2-4475,55 10 1325,68 3-402,-122-13-1395,-6 0-43,38 4 0,-57-4-124,0 1-1,-1 0 1,1 1-1,-1-1 1,1 1-1,-1 0 1,0 1-1,1-1 0,-1 1 1,-1 0-1,1 0 1,6 6-1,-8-6-3,-1 0-1,1 0 1,-1 1 0,0-1-1,0 1 1,0 0-1,-1-1 1,1 1-1,-1 0 1,0 0-1,0 0 1,1 8-1,-1 5 10,-1 32 0,-1-25 69,0 47 399,-11 72 1,-24 256 262,26-255-601,-12 97-126,-13 284 0,34-417 0,-29 206 0,-35 83 0,-5-9 0,64-358 0,-3 37 0,3-1 0,4 121 0,2-102 0,0-83 0,-2-1 0,1 1 0,1 1 0,-1-3 0,0 1 0,0-1 0,0 1 0,0-1 0,0 1 0,0-1 0,0 1 0,0-1 0,-1 0 0,1 0 0,0 0 0,-2 1 0,1-1 0,-127 31 0,88-19 0,-1-1 0,0-3 0,0-1 0,-51 0 0,91-7 0,0 0 0,0 0 0,0-1 0,0 1 0,0-1 0,0 1 0,0-1 0,0 0 0,0 0 0,1 0 0,-1 0 0,-2-1 0,4 1 0,-1 1 0,1 0 0,0-1 0,-1 1 0,1 0 0,0-1 0,-1 1 0,1-1 0,0 1 0,0-1 0,-1 1 0,1-1 0,0 1 0,0 0 0,0-1 0,0 1 0,0-1 0,0 1 0,0-1 0,0 1 0,0-1 0,0 1 0,0-1 0,0 0 0,1 0 0,-1 0 0,1 0 0,-1 0 0,1 0 0,-1 0 0,1 0 0,0 0 0,0 0 0,-1 1 0,1-1 0,0 0 0,0 1 0,0-1 0,1 0 0,16-10 231,37-25-2041,-20 4-608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54.0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10426,'0'0'10238,"2"18"-8351,19 115 1404,-20-126-3036,31 251 3501,-32-255-3886,1 0 0,-1 0 0,0 0 1,1-1-1,0 1 0,-1 0 0,1-1 0,0 1 1,0 0-1,1-1 0,-1 1 0,3 3 1,-3-5-114,0 0 1,0 0-1,0-1 0,0 1 1,1 0-1,-1-1 1,0 1-1,0-1 1,0 1-1,1-1 1,-1 1-1,0-1 1,1 0-1,-1 0 1,0 0-1,1 0 1,-1 0-1,0 0 0,1 0 1,-1 0-1,0 0 1,1 0-1,-1-1 1,0 1-1,0-1 1,1 1-1,0-1 1,1-1-442,0 1 0,-1-1 0,1 1 0,0-1 0,-1 0 0,1 0 0,2-3 0,18-20-7978</inkml:trace>
  <inkml:trace contextRef="#ctx0" brushRef="#br0" timeOffset="1">355 114 3712,'0'0'17476,"-63"108"-15243,37-58-1001,-4 3 96,0-2-464,4-7-232,2-1-200,8-9-223,3-5-113,6-5-96,7-6-273,0-2-1279,3-5-2745,7-3-2264</inkml:trace>
  <inkml:trace contextRef="#ctx0" brushRef="#br0" timeOffset="931.19">488 422 15723,'0'0'11241,"10"12"-10688,-4-5-471,-2-3-47,0 0-1,-1 1 1,1-1-1,-1 1 1,0 0 0,2 5-1,-4-8-18,0 1 0,-1-1 0,1 0 0,0 1 0,-1-1 0,0 0 0,0 1 0,0-1 0,0 0 0,0 1 0,0-1 0,-1 1 0,1-1 0,-1 0 0,1 1 0,-1-1 0,0 0 0,0 0 0,0 0 0,-3 4-1,-11 18 231,-1 0 0,-2-2 0,-28 30-1,54-59-227,1 2 0,-1-1 0,1 1 0,0 1 0,0 0-1,0 0 1,1 0 0,-1 2 0,1-1 0,0 1 0,0 0-1,0 1 1,0 0 0,0 1 0,14 1 0,-23-1-16,0 1 1,1-1-1,-1 1 1,0 0 0,0 0-1,0-1 1,0 1 0,0 0-1,0 0 1,0 0-1,0 0 1,-1 0 0,1 0-1,0 1 1,-1-1-1,1 0 1,0 0 0,-1 0-1,1 1 1,-1-1-1,0 0 1,0 1 0,1-1-1,-1 0 1,0 1-1,0-1 1,0 0 0,0 1-1,0-1 1,-1 2 0,1 3 74,-1 0 1,0-1 0,0 1 0,0-1-1,0 0 1,-4 9 0,-2-2 133,-1 0-1,0 0 1,-1 0 0,0-1-1,-1 0 1,-14 12 0,1-3 400,-51 34 0,67-49-611,-1 0 0,0 0 0,0-1 0,0 0 0,0-1 0,-1 0 0,1 0 0,-1-1 0,0 0 0,0 0 0,0-1 0,0 0 0,0-1 0,0 0 0,0 0 0,0-1 0,-13-2 0,-2-1-1657,2 4-3447,5 0-430,-6 0-990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52.6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 0 13450,'0'0'9756,"0"16"-8529,7 190 3095,-7-194-4407,1 0 1,0 0-1,1 0 0,1 0 0,4 15 0,-7-26-58,1 0 0,-1 0 0,0 0 0,1-1 1,-1 1-1,1 0 0,0 0 0,-1-1 0,1 1 0,0 0 0,-1-1 1,1 1-1,0 0 0,0-1 0,-1 1 0,1-1 0,0 0 0,0 1 1,0-1-1,0 0 0,-1 1 0,1-1 0,0 0 0,2 0 0,23-1-5992,-9-6 406</inkml:trace>
  <inkml:trace contextRef="#ctx0" brushRef="#br0" timeOffset="430.09">293 50 13930,'0'0'8090,"-86"111"-6401,52-66-209,1 7-408,-7-4-152,7-3-7,7-3-329,6-10-256,7-6-200,6-7-128,7-3 0,0-6-1032,0-2-1073,16-8-2400,1 0-784,0-10-5657</inkml:trace>
  <inkml:trace contextRef="#ctx0" brushRef="#br0" timeOffset="979.08">346 250 11242,'0'0'12586,"9"11"-11644,-4-4-763,-1-3-96,-1 0 0,1 1 0,-1-1 0,0 1 0,4 9 0,-6-12-48,-1 0 1,1 0-1,-1 1 1,1-1 0,-1 0-1,0 0 1,1 1-1,-1-1 1,-1 0 0,1 0-1,0 1 1,0-1-1,-1 0 1,1 0 0,-1 1-1,0-1 1,0 0-1,0 0 1,0 0 0,-2 3-1,-15 21 709,-2-2-1,0 0 1,-29 25 0,47-44-512,11-7-170,21-11-126,-18 8 106,2 0-18,-1 1 0,23-4 0,-30 7-29,1 0 1,-1 0-1,0 1 1,1 0-1,-1 0 1,1 0-1,11 3 1,-17-2 1,0-1 0,0 1 0,0-1 0,-1 1 0,1-1 0,0 1 0,0 0 0,-1-1 0,1 1 0,0 0 1,-1 0-1,1-1 0,-1 1 0,1 0 0,-1 0 0,0 0 0,1 0 0,-1 0 0,0 0 0,0 0 0,1 0 1,-1 0-1,0 0 0,0 0 0,0-1 0,0 3 0,-4 24 190,2-21-108,0-1 1,-1 0-1,0 1 1,0-1-1,0 0 1,-1-1-1,0 1 1,-6 5-1,-39 33 712,29-27-537,-79 57 449,7-7-1226,107-88-3178,10-9-1779,7-5-327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51.3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33 9618,'0'-1'12660,"0"-9"-11477,0-4-645,2 0 0,-1 0 0,2 0 1,0 1-1,7-20 0,31-67 72,-2 5-312,-37 89-295,3-10 125,-3 14-59,-1 9-35,-1 35-118,-9 288 41,8-329-275,1 1 0,0 0-1,0-1 1,0 1 0,0-1 0,0 1-1,0 0 1,0-1 0,0 1 0,1-1-1,-1 1 1,1 0 0,-1-1 0,1 1 0,0-1-1,-1 1 1,2 1 0,-1-3 6,0 0 0,0 1 0,0-1 0,0 0 0,0 0 0,0 0 0,0 0 1,0 0-1,0 0 0,0 0 0,0 0 0,0 0 0,0 0 0,0-1 0,0 1 0,0 0 0,-1-1 0,1 1 0,0-1 1,0 1-1,0-1 0,0 1 0,-1-1 0,1 1 0,0-1 0,0 0 0,-1 0 0,1 1 0,0-2 0,16-16-6514</inkml:trace>
  <inkml:trace contextRef="#ctx0" brushRef="#br0" timeOffset="413.44">346 109 13154,'0'0'7218,"-30"121"-5586,10-73-55,-3 7-417,-4-5-336,4-5-424,6-5-232,4-8-128,10-3-40,3-8-504,0-5-832,6-11-2297,14-2-656,-3-3-896</inkml:trace>
  <inkml:trace contextRef="#ctx0" brushRef="#br0" timeOffset="896.29">461 337 7641,'0'0'12223,"10"-5"-10822,33-16-698,-43 20-692,0 1 0,1 0-1,-1 0 1,1 0 0,-1 0 0,0 0 0,1-1 0,-1 1-1,1 0 1,-1 0 0,1 0 0,-1 0 0,0 0-1,1 0 1,-1 0 0,1 1 0,-1-1 0,0 0 0,1 0-1,-1 0 1,1 0 0,-1 0 0,0 1 0,1-1-1,-1 0 1,0 0 0,1 1 0,-1-1 0,0 0-1,1 0 1,-1 1 0,0-1 0,1 0 0,-1 1 0,0-1-1,0 1 1,0-1 0,1 0 0,-1 1 0,0 0-1,2 17 383,-2-14-234,1 10 105,0 0 1,-1 1-1,0-1 1,-1 1-1,-1-1 1,0 0-1,-1 0 1,0 0-1,-8 17 1,9-26-213,2-4-33,-1 0-1,0 1 0,1-1 1,-1 0-1,1 1 1,-1-1-1,1 1 0,0-1 1,0 1-1,0-1 1,0 3-1,21-4-254,-10-1 300,2 0-26,0 0 0,-1 0-1,1 1 1,24 4 0,-35-4-20,0 1-1,1-1 0,-1 1 1,0 0-1,0-1 1,0 1-1,0 0 0,0 0 1,0 0-1,0 1 1,0-1-1,0 0 0,-1 1 1,1-1-1,-1 1 1,1 0-1,-1-1 1,1 1-1,-1 0 0,0 0 1,0 0-1,0 0 1,0 0-1,0 0 0,0 0 1,0 0-1,-1 0 1,1 0-1,-1 1 1,0-1-1,1 0 0,-1 0 1,0 1-1,-1 3 1,0-1 116,0 0 0,-1 0 0,0 0 1,0 0-1,0 0 0,0-1 0,-1 1 0,0-1 1,0 1-1,0-1 0,0 0 0,-1 0 1,1-1-1,-1 1 0,0-1 0,-6 5 0,-11 7 803,-43 23 0,60-36-853,-10 6 118,0-1 0,0 0 0,-1-1 0,1-1 0,-1 0 0,0-1 0,-1-1 0,1 0 0,-23 1 0,37-5-271,1 1 0,-1 0 1,1 0-1,-1 0 0,1 0 0,-1 0 1,1-1-1,-1 1 0,0 0 0,1-1 1,0 1-1,-1 0 0,1-1 0,-1 1 1,1 0-1,-1-1 0,1 1 0,0-1 1,-1 1-1,1-1 0,0 1 0,-1 0 0,1-1 1,0 0-1,0 1 0,0-1 0,-1 1 1,1-1-1,0 1 0,0-1 0,0 1 1,0-1-1,0 0 0,0 1 0,0-1 1,0 1-1,0-1 0,0 1 0,1-1 1,-1 1-1,0-1 0,0 1 0,0-1 0,1 0 1,-1 1-1,0 0 0,0-1 0,1 1 1,-1-1-1,1 1 0,-1-1 0,0 1 1,1-1-1,5-4-1850,-1 0 0,1 1 1,0 0-1,10-6 0,-12 8 659,23-16-8707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38.8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 141 14131,'0'0'5221,"20"-2"-2730,1-1-1817,115-19 2309,335-77 1552,-378 86-7066,-93 13 2405,0-1 0,0 1 0,0 0 0,1 0 0,-1 0 0,0 0 0,0 0 1,1 0-1,-1 0 0,0 0 0,0 0 0,1 0 0,-1 0 0,0 0 0,0 0 0,1 0 0,-1 0 0,0 0 1,0 0-1,1 0 0,-1 0 0,0 0 0,0 0 0,0 0 0,1 0 0,-1 0 0,0 0 0,0 1 0,1-1 1,-1 0-1,0 0 0,0 0 0,0 0 0,0 1 0,1-1 0,-1 0 0,0 0 0,0 1 0,0-1 1,0 0-1,0 0 0,0 0 0,0 1 0,1-1 0,-1 0 0,0 0 0,0 1 0,0-1 0,0 0 0,0 0 1,0 1-1,0-1 0,0 0 0,0 0 0,0 1 0,-1-1 0,1 0 0,0 0 0,0 1 0,0-1 0,0 0 1,0 0-1,0 0 0,-1 1 0,-4 11-6704</inkml:trace>
  <inkml:trace contextRef="#ctx0" brushRef="#br0" timeOffset="491.41">34 254 7097,'0'0'13712,"-1"10"-12684,10 363 6700,-7-346-7512,-2 470 2624,-3-413-2694,14 468-146,0 16 0,-45-248 0,13-159 0,14 48 0,7-170 0,0-36 0,3-3 0,4 0 0,0-1 0,0 0 0,0-1 0,-1 0 0,1 0 0,-1 0 0,1-1 0,10-6 0,2 0 0,120-60 0,-114 48 0,21-4-1855,-10 7-3172,13-5-6175</inkml:trace>
  <inkml:trace contextRef="#ctx0" brushRef="#br0" timeOffset="2300.58">497 244 9634,'0'0'9015,"6"0"-7665,105-3 4052,14-2-3835,-109 5-1630,10 0-23,-9 0-3024,-31 1-2686,-155 18 1385,149-15 4947,1 1 1,0 0-1,0 1 0,0 1 1,1 1-1,-28 17 0,44-24-377,0 0 0,0 1-1,0-1 1,0 1-1,1-1 1,-1 1 0,0 0-1,1 0 1,-1 0 0,1 0-1,0 0 1,-1 0-1,1 0 1,0 0 0,0 0-1,1 1 1,-2 3 0,2-4-92,0-1 1,0 1-1,0-1 1,0 1 0,0-1-1,1 1 1,-1-1 0,1 1-1,-1-1 1,1 1 0,-1-1-1,1 0 1,0 1 0,-1-1-1,1 0 1,0 1 0,0-1-1,0 0 1,0 0-1,0 0 1,1 0 0,-1 0-1,0 0 1,0 0 0,1-1-1,-1 1 1,0 0 0,3 0-1,21 9 1154,52 14 0,-53-18-904,-1 1 0,41 18 0,-61-24-287,-1 1 0,0-1 0,0 0 0,0 1 0,0-1 0,0 1-1,0 0 1,0-1 0,0 1 0,-1 0 0,1 0 0,-1 0 0,1 0-1,-1 0 1,0 1 0,0-1 0,0 0 0,0 1 0,0-1 0,0 1 0,-1-1-1,1 1 1,-1-1 0,0 1 0,1-1 0,-1 1 0,-1-1 0,1 1-1,0-1 1,0 1 0,-1-1 0,0 1 0,1-1 0,-2 3 0,-3 2 94,1-1-1,-1 0 1,0-1 0,0 1 0,0-1 0,-10 7 0,-43 29 308,45-33-377,6-3-32,-5 4-10,-1-1 0,-1 0 0,-14 5 0,58-39-7505,-16 13 4326,12-8-2251</inkml:trace>
  <inkml:trace contextRef="#ctx0" brushRef="#br0" timeOffset="2863.02">980 324 11386,'0'0'7589,"-14"18"-5657,-3 4-1385,-75 91 2013,-17-1 704,69-74-2411,2 2 0,-49 65 0,76-81-1867,11-24 905,0 0 1,0 1 0,0-1 0,0 1-1,0-1 1,0 1 0,0-1 0,0 1-1,1-1 1,-1 1 0,0-1 0,0 0-1,0 1 1,0-1 0,1 1 0,-1-1-1,0 0 1,1 1 0,-1-1 0,0 0-1,0 1 1,1-1 0,-1 0 0,1 1-1,-1-1 1,0 0 0,1 0 0,-1 1-1,1-1 1,-1 0 0,0 0 0,1 0-1,-1 0 1,1 1 0,-1-1 0,1 0-1,-1 0 1,1 0 0,-1 0 0,1 0-1,-1 0 1,0 0 0,1 0 0,-1-1-1,1 1 1,-1 0 0,1 0 0,-1 0-1,1-1 1,4 0-834,1 0 1,-1 0-1,0 0 0,0-1 1,0 0-1,0 0 0,0-1 1,8-5-1,13-12-6168</inkml:trace>
  <inkml:trace contextRef="#ctx0" brushRef="#br0" timeOffset="3354.18">1151 500 9794,'0'0'4682,"-12"16"-2308,-82 101 1233,78-97-2746,0 1 0,2 0-1,0 1 1,-14 33 0,21-39-577,1 0-1,1 1 1,1 0 0,0 0 0,1 0 0,0 0 0,1 26 0,2-41-277,0 0-1,0 0 1,0 0 0,0 0 0,0 0 0,1-1 0,-1 1 0,1 0 0,-1 0-1,1-1 1,0 1 0,-1 0 0,1-1 0,0 1 0,0 0 0,0-1 0,1 0 0,-1 1-1,0-1 1,0 0 0,3 3 0,-1-3 3,0 0 1,-1 1-1,1-1 0,0 0 0,0-1 1,0 1-1,0 0 0,0-1 0,0 0 1,-1 1-1,1-1 0,5-1 0,0 0 36,-1 0 0,1 0 0,-1-1-1,0 0 1,0 0 0,0-1 0,0 0-1,0 0 1,0-1 0,6-5 0,-8 6 5,-1 0 0,0 0-1,0 0 1,0-1 0,-1 0 0,1 1 0,-1-2 0,0 1 0,0 0 0,0 0 0,-1-1 0,0 0 0,1 1 0,-2-1 0,1 0 0,0 0 0,1-10 0,-4 14-31,1 0 0,0 1-1,-1-1 1,1 1 0,0-1 0,-1 0 0,1 1 0,-1-1 0,1 1 0,-1-1 0,1 1 0,-1 0 0,0-1 0,1 1 0,-1-1 0,1 1-1,-1 0 1,0 0 0,1-1 0,-1 1 0,0 0 0,1 0 0,-1 0 0,0 0 0,0 0 0,1 0 0,-1 0 0,0 0 0,1 0-1,-1 0 1,0 0 0,1 0 0,-2 1 0,-3-2 53,-7 1-92,0 0-1,0 1 0,0 0 0,0 1 0,0 0 0,1 1 1,-1 0-1,1 1 0,-1 1 0,1-1 0,0 2 1,1-1-1,-18 14 0,26-18-60,1-1 0,-1 1 0,1 0 0,0 1 0,0-1 0,-1 0 0,1 0 0,0 1 0,0-1 0,0 0 0,0 1 0,0-1 0,1 1 1,-1-1-1,0 1 0,1-1 0,-1 1 0,1 0 0,-1 1 0,1-2-89,1 1 0,-1-1 0,0 0 0,1 0 0,-1 0 1,1 0-1,-1 0 0,1 0 0,-1 0 0,1 0 0,0 0 0,0 0 0,-1 0 1,1-1-1,0 1 0,0 0 0,0 0 0,0-1 0,0 1 0,0 0 1,0-1-1,0 1 0,0-1 0,0 0 0,0 1 0,2-1 0,27 7-4932,6-5-12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56.1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53 13778,'0'0'11515,"4"0"-10963,-1 0-24,3 0-152,8 0-120,2 0-152,1 0-56,6 0-48,4 0-560,-1 0-640,11-8-905,-4-5-2656,-10-3-1032</inkml:trace>
  <inkml:trace contextRef="#ctx0" brushRef="#br0" timeOffset="434.79">361 0 15547,'0'0'10034,"29"111"-8770,-22-69-400,0-2-271,-1-6-297,4-4-208,-3-9-8,0-3-80,3-5-632,-1-7-1345,15-6-2528,-4-19 320,-1-2-4609</inkml:trace>
  <inkml:trace contextRef="#ctx0" brushRef="#br0" timeOffset="866.68">610 19 14859,'0'0'3902,"-11"20"-1450,6-11-2136,-20 36 1296,-21 56 0,11-20 295,16-43-1345,3 2 0,1 0 0,2 1 0,-9 47 0,21-85-704,1-1 0,-1 1 0,1 0 0,0 0 0,0-1 0,0 1 0,0 0 0,1 0 0,-1-1 0,2 4 0,-2-5 15,0-1 1,1 0-1,-1 1 1,0-1-1,1 1 1,-1-1-1,0 0 1,1 1-1,-1-1 0,0 0 1,1 1-1,-1-1 1,0 0-1,1 0 1,-1 1-1,1-1 1,-1 0-1,1 0 1,-1 0-1,1 1 1,-1-1-1,1 0 1,0 0-1,0 0-139,1 0 0,0-1 0,-1 1 0,1 0 0,-1-1 0,1 1 0,-1-1 0,1 0 0,-1 1 0,1-1 0,0-1 0,7-5-1168,0 0 0,-1-1 0,0 0 0,0 0 0,7-12 0,9-14-5088</inkml:trace>
  <inkml:trace contextRef="#ctx0" brushRef="#br0" timeOffset="867.68">869 143 13570,'0'0'8278,"-8"18"-7098,-116 254 3317,117-256-4227,-43 101 1441,45-101-1536,0 0 0,1 0 0,1 0 0,0 1 0,0 25 1,2-26-133,1-9-29,-1 1 0,2-1 0,1 13 0,-2-18-17,0-1 0,0 1 0,1-1 0,-1 0 0,1 1 0,-1-1 0,1 0 0,-1 1 0,1-1 0,0 0 0,0 0-1,0 0 1,0 0 0,0 1 0,0-1 0,0 0 0,0-1 0,0 1 0,0 0 0,0 0 0,1 0 0,-1-1-1,0 1 1,3 0 0,1 0 0,1 0 0,-1 0 0,0-1 0,1 0 0,-1 0 0,1 0 0,-1-1 0,0 0 0,1 0 0,-1 0 0,0-1 0,0 1 0,0-1 0,0-1 0,0 1 0,6-5 0,-2 2 27,-1-1-1,1-1 1,-2 1-1,1-2 0,0 1 1,-1-1-1,8-11 0,-13 16-10,0 0 0,0 0 0,-1 0-1,1 0 1,-1-1 0,0 1 0,0 0-1,0-1 1,0 1 0,-1-1 0,1 1-1,-1-1 1,0-4 0,0 8-7,0-1 1,0 1-1,0 0 1,0-1-1,0 1 0,0 0 1,-1-1-1,1 1 0,0 0 1,0-1-1,0 1 1,-1 0-1,1-1 0,0 1 1,0 0-1,-1 0 1,1-1-1,0 1 0,-1 0 1,1 0-1,0-1 0,-1 1 1,1 0-1,0 0 1,-1 0-1,1 0 0,0 0 1,-2 0-1,-16-2 112,-19 8-20,28-2-93,1 0-1,0 1 0,0 0 0,0 0 0,0 1 1,1 0-1,-13 14 0,9-8 23,1 1 1,0 0-1,-15 26 0,22-33-69,0 0 0,0 0-1,1 1 1,0 0 0,-3 11 0,5-17-64,0 0 0,-1 1 0,1-1 0,0 0 0,0 0 0,0 1 0,0-1 0,0 0 0,0 1 0,0-1 0,1 0 0,-1 0 0,0 1 0,1-1 0,-1 0 0,1 0 0,-1 0 0,1 1 0,0-1 0,-1 0 0,1 0 0,0 0 0,0 0 0,0 0 0,0 0 0,-1 0 0,1-1 0,1 1 0,-1 0 0,0 0 0,0-1 0,0 1 0,0-1 0,0 1 0,1-1 0,-1 1 0,2-1 0,49 2-7123,-35-2 3341,17 0-70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5:58.3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10842,'0'0'11881,"0"7"-11220,0 353 3667,-1-357-4403,1 0 0,0 0 1,1 0-1,-1 0 0,1 0 1,-1 1-1,1-1 0,0 0 1,0 0-1,1 3 1,0-5-104,-1 0 1,0 1-1,0-1 1,0 0-1,1 1 1,-1-1 0,1 0-1,-1 0 1,1 0-1,-1 0 1,1 0-1,0-1 1,-1 1 0,1 0-1,0-1 1,0 1-1,2-1 1,23 4-4616,-1-4-741</inkml:trace>
  <inkml:trace contextRef="#ctx0" brushRef="#br0" timeOffset="476.7">303 102 12898,'0'0'8082,"-63"119"-6434,40-69-527,0-2-81,0 2-224,0-2-296,3-3-304,6-11-160,4 0-56,7-5-584,3-7-840,0-7-2249,10-4-1416,0-8-1641</inkml:trace>
  <inkml:trace contextRef="#ctx0" brushRef="#br0" timeOffset="949.89">521 360 13002,'0'0'8421,"1"21"-6854,0-5-1258,0-3-114,-1 0 0,0-1 0,0 1 0,-1 0 0,-1-1 0,0 1 0,-1-1 0,0 1 0,-7 16 0,-44 77 1126,31-64-238,-27 67 1,50-108-1060,0-1 1,-1 1-1,1 0 1,-1-1-1,1 1 0,0 0 1,-1 0-1,1-1 1,0 1-1,0 0 1,0 0-1,0-1 1,0 1-1,0 0 1,0 0-1,0 0 1,0-1-1,0 1 1,0 0-1,0 0 0,0-1 1,1 1-1,-1 0 1,0 0-1,0-1 1,1 1-1,-1 0 1,1-1-1,-1 1 1,1 0-1,-1-1 1,1 1-1,2 0 23,-1-1-1,0 1 1,0-1 0,1 0-1,-1 0 1,0 0-1,1 0 1,-1 0-1,0 0 1,4-2 0,9-2 58,-1 0 1,0-2 0,0 0 0,0 0-1,0-1 1,-1-1 0,12-9 0,2 0-3944,0 1-4385</inkml:trace>
  <inkml:trace contextRef="#ctx0" brushRef="#br0" timeOffset="1437.6">555 807 8793,'0'0'11735,"9"-12"-10091,25-36-304,-34 48-1280,1-1 0,-1 0 1,0 0-1,1 1 1,-1-1-1,1 0 1,-1 1-1,1-1 1,0 0-1,-1 1 1,1-1-1,0 1 1,-1-1-1,1 1 1,0-1-1,-1 1 1,1 0-1,0-1 1,0 1-1,0 0 1,-1-1-1,1 1 1,0 0-1,0 0 1,0 0-1,0 0 1,-1 0-1,1 0 1,0 0-1,0 0 1,0 0-1,0 0 1,0 1-1,-1-1 1,1 0-1,1 1 1,0 0 14,-1 0 0,0 1-1,0-1 1,1 1 0,-1-1 0,0 1 0,0-1 0,0 1 0,1 2 0,-2-3-20,3 7 101,0-1-1,0 1 0,-1 0 0,0 1 1,-1-1-1,0 0 0,0 0 0,-1 1 1,1-1-1,-2 1 0,1-1 0,-1 0 1,-1 0-1,-4 16 0,2-14-68,0 0 0,0-1 0,-1 1 1,0-1-1,0 0 0,-1-1 0,-1 1 0,1-1 0,-1 0 0,-1-1 1,-11 10-1,10-10 96,-1-1 0,0 0 0,0 0 1,0-1-1,-1 0 0,0-1 0,0 0 1,0 0-1,0-1 0,0-1 0,-1 0 1,1-1-1,-1 0 0,-12-1 1,22 0-178,1 0 1,0 0 0,0 0-1,-1 0 1,1 0 0,0 0-1,0-1 1,0 1 0,-1 0-1,1-1 1,0 1 0,0-1-1,0 1 1,0-1 0,0 0-1,0 1 1,0-1 0,0 0-1,0 0 1,0 0 0,0 0-1,0 0 1,1 0 0,-1 0-1,0 0 1,1 0 0,-1 0 0,0-2-1,-1-2-250,1 0 0,0 1 0,1-1 0,-1 0 0,1-9-1,0 10-118,1 2-22,0 0 0,-1 0 0,1 0 0,0-1 0,0 1-1,0 0 1,0 0 0,0 0 0,1 0 0,-1 1 0,1-1 0,-1 0-1,1 1 1,0-1 0,-1 1 0,1-1 0,0 1 0,0 0 0,0 0-1,0-1 1,3 0 0,5-4-2394,9-7-374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7:22.5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14 5113,'0'0'5126,"0"-24"3280,1 16-721,3 4-7250,0 1 1,0 0-1,1 0 0,-1 0 0,8-3 0,6-4 478,-12 7-792,0-1 1,0 0-1,-1-1 1,0 1-1,0-1 0,0 0 1,0-1-1,-1 1 0,0-1 1,0 0-1,0 0 1,-1 0-1,1 0 0,-2-1 1,1 1-1,-1-1 0,0 1 1,0-1-1,-1 0 1,0 0-1,0 0 0,-1 0 1,0-11-1,10 141-121,0 13 0,-10-122 0,-1 1 0,0-1 0,-1 0 0,-7 26 0,7-27 0,-5 9 0,12-30-1184,8-13-7496,-6 5-2637</inkml:trace>
  <inkml:trace contextRef="#ctx0" brushRef="#br0" timeOffset="494.63">303 89 7417,'0'0'18076,"0"6"-16811,-5 34 426,2 1 0,4 58 0,0-37-755,-1-51-879,2 0-1,-1 0 1,6 16-1,-4-16-339,-1-1 1,0 1-1,1 16 1,-5-16-744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3:21.8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1 26 24575,'-14'0'0,"0"2"0,1 0 0,-1 0 0,0 1 0,1 1 0,-1 0 0,1 1 0,0 1 0,0 0 0,1 1 0,-15 10 0,8-4 0,2 0 0,0 2 0,0 0 0,1 1 0,1 0 0,-16 24 0,27-35 0,0 1 0,0 0 0,0 1 0,1-1 0,0 0 0,0 1 0,1 0 0,0 0 0,0 0 0,1 0 0,0 0 0,-1 9 0,2-12 0,1 1 0,-1-1 0,1 0 0,0 1 0,0-1 0,1 0 0,-1 1 0,1-1 0,0 0 0,0 0 0,0 0 0,1-1 0,-1 1 0,1 0 0,0-1 0,0 0 0,0 0 0,0 0 0,1 0 0,5 4 0,1-1-97,0-1-1,1 0 1,-1 0-1,1-1 1,1 0-1,-1-1 1,1 0-1,-1-1 1,1 0-1,0-1 1,-1 0-1,1-1 0,15-1 1,18-3-6730</inkml:trace>
  <inkml:trace contextRef="#ctx0" brushRef="#br0" timeOffset="383.99">166 26 24575,'2'-2'0,"7"-1"0,8 1 0,10-2 0,8 1 0,7 0 0,9-1 0,-4 0-8191</inkml:trace>
  <inkml:trace contextRef="#ctx0" brushRef="#br0" timeOffset="788.31">114 172 24575,'5'0'0,"9"1"0,9 2 0,7-1 0,4 0 0,4-1 0,11-2 0,-3-1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8:46.5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 99 24575,'1'-3'0,"1"1"0,-1-1 0,1 1 0,0 0 0,0 0 0,0 0 0,0 0 0,0 0 0,1 0 0,-1 0 0,1 1 0,3-3 0,-1 1 0,10-7 0,1 2 0,-1-1 0,1 2 0,1 0 0,-1 1 0,1 1 0,0 1 0,1 0 0,-1 1 0,1 1 0,-1 0 0,36 2 0,-50 1 0,0-1 0,1 0 0,-1 1 0,0 0 0,0 0 0,0 0 0,0 0 0,0 0 0,0 0 0,-1 1 0,1 0 0,0-1 0,-1 1 0,1 0 0,-1 0 0,1 1 0,-1-1 0,0 0 0,0 1 0,0-1 0,1 4 0,-1-3 0,-1 1 0,0-1 0,0 1 0,-1-1 0,1 1 0,-1 0 0,1-1 0,-1 1 0,-1 0 0,1-1 0,0 1 0,-1 0 0,0-1 0,1 1 0,-1-1 0,-1 1 0,1-1 0,-3 5 0,-5 9-157,0 0-1,-1-1 1,-1 0-1,-15 15 1,-57 58-1098,37-42 969,36-36 284,-76 87-142,75-85 123,2 1 1,0 0-1,0 1 0,2-1 1,-12 29-1,18-41 40,1 1 0,-1-1 0,0 1 1,1-1-1,-1 1 0,1 0 0,0-1 0,0 1 1,0 0-1,0-1 0,0 1 0,0-1 0,1 1 0,-1-1 1,1 1-1,0-1 0,0 1 0,0-1 0,2 5 1,-1-4 40,1-1 1,-1 0 0,0 1 0,1-1 0,0 0 0,-1 0 0,1-1-1,0 1 1,0 0 0,0-1 0,0 0 0,0 0 0,6 2 0,4-1 126,0 0 0,1 0 1,-1-1-1,1-1 1,0 0-1,19-4 0,-20 3-296,0-1-1,-1-1 1,1 0-1,-1 0 1,1-1-1,-1-1 1,0 0-1,-1-1 1,0 0-1,1-1 1,13-11-1,-8 0-6716</inkml:trace>
  <inkml:trace contextRef="#ctx0" brushRef="#br0" timeOffset="434.09">1 361 24575,'8'0'0,"12"0"0,11 0 0,8 0 0,7 0 0,6 0 0,5 0 0,-6 0 0,-6-2 0,-12-1-8191</inkml:trace>
  <inkml:trace contextRef="#ctx0" brushRef="#br0" timeOffset="835.61">515 411 24575,'17'1'0,"0"0"0,24 5 0,-33-5 0,-1 1 0,0-1 0,0 2 0,0-1 0,-1 1 0,1 0 0,-1 1 0,7 4 0,-11-7 0,-1 0 0,0 0 0,0 0 0,0 1 0,1-1 0,-1 0 0,-1 1 0,1-1 0,0 1 0,0-1 0,0 1 0,-1-1 0,1 1 0,-1-1 0,1 1 0,-1 0 0,0-1 0,1 1 0,-1 0 0,0-1 0,0 1 0,0 0 0,-1-1 0,1 1 0,0 0 0,-1-1 0,1 1 0,0 0 0,-1-1 0,0 1 0,-1 2 0,-3 5 0,0-1 0,0 0 0,-1 0 0,-9 9 0,10-10 0,-14 14 0,10-12 0,1 0 0,1 0 0,-1 0 0,1 1 0,1 0 0,-8 17 0,14-26 0,-1-1 0,1 1 0,0 0 0,0 0 0,-1 0 0,1 0 0,0 0 0,0 0 0,0 0 0,0 0 0,0 0 0,0 0 0,0 0 0,1 0 0,-1 0 0,0 0 0,1 0 0,-1 0 0,0 0 0,1 0 0,-1 0 0,1 0 0,-1-1 0,2 3 0,0-2 0,0 1 0,-1-1 0,1 0 0,0 0 0,0 0 0,0 0 0,0 0 0,1 0 0,-1 0 0,3 0 0,7 2 0,-1-2 0,0 0 0,16 0 0,-23-1 0,10 0-151,1-1-1,0 0 0,-1-1 0,1-1 1,-1 0-1,0-1 0,0 0 1,18-9-1,-2-2-6674</inkml:trace>
  <inkml:trace contextRef="#ctx0" brushRef="#br0" timeOffset="1234.61">979 400 24575,'2'0'0,"10"0"0,8 2 0,8 1 0,8 0 0,6-1 0,-4 1 0,-9 1-8191</inkml:trace>
  <inkml:trace contextRef="#ctx0" brushRef="#br0" timeOffset="1235.61">1055 538 24575,'10'7'0,"11"1"0,10 1 0,16-3 0,1-1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7:06.7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8 1000 8449,'0'0'7339,"0"0"-7199,0 1 0,1-1 0,-1 1 0,0-1 0,0 1 0,1-1-1,-1 0 1,0 1 0,1-1 0,-1 1 0,0-1 0,1 0 0,-1 0 0,1 1-1,-1-1 1,1 0 0,-1 1 0,0-1 0,1 0 0,-1 0 0,1 0 0,-1 0-1,1 1 1,0-1 0,3-1 153,-1 0 0,1 1 0,-1-1 0,0 0-1,1-1 1,-1 1 0,0-1 0,0 1 0,0-1 0,0 0-1,0 0 1,0 0 0,0-1 0,2-2 0,36-41 1326,-39 43-1494,3-3 10,-1-1-1,0 1 0,1-1 0,-2 0 1,1-1-1,-1 1 0,-1 0 1,1-1-1,-1 0 0,0 0 0,-1 1 1,1-11-1,-2 14-98,0 0 0,0 0 0,0 0 0,-1 0 0,1 0 0,-1 1 0,0-1 0,0 0 0,-1 0 0,1 1 0,-1-1 0,0 1 0,0-1 0,0 1 0,0 0-1,0 0 1,-1 0 0,0 0 0,1 0 0,-1 0 0,0 1 0,0-1 0,-1 1 0,1 0 0,0 0 0,-5-2 0,1 1-18,1 0 0,-1 1 0,0 0 0,0 0 0,0 0 0,0 1 0,0 0 0,0 1 0,-1-1 0,1 2 0,0-1 0,0 1 0,0 0 0,0 0 0,0 1 0,0-1 0,0 2 0,0-1 0,0 1 0,1 0 0,-1 0 0,1 1 0,0 0 0,0 0 0,1 1 0,-1-1 0,1 1 0,-9 10 0,4-1-5,0 0 0,1 1 1,0 0-1,2 0 0,-1 0 1,2 1-1,0 0 0,1 1 1,1-1-1,0 1 0,1 0 1,1 0-1,1 0 0,0 0 1,1 1-1,3 24 0,-1-37 6,-1 0 0,0 0-1,1-1 1,0 1-1,0 0 1,0-1-1,1 1 1,0-1 0,-1 0-1,1 0 1,1 0-1,-1 0 1,1-1 0,-1 1-1,1-1 1,0 0-1,0 0 1,1 0 0,-1 0-1,1-1 1,-1 0-1,1 0 1,0 0 0,-1-1-1,7 2 1,-4-1 37,1-1 0,-1 0 0,1 0 0,-1 0 1,1-1-1,-1 0 0,0-1 0,1 1 0,-1-1 1,1-1-1,-1 0 0,0 0 0,0 0 0,0-1 1,0 0-1,11-6 0,-3-3 38,0-1 0,0 0 0,-2-1-1,1 0 1,-2-1 0,0 0 0,13-24 0,1-6 48,32-74 0,-37 66-85,-2-1 1,-2-1-1,-3-1 1,-2 0-1,-2 0 1,-3-1-1,0-73 1,-7-67 120,-4 167 76,4 29-88,0 19-96,-10 347 83,1-4-28,9-344-125,1 0 0,1 0 0,1 0 0,1 0 0,0 0 0,1-1 0,1 0 0,0 0 0,1 0 0,1-1 0,0 0 0,1-1 0,1 1 0,13 13 0,-21-24 0,1-1 0,0 0 0,1 0 0,-1 0 0,0-1 0,1 1 0,-1-1 0,1 0 0,0 0 0,0 0 0,0 0 0,0-1 0,0 1 0,0-1 0,0 0 0,0 0 0,1-1 0,-1 0 0,0 1 0,1-1 0,-1 0 0,0-1 0,0 1 0,1-1 0,-1 0 0,0 0 0,0 0 0,0-1 0,0 1 0,7-5 0,-1-2 0,0 0 0,-1-1 0,0 0 0,0-1 0,-1 0 0,0 0 0,12-21 0,-6 6 0,-1-1 0,13-41 0,-18 46 0,-2-2 0,0 1 0,-2-1 0,0 0 0,-2 0 0,0 0 0,-3-44 0,-6 43 0,7 23 0,0 0 0,-1 1 0,1-1 0,0 0 0,-1 1 0,1-1 0,-1 0 0,1 1 0,-1-1 0,1 1 0,-1-1 0,1 1 0,-1-1 0,0 1 0,1 0 0,-1-1 0,1 1 0,-1 0 0,0-1 0,0 1 0,1 0 0,-1 0 0,0-1 0,1 1 0,-1 0 0,0 0 0,0 0 0,1 0 0,-2 0 0,1 1 0,0 0 0,0-1 0,0 1 0,0 0 0,0 0 0,0 0 0,1 0 0,-1 0 0,0 0 0,1 0 0,-1 0 0,0 0 0,1 0 0,0 0 0,-1 0 0,1 0 0,-1 1 0,1-1 0,0 0 0,0 0 0,0 0 0,0 1 0,0-1 0,0 1 0,-1 5 0,-5 31 0,1 0 0,2 0 0,2 1 0,4 56 0,-2-87-25,1-1 0,-1 1 0,1 0 0,1-1-1,0 1 1,0-1 0,0 0 0,0 0 0,1 0 0,1 0 0,-1-1 0,1 0 0,10 11-1,-12-14-46,0 0 0,0-1-1,1 0 1,-1 1-1,0-1 1,1 0-1,-1-1 1,1 1 0,0-1-1,-1 1 1,1-1-1,0 0 1,0-1 0,0 1-1,0-1 1,-1 0-1,1 1 1,0-2-1,0 1 1,0 0 0,0-1-1,0 0 1,0 0-1,0 0 1,-1 0 0,1 0-1,0-1 1,5-3-1,-4 2-808,-1 0 0,0 0 0,0 0 0,0-1 0,6-6 0,14-23-7905</inkml:trace>
  <inkml:trace contextRef="#ctx0" brushRef="#br0" timeOffset="395">828 588 5873,'0'0'15291,"66"29"-18900,-33-6-1584,-6 1-5873</inkml:trace>
  <inkml:trace contextRef="#ctx0" brushRef="#br0" timeOffset="823.79">1210 899 13338,'0'0'10516,"16"-5"-9777,-5 0-575,1 2 1,-1 0-1,23-4 0,-32 7-126,0 0 0,0 0-1,0 1 1,-1-1-1,1 0 1,0 1 0,0 0-1,-1-1 1,1 1 0,0 0-1,-1 0 1,1 0-1,0 0 1,-1 0 0,0 0-1,1 0 1,-1 0 0,0 1-1,2 1 1,17 30 679,-16-24-527,3 4 6,-1 1-1,-1-1 1,-1 1-1,0 1 1,0-1-1,1 15 1,-2 9 463,0 42 0,-3-73-524,-1-1 0,1 1 1,-1 0-1,0 0 0,-1-1 1,0 1-1,-5 12 0,7-19-114,0 0 0,0 0 0,0 0 0,0 1 0,0-1 0,0 0 0,0 0 0,0 1-1,0-1 1,-1 0 0,1 0 0,0 0 0,0 1 0,0-1 0,0 0 0,-1 0 0,1 0 0,0 0 0,0 0-1,0 1 1,-1-1 0,1 0 0,0 0 0,0 0 0,0 0 0,-1 0 0,1 0 0,0 0 0,0 0 0,-1 0-1,1 0 1,0 0 0,0 0 0,-1 0 0,1 0 0,0 0 0,0 0 0,-1 0 0,1 0 0,0 0-1,0 0 1,0 0 0,-1 0 0,1 0 0,0-1 0,-8-9 644,0-17-607,1 0-1,1 0 1,2-1 0,0 0-1,2 0 1,1 0-1,4-29 1,-2 49-58,0 1 0,1-1 0,0 1-1,0 0 1,1 0 0,0 0 0,0 0 0,0 0 0,1 1-1,0-1 1,1 1 0,0 0 0,-1 0 0,2 1 0,-1-1-1,10-6 1,-14 11-27,-1-3-143,-2-44 205,-2 0 0,-10-51-1,-29-94 42,11 50-56,30 137-20,-47-261 0,45 250 0,0 12 0,2 5 0,2 7 0,0-7 0,2 31 0,1 1 0,14 58 0,-2-16 0,12 90 0,51 256 0,-76-410 0,0 1 0,1 1 0,0-1 0,0 0 0,1-1 0,1 1 0,0-1 0,11 19 0,-16-29 0,0 0 1,0 0-1,0 0 1,0-1-1,0 1 0,0 0 1,0 0-1,0 0 1,0 0-1,0-1 0,0 1 1,0 0-1,0 0 1,0 0-1,0 0 1,0 0-1,0-1 0,0 1 1,0 0-1,0 0 1,0 0-1,0 0 0,0 0 1,0-1-1,0 1 1,0 0-1,1 0 0,-1 0 1,0 0-1,0 0 1,0 0-1,0-1 0,0 1 1,0 0-1,0 0 1,1 0-1,-1 0 0,0 0 1,0 0-1,0 0 1,0 0-1,0 0 0,1 0 1,-1 0-1,0 0 1,0 0-1,0 0 1,0 0-1,0 0 0,1 0 1,-1 0-1,0 0 1,0 0-1,0 0 0,0 0 1,1 0-1,-1 0 1,0 0-1,0 0 0,0 0 1,0 0-1,0 0 1,0 0-1,1 0 0,-1 0 1,0 1-1,0-1 1,0-15-140,-2 2-1073,-1 0-1,0 0 0,-1 0 1,-7-16-1,-8-13-5944</inkml:trace>
  <inkml:trace contextRef="#ctx0" brushRef="#br0" timeOffset="824.79">1144 632 1584,'0'0'22885,"113"-23"-20725,-64 7-728,8 0-783,-7 3-369,-1 2-280,-2 3-720,2-2-1345,-9 4-2936,-10-2-3553</inkml:trace>
  <inkml:trace contextRef="#ctx0" brushRef="#br0" timeOffset="1278.62">1897 58 14803,'0'0'10127,"-10"9"-8852,1 0-963,0 1 1,1 0-1,0 0 0,0 0 0,1 1 1,1 0-1,-7 14 0,-2 14 58,0-1-1,3 2 0,1 0 1,2 0-1,2 1 1,2 0-1,1 0 1,2 0-1,2 1 1,7 53-1,-1-67-369,0 0 0,2 0 0,1-1 0,14 30 0,-4-15 0,47 71 0,-64-110-291,0 1 0,0-1 0,0 0 0,1 0 0,-1-1 0,1 1 0,0-1 0,0 1 0,0-1-1,0 0 1,6 4 0,-7-6-51,0 1-1,0-1 0,0 0 1,0 0-1,0 0 0,0 0 0,-1 0 1,1 0-1,0 0 0,0 0 1,0-1-1,0 1 0,0-1 0,0 1 1,0-1-1,-1 0 0,1 0 1,0 0-1,-1 0 0,1 0 0,-1 0 1,1 0-1,-1-1 0,2-1 1,14-12-12212</inkml:trace>
  <inkml:trace contextRef="#ctx0" brushRef="#br0" timeOffset="2843.99">2116 475 12018,'0'0'9547,"14"-11"-8457,48-33-4,-59 42-981,-1 0 1,1 1 0,0-1-1,1 1 1,-1 0 0,0 0-1,0 0 1,0 0 0,1 1-1,-1-1 1,0 1 0,1 0-1,-1 0 1,6 0 0,-7 1-15,1 0 1,-1-1-1,0 1 1,1 0-1,-1 0 1,0 1-1,1-1 1,-1 0-1,0 1 1,0-1-1,0 1 1,0 0-1,-1 0 0,4 3 1,-1 1 80,-1 0-1,0 0 1,0 0-1,0 0 1,-1 1 0,1-1-1,-2 1 1,1-1 0,-1 1-1,1 13 1,-2-8-38,0-1 0,-1 1 0,-1 0 1,0-1-1,0 1 0,-1-1 0,-1 1 0,0-1 0,0 0 1,-1-1-1,-8 13 0,-8 10 212,-1-2-1,-30 32 1,6-8 378,38-47-349,12-18-348,11-19-56,47-63 180,-42 65-80,-1-1 1,-1-1-1,23-52 1,-35 58-72,-5 15 0,-2 11 0,-10 38 0,5-21 0,1 1 0,0-1 0,2 1 0,-2 31 0,5-36-377,1 30-4296,0-40 3640,-1-1 0,1 1 1,0-1-1,1 0 0,-1 0 0,1 1 0,0-1 1,1 0-1,-1-1 0,5 8 0,7 5-11139</inkml:trace>
  <inkml:trace contextRef="#ctx0" brushRef="#br0" timeOffset="3241.94">2483 950 15035,'0'0'14651,"6"89"-14411,-2-75-240,-1-1-96,0-5-816,4-6-1241,3-2-2184,0-2-1624,-4-14-5866</inkml:trace>
  <inkml:trace contextRef="#ctx0" brushRef="#br0" timeOffset="3694.08">2679 304 13690,'0'0'11240,"1"3"-10329,4 20 72,-2-1 0,-1 1-1,0 0 1,-4 42 0,1-19-375,0 18-152,-1-32-140,2 0 0,7 61 0,-7-90-316,1-1 0,-1 0 0,1 1 0,0-1 0,-1 0 0,1 0 0,0 1 0,0-1 0,1 0 0,-1 0 0,0 0 0,1 0 0,-1 0 0,1-1 0,0 1 0,-1 0 0,1-1 0,3 3 0,-3-4 0,-1 1 0,1-1 0,0 1 0,-1-1 0,1 0 0,0 1 0,0-1 0,-1 0 0,1 0 0,0 0 0,0-1 0,-1 1 0,1 0 0,0-1 0,0 1 0,-1-1 0,1 1 0,0-1 0,-1 0 0,1 0 0,-1 1 0,1-1 0,-1 0 0,0-1 0,3-1 0,5-5 0,-1 0 0,0-1 0,0 0 0,0-1 0,6-11 0,29-54 0,-35 56 0,-1 0 0,0 0 0,-1-1 0,-1 0 0,-1 0 0,-1 0 0,-1 0 0,0-1 0,-2-20 0,0 42 0,0-1 0,0 1 0,-1-1 0,1 0 0,0 1 0,0-1 0,0 0 0,0 1 0,-1-1 0,1 0 0,0 0 0,0 1 0,0-1 0,-1 0 0,1 0 0,0 1 0,-1-1 0,1 0 0,0 0 0,0 1 0,-1-1 0,1 0 0,0 0 0,-1 0 0,1 0 0,0 0 0,-1 0 0,1 0 0,-1 1 0,1-1 0,0 0 0,-1 0 0,1 0 0,0 0 0,-1 0 0,1-1 0,0 1 0,-1 0 0,1 0 0,0 0 0,-1 0 0,1 0 0,0 0 0,-1-1 0,1 1 0,0 0 0,-1 0 0,1 0 0,0-1 0,0 1 0,-1 0 0,1 0 0,0-1 0,0 1 0,-1 0 0,1-1 0,0 1 0,0 0 0,0-1 0,0 1 0,0 0 0,-1-1 0,1 1 0,0 0 0,0-1 0,0 0 0,-15 58 0,3 0 0,1 1 0,4 0 0,-1 79 0,8-123 0,1 33 0,-1-45 0,1 0 0,-1 0 0,0-1 0,1 1 0,-1 0 0,1-1 0,-1 1 0,1 0 0,0-1 0,0 1 0,0-1 0,0 1 0,0-1 0,0 0 0,0 1 0,1-1 0,-1 0 0,0 0 0,1 1 0,-1-1 0,3 1 0,-3-2-120,0 1-1,0-1 1,0 0-1,0 0 1,0 0 0,0 0-1,0 0 1,0 0-1,0 0 1,0 0 0,1 0-1,-2-1 1,1 1-1,0 0 1,0-1 0,0 1-1,0-1 1,0 1-1,0-1 1,0 1 0,0-1-1,0 1 1,-1-1-1,1 0 1,0 0 0,-1 1-1,2-2 1,16-26-6729,-17 25 5893,13-27-7801</inkml:trace>
  <inkml:trace contextRef="#ctx0" brushRef="#br0" timeOffset="4156.78">2974 131 14699,'0'0'11038,"16"22"-9366,1-2-1222,-7-7-167,0-1-1,0 1 1,-1 1-1,-1-1 1,-1 2-1,1-1 1,-2 1-1,8 28 1,-5-2 100,-1 1 1,-3 1-1,1 49 1,-16 126 447,5-171-825,-10 187-1421,22-263-7230,-1 1 1111</inkml:trace>
  <inkml:trace contextRef="#ctx0" brushRef="#br0" timeOffset="4601.58">3388 548 8449,'0'0'17332,"93"0"-17332,-83 5-904,-10 16-1889,0 3-3464,-7 0-5738</inkml:trace>
  <inkml:trace contextRef="#ctx0" brushRef="#br0" timeOffset="4602.58">3365 881 16451,'0'0'8490,"112"-69"-8490,-78 48-1617,-5 5-3048,-12 3-3424</inkml:trace>
  <inkml:trace contextRef="#ctx0" brushRef="#br0" timeOffset="7750.92">3630 223 12698,'0'0'10265,"-4"7"-9430,-6 19 425,1 0 0,1 0 0,-7 47 0,8-40-565,-11 55 383,4 1 0,-4 168 0,18-239-1078,0 0 0,1 0 0,1 0 0,0 0 0,1 0 0,10 27 0,-13-45 0,0 1 0,0 0 0,0 0 0,1-1 0,-1 1 0,0 0 0,1-1 0,-1 1 0,0 0 0,1-1 0,-1 1 0,1-1 0,-1 1 0,1 0 0,-1-1 0,1 1 0,-1-1 0,1 0 0,0 1 0,-1-1 0,2 1 0,-1-1 0,-1 0 0,1 0 0,-1 0 0,1-1 0,-1 1 0,1 0 0,-1 0 0,1-1 0,-1 1 0,1 0 0,-1-1 0,1 1 0,-1 0 0,1-1 0,-1 1 0,0-1 0,1 1 0,-1-1 0,0 1 0,1 0 0,-1-2 0,16-37 0,-13 31 0,6-17 0,56-165 0,-57 158 0,-1 0 0,-2 0 0,0-1 0,-1-38 0,-4 40 0,1-12 0,-2 1 0,-13-79 0,12 108 0,-1 0 0,-1 0 0,-1 0 0,0 1 0,0 0 0,-1 0 0,0 0 0,-1 1 0,-1-1 0,0 2 0,0-1 0,-1 1 0,-14-12 0,-43-39 0,66 61 0,0-1 0,0 1 0,-1 0 0,1 0 0,0 0 0,0 0 0,0 0 0,-1-1 0,1 1 0,0 0 0,0 0 0,0 0 0,0-1 0,0 1 0,0 0 0,-1 0 0,1 0 0,0-1 0,0 1 0,0 0 0,0 0 0,0-1 0,0 1 0,0 0 0,0 0 0,0 0 0,0-1 0,0 1 0,0 0 0,0 0 0,0-1 0,0 1 0,0 0 0,0 0 0,1-1 0,-1 1 0,0 0 0,0 0 0,0 0 0,0-1 0,0 1 0,0 0 0,1 0 0,-1 0 0,0 0 0,0-1 0,0 1 0,1 0 0,-1 0 0,0 0 0,0 0 0,1 0 0,13-3 0,73-1 0,-1-5 0,132-28 0,-210 34 0,-4 2 0,0 0 0,0 1 0,0-1 0,0 1 0,0 0 0,7 0 0,-10 0-7,-1 0 1,0 0-1,0 0 1,0 0-1,0 0 1,0 0-1,0 0 1,1-1-1,-1 1 1,0 0-1,0 0 0,0 0 1,0 0-1,0 0 1,0 0-1,1 0 1,-1 0-1,0 0 1,0 1-1,0-1 1,0 0-1,0 0 1,1 0-1,-1 0 0,0 0 1,0 0-1,0 0 1,0 0-1,0 0 1,0 0-1,0 0 1,0 0-1,1 0 1,-1 1-1,0-1 0,0 0 1,0 0-1,0 0 1,0 0-1,0 0 1,0 0-1,0 1 1,0-1-1,0 0 1,0 0-1,0 0 0,0 0 1,0 0-1,0 0 1,0 1-1,0-1 1,0 0-1,0 0 1,0 0-1,0 0 1,0 0-1,0 0 1,0 1-1,0-1 0,0 0 1,0 0-1,0 0 1,0 0-1,0 0 1,-1 3-574,-2 6-1370,0 1 0,-1-1 0,-8 15 0,-2 4-6441</inkml:trace>
  <inkml:trace contextRef="#ctx0" brushRef="#br0" timeOffset="8288.36">4052 326 14835,'0'0'9881,"-3"3"-8708,-22 18-553,0 2-1,2 0 1,1 2 0,1 0-1,-24 39 1,30-41-225,2 1 0,0 1 0,2-1 0,0 2 0,2-1 0,1 2 0,-5 26 0,11-40-395,0-1 0,1 1 0,1 0 0,0 0 0,1 0 0,0-1 0,5 25 0,-5-33 0,0 0 0,1 0 0,-1 0 0,1 0 0,0 0 0,0 0 0,0 0 0,0-1 0,1 1 0,0-1 0,-1 0 0,1 1 0,1-1 0,-1-1 0,0 1 0,1 0 0,-1-1 0,1 0 0,0 1 0,-1-2 0,1 1 0,0 0 0,0-1 0,1 0 0,-1 1 0,6-1 0,-1 0 0,-1 0 0,1-1 0,-1 0 0,1 0 0,0-1 0,-1 0 0,1-1 0,-1 0 0,0 0 0,1 0 0,8-5 0,-11 4 0,0-1 0,0 1 0,-1-1 0,0 0 0,1 0 0,-1 0 0,-1-1 0,1 0 0,-1 0 0,1 0 0,-2 0 0,1-1 0,0 0 0,-1 0 0,2-6 0,-4 11 0,0 0 0,-1 0 0,1 0 0,-1 0 0,1 0 0,-1-1 0,1 1 0,-1 0 0,0 0 0,0 0 0,1-1 0,-1 1 0,0 0 0,0 0 0,0-1 0,-1 1 0,1 0 0,0 0 0,0-1 0,-1 1 0,1 0 0,0 0 0,-1 0 0,1 0 0,-1-1 0,0 1 0,1 0 0,-1 0 0,0 0 0,0 0 0,0 0 0,1 1 0,-1-1 0,0 0 0,0 0 0,0 1 0,0-1 0,-1 0 0,1 1 0,0-1 0,0 1 0,0-1 0,0 1 0,-3-1 0,-1 0 0,-1 1 0,1-1 0,-1 1 0,1 0 0,-1 0 0,0 0 0,1 1 0,0 0 0,-8 2 0,1 2 0,1 1 0,0 0 0,0 0 0,1 1 0,0 1 0,0 0 0,1 0 0,0 0 0,0 1 0,1 1 0,0-1 0,1 2 0,-12 19 0,18-27-223,-1 1 0,1 0-1,-1 0 1,1-1 0,0 1 0,0 0 0,1 0-1,-1 0 1,1 0 0,0 0 0,0 0 0,0 0-1,1 0 1,1 6 0,-2-7-180,1-1-1,0 0 1,0 1 0,0-1 0,0 0-1,0 0 1,1 0 0,-1 0 0,0 0-1,1 0 1,0 0 0,-1 0 0,1-1-1,0 1 1,0-1 0,0 1-1,0-1 1,0 0 0,1 0 0,-1 1-1,0-2 1,5 3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6:34.4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56 11082,'0'0'6320,"12"0"-4649,30 2 762,1-2 1,72-11-1,53-32 303,-167 43-2764,0-1 1,1 1-1,-1-1 1,0 1 0,1-1-1,-1 1 1,0 0 0,1 0-1,-1 0 1,0 0-1,1 0 1,-1 0 0,1 0-1,-1 0 1,0 0-1,1 0 1,-1 1 0,2 0-1,-2 0-116,-1-1 0,0 1 0,1-1 0,-1 1 0,0 0-1,0-1 1,0 1 0,0 0 0,0-1 0,1 1 0,-1 0 0,0-1 0,0 1-1,0 0 1,-1-1 0,1 1 0,0-1 0,0 1 0,0 0 0,0-1 0,-1 1-1,1 0 1,0-1 0,-1 1 0,0 0 0,-3 7-1682,-1-1 0,0 0 0,0 0 0,-8 7 0,-9 8-6732</inkml:trace>
  <inkml:trace contextRef="#ctx0" brushRef="#br0" timeOffset="931.16">68 176 11586,'0'0'6884,"-5"17"-5709,-26 136 2066,4 357 2495,24-297-4267,1 182 210,3-210-1148,8-16-215,-1-49-166,2 13-150,0 49 0,-10 32 0,-4-191 0,5-22 0,-1-1 0,1 0 0,-1 1 0,1-1 0,-1 0 0,1 1 0,-1-1 0,1 0 0,-1 0 0,1 0 0,0 0 0,-1 0 0,1 1 0,-1-1 0,1 0 0,-1 0 0,1 0 0,-1 0 0,1 0 0,0-1 0,-1 1 0,1 0 0,0 0 0,0 0 0,13-3 0,1 0 0,-1 0 0,1-1 0,21-10 0,55-30 0,-76 36 0,-5 1 34,-8 6-51,0-1 0,0 1 0,0-1-1,1 1 1,-1 0 0,0 0 0,0 0 0,1 0 0,-1 0 0,1 0 0,-1 1 0,0-1-1,1 1 1,2 0 0</inkml:trace>
  <inkml:trace contextRef="#ctx0" brushRef="#br0" timeOffset="2200.59">432 445 12546,'0'0'6809,"23"0"-4704,127 0 571,-109-1-1566,0-1 0,63-13 0,-104 15-1112,1 0 1,-1 0-1,1 0 0,0 0 0,-1 0 0,1 0 0,-1 0 0,1 0 0,0-1 0,-1 1 0,1 0 1,-1 0-1,1 0 0,-1-1 0,1 1 0,-1 0 0,1-1 0,-1 1 0,1 0 0,-1-1 1,1 1-1,-1-1 0,1 1 0,-1-1 0,1 0 0,-14-4-930,-29-1-176,24 4 1063,-1 0 0,1 2-1,-1 0 1,1 1 0,-1 0 0,1 2 0,0 0-1,0 1 1,0 1 0,-18 8 0,20-6 133,9-5 15,0 1 1,0 0-1,1 1 0,-1-1 0,1 1 0,0 0 0,0 1 0,1 0 1,-7 5-1,11-7-12,0 0 0,0 0 0,0 0 0,1 0 0,-1 0 0,1 0 0,0 0 0,-1 0 0,1 0 0,1 0 0,-1 0 0,0 0 0,1 0 0,-1 0 0,1 0 0,0-1 0,0 1 0,0 0 0,1 0 0,-1-1 0,1 1 0,3 4 0,-2-4 54,1 0 0,-1 0 1,1 0-1,0-1 0,0 1 1,0-1-1,1 0 0,-1 0 1,0-1-1,1 1 0,0-1 1,-1 0-1,9 1 0,7-1 111,0 0-1,20-3 0,-5 1-61,-26 1-163,-1 0 0,0 1 0,1 0 0,-1 0 0,0 1 0,0 0 0,0 0 0,8 4 0,-13-4-23,0-1 0,-1 1 0,1-1 0,0 1 0,-1 0 0,0 0 0,0 0 0,1 0 1,-1 1-1,0-1 0,-1 0 0,1 1 0,0-1 0,-1 1 0,1 0 0,-1 0 0,0-1 0,0 1 0,0 0 0,0 0 0,-1 0 0,1 0 0,-1 0 0,1 0 0,-1 5 0,-1-5 16,1 0-1,-1 1 0,0-1 0,0 0 1,0 0-1,0 0 0,0 0 1,-1 0-1,0 0 0,1 0 1,-1 0-1,0 0 0,0-1 0,0 1 1,-1-1-1,1 0 0,-1 1 1,-4 2-1,-7 5 163,0-1 0,-22 10 0,22-12-60,-2 2-86,-28 10 1,40-17-42,-1-1 0,1 0 0,-1 0-1,1 0 1,-1 0 0,1 0 0,-1-1-1,1 0 1,-1 0 0,0 0 0,1-1-1,-8-1 1,8-1 1,0 0 0,0 0 0,0-1 0,0 1 0,0-1 0,1 0 0,-1 0 0,1 0 0,0-1 0,1 1 0,-5-9 0,7 9-13,0 3-397,35 1-13194,-17 0 2921</inkml:trace>
  <inkml:trace contextRef="#ctx0" brushRef="#br0" timeOffset="3110.16">520 1155 10626,'0'0'10774,"9"-12"-9182,31-39-198,-38 49-1264,0 0-1,0 0 1,0 0 0,0 0-1,0 0 1,0 0 0,1 0-1,-1 1 1,0 0 0,1-1-1,0 1 1,-1 0-1,1 0 1,0 0 0,-1 0-1,1 1 1,0-1 0,0 1-1,-1 0 1,1 0 0,0 0-1,0 0 1,4 1-1,-4-1-66,-1 1 0,1 0 0,-1 0 0,0 0 0,1 0 0,-1 1 0,0-1 0,0 1-1,0-1 1,0 1 0,0-1 0,0 1 0,0 0 0,-1 0 0,1 0 0,-1 0-1,1 1 1,-1-1 0,0 0 0,1 3 0,2 8 115,-2 0 1,0 0-1,0 0 1,-1 1-1,-1-1 1,0 0-1,-1 0 1,0 0-1,-1 1 1,-1-2-1,0 1 1,-8 20-1,3-16 142,0-1-1,-2 0 1,0-1 0,-18 22-1,27-36-318,0 0 0,1 0-1,-1-1 1,0 1 0,1 0 0,-1 0-1,0 0 1,0-1 0,0 1 0,0 0-1,0-1 1,0 1 0,0-1 0,0 1 0,0-1-1,0 1 1,0-1 0,-1 0 0,1 1-1,0-1 1,0 0 0,0 0 0,0 0-1,-1 0 1,1 0 0,0 0 0,0 0-1,0-1 1,0 1 0,0 0 0,0-1-1,-1 1 1,1-1 0,0 1 0,0-1-1,0 1 1,0-1 0,0 0 0,1 1-1,-1-1 1,0 0 0,0 0 0,0 0-1,1 1 1,-1-1 0,0 0 0,1 0-1,-1 0 1,1 0 0,-2-3 0,-1-1-2,1 0 0,-1-1 0,1 1 0,0-1 0,0 0 1,1 0-1,0 1 0,-1-12 0,2 4 1,1 12 0,0 1 0,-1 0 0,1 0 0,0 0 0,0 1 0,0-1 0,0 0 0,0 0 0,-1 0 0,1 1 0,0-1 0,0 0 0,0 1 0,-1-1 0,2 1 0,30 16 0,35 13 0,-54-25 0,0-1 0,0-1 0,0 0 0,0-1 0,0 0 0,18 0 0,-21-3-251,21 1-1925,-31 0 2035,1 0 0,0 0 0,0 0 0,-1 0 0,1 0 0,0 0 0,0 0 0,-1 0 0,1 1 0,0-1 0,0 0 0,-1 0 0,1 1 0,0-1 0,-1 0 0,1 1 0,0-1 0,-1 1 0,1-1-1,-1 1 1,1-1 0,-1 1 0,1 0 0,-1-1 0,1 1 0,-1-1 0,1 1 0,-1 1 0,1 15-8141,-1 6-4781</inkml:trace>
  <inkml:trace contextRef="#ctx0" brushRef="#br0" timeOffset="3495.94">447 2069 16715,'0'0'11130,"116"-39"-10105,-96 33-201,-4 4-368,-6-1-264,0 3-192,0-3-120,-3 3-1032,6 0-1233,-3 0-3136</inkml:trace>
  <inkml:trace contextRef="#ctx0" brushRef="#br0" timeOffset="3915.82">850 2123 12962,'0'0'7877,"5"-16"-5296,-5 15-2552,12-39 2100,-3-1 0,-1 0 0,5-63 0,-3 225-1552,2 0-352,-8-23-225,-3-95 11,1-9 1,2-14-126,5-75-4974,-8 45-1952</inkml:trace>
  <inkml:trace contextRef="#ctx0" brushRef="#br0" timeOffset="4820.07">975 410 12378,'0'0'9721,"8"4"-7878,1 0-1282,0 0 0,1-1-1,0 0 1,-1-1 0,1 0-1,0 0 1,0-1 0,12 0-1,-3-1 74,15 1 99,-1-2 1,38-6-1,-67 6-698,-1 0-24,1 0 1,-1 0 0,1 1-1,0-1 1,-1 1-1,1 0 1,0 0 0,-1 1-1,8 0 1,-10 2-13,0 0 0,0 1 0,0-1 0,0 0 1,0 0-1,-1 1 0,0-1 0,0 5 0,1-4 15,1 231 590,-4-123-420,2-83-184,-1 16 0,2-1 0,2 1 0,11 55 0,12 6 0,-4-19 0,9 90 0,3 115 0,1-22 0,-26-179 0,3 26 0,-10-105 0,3 21 0,-26-27 0,-33 5 20,42-11-40,35-9-61,0 1-2797,-2 1-995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46:07.5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8 0 11570,'0'0'4214,"0"15"-2507,2 171 2682,-11 314 1496,-14-52-2392,23-446-3508,0 11 55,0 0 0,1-1 0,3 15-1,-3-24-86,-1-1-1,0 0 0,1 0 0,-1 0 1,1 0-1,0 0 0,-1 0 0,1 0 0,0-1 1,0 1-1,0 0 0,1 0 0,-1-1 1,0 1-1,1 0 0,-1-1 0,1 0 0,-1 1 1,1-1-1,0 0 0,-1 0 0,1 0 1,0 0-1,0 0 0,0 0 0,0 0 0,3 0 1,-4-1-43,0 0 0,0 1-1,0-1 1,0 0 0,0-1 0,-1 1 0,1 0 0,0 0 0,0 0 0,0 0 0,0-1 0,0 1 0,0 0 0,-1-1-1,1 1 1,0-1 0,0 1 0,0-2 0,13-19-1686,10-49-2417,-10 15-1616,-3-13-4845</inkml:trace>
  <inkml:trace contextRef="#ctx0" brushRef="#br0" timeOffset="418.21">620 342 15771,'0'0'2040,"17"85"-303,-7-22 959,3 8-871,0 3-665,4 3-104,-4-6-32,0-2-256,0-8-319,-3-3-233,0-13-96,-3-3-72,-4-15-48,1-6-200,-4-11-1025,-7-10-1159,-13 0-561,-3-8-4440</inkml:trace>
  <inkml:trace contextRef="#ctx0" brushRef="#br0" timeOffset="901.06">1 374 15539,'0'0'7916,"14"-16"-6825,-2 3-800,-7 5-130,1 1-1,0 0 1,1 0 0,0 1-1,0 0 1,0 0 0,1 0-1,-1 1 1,1 1 0,1-1-1,-1 1 1,1 0 0,12-3 0,87-16 2220,152-13 0,-148 23-1781,-91 10-521,-1 0 1,1-2-1,34-12 1,-32 10-2642,-1 3-4031,-15 3 4238,12-3-9268</inkml:trace>
  <inkml:trace contextRef="#ctx0" brushRef="#br0" timeOffset="1905.87">1069 1100 10922,'0'0'10619,"-4"-5"-9719,0-1-622,-15-15 2004,19 20-2077,-1 1 1,1 0-1,0-1 0,-1 1 1,1 0-1,-1 0 0,1-1 1,0 1-1,-1 0 0,1 0 1,-1 0-1,1-1 0,-1 1 1,1 0-1,-1 0 0,1 0 1,-1 0-1,1 0 0,-1 0 1,1 0-1,-1 0 1,1 0-1,-1 0 0,1 0 1,-1 1-1,1-1 0,-1 0 1,0 0-156,0 1 0,1-1 0,-1 0 1,0 0-1,1 0 0,-1 1 0,1-1 1,-1 0-1,1 1 0,-1-1 0,1 0 1,-1 1-1,1-1 0,-1 1 1,1-1-1,-1 1 0,0 0 0,-11 29 62,1 0-1,2 1 0,0 0 0,2 0 0,2 1 0,1 0 1,1 0-1,2 0 0,4 59 0,-2-88-111,-1 1 0,0-1 0,1 0 0,0 0 0,0 0 0,0 1 0,0-1 0,0 0 0,1 0 0,-1 0 0,1-1 0,0 1 0,0 0 0,0-1 0,0 1 0,1-1 0,-1 1 0,0-1 0,1 0 0,0 0 0,-1 0 0,1-1 0,0 1 0,0-1 0,0 1 0,0-1 0,5 1 0,-3-1 0,0 0 0,0 0 0,0-1 0,0 0 0,0 0 0,0 0 0,-1 0 0,1-1 0,0 0 0,0 0 0,0-1 0,-1 1 0,1-1 0,-1 0 0,1 0 0,-1 0 0,0-1 0,5-2 0,10-11 0,0-1 0,-1 0 0,-1-1 0,-1-1 0,0-1 0,-1 0 0,-2-1 0,0 0 0,-1-1 0,-1 0 0,-1-1 0,-1-1 0,-1 1 0,-1-1 0,-1-1 0,-1 1 0,-2-1 0,2-47 0,-5-15 0,-10 118 0,-30 124 0,8-37 0,20-66 0,1 0 0,3 1 0,-2 83 0,10-125 0,1 1 0,0 0 0,1-1 0,0 0 0,1 1 0,0-1 0,1 0 0,9 19 0,-12-27 0,1 1 0,0-1 0,0 1 0,1-1 0,-1 0 0,1 0 0,-1 0 0,1 0 0,0 0 0,0-1 0,0 1 0,0-1 0,1 0 0,-1 0 0,1 0 0,-1 0 0,1 0 0,0-1 0,0 0 0,0 0 0,0 0 0,-1 0 0,1-1 0,0 1 0,0-1 0,0 0 0,0 0 0,8-1 0,-5-1 0,0 0 0,0-1 0,0 1 0,0-1 0,-1-1 0,1 1 0,-1-1 0,0 0 0,7-6 0,9-9 0,19-22 0,-21 20 0,48-53-2737,-9-6-5816,-31 39-6403</inkml:trace>
  <inkml:trace contextRef="#ctx0" brushRef="#br0" timeOffset="2733.69">1881 551 15131,'0'0'8377,"18"-4"-7167,56-10-180,-71 14-932,0 0 1,1 0-1,-1 1 1,0-1-1,0 0 1,0 1 0,0 0-1,0 0 1,-1 0-1,1 0 1,0 0-1,0 1 1,-1-1 0,1 1-1,-1 0 1,1-1-1,-1 1 1,1 0-1,-1 1 1,0-1 0,0 0-1,0 1 1,-1-1-1,1 1 1,0-1-1,-1 1 1,0 0-1,2 3 1,-2-4-29,2 5 86,0 0-1,-1 0 0,0 0 1,0 1-1,-1-1 0,1 1 1,-2-1-1,1 1 0,-1-1 1,0 1-1,0-1 0,-1 1 1,0-1-1,-1 1 0,0-1 1,0 0-1,0 1 0,-1-1 1,0 0-1,0-1 0,-1 1 1,0-1-1,0 1 0,0-1 1,-9 8-1,12-13-152,0 0 0,-1 0 0,1 0 0,0 0 0,-1 0 0,1-1 0,-1 1 0,1-1 1,-1 1-1,1-1 0,-1 1 0,1-1 0,-1 0 0,1 0 0,-1 0 0,0 0 0,1 0 0,-1 0 0,-1 0 0,-33-11-4,14 4-7,19 7 8,1-1 0,0 1 0,0-1 0,-1 1 0,1 0 0,-1 0 0,1 0 0,0 0 0,-1 1 0,1-1 0,0 1 0,0-1 0,-1 1 0,1 0 0,0 0 0,0 0 0,0 0 0,0 0 0,-2 1 0,0 2 0,1 1 0,-1-1 0,1 1 0,0-1 0,1 1 0,-1 0 0,-1 6 0,3-10 0,-8 20 0,2 0 0,0 0 0,1 1 0,1-1 0,-3 27 0,0 113 0,10-138 0,0-1 0,1 1 0,2-1 0,0 0 0,1-1 0,1 1 0,1-1 0,1 0 0,1-1 0,1 0 0,0-1 0,2 0 0,0-1 0,27 29 0,-39-45-8,1-1-1,-1 1 1,1-1 0,-1 0-1,1 1 1,-1-1 0,1 0-1,-1 0 1,1 0 0,0 0-1,0 0 1,-1-1 0,1 1-1,0-1 1,0 1 0,0-1 0,0 1-1,0-1 1,0 0 0,0 0-1,0 0 1,0 0 0,0 0-1,-1-1 1,1 1 0,0 0-1,0-1 1,0 0 0,0 1-1,0-1 1,-1 0 0,1 0-1,0 0 1,-1 0 0,1 0-1,0 0 1,-1-1 0,0 1-1,1 0 1,-1-1 0,0 1-1,0-1 1,1 1 0,-1-1 0,1-2-1,11-19-3350,17-37-1,-13 15-3477</inkml:trace>
  <inkml:trace contextRef="#ctx0" brushRef="#br0" timeOffset="3219.39">2109 658 16451,'0'0'11314,"-16"18"-10396,-1 0-595,0-1 49,1 0-1,1 2 0,1-1 0,-17 32 0,12-15-130,1 1 0,2 1 0,2 1 0,-11 46-1,18-54-123,1 1 0,1 0 0,2 0-1,2 0 1,4 62 0,-1-83-117,0 0 0,0 0 0,2 0 0,-1 0 0,1 0 0,0-1 0,1 0 0,0 0 0,1 0 0,0 0 0,0-1 0,13 13 0,-18-20-16,0 0 0,0-1-1,0 1 1,0 0 0,0-1 0,0 1 0,0-1-1,1 1 1,-1-1 0,0 1 0,0-1-1,1 0 1,-1 1 0,0-1 0,1 0 0,-1 0-1,0 0 1,1 0 0,-1 0 0,0-1 0,0 1-1,1 0 1,-1-1 0,0 1 0,0 0 0,1-1-1,-1 0 1,0 1 0,0-1 0,0 0-1,0 1 1,0-1 0,0 0 0,0 0 0,0 0-1,1-1 1,4-5-332,0 0 0,0 0 0,0 0 0,4-9 0,41-77-7710,-31 50 1572</inkml:trace>
  <inkml:trace contextRef="#ctx0" brushRef="#br0" timeOffset="3719.07">2043 806 15795,'0'0'7625,"-10"17"-5973,-2 1-1224,2-2 38,0 1 1,1 0-1,0 1 0,-8 26 1,5-3 238,1 1 0,2-1 0,2 2 0,1-1 0,3 1 0,3 69 0,0-100-705,2 0 0,0 0 0,0-1 0,1 1 0,0-1 0,1 1 0,1-1 0,0 0 0,0-1 0,1 1 0,0-1 0,1 0 0,0-1 0,0 1 0,1-1 0,1-1 0,-1 0 0,18 13 0,-23-19-113,1 0-1,-1 0 1,1 0 0,0-1-1,0 1 1,0-1 0,0 0-1,0 0 1,0 0 0,0-1-1,0 1 1,0-1 0,0 0-1,1 0 1,-1 0 0,0-1-1,0 0 1,7-1 0,-3-1-636,0 0 0,0-1 0,0 0 1,0 0-1,-1 0 0,0-1 0,11-8 1,13-17-8441</inkml:trace>
  <inkml:trace contextRef="#ctx0" brushRef="#br0" timeOffset="4135.39">2474 931 14835,'0'0'11641,"16"-11"-10835,51-32-85,-67 42-702,1 1 1,-1 0-1,1-1 1,-1 1-1,0 0 1,1-1 0,-1 1-1,1 0 1,-1 0-1,1-1 1,-1 1 0,1 0-1,-1 0 1,0 0-1,1 0 1,0 0 0,-1 0-1,1 0 1,-1 0-1,1 0 1,-1 0 0,1 0-1,-1 0 1,1 0-1,-1 0 1,1 0 0,-1 0-1,1 0 1,-1 1-1,0-1 1,1 0 0,-1 0-1,1 1 1,-1-1-1,1 0 1,-1 1 0,0-1-1,1 0 1,-1 1-1,0-1 1,1 1 0,-1-1-1,0 0 1,1 1-1,-1 21 662,-1-17-448,1 10-18,-1-1 0,-1 1-1,-1-1 1,0 0 0,-1 0 0,0 0 0,-10 22 0,-6 3 410,-30 46 0,50-85-625,0 0 0,1 0 0,-1 0 0,0 0 0,0 0 0,0 0 0,0 0 0,0 0 0,0 0 0,0 0 0,0 0 0,0 0 0,1 0 0,-1 0 0,0 0 0,0 0 0,0 0 0,0 0 0,0 0 0,0 0 0,0 1 0,0-1 0,0 0 0,0 0 0,0 0 0,0 0 0,0 0 0,0 0 0,1 0 0,-1 0 0,0 0 0,0 0 0,0 1 0,0-1 0,0 0 0,0 0 0,0 0 0,0 0 0,0 0 0,0 0 0,0 0 0,0 0 0,0 0 0,0 1 0,-1-1 0,1 0 0,0 0 0,0 0 0,0 0 0,0 0 0,0 0 0,0 0 0,0 0 0,0 0 0,0 0 0,0 1 0,0-1 0,0 0 0,0 0 0,-1 0 0,7-3 0,14-14 0,0 0 0,-2-2 0,23-29 0,-22 27 0,75-97 0,-78 97 0,-2-1 0,0-1 0,17-40 0,-29 59 0,-1-1 0,1 1 0,-1-1 0,0 1 0,0-1 0,0 0 0,0-8 0,-1 12 0,0 1 0,0 0 0,0 0 0,-1 0 0,1-1 0,0 1 0,0 0 0,0 0 0,0 0 0,0 0 0,0-1 0,0 1 0,0 0 0,-1 0 0,1 0 0,0 0 0,0 0 0,0 0 0,0-1 0,0 1 0,-1 0 0,1 0 0,0 0 0,0 0 0,0 0 0,-1 0 0,1 0 0,0 0 0,0 0 0,0 0 0,0 0 0,-1 0 0,1 0 0,0 0 0,0 0 0,0 0 0,-1 0 0,1 0 0,0 0 0,0 0 0,0 0 0,-1 0 0,1 0 0,0 0 0,0 0 0,0 1 0,0-1 0,-1 0 0,1 0 0,0 0 0,0 0 0,0 0 0,-10 7 0,1 1 0,1 1 0,0 1 0,1 0 0,0 0 0,-6 12 0,-26 59 0,35-71 0,0 0 0,1-1 0,0 1 0,1 1 0,0-1 0,1 0 0,0 1 0,0-1 0,2 12 0,-1-20-48,1 0 0,-1 0 1,0 0-1,1 0 0,0 0 0,-1 0 1,1-1-1,0 1 0,0 0 0,0-1 1,0 1-1,0 0 0,1-1 0,-1 1 1,0-1-1,1 0 0,-1 1 0,1-1 0,-1 0 1,1 0-1,0 0 0,2 1 0,5 2-855,-1-1-1,1 0 0,15 3 1,-9-3-893,15 3-6227</inkml:trace>
  <inkml:trace contextRef="#ctx0" brushRef="#br0" timeOffset="4594.58">2972 990 19316,'0'0'11541,"0"-13"-9962,0-33-1248,0 70-331,1 0 0,2 1 0,0-1 0,7 24 0,-5-30 0,17 45 0,-21-59 0,1 1 0,1-1 0,-1 0 0,1 1 0,0-1 0,-1 0 0,2-1 0,-1 1 0,0 0 0,6 3 0,-8-6-64,-1 0 1,1-1-1,0 1 1,0-1-1,0 0 1,-1 1-1,1-1 1,0 1-1,0-1 1,0 0-1,0 0 1,0 1-1,0-1 0,-1 0 1,1 0-1,0 0 1,0 0-1,0 0 1,0 0-1,0-1 1,0 1-1,0 0 1,0 0-1,-1 0 1,1-1-1,0 1 0,0-1 1,0 1-1,0-1 1,-1 1-1,1-1 1,0 1-1,-1-1 1,1 1-1,0-1 1,-1 0-1,1 1 1,-1-1-1,1 0 0,0-1 1,2-3-1033,0-1 0,0 0 0,-1-1 0,4-10-1,-3 6-593,8-25-6202</inkml:trace>
  <inkml:trace contextRef="#ctx0" brushRef="#br0" timeOffset="5111.89">3173 358 12394,'0'0'16653,"18"21"-14748,58 74-386,-67-83-1485,-1 1 0,0 0 0,-1 1-1,0-1 1,-1 1 0,0 1 0,-2-1 0,5 17 0,-5-13-43,14 54 9,-4 2 0,7 112 0,-17 154 0,-5-320 0,-1 0 0,-1 0 0,0-1 0,-2 1 0,0-1 0,-1 0 0,-9 20 0,2-22 0,12-19-61,1 0 0,-1 0-1,1 0 1,0 0 0,0-1 0,-1 1-1,2 0 1,-1 0 0,0-5 0,16-44-8489,-13 42 5681,7-20-10210</inkml:trace>
  <inkml:trace contextRef="#ctx0" brushRef="#br0" timeOffset="5112.89">3840 1013 6833,'0'0'21060,"96"-2"-18915,-66-4-713,0-2-488,0 6-591,-1-3-353,-2-1 0,-7 4 0,0-1 0,-10 3-129,-7 5-1623,-3 8-3169,0 3-3457</inkml:trace>
  <inkml:trace contextRef="#ctx0" brushRef="#br0" timeOffset="5113.89">3943 1325 3392,'0'0'27438,"116"-40"-27046,-80 25-392,-13 1-584,-6 4-4073</inkml:trace>
  <inkml:trace contextRef="#ctx0" brushRef="#br0" timeOffset="6650.7">3120 1082 9938,'0'0'13947,"-11"8"-12606,7-5-1198,-5 3 171,0 1 0,1 0 0,-1 0 0,2 1 0,-1 0 0,1 0 0,-10 14 0,7-4 318,0 0-1,0 0 1,2 1-1,1 0 1,0 1-1,-7 34 1,17-194-167,10-69-465,-13 209 0,0 0 0,0 0 0,0 0 0,0 0 0,0 0 0,0 0 0,0 0 0,-1 0 0,1 0 0,0 0 0,0 0 0,0 0 0,0 0 0,0 0 0,0 0 0,0 0 0,0 0 0,0 0 0,0 0 0,0 0 0,0 0 0,-1 0 0,1 0 0,0 0 0,0 0 0,0 0 0,0 0 0,0 0 0,0 0 0,0 0 0,0 0 0,0 0 0,0 0 0,0 0 0,0 0 0,0 0 0,0 0 0,0 0 0,-1 0 0,1 0 0,0 0 0,0 0 0,0 0 0,0-1 0,0 1 0,0 0 0,0 0 0,0 0 0,0 0 0,-4 8 0,-13 41 0,2 2 0,2 0 0,2 0 0,3 1 0,-4 94 0,14-163 0,0 1 0,1-1 0,6-19 0,2-12 0,-3-10 0,-3 0 0,-2-75 0,-11 229 0,-1-13 0,6 11 0,3-94 0,0-1 0,1 1 0,-1 0 0,0 0 0,0 0 0,0 0 0,0 0 0,0 0 0,0 0 0,1 0 0,-1-1 0,0 1 0,0 0 0,0 0 0,0 0 0,0 0 0,1 0 0,-1 0 0,0 0 0,0 0 0,0 0 0,0 0 0,1 0 0,-1 0 0,0 0 0,0 0 0,0 0 0,0 0 0,1 0 0,-1 0 0,0 0 0,0 0 0,0 0 0,0 1 0,0-1 0,1 0 0,-1 0 0,0 0 0,0 0 0,0 0 0,0 0 0,0 0 0,0 1 0,0-1 0,1 0 0,-1 0 0,0 0 0,0 0 0,0 0 0,0 1 0,0-1 0,0 0 0,0 0 0,0 0 0,0 0 0,0 0 0,0 1 0,0-1 0,0 0 0,0 0 0,0 0 0,0 0 0,0 1 0,5-9 0,0 0 0,-1 0 0,0 0 0,0 0 0,3-12 0,1-1 0,8-18 0,-2 8 0,-1-2 0,-2 0 0,-1 0 0,8-45 0,-51 241 0,-1 1 0,29-116 0,1 60 0,4-108 0,0 0 0,0 0 0,0 0 0,0 0 0,0 1 0,0-1 0,0 0 0,1 0 0,-1 0 0,0 0 0,0 0 0,0 0 0,0 0 0,0 0 0,0 1 0,0-1 0,0 0 0,1 0 0,-1 0 0,0 0 0,0 0 0,0 0 0,0 0 0,0 0 0,0 0 0,0 0 0,1 0 0,-1 0 0,0 0 0,0 0 0,0 0 0,0 0 0,0 0 0,1 0 0,-1 0 0,0 0 0,0 0 0,0 0 0,0 0 0,0 0 0,0 0 0,0 0 0,1 0 0,-1 0 0,0-1 0,0 1 0,0 0 0,0 0 0,0 0 0,0 0 0,0 0 0,0 0 0,0 0 0,1 0 0,-1-1 0,0 1 0,0 0 0,0 0 0,0 0 0,0 0 0,0 0 0,0 0 0,0-1 0,0 1 0,0 0 0,0 0 0,0 0 0,0 0 0,8-11 0,11-29 0,-1 0 0,-2-1 0,12-49 0,-21 68 0,21-103 0,-38 153 0,-18 29 0,19-40 0,0 1 0,1 0 0,1 0 0,1 1 0,-7 30 0,14-41 0,5-10 0,8-14 0,-11 12 0,21-24 0,-2-1 0,-1-1 0,-1-1 0,26-55 0,-38 64 0,-9 11 0,-3 15 0,4-3 0,-34 36 0,3 2 0,1 1 0,-27 50 0,56-89 8,1 0-1,-1 0 1,1 0 0,-1 0-1,1 0 1,-1 0 0,1 1-1,-1-1 1,1 0-1,0 0 1,0 1 0,0-1-1,0 0 1,0 0 0,0 1-1,0 1 1,1-3-5,-1 1-1,0-1 1,0 1-1,1-1 1,-1 0 0,1 1-1,-1-1 1,0 0 0,1 1-1,-1-1 1,1 0-1,-1 1 1,1-1 0,-1 0-1,1 0 1,-1 0-1,1 1 1,-1-1 0,1 0-1,-1 0 1,1 0-1,-1 0 1,1 0 0,-1 0-1,2 0 1,4-1-400,-1 0 0,1 0 0,0 0 0,10-4 0,-15 5 370,36-19-9212,-1-6-1017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45.4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2'1'0,"0"0"0,0 0 0,0 0 0,0 0 0,0 1 0,-1-1 0,1 0 0,0 1 0,0-1 0,-1 1 0,3 2 0,4 5 0,20 13 0,0-2 0,2-1 0,0-1 0,1-1 0,36 14 0,-2-7 0,111 28 0,-87-34 0,0-3 0,135 3 0,182-19 0,-389 0 0,665-55 0,-539 40 0,572-62-1365,-663 72-5462</inkml:trace>
  <inkml:trace contextRef="#ctx0" brushRef="#br0" timeOffset="431.54">2732 28 24575,'10'0'0,"13"0"0,13 0 0,10 3 0,10 3 0,3 3 0,-4 5 0,-11 3 0,-13 0 0,-12 1 0,-9 2 0,-8 5 0,-18 10 0,-13 5 0,-7 1 0,3-3 0,6-7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46.3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5 132 24575,'2'5'0,"4"14"0,0 9 0,0 12 0,-4 10 0,-3 5 0,0 7 0,-3 2 0,-1 1 0,-2 1 0,0 0 0,-1-2 0,1-1 0,-1 0 0,1 3 0,1 0 0,2-12-8191</inkml:trace>
  <inkml:trace contextRef="#ctx0" brushRef="#br0" timeOffset="651.76">1 177 24575,'5'-4'6,"1"0"0,0 1-1,0 0 1,1 1-1,-1-1 1,1 1 0,-1 0-1,13-1 1,0 1-252,-1 0-1,21 1 1,-21 3-319,-1 0 1,1 0-1,-1 2 1,1 0 0,-1 1-1,-1 1 1,1 0-1,-1 1 1,0 1 0,0 1-1,-1 0 1,19 15-1,-29-21 629,-2 1-1,1-1 1,0 1-1,-1 0 0,1 0 1,-1 0-1,0 0 1,0 0-1,-1 1 1,1 0-1,-1-1 0,2 7 1,-3-8-21,-1 1 1,1-1-1,-1 1 0,0 0 1,0-1-1,0 1 1,0-1-1,0 1 0,-1-1 1,0 1-1,0-1 1,0 1-1,0-1 0,0 1 1,-1-1-1,1 0 1,-1 0-1,-2 4 0,-8 8 473,-1-1 0,0 0 0,0-1 0,-1-1 0,-1 0 0,0-1 0,-19 11 0,-11 9 951,41-28-1154,-14 13 191,17-16-504,1 1-1,0-1 0,-1 0 0,1 1 0,0-1 1,0 1-1,-1-1 0,1 1 0,0-1 1,0 1-1,0-1 0,0 1 0,0-1 0,0 0 1,0 1-1,0-1 0,0 1 0,0-1 1,0 1-1,0-1 0,0 1 0,0-1 0,0 1 1,0-1-1,0 1 0,1-1 0,-1 1 1,0-1-1,0 0 0,1 1 0,-1-1 0,0 1 1,0-1-1,1 0 0,-1 1 0,1-1 0,-1 0 1,0 1-1,1-1 0,-1 0 0,0 0 1,1 1-1,-1-1 0,2 0 0,10 6 1,0-1 0,0-1 0,1 0 0,20 3 0,7 3 0,-9-1 0,-1 1 0,0 2 0,50 28 0,-63-30 0,-1 0 0,-1 1 0,0 1 0,0 1 0,-1 0 0,-1 1 0,19 25 0,-29-36 0,0 1 0,0 1 0,-1-1 0,0 0 0,0 1 0,0-1 0,0 1 0,-1 0 0,1-1 0,-1 1 0,-1 0 0,1 0 0,0 0 0,-1 8 0,-1-7 0,-1 0 0,1-1 0,-1 1 0,1-1 0,-1 0 0,-1 1 0,1-1 0,-1 0 0,0 0 0,0 0 0,-1-1 0,-4 6 0,-7 5 0,-1 0 0,0 0 0,-1-2 0,-1 0 0,0-1 0,0 0 0,-1-2 0,-1 0 0,0-1 0,0-2 0,-1 0 0,0 0 0,0-2 0,0-1 0,-43 3 0,23-11-1365,13-4-5462</inkml:trace>
  <inkml:trace contextRef="#ctx0" brushRef="#br0" timeOffset="1097.09">763 573 24575,'10'-3'0,"16"0"0,13 0 0,13 0 0,7 1 0,4 1 0,8 0 0,-7 1-8191</inkml:trace>
  <inkml:trace contextRef="#ctx0" brushRef="#br0" timeOffset="1098.09">880 763 24575,'5'5'0,"14"7"0,14 6 0,12 0 0,7 0 0,18-4 0,-3-4-8191</inkml:trace>
  <inkml:trace contextRef="#ctx0" brushRef="#br0" timeOffset="1546.95">1689 88 24575,'2'-2'0,"11"-2"0,14 1 0,14-2 0,13 0 0,7 1 0,5 1 0,3 1 0,1 1 0,4 0 0,-11 1-8191</inkml:trace>
  <inkml:trace contextRef="#ctx0" brushRef="#br0" timeOffset="1994.8">1644 120 24575,'-13'19'0,"1"1"0,1-1 0,1 2 0,1-1 0,0 1 0,-7 32 0,-21 135 0,35-181 0,-109 650 0,104-622 0,-36 231 0,36-208 0,3 1 0,6 89 0,-1-137 0,0 1 0,1-1 0,0 0 0,1 0 0,0 0 0,0 0 0,7 11 0,-8-17 0,1 0 0,0-1 0,0 0 0,0 0 0,0 0 0,1 0 0,0 0 0,0-1 0,0 1 0,0-1 0,0 0 0,1 0 0,-1-1 0,1 0 0,0 1 0,0-1 0,7 1 0,2 1-170,1-2-1,0 0 0,0-1 1,0 0-1,0-1 0,0-1 1,28-5-1,8-3-6656</inkml:trace>
  <inkml:trace contextRef="#ctx0" brushRef="#br0" timeOffset="2465.42">1733 485 24575,'10'0'0,"13"0"0,13 3 0,13 5 0,-3 2-8191</inkml:trace>
  <inkml:trace contextRef="#ctx0" brushRef="#br0" timeOffset="2914.68">2320 574 24575,'0'-3'0,"8"-13"0,7-16 0,4-15 0,0 0 0,-2 10 0,-4 23 0,-7 20 0,-5 19 0,-4 18 0,-2 9 0,-1-4-8191</inkml:trace>
  <inkml:trace contextRef="#ctx0" brushRef="#br0" timeOffset="3364.85">2084 1381 24575,'0'-2'0,"10"-14"0,11-14 0,4-14 0,3-10 0,-3 2 0,-9 10 0,-6 14 0,-9 15 0,-5 22 0,-4 22 0,1 17 0,1 12 0,4 0 0,3-7 0,3-14 0,6-10 0,2-10-8191</inkml:trace>
  <inkml:trace contextRef="#ctx0" brushRef="#br0" timeOffset="3849.72">2628 31 24575,'3'-2'0,"0"1"0,-1-1 0,1 1 0,0 0 0,0-1 0,0 1 0,0 1 0,0-1 0,0 0 0,0 1 0,4-1 0,1 0 0,39-7 0,0 3 0,0 2 0,0 2 0,86 9 0,-125-7 0,0 0 0,-1 1 0,1 0 0,0 1 0,-1-1 0,0 1 0,14 8 0,-17-8 0,-1-1 0,0 1 0,0-1 0,0 1 0,0 0 0,0 0 0,-1 0 0,1 1 0,-1-1 0,0 1 0,0-1 0,0 1 0,-1 0 0,1 0 0,-1-1 0,0 1 0,1 6 0,0 4 0,-1 0 0,0 1 0,-1-1 0,-4 28 0,-16 59 0,13-69 0,-20 106 0,-12 175 0,35-229 0,3 0 0,4 0 0,20 119 0,31 29 0,-12-68 0,-42-161 0,5 18 0,2 33 0,-6-50 0,-1 1 0,0 0 0,0 0 0,0 0 0,-1 0 0,0 0 0,0 0 0,0 0 0,-1-1 0,1 1 0,-1 0 0,-4 6 0,4-9 4,0 0-1,0 0 0,0 0 1,0-1-1,0 1 0,0 0 1,-1-1-1,1 0 0,-1 1 1,1-1-1,-1 0 0,1 0 1,-1-1-1,0 1 0,1 0 1,-1-1-1,0 0 0,1 1 1,-6-2-1,-7 1-211,1-1 1,-22-3-1,21 1-601,-39-5-601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13.7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59 252 24575,'0'-11'0,"0"1"0,-1 0 0,0 0 0,-1 0 0,-5-16 0,5 20 0,0 1 0,0 0 0,-1 0 0,0 0 0,0 0 0,0 0 0,0 1 0,-1-1 0,0 1 0,0 0 0,-7-6 0,-6-2 0,-1 1 0,-1 0 0,0 2 0,-1 0 0,1 1 0,-2 1 0,-35-8 0,1 4 0,-97-5 0,98 14 0,-1 2 0,1 2 0,0 4 0,1 1 0,-1 3 0,1 2 0,-59 21 0,74-19 0,0 2 0,2 1 0,-1 1 0,2 3 0,1 0 0,0 3 0,2 0 0,1 2 0,1 2 0,-31 35 0,48-47 0,0 1 0,2 1 0,-1 0 0,2 1 0,1 0 0,0 0 0,2 1 0,0 0 0,-9 41 0,14-46 0,0 0 0,1 0 0,1 0 0,0-1 0,1 1 0,0 0 0,1 0 0,1 0 0,0-1 0,1 0 0,1 1 0,0-1 0,1-1 0,0 1 0,9 12 0,-1-7 0,1 0 0,0-1 0,2 0 0,0-2 0,0 0 0,2 0 0,0-2 0,0-1 0,2 0 0,-1-1 0,2-1 0,-1-1 0,43 12 0,-20-9 0,0-2 0,1-3 0,0-1 0,1-2 0,-1-3 0,62-3 0,-70-2 0,-1-3 0,1 0 0,-1-3 0,-1-1 0,1-1 0,-2-2 0,0-2 0,0-1 0,-1-1 0,-2-2 0,1-1 0,-2-1 0,-1-2 0,49-50 0,-56 49 0,-1 0 0,-1-2 0,-1 0 0,-2-1 0,-1-1 0,-1 0 0,19-49 0,-26 52 0,-1 0 0,0 0 0,-2-1 0,-1 0 0,-2 0 0,0 0 0,-1 0 0,-2 0 0,-7-50 0,5 63-170,0 0-1,-1 0 0,0 0 1,-1 0-1,0 1 0,-1 0 1,-9-15-1,-20-22-665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06.2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1 24575,'618'11'0,"-482"-6"0,210-20 0,-312 7-1365,-25 5-5462</inkml:trace>
  <inkml:trace contextRef="#ctx0" brushRef="#br0" timeOffset="445.83">998 0 24575,'18'1'0,"1"0"0,0 2 0,-1 0 0,0 1 0,0 1 0,0 0 0,0 2 0,-1 0 0,26 14 0,-29-13 0,0 1 0,-1 0 0,0 1 0,0 1 0,-1-1 0,-1 2 0,0 0 0,0 0 0,-1 1 0,-1 0 0,10 18 0,-17-26 0,1 0 0,-1 1 0,0-1 0,0 1 0,-1 0 0,1-1 0,-1 1 0,0 0 0,-1 0 0,0 0 0,0 0 0,-1 6 0,1-7 0,-1-1 0,0 1 0,-1-1 0,1 0 0,-1 0 0,0 0 0,0 0 0,0 0 0,-1 0 0,1 0 0,-1 0 0,0-1 0,0 0 0,0 1 0,-1-1 0,-4 3 0,-8 5 14,0-1-1,-1-1 1,0 0-1,0-2 1,-20 7-1,-96 23-644,98-29-184,-28 8-601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5:13.8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 1 24575,'-1'2'0,"0"0"0,0 1 0,0-1 0,0 1 0,0-1 0,0 1 0,1 0 0,-1-1 0,1 1 0,0 0 0,0-1 0,0 4 0,0 0 0,-1 4 0,1 0 0,1 0 0,0 1 0,0-1 0,1 0 0,1 0 0,-1 0 0,1 0 0,1-1 0,0 1 0,6 9 0,-7-14 0,0 1 0,0-1 0,1 0 0,0-1 0,0 1 0,0-1 0,1 1 0,-1-1 0,1-1 0,0 1 0,0-1 0,0 1 0,1-2 0,-1 1 0,1 0 0,0-1 0,-1 0 0,1-1 0,11 3 0,-9-4 0,0 0 0,0 0 0,0 0 0,0-1 0,0-1 0,0 1 0,-1-1 0,1 0 0,0-1 0,-1 0 0,1 0 0,-1-1 0,0 0 0,0 0 0,8-7 0,-11 8 0,0 0 0,-1 0 0,1 0 0,-1-1 0,0 1 0,0-1 0,0 0 0,-1 0 0,1 0 0,-1 0 0,0 0 0,0 0 0,0-1 0,-1 1 0,0-1 0,1 1 0,-1-1 0,-1 1 0,1-1 0,-1 0 0,0 1 0,0-1 0,0 0 0,-1 1 0,0-1 0,1 0 0,-4-6 0,4 10 0,0 1 0,0-1 0,0 0 0,0 1 0,0-1 0,-1 1 0,1-1 0,0 1 0,0-1 0,-1 1 0,1-1 0,0 1 0,-1-1 0,1 1 0,0 0 0,-1-1 0,1 1 0,-1-1 0,1 1 0,-1 0 0,1-1 0,-1 1 0,1 0 0,-1 0 0,1-1 0,-1 1 0,1 0 0,-1 0 0,0 0 0,0 0 0,1 0 0,-1 1 0,0-1 0,1 1 0,-1-1 0,0 1 0,1-1 0,-1 1 0,1 0 0,-1-1 0,1 1 0,-1 0 0,1-1 0,0 1 0,-1 0 0,1 0 0,0-1 0,-1 1 0,1 0 0,0 0 0,0 1 0,-6 31 0,2 0 0,1 0 0,2 0 0,5 58 0,-2-29 0,-2-49 0,-1 125 0,0-124 0,-1-1 0,0 0 0,-1 0 0,0 0 0,-1 0 0,-1 0 0,0-1 0,-7 14 0,11-24 0,-1 0 0,1 0 0,0 1 0,-1-1 0,0-1 0,1 1 0,-1 0 0,0 0 0,0-1 0,0 1 0,0-1 0,-1 1 0,1-1 0,0 0 0,0 0 0,-1 0 0,1 0 0,-1 0 0,1-1 0,-1 1 0,1-1 0,-1 0 0,1 1 0,-1-1 0,1 0 0,-1 0 0,1-1 0,-1 1 0,-4-2 0,4 1 0,-1 0 0,1-1 0,0 1 0,0-1 0,0 0 0,0 0 0,0 0 0,0 0 0,0-1 0,0 1 0,1-1 0,-1 0 0,1 1 0,0-1 0,0 0 0,0-1 0,0 1 0,1 0 0,-1 0 0,0-5 0,0 3-5,1 0-1,0 0 0,0 1 0,1-1 1,0 0-1,0 0 0,0 0 0,0 0 1,1 0-1,-1 0 0,1 1 0,0-1 1,3-6-1,-1 3 31,1 1 0,0 0 0,0 0 0,0 0 0,1 1 0,0-1 0,9-8 0,1 2-273,-1 1 1,2 0-1,0 1 1,0 1-1,35-17 1,0 6-658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5:13.0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6 24575,'1'-1'0,"-1"0"0,1 0 0,-1 0 0,1 1 0,-1-1 0,1 0 0,-1 0 0,1 1 0,0-1 0,-1 1 0,1-1 0,0 0 0,0 1 0,-1 0 0,1-1 0,0 1 0,0-1 0,1 0 0,20-7 0,-22 8 0,14-4 0,0 0 0,0 2 0,0-1 0,0 2 0,0 0 0,1 0 0,-1 1 0,0 1 0,0 0 0,1 2 0,-1-1 0,22 8 0,-34-9 0,1 0 0,-1 0 0,0 0 0,1 0 0,-1 0 0,0 1 0,0-1 0,0 1 0,0-1 0,0 1 0,0 0 0,0 0 0,0 0 0,-1 0 0,1 0 0,-1 0 0,0 1 0,0-1 0,1 0 0,-1 1 0,1 3 0,-2-3 0,0 0 0,0-1 0,-1 1 0,1 0 0,0 0 0,-1-1 0,0 1 0,0 0 0,0-1 0,0 1 0,0-1 0,0 1 0,0-1 0,-1 1 0,1-1 0,-1 0 0,0 0 0,0 0 0,-4 4 0,-9 9 0,-2 0 0,-18 12 0,28-22 0,-1 0 0,1-1 0,-1 0 0,1 0 0,-1-1 0,0 0 0,-1 0 0,-9 2 0,18-5 0,0 0 0,-1 0 0,1 0 0,0 0 0,-1 0 0,1 0 0,0 0 0,-1 0 0,1 0 0,0 0 0,0 0 0,-1 0 0,1 0 0,0 0 0,-1 0 0,1 0 0,0 0 0,-1 0 0,1 0 0,0 0 0,0 0 0,-1-1 0,1 1 0,0 0 0,0 0 0,-1 0 0,1 0 0,0-1 0,0 1 0,-1 0 0,1 0 0,0-1 0,3-9 0,18-15 0,-19 23 0,111-102 0,5-5 0,-110 98 0,-21 21 0,3 0 0,1 1 0,1 0 0,0 0 0,0 1 0,1 0 0,-6 16 0,9-20 0,1 0 0,0 1 0,0-1 0,1 1 0,0 0 0,1 0 0,0-1 0,0 1 0,0 0 0,2 0 0,0 10 0,0-15-97,0 0-1,0 0 1,1 0-1,0 0 1,0 0-1,0 0 1,0-1-1,0 1 1,1-1-1,-1 1 1,1-1-1,0 0 0,6 5 1,18 13-673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3:27.8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86 17 24575,'3'-3'0,"8"0"0,14-1 0,14 2 0,12 0 0,5 1 0,3 0 0,2 1 0,2 0 0,1 0 0,0 0 0,-2 0 0,2 0 0,4 3 0,-8 1-8191</inkml:trace>
  <inkml:trace contextRef="#ctx0" brushRef="#br0" timeOffset="789.62">1542 19 24575,'7'284'0,"0"22"0,-11-129 0,-51 316 0,41-417 0,-1 2 0,3 0 0,-2 121 0,14-198 0,0 11 0,1 0 0,0 0 0,2 11 0,-2-19 0,0-1 0,0 1 0,1-1 0,-1 0 0,0 0 0,1 0 0,0 0 0,0 0 0,0 0 0,0 0 0,0 0 0,1-1 0,-1 1 0,6 3 0,3 1 15,1-1-1,0 1 1,0-2-1,1 0 1,-1 0-1,1-1 1,15 2 0,95 12-1381,-119-18 1250,34 3-6711</inkml:trace>
  <inkml:trace contextRef="#ctx0" brushRef="#br0" timeOffset="70511.88">0 633 24575,'1'-3'0,"0"-1"0,0 0 0,1 1 0,-1-1 0,0 0 0,1 1 0,0 0 0,0-1 0,0 1 0,3-3 0,2-5 0,3-3 0,0 0 0,1 0 0,0 1 0,21-19 0,-26 27 0,1-1 0,0 1 0,0 0 0,0 0 0,0 1 0,1 0 0,0 0 0,0 0 0,0 1 0,0 1 0,10-3 0,-17 5 0,0 0 0,0 0 0,-1 0 0,1 0 0,0 0 0,0 0 0,0 0 0,0 0 0,0 0 0,-1 0 0,1 0 0,0 0 0,0 1 0,0-1 0,0 0 0,-1 1 0,1-1 0,0 0 0,0 1 0,-1-1 0,1 1 0,0-1 0,-1 1 0,1 0 0,0 0 0,0 0 0,-1 1 0,1-1 0,-1 0 0,1 1 0,-1-1 0,0 1 0,0-1 0,0 0 0,0 1 0,0-1 0,0 1 0,0-1 0,0 0 0,-1 3 0,-2 6 0,0 0 0,0 0 0,-8 13 0,8-15 0,1-5 0,-18 41 0,1 0 0,-23 92 0,41-132 0,0 0 0,0-1 0,1 1 0,0 0 0,0-1 0,0 1 0,0 0 0,0 0 0,1-1 0,0 1 0,-1 0 0,2-1 0,-1 1 0,3 6 0,-3-8 0,1-1 0,-1 1 0,1 0 0,-1-1 0,1 1 0,0-1 0,0 0 0,-1 1 0,1-1 0,0 0 0,0 0 0,0 0 0,0 0 0,0-1 0,1 1 0,-1 0 0,0-1 0,0 0 0,0 1 0,1-1 0,-1 0 0,0 0 0,0 0 0,0-1 0,5 0 0,4-1 0,0-1 0,1-1 0,-1 0 0,0 0 0,-1-1 0,1 0 0,-1-1 0,0 0 0,-1-1 0,12-10 0,-8 7 0,-2-1 0,1-1 0,-2 0 0,1 0 0,-2-1 0,0 0 0,9-16 0,-14 18 0,1 0 0,-2 0 0,1 0 0,-2 0 0,1 0 0,-1-1 0,-1 1 0,0-1 0,-1 1 0,0-1 0,-1 1 0,0-1 0,-4-12 0,5 23 0,0 0 0,0 1 0,0-1 0,0 1 0,0-1 0,0 0 0,0 1 0,0-1 0,0 1 0,0-1 0,0 1 0,1-1 0,-1 0 0,0 1 0,0-1 0,0 1 0,1-1 0,-1 1 0,0-1 0,1 1 0,-1-1 0,0 1 0,1-1 0,-1 1 0,1 0 0,-1-1 0,1 1 0,-1 0 0,1-1 0,-1 1 0,1 0 0,-1 0 0,1-1 0,-1 1 0,1 0 0,-1 0 0,1 0 0,0 0 0,-1 0 0,1-1 0,-1 1 0,1 0 0,1 1 0,32 4 0,-22-3 0,69 10-1365,-37-6-5462</inkml:trace>
  <inkml:trace contextRef="#ctx0" brushRef="#br0" timeOffset="72124.59">823 573 24575,'2'-2'0,"12"-1"0,12 0 0,13-2 0,9 0 0,6 0 0,0 2 0,-8 1 0,-6 1 0,-10 0-8191</inkml:trace>
  <inkml:trace contextRef="#ctx0" brushRef="#br0" timeOffset="72555.21">765 780 24575,'9'0'0,"15"-3"0,14 0 0,14-2 0,10-1 0,-5 1-819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0:30.6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62 151 24575,'-14'-33'0,"13"28"0,-1 0 0,1 1 0,-1-1 0,0 1 0,0 0 0,-1 0 0,1 0 0,-1 0 0,0 0 0,0 0 0,0 0 0,0 1 0,-1 0 0,0 0 0,-4-3 0,0 1 0,-1 1 0,-1 0 0,1 0 0,-1 1 0,1 1 0,-1 0 0,0 0 0,0 0 0,0 2 0,0-1 0,0 1 0,0 0 0,-11 3 0,-7 1 0,0 1 0,0 2 0,-36 14 0,41-12 0,-1 2 0,2 1 0,-1 0 0,2 2 0,0 0 0,0 2 0,2 0 0,0 1 0,0 1 0,2 1 0,0 0 0,-17 28 0,17-21 0,1 0 0,2 1 0,0 1 0,2 0 0,1 1 0,1 0 0,2 1 0,0 0 0,-5 55 0,10-44 0,2 0 0,1 0 0,2 0 0,10 52 0,-8-73 0,1 0 0,1 0 0,0-1 0,2 0 0,0 0 0,1-1 0,1 0 0,1-1 0,0 0 0,22 24 0,-21-28 0,0-1 0,0-1 0,1 0 0,1-1 0,0-1 0,0 0 0,0-1 0,1 0 0,19 7 0,-22-11 0,1-1 0,-1 0 0,0 0 0,1-1 0,0-1 0,-1 0 0,1-1 0,0 0 0,-1-1 0,1 0 0,0-1 0,22-6 0,-16 1 0,0 0 0,0-1 0,-1-1 0,0-1 0,-1 0 0,0-1 0,-1-1 0,26-24 0,-23 16 0,0-1 0,-2 0 0,0-1 0,-2-1 0,25-46 0,-23 30 0,-1 0 0,-2-1 0,-2 0 0,-1-1 0,-2-1 0,-2 1 0,-2-1 0,0-60 0,-6 66 57,-1-1 0,-2 1 0,-1-1 0,-2 2 0,-18-54 0,19 71-189,0 1 1,-2 0 0,0 1-1,0 0 1,-2 0 0,0 1 0,-1 0-1,0 1 1,-1 0 0,-1 1 0,0 0-1,-28-20 1,6 12-6695</inkml:trace>
  <inkml:trace contextRef="#ctx0" brushRef="#br0" timeOffset="861.95">371 1511 24575,'0'-13'0,"0"-1"0,1 0 0,1 1 0,0-1 0,1 1 0,7-20 0,-8 27 0,1 0 0,0 0 0,0 1 0,0-1 0,1 1 0,0-1 0,0 1 0,1 0 0,-1 0 0,1 1 0,0 0 0,0 0 0,0 0 0,1 0 0,8-4 0,-7 5 0,0 0 0,1 0 0,-1 1 0,1 0 0,0 0 0,0 1 0,0 0 0,0 0 0,-1 1 0,1 0 0,14 1 0,-18 0 0,1 0 0,0 0 0,-1 0 0,1 0 0,-1 1 0,0 0 0,1 0 0,-1 0 0,0 0 0,0 1 0,0 0 0,-1 0 0,1 0 0,-1 0 0,1 0 0,-1 1 0,0-1 0,0 1 0,0 0 0,3 8 0,-1-3 0,-2 1 0,1-1 0,-1 1 0,-1 0 0,0 1 0,0-1 0,-1 0 0,0 0 0,-1 1 0,0-1 0,-1 0 0,0 1 0,0-1 0,-1 0 0,-1 0 0,0 0 0,0 0 0,-8 15 0,-6 9 0,-3-1 0,0-1 0,-43 51 0,23-32 0,37-47-62,-1 1 0,0 0 0,1 0 0,0 0 0,0 1 0,1-1 0,-1 1 0,1-1 0,0 1 0,1 0 0,-1 0 0,1 0-1,1 0 1,-1 0 0,1 0 0,0 0 0,0 0 0,0 0 0,1 0 0,0 0 0,2 6 0,3 4-6764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3:29.7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 24575,'203'-6'0,"-133"4"0,-60 1 0,-5 0 0,0 1 0,0 0 0,0-1 0,0 2 0,-1-1 0,1 0 0,0 1 0,0 0 0,0 0 0,-1 1 0,1-1 0,0 1 0,6 3 0,-10-4 0,0 0 0,0 0 0,-1 0 0,1 1 0,0-1 0,-1 0 0,1 0 0,-1 0 0,0 0 0,1 1 0,-1-1 0,0 0 0,1 0 0,-1 1 0,0-1 0,0 0 0,0 1 0,0-1 0,-1 0 0,1 0 0,0 2 0,-10 31 0,6-23 0,-13 54 0,3 1 0,3 0 0,3 1 0,-1 82 0,12 495 0,1-546 0,4 0 0,4-1 0,47 179 0,-50-247 0,-2-6 0,-1 0 0,4 25 0,-9-43 0,0 0 0,-1-1 0,1 1 0,-1 0 0,-1 0 0,1 0 0,-1 0 0,1 0 0,-1 0 0,-1 0 0,1-1 0,-1 1 0,0 0 0,0-1 0,-4 8 0,4-10 6,0 1 0,0-1 0,-1 0 0,1 0 0,0 0-1,-1-1 1,1 1 0,-1 0 0,0-1 0,0 0 0,1 0 0,-1 0-1,0 0 1,0 0 0,0 0 0,-3 0 0,-4 0-372,0-1-1,0 0 1,-15-1 0,-14-4-646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21.4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67 6 24575,'-88'-5'0,"50"8"0,-1 1 0,1 2 0,1 2 0,-67 22 0,-141 69 0,244-98 0,-652 329 0,475-223 0,-248 197 0,361-250 0,2 3 0,3 2 0,3 3 0,2 3 0,4 1 0,-83 142 0,111-164 0,3 1 0,1 1 0,3 1 0,1 0 0,3 1 0,2 1 0,2-1 0,2 2 0,2-1 0,2 1 0,3-1 0,1 1 0,3-1 0,16 72 0,-13-92 0,1-1 0,1 0 0,1-1 0,2 0 0,1-1 0,0 0 0,2-1 0,1-1 0,1 0 0,1-1 0,1-1 0,1-1 0,1-1 0,1-1 0,1-1 0,0-1 0,1-1 0,1-1 0,50 20 0,-28-16 0,1-3 0,1-3 0,1-1 0,-1-2 0,70 3 0,256-11 0,-353-2 0,-10 0 0,0 0 0,0-1 0,0 0 0,0-1 0,0 0 0,22-8 0,-34 9-36,0 1 0,0-1 0,-1 1 1,1-1-1,0 0 0,0 0 0,0 1 0,-1-1 0,1 0 0,0 0 0,-1 0 0,1 0 0,-1 0 0,1 1 0,-1-1 0,1 0 0,-1 0 1,0 0-1,1 0 0,-1-1 0,0 1 0,0 0 0,0 0 0,0 0 0,0 0 0,0 0 0,0 0 0,0 0 0,0 0 0,-1 0 0,1 0 1,0 0-1,-1 0 0,1 0 0,0 0 0,-1 0 0,0-1 0,-7-19-6791</inkml:trace>
  <inkml:trace contextRef="#ctx0" brushRef="#br0" timeOffset="451.53">1072 2530 24575,'31'1'0,"-1"1"0,0 1 0,0 2 0,0 1 0,-1 2 0,0 1 0,0 1 0,-1 1 0,40 22 0,-56-26 0,-1 0 0,0 0 0,0 1 0,-1 0 0,14 16 0,-21-21 0,0 0 0,0 1 0,-1 0 0,0 0 0,1 0 0,-1 0 0,0 0 0,-1 0 0,1 0 0,-1 0 0,0 1 0,0-1 0,0 1 0,-1-1 0,1 0 0,-1 1 0,0-1 0,0 1 0,-2 7 0,0-4 0,0-1 0,-1 1 0,0-1 0,0 0 0,-1 0 0,0 0 0,0-1 0,0 0 0,-1 1 0,0-1 0,0-1 0,-1 1 0,1-1 0,-1 0 0,0 0 0,-1-1 0,-12 7 0,19-10-44,-1 0 0,0-1 0,0 0 0,0 1 0,0-1 0,0 1 0,0-1 0,1 0 0,-1 0 0,0 0 0,0 1 0,0-1 0,0 0 0,0 0 0,0 0 0,0-1 0,0 1 0,0 0-1,0 0 1,0 0 0,0-1 0,0 1 0,0 0 0,1-1 0,-1 1 0,0-1 0,0 1 0,0-1 0,0 1 0,0-2 0,-4-9-6783</inkml:trace>
  <inkml:trace contextRef="#ctx0" brushRef="#br0" timeOffset="1467.44">2158 2164 24575,'8'8'0,"-1"1"0,-1 0 0,0 0 0,0 0 0,0 1 0,-2 0 0,1 0 0,5 18 0,0 10 0,7 40 0,-14-63 0,43 330 0,-11-68 0,-22-198 0,36 113 0,-21-102 0,-28-82 0,-7-19 0,-12-22 0,18 32 0,-309-670 0,239 508 0,53 122 0,-48-119 0,57 133 0,1 0 0,1-1 0,1 0 0,-1-29 0,6 45 0,1 1 0,0-1 0,1 1 0,0-1 0,1 1 0,1 0 0,-1-1 0,2 1 0,0 0 0,0 1 0,0-1 0,2 1 0,-1 0 0,12-15 0,-8 13 0,2 1 0,-1-1 0,2 2 0,-1 0 0,1 0 0,1 1 0,0 0 0,0 1 0,1 1 0,20-8 0,-15 8 0,1 0 0,0 2 0,0 0 0,0 2 0,1 0 0,-1 1 0,1 1 0,-1 1 0,1 1 0,-1 1 0,1 0 0,-1 2 0,0 0 0,0 2 0,0 0 0,-1 1 0,20 10 0,-19-8 0,-1 2 0,0 0 0,-1 1 0,-1 1 0,0 1 0,0 0 0,-1 2 0,-1-1 0,-1 2 0,0 0 0,-1 1 0,-1 0 0,0 0 0,-2 2 0,0-1 0,7 22 0,-13-28 0,-1-1 0,0 0 0,0 1 0,-1-1 0,-1 1 0,0 0 0,-1 0 0,0-1 0,-1 1 0,-1 0 0,0-1 0,-6 21 0,6-25 0,-1 0 0,0 0 0,-1-1 0,0 1 0,0-1 0,-1 0 0,0 0 0,0 0 0,0-1 0,-1 0 0,0 0 0,0 0 0,-1-1 0,0 0 0,1 0 0,-2-1 0,1 0 0,0 0 0,-1-1 0,-9 4 0,-4-1 0,-1-1 0,0 0 0,1-2 0,-2 0 0,1-2 0,0 0 0,0-2 0,0 0 0,0-1 0,-43-11 0,62 12-114,0 0 1,1 0-1,-1 0 0,0 0 0,1-1 1,-1 1-1,0-1 0,1 1 0,0-1 1,-1 0-1,-1-3 0,-1-1-6713</inkml:trace>
  <inkml:trace contextRef="#ctx0" brushRef="#br0" timeOffset="2410.35">2831 2881 24575,'0'3'0,"3"5"0,3 14 0,1 9 0,-2 11 0,0 8 0,-2 9 0,1 6 0,0 3 0,-1-9 0,2-14 0,3-16 0,-1-17 0,1-15 0,0-6-8191</inkml:trace>
  <inkml:trace contextRef="#ctx0" brushRef="#br0" timeOffset="2813.88">3126 2795 24575,'0'7'0,"0"13"0,3 15 0,3 14 0,0 9 0,2 0 0,3 2 0,-2 1 0,1 0 0,-2 0 0,-1-9 0,-6-12 0,-4-13 0,-5-12 0,-3-8 0,-3-10 0,2-5-8191</inkml:trace>
  <inkml:trace contextRef="#ctx0" brushRef="#br0" timeOffset="3301.3">2569 2795 24575,'10'0'0,"15"0"0,15 0 0,11 0 0,11 0 0,2 2 0,-1 1 0,3 3 0,-1 0 0,-1-1 0,1 1 0,-5-1 0,-19 0 0,-16-2-8191</inkml:trace>
  <inkml:trace contextRef="#ctx0" brushRef="#br0" timeOffset="5097.38">3683 2956 24575</inkml:trace>
  <inkml:trace contextRef="#ctx0" brushRef="#br0" timeOffset="6752.46">3859 2444 24575,'7'-14'0,"-1"1"0,1 1 0,1-1 0,0 1 0,1 1 0,11-13 0,65-56 0,-69 66 0,1 1 0,29-17 0,-37 25 0,-1 1 0,1 0 0,0 0 0,0 1 0,0 0 0,1 0 0,18-1 0,-26 3 0,1 1 0,-1 0 0,1 0 0,-1 0 0,1 1 0,-1-1 0,1 1 0,-1-1 0,0 1 0,1 0 0,-1 0 0,0 0 0,1 0 0,-1 0 0,0 1 0,0-1 0,0 0 0,3 3 0,-3-1 0,1 1 0,-1-1 0,1 1 0,-1-1 0,0 1 0,0-1 0,-1 1 0,1 0 0,-1 0 0,2 5 0,0 10 0,-1-1 0,0 1 0,-2-1 0,-1 20 0,1-24 0,-3 66 0,0-32 0,2 0 0,2 0 0,9 57 0,-9-99 0,1 0 0,0 0 0,0-1 0,0 1 0,1-1 0,0 1 0,0-1 0,0 0 0,0 0 0,1 0 0,0-1 0,0 1 0,1-1 0,-1 0 0,1 0 0,-1 0 0,1-1 0,1 1 0,-1-1 0,0-1 0,1 1 0,-1-1 0,1 0 0,9 2 0,-6-1 0,1-1 0,-1-1 0,0 0 0,1 0 0,-1-1 0,1 0 0,-1-1 0,1 1 0,-1-2 0,1 0 0,-1 0 0,0 0 0,0-1 0,0-1 0,9-4 0,-7 1 0,0-1 0,0 0 0,-1 0 0,-1-1 0,1 0 0,-1-1 0,-1 0 0,0 0 0,0-1 0,-1 0 0,9-19 0,-9 14 0,0 1 0,-1-1 0,-1 0 0,0 0 0,-2 0 0,0-1 0,0 0 0,0-28 0,-4 38 0,0 0 0,0-1 0,0 1 0,-1 0 0,0 0 0,0 0 0,-1 0 0,-5-9 0,7 12 0,-1 0 0,0 1 0,-1 0 0,1-1 0,0 1 0,-1 0 0,0 0 0,0 1 0,0-1 0,0 1 0,0-1 0,0 1 0,-1 0 0,1 0 0,-1 0 0,-7-2 0,11 4 0,-1-1 0,0 1 0,1 0 0,-1 0 0,1-1 0,-1 1 0,0 0 0,1 0 0,-1 0 0,0 0 0,1 0 0,-1 0 0,0 0 0,1 0 0,-1 0 0,0 0 0,1 0 0,-1 0 0,0 1 0,1-1 0,-1 0 0,1 0 0,-1 1 0,1-1 0,-1 0 0,0 1 0,1-1 0,-1 1 0,1-1 0,-1 1 0,1-1 0,0 1 0,-1-1 0,1 1 0,-1-1 0,1 1 0,0-1 0,0 1 0,-1 0 0,1-1 0,0 1 0,0-1 0,0 1 0,0 0 0,-1-1 0,1 1 0,0 0 0,0-1 0,0 1 0,1 0 0,-1 1 0,0 0 0,1 0 0,-1 0 0,1 0 0,-1 0 0,1 0 0,0 0 0,0 0 0,0-1 0,0 1 0,0 0 0,0-1 0,1 1 0,-1-1 0,0 1 0,3 1 0,8 4 0,0-1 0,0 0 0,0-1 0,0 0 0,1-1 0,0-1 0,0 0 0,13 1 0,109 7 0,-99-11-273,-1-1 0,1-2 0,-1-1 0,69-17 0,-57 6-655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9:37.7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49 12458,'0'0'10122,"106"-11"-9442,-73-5-319,3-5-361,14-16-1137,-10 5-2944,-10 1-18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9:37.3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 14659,'0'0'8225,"79"-16"-7785,-62 5-376,-7 6-64,0 2-776,-10 6-1656,0 15-3489,-7 6-213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7:01.1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42 24575,'3'-5'0,"0"0"0,1 0 0,-1 0 0,1 1 0,0-1 0,1 1 0,-1 0 0,1 0 0,-1 0 0,1 1 0,0 0 0,0 0 0,1 0 0,-1 0 0,10-2 0,0 1 0,0 1 0,0 1 0,0 0 0,1 1 0,-1 1 0,0 0 0,1 1 0,-1 1 0,0 0 0,1 1 0,-1 0 0,-1 2 0,1 0 0,24 11 0,-35-14 0,0 1 0,1-1 0,-1 1 0,0 0 0,0 0 0,0 0 0,-1 1 0,1-1 0,-1 1 0,0 0 0,0 0 0,0 0 0,0 0 0,-1 1 0,1-1 0,-1 1 0,0-1 0,-1 1 0,1 0 0,-1 0 0,0 0 0,0-1 0,-1 1 0,1 9 0,-2-6 0,0-1 0,0 1 0,0-1 0,-1 0 0,0 0 0,0 0 0,-1 0 0,0 0 0,0 0 0,-1-1 0,0 1 0,0-1 0,-1 0 0,1 0 0,-1-1 0,-6 7 0,-9 3 0,0 0 0,-1-1 0,-1-2 0,-41 20 0,57-30 0,6-2 0,-1 0 0,1 1 0,-1-1 0,1 0 0,-1 1 0,0-1 0,1 0 0,-1 1 0,1-1 0,-1 0 0,1 1 0,-1-1 0,1 1 0,0-1 0,-1 1 0,1-1 0,0 1 0,-1-1 0,1 2 0,5 5 0,26 3 0,-25-9 0,33 9 0,77 24 0,-104-30 0,1 2 0,-1-1 0,0 2 0,-1-1 0,1 2 0,18 15 0,-27-20 0,1 0 0,-1 1 0,1 0 0,-1 0 0,0 0 0,-1 0 0,1 0 0,-1 1 0,0-1 0,0 1 0,0-1 0,0 1 0,-1 0 0,0 0 0,1 8 0,-1-7 0,-2 1 0,1-1 0,-1 0 0,0 0 0,0 1 0,0-1 0,-1 0 0,0 0 0,-1 0 0,1 0 0,-4 5 0,-3 2 0,1 0 0,-2 0 0,0-1 0,0 0 0,-1-1 0,-1 0 0,0-1 0,0 0 0,-16 9 0,10-9 20,-1 0 0,0-1 0,0-1 0,-1-1 0,-30 7 0,38-11-155,-1-1 0,1 0 0,-1 0 0,1-2 0,-1 0 0,0 0 0,1-1 0,-1 0 0,1-1 0,-17-5 0,5-4-6692</inkml:trace>
  <inkml:trace contextRef="#ctx0" brushRef="#br0" timeOffset="942.84">925 366 24575,'-1'2'0,"-1"1"0,1 0 0,0-1 0,0 1 0,0 0 0,0 0 0,1 0 0,-1 0 0,1 0 0,0 0 0,0 0 0,0 4 0,0 4 0,-3 66 0,3 0 0,4 0 0,14 81 0,60 226 0,-65-332 60,30 73 0,-33-100-308,1-2 1,1 0-1,1 0 1,1-1-1,18 21 1,-7-16-6580</inkml:trace>
  <inkml:trace contextRef="#ctx0" brushRef="#br0" timeOffset="1394.94">1277 629 24575,'0'2'0,"3"11"0,3 14 0,5 11 0,4 13 0,2 7 0,2 3 0,-1 3 0,1 1 0,-3-4 0,-2 2 0,-2-10-8191</inkml:trace>
  <inkml:trace contextRef="#ctx0" brushRef="#br0" timeOffset="1829.61">1277 583 24575,'2'-2'0,"-1"0"0,1 0 0,-1 0 0,1 0 0,0 0 0,0 1 0,0-1 0,0 0 0,0 1 0,1 0 0,-1-1 0,3 0 0,-1-1 0,2 0 0,1 0 0,-1 1 0,1-1 0,-1 1 0,1 1 0,0-1 0,-1 1 0,1 0 0,0 0 0,0 1 0,0 0 0,0 0 0,10 3 0,-13-3 0,0 1 0,-1-1 0,1 1 0,0 0 0,-1 0 0,1 1 0,-1-1 0,1 1 0,-1 0 0,0 0 0,0 0 0,0 0 0,0 0 0,0 1 0,0-1 0,-1 1 0,1 0 0,-1 0 0,0 0 0,0 0 0,0 0 0,0 0 0,0 0 0,-1 1 0,1-1 0,0 6 0,-1-4 0,0 1 0,-1-1 0,1 1 0,-1-1 0,0 1 0,-1-1 0,0 1 0,1-1 0,-2 0 0,1 1 0,-1-1 0,1 0 0,-5 7 0,-2 2 0,0 1 0,-2-2 0,-10 14 0,10-15 0,1 0 0,0 1 0,-12 25 0,20-36 0,1-1 0,-1 0 0,1 0 0,-1 1 0,1-1 0,0 0 0,0 0 0,-1 1 0,1-1 0,0 0 0,0 1 0,0-1 0,1 0 0,-1 1 0,0-1 0,0 0 0,1 1 0,-1-1 0,1 0 0,-1 0 0,1 1 0,0-1 0,-1 0 0,1 0 0,0 0 0,0 0 0,-1 0 0,1 0 0,0 0 0,0 0 0,0 0 0,1-1 0,0 2 0,5 2 0,0-1 0,0 1 0,1-1 0,12 3 0,-1 0 0,-1 1 0,0 1 0,0 1 0,-1 0 0,17 13 0,-25-16 0,-1 1 0,1 0 0,-1 0 0,-1 1 0,0 0 0,0 0 0,0 1 0,10 19 0,-16-26 0,0 1 0,0-1 0,0 1 0,0 0 0,0-1 0,0 1 0,-1 0 0,0-1 0,1 1 0,-1 0 0,0 0 0,0 0 0,-1-1 0,1 1 0,0 0 0,-1 0 0,-1 3 0,0-2 0,0 0 0,0 0 0,0 0 0,-1 0 0,1-1 0,-1 1 0,0-1 0,0 0 0,-7 6 0,-2 0 0,-1 0 0,0-1 0,-1 0 0,0-2 0,-16 7 0,19-9-151,0 0-1,1 0 0,-2-2 0,1 1 1,0-1-1,0-1 0,-1 0 1,-17-1-1,2-3-6675</inkml:trace>
  <inkml:trace contextRef="#ctx0" brushRef="#br0" timeOffset="2458.92">1674 410 24575,'5'12'0,"9"17"0,7 11 0,5 4 0,1 1 0,-4-6-8191</inkml:trace>
  <inkml:trace contextRef="#ctx0" brushRef="#br0" timeOffset="2974.52">1527 393 24575,'2'-3'0,"14"0"0,14 0 0,12 0 0,18-1 0,0-1-8191</inkml:trace>
  <inkml:trace contextRef="#ctx0" brushRef="#br0" timeOffset="3444.27">2099 657 24575,'1'7'0,"0"0"0,0 0 0,1 0 0,-1 0 0,1-1 0,5 12 0,2 5 0,60 171 0,-1-2 0,-65-184 0,-1-5 0,-1 0 0,0 0 0,0 0 0,0 0 0,0 0 0,-1 1 0,1-1 0,-1 0 0,0 0 0,0 0 0,0 0 0,-1 5 0,1-8 0,0 0 0,-1 0 0,1 0 0,0 0 0,-1 0 0,1 0 0,0 0 0,-1 0 0,1 0 0,0 0 0,-1 0 0,1 0 0,0 0 0,-1 0 0,1 0 0,0 0 0,-1 0 0,1 0 0,0 0 0,-1 0 0,1-1 0,0 1 0,-1 0 0,1 0 0,0 0 0,0-1 0,-1 1 0,1 0 0,0 0 0,0-1 0,-1 1 0,1 0 0,0-1 0,0 1 0,-1-1 0,-8-9 0,1-1 0,-1-1 0,2 1 0,0-1 0,-6-14 0,-28-70 0,33 78 0,8 17 0,-23-58 0,-17-64 0,36 106 0,0-1 0,1 0 0,0 0 0,2 0 0,0-1 0,1 1 0,1 0 0,5-27 0,-5 41 0,0-1 0,0 1 0,1-1 0,-1 1 0,1 0 0,0 0 0,1 0 0,-1 0 0,1 0 0,0 0 0,-1 1 0,2-1 0,-1 1 0,0 0 0,1 0 0,-1 0 0,1 0 0,0 0 0,0 1 0,0 0 0,0 0 0,0 0 0,1 0 0,-1 1 0,1 0 0,-1-1 0,1 2 0,-1-1 0,1 0 0,8 1 0,-5 0 0,-1 1 0,0-1 0,0 1 0,0 1 0,0-1 0,0 1 0,-1 1 0,1-1 0,0 1 0,-1 0 0,0 0 0,0 1 0,0 0 0,0 0 0,0 0 0,-1 1 0,0 0 0,0 0 0,7 10 0,-10-12 0,0 0 0,0-1 0,0 1 0,-1 0 0,1 1 0,-1-1 0,0 0 0,0 0 0,0 0 0,-1 1 0,1-1 0,-1 1 0,0-1 0,0 0 0,0 1 0,0-1 0,0 0 0,-1 1 0,0-1 0,1 0 0,-1 1 0,0-1 0,-1 0 0,1 0 0,-1 0 0,1 0 0,-1 0 0,-3 3 0,-4 6 0,-1-1 0,-1 0 0,0-1 0,-1 0 0,-13 9 0,2-2 0,22-16 0,0-1 0,0 1 0,0 0 0,0 0 0,0 0 0,0 0 0,0-1 0,0 1 0,0 0 0,1 1 0,-1-1 0,0 0 0,1 0 0,-1 0 0,1 0 0,-1 0 0,1 1 0,-1-1 0,1 0 0,0 0 0,0 1 0,-1-1 0,1 0 0,0 1 0,0-1 0,0 0 0,1 0 0,-1 1 0,0-1 0,0 0 0,1 1 0,-1-1 0,1 0 0,-1 0 0,1 0 0,-1 0 0,2 2 0,3 3 0,0-1 0,0 0 0,0 0 0,1-1 0,11 7 0,-6-3 0,25 16 0,-24-17 0,1 1 0,-1 1 0,19 17 0,-29-24 0,0 0 0,0 0 0,0 1 0,0-1 0,-1 0 0,1 1 0,-1-1 0,1 0 0,-1 1 0,0 0 0,0-1 0,0 1 0,0 0 0,-1 0 0,1-1 0,-1 1 0,0 0 0,0 0 0,0 0 0,0-1 0,0 1 0,0 0 0,-1 0 0,1 0 0,-1-1 0,0 1 0,0 0 0,0-1 0,0 1 0,-1-1 0,1 1 0,0-1 0,-1 1 0,0-1 0,0 0 0,-3 3 0,-1 2 0,-1-1 0,0 0 0,-1-1 0,1 0 0,-1 0 0,0 0 0,0-1 0,-1 0 0,1-1 0,-11 3 0,11-4-170,0 0-1,-1-1 0,1 0 1,0-1-1,0 1 0,-1-2 1,-12-1-1,-11-5-6656</inkml:trace>
  <inkml:trace contextRef="#ctx0" brushRef="#br0" timeOffset="3876.37">2541 410 24575,'5'10'0,"7"15"0,6 14 0,2 11 0,1 8 0,-1 5 0,-4 4 0,-4 1 0,-5 1 0,-3-1 0,-3-2 0,-3 0 0,-7 1 0,-4-3 0,-3-10 0,-1-14 0,1-11 0,2-11-8191</inkml:trace>
  <inkml:trace contextRef="#ctx0" brushRef="#br0" timeOffset="4347.09">2615 306 24575,'10'0'0,"15"0"0,10 0 0,12 2 0,-1 1-8191</inkml:trace>
  <inkml:trace contextRef="#ctx0" brushRef="#br0" timeOffset="4348.09">2967 365 24575,'10'-13'0,"6"-6"0,12-13 0,7-8 0,-3 0 0,-4 7 0,-7 12 0,-7 21 0,-6 21 0,-6 15 0,-5 13 0,0 11 0,-1 8 0,1-8-8191</inkml:trace>
  <inkml:trace contextRef="#ctx0" brushRef="#br0" timeOffset="4859.13">3511 658 24575,'30'123'-4676,"50"225"-787,-65-262 6582,-3 0-1,-1 94 0,-10-171-1019,-1-6-38,1 0 0,-1 0-1,0 0 1,0 0 0,0 0-1,0-1 1,-1 1 0,1 0-1,-1 0 1,0 0 0,0-1-1,0 1 1,0 0 0,0-1 0,0 1-1,-2 2 1,2-4 97,1-1 0,0 0 0,-1 0 0,1 0 0,0 0 0,0 1 0,-1-1 0,1 0 0,0 0 0,-1 0 0,1 0 0,0 0 0,-1 0 0,1 0 0,-1 0 0,1 0 0,0 0 0,-1 0 0,1 0 0,0 0 0,-1 0 0,1 0 0,0 0 0,-1 0 0,1 0-1,0-1 1,-1 1 0,1 0 0,0 0 0,-1-1 0,-9-10 983,-6-19-1776,15 27 885,-18-46-705,2-2 0,-17-87 0,19 66-6372</inkml:trace>
  <inkml:trace contextRef="#ctx0" brushRef="#br0" timeOffset="5348.07">3466 468 24575,'16'0'0,"0"1"0,0 1 0,0 1 0,0 0 0,-1 1 0,1 0 0,-1 1 0,22 11 0,-28-12 0,-1 1 0,0 0 0,0 0 0,0 1 0,-1 0 0,1 0 0,-2 0 0,1 1 0,-1 0 0,0 1 0,0 0 0,-1 0 0,0 0 0,0 0 0,5 13 0,-8-13 0,0-1 0,-1 0 0,1 1 0,-2-1 0,1 1 0,-1-1 0,0 1 0,0-1 0,-1 1 0,0-1 0,-1 1 0,1-1 0,-1 0 0,-1 0 0,-3 9 0,-7 10 0,0 0 0,-29 40 0,4-7 0,36-56 0,0 0 0,1 0 0,-1 0 0,1 0 0,0 0 0,0 0 0,0 0 0,0 1 0,0 4 0,1-7 0,1 1 0,-1 0 0,0-1 0,0 1 0,1 0 0,-1-1 0,1 1 0,0-1 0,-1 1 0,1-1 0,0 0 0,0 1 0,0-1 0,0 0 0,0 1 0,0-1 0,0 0 0,0 0 0,1 0 0,2 2 0,14 9 0,1-1 0,27 12 0,16 9 0,-30-13 0,-1 1 0,45 39 0,-66-50 0,-1 0 0,0 0 0,0 1 0,0 0 0,-2 1 0,1 0 0,-1 0 0,-1 1 0,0 0 0,8 22 0,-12-29 5,-1 1-1,0 0 1,0 0-1,-1-1 0,0 1 1,0 0-1,0 0 1,0 0-1,-1 0 1,0-1-1,0 1 0,-1 0 1,0-1-1,0 1 1,0-1-1,0 1 1,-1-1-1,0 0 1,0 0-1,-1 0 0,1-1 1,-1 1-1,0-1 1,0 0-1,0 0 1,-7 5-1,0-1-139,0-1 0,0-1 0,-1 0 0,1 0 0,-1-1 0,0 0 0,-1-1 0,1-1 0,-1 0 0,-23 3 0,-10-4-6692</inkml:trace>
  <inkml:trace contextRef="#ctx0" brushRef="#br0" timeOffset="5757.58">4215 114 24575,'0'10'0,"2"16"0,4 15 0,3 12 0,3 6 0,-1 3 0,0 4 0,3 3 0,0 0 0,-3 0 0,-4-9 0,-2-12 0,-2-14-8191</inkml:trace>
  <inkml:trace contextRef="#ctx0" brushRef="#br0" timeOffset="6201.35">3701 172 24575,'10'-2'0,"16"-6"0,13-5 0,10 1 0,7 0 0,6-1 0,3-1 0,3 0 0,1 2 0,3 1 0,-1-1 0,-1 2 0,-2 1 0,-2 0 0,-1 4 0,0-2 0,-2 2 0,-12 1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56.1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'3'0,"-1"1"0,1-1 0,0 0 0,0 1 0,0-1 0,3 7 0,2 7 0,14 59 0,13 102 0,-5 82 0,-14-117 0,-12-132 0,0 17 0,11 41 0,-11-63-35,-2-10 122,-1-11-1504,-2-1-541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39.4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5 371 24575,'1'0'0,"0"1"0,1-1 0,-1 1 0,0 0 0,0-1 0,1 1 0,-1 0 0,0 0 0,0 0 0,0 0 0,0 0 0,0 0 0,0 0 0,1 2 0,4 4 0,10 13 0,1 0 0,-2 2 0,-1 0 0,-1 0 0,-1 1 0,0 1 0,-2 0 0,-1 0 0,-1 1 0,7 39 0,1 28 0,7 146 0,-23-233 0,7 100 0,4-1 0,33 133 0,-43-234-84,-1 0-22,1 0-1,-1 1 0,1-1 0,0 0 1,1 0-1,-1 0 0,0-1 0,1 1 0,0 0 1,-1 0-1,5 3 0,3-1-6720</inkml:trace>
  <inkml:trace contextRef="#ctx0" brushRef="#br0" timeOffset="791.73">0 225 24575,'1'-3'0,"0"-1"0,0 1 0,1 0 0,-1-1 0,1 1 0,-1 0 0,1 0 0,0 0 0,0 0 0,5-4 0,-4 2 0,10-10 0,1 0 0,1 0 0,0 2 0,0-1 0,1 2 0,1 0 0,0 2 0,1-1 0,0 2 0,0 0 0,1 2 0,29-9 0,-25 10 0,0 1 0,-1 0 0,2 2 0,-1 1 0,0 1 0,0 1 0,0 1 0,1 1 0,-1 1 0,40 10 0,-50-9 0,0 1 0,0 1 0,0 0 0,-1 0 0,0 1 0,0 1 0,-1 0 0,0 0 0,0 1 0,-1 1 0,0 0 0,-1 0 0,0 1 0,12 20 0,-14-21 0,-2 0 0,1 1 0,-2 0 0,1 0 0,-1 0 0,-1 1 0,0-1 0,-1 1 0,0 0 0,-1 0 0,0 0 0,-1 0 0,0-1 0,-1 1 0,0 0 0,-1 0 0,-4 14 0,2-13 0,0-1 0,-1 0 0,-1 0 0,0 0 0,0-1 0,-1 0 0,-1 0 0,1 0 0,-2-1 0,0 0 0,0-1 0,-14 11 0,8-9 0,0-1 0,-1 0 0,0-1 0,-1-1 0,1-1 0,-2 0 0,1-1 0,-24 5 0,-60 8-1365,62-10-5462</inkml:trace>
  <inkml:trace contextRef="#ctx0" brushRef="#br0" timeOffset="1221.16">940 960 24575,'0'3'0,"3"13"0,0 6 0,3 12 0,0 13 0,1 3 0,0 6 0,-1 6 0,-2 5 0,1 3 0,-1-3 0,0-10 0,1-17 0,0-18 0,4-28 0,0-12-8191</inkml:trace>
  <inkml:trace contextRef="#ctx0" brushRef="#br0" timeOffset="1633.12">1235 960 24575,'0'3'0,"2"13"0,4 16 0,6 16 0,2 9 0,0 5 0,0 4 0,0 2 0,0-2 0,-2-1 0,-4-10 0,-2-11 0,-6-14 0,-4-11 0,-8-15 0,0-7-8191</inkml:trace>
  <inkml:trace contextRef="#ctx0" brushRef="#br0" timeOffset="2056.17">707 857 24575,'0'-2'0,"9"-2"0,17-2 0,13 1 0,11 0 0,6-1 0,3 0 0,3 1 0,0 2 0,-1 1 0,2 1 0,4 1 0,-6 0 0,-3-3 0,-6 0 0,-12 0-8191</inkml:trace>
  <inkml:trace contextRef="#ctx0" brushRef="#br0" timeOffset="2502.45">1793 649 24575,'2'0'0,"12"0"0,12 3 0,13 3 0,8 0 0,6 2 0,4 3 0,1 1 0,-9-2-8191</inkml:trace>
  <inkml:trace contextRef="#ctx0" brushRef="#br0" timeOffset="2503.45">1793 987 24575,'10'0'0,"16"3"0,13 0 0,10 0 0,7 0 0,4-2 0,1 0 0,1 0 0,7-3 0,-8-1-819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6:37.4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5 1944 24575,'2'6'0,"1"-1"0,0 1 0,1 0 0,-1-1 0,1 0 0,0 0 0,1 0 0,7 7 0,1 1 0,30 32 0,1-3 0,3-1 0,2-2 0,53 33 0,-62-48 0,1-2 0,1-2 0,0-1 0,2-3 0,0-1 0,51 10 0,-40-15 0,1-2 0,-1-2 0,2-3 0,-1-2 0,0-3 0,56-9 0,-85 7 0,-1-2 0,0 0 0,0-2 0,-1-1 0,0-1 0,0-1 0,-1-1 0,-1-1 0,29-22 0,-35 22 0,0-1 0,-2-1 0,0 0 0,0-1 0,-2-1 0,0 0 0,0-1 0,-2 0 0,-1-1 0,0-1 0,-1 1 0,7-23 0,-6 7 0,-2-1 0,-2 1 0,-1-1 0,-1 0 0,-2 0 0,-2-1 0,-8-69 0,-11-11 0,-36-123 0,28 130 0,0 6 0,-77-193 0,74 229 0,-4 2 0,-2 1 0,-75-101 0,68 109 0,-3 2 0,-2 3 0,-90-78 0,113 111 0,-1 0 0,0 2 0,-1 1 0,-1 1 0,-1 1 0,0 1 0,0 2 0,-1 1 0,-1 1 0,-54-7 0,61 12 0,0 2 0,-1 2 0,1 0 0,0 1 0,-1 1 0,1 1 0,0 2 0,0 0 0,1 2 0,-1 0 0,2 1 0,-1 2 0,1 0 0,0 2 0,1 0 0,1 1 0,-35 30 0,31-22 0,2 2 0,1 0 0,1 1 0,0 1 0,2 1 0,2 1 0,-16 32 0,14-21 0,3 2 0,0 0 0,3 1 0,-12 73 0,15-39 0,3-1 0,4 1 0,3 0 0,3 0 0,24 128 0,-14-133 0,3 0 0,3-2 0,3 0 0,36 74 0,-38-100 0,2-1 0,1-1 0,2-1 0,2-1 0,2-2 0,1-1 0,47 42 0,-46-50 0,1-2 0,40 24 0,-53-38 0,1 0 0,-1-1 0,2-1 0,-1-2 0,31 8 0,-45-13-151,-1-1-1,1 0 0,-1 0 0,1-1 1,-1 0-1,1 0 0,-1-1 1,8 0-1,5-6-667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8:10.3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7 135 11602,'0'0'5811,"6"-14"-3970,20-47-414,-24 58-1260,-1-1 0,1 0 0,0 1 0,0 0 0,0-1 0,0 1 0,1 0-1,-1 0 1,1 0 0,-1 1 0,1-1 0,0 1 0,0-1 0,1 1 0,-1 0 0,0 0 0,1 0-1,-1 1 1,1-1 0,0 1 0,-1 0 0,1 0 0,0 0 0,0 0 0,0 1 0,-1 0-1,8 0 1,-9 0-118,-1 0 0,1 1 0,-1-1 0,1 1-1,-1-1 1,1 1 0,-1-1 0,0 1 0,1 0-1,-1 0 1,0 0 0,0 0 0,0 0 0,1 0 0,-1 0-1,0 0 1,-1 0 0,1 0 0,0 1 0,0-1-1,0 0 1,-1 1 0,1-1 0,0 3 0,12 39 722,-12-39-658,3 18 66,-1 0 0,-2 0 1,0 0-1,-1 0 0,-1 0 1,-1 1-1,-1-2 0,-1 1 1,-1 0-1,0-1 0,-2 0 1,-1 0-1,-14 27 1,4-13 113,-2 0 0,-1-2 1,-2-1-1,-1-1 1,-2 0-1,-48 43 0,42-47 222,31-27-510,1 0 0,0 0 0,-1-1 0,1 1 0,0 0 0,-1 0 0,1-1 0,0 1 0,0 0 0,-1-1 0,1 1 0,0 0 0,0-1 0,0 1 0,-1 0 0,1-1 0,0 1 0,0 0 0,0-1 0,0 1 0,0-1 0,0 1 0,0 0 0,0-1 0,0 1 0,0-1 0,0 1 0,0 0 0,0-1 0,0 1 0,0-1 0,0 1 0,0-19 59,0 18-64,0-8 0,0-1 0,0 0 0,2 0 0,-1 1 0,1-1 0,0 1 0,1-1 0,5-12 0,-6 18 0,1 1 0,-1-1 0,0 0 0,1 1 0,0 0 0,0-1 0,0 1 0,0 0 0,0 1 0,0-1 0,1 1 0,0-1 0,-1 1 0,1 0 0,0 0 0,0 1 0,0-1 0,0 1 0,0 0 0,0 0 0,9-1 0,-3 1 0,0 0 0,0 1 0,1 1 0,-1-1 0,0 2 0,0-1 0,0 1 0,0 1 0,11 4 0,5 4 0,47 28 0,7 4 0,-78-41 0,1-1 0,0 0 0,0 0 0,0-1 0,1 1 0,-1-1 0,0 1 0,0-1 0,0 0 0,0 0 0,0 0 0,1-1 0,-1 1 0,0-1 0,0 0 0,0 1 0,0-1 0,0-1 0,0 1 0,-1 0 0,1-1 0,0 1 0,0-1 0,-1 0 0,1 0 0,2-4 0,5-4 0,0-1 0,-1 0 0,0-1 0,10-18 0,-15 23 0,-2 4-42,6-13-2434,-8 15 2262,0 1 1,0-1-1,0 1 0,0-1 0,0 1 0,0 0 1,0-1-1,0 1 0,0-1 0,0 1 0,-1-1 1,1 1-1,0 0 0,0-1 0,-1 1 0,1 0 1,0-1-1,0 1 0,-1 0 0,1-1 0,0 1 0,-1 0 1,1-1-1,0 1 0,-1 0 0,0-1 1,-13-4-1595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3:45.9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527 3000,'-1'1'28200,"0"0"-26169,-1 2-2503,2 19 480,-1-16-8,1 1 0,0 0 0,1-1 0,-1 1 0,4 10 0,52 153 0,-10-36 0,-8-25 0,-21-64 0,-2 1 0,-2 0 0,10 74 0,-15-66 0,-4-29 0,1 38 0,-5-60 0,4 10 0,-1-24 0,-6-67-2377,1 49-1895,-13-55 1,5 36-4742</inkml:trace>
  <inkml:trace contextRef="#ctx0" brushRef="#br0" timeOffset="585.32">17 483 4993,'0'0'14974,"1"-11"-13604,5-37-167,-6 46-1099,1 0 0,0 0 0,-1 0 0,1 0 0,0 0 0,0 0-1,0 0 1,0 0 0,0 0 0,1 0 0,-1 1 0,1-1 0,-1 0 0,1 1 0,-1-1-1,1 1 1,0 0 0,3-3 0,3-1 347,-1 0-214,0 1 0,0 0 0,0 0 0,1 0 0,0 1 0,-1 0 0,1 1 0,0 0 0,1 0-1,-1 1 1,0 0 0,0 0 0,1 0 0,-1 2 0,0-1 0,1 1 0,8 1 0,-13 0-203,0 0 0,1 0 0,-1 0-1,0 0 1,0 1 0,0 0 0,-1-1 0,1 1 0,0 1 0,-1-1-1,0 0 1,0 1 0,0 0 0,0 0 0,-1 0 0,0 0 0,1 0-1,2 9 1,-2-4 103,0 1 0,0-1 0,-1 1-1,0 0 1,-1 0 0,0 0 0,-1 20-1,0-25-80,-1 0 0,0 0 0,-1 0 0,1 0 0,-1 0 0,0 0 0,0-1-1,-1 1 1,1-1 0,-1 1 0,0-1 0,-6 7 0,-6 5 243,-29 24 0,23-23-123,18-14-161,-13 12 42,-1-1 0,0-1 0,-2 0-1,-25 13 1,53-21-3068,10 5-6616,-8 0 1812</inkml:trace>
  <inkml:trace contextRef="#ctx0" brushRef="#br0" timeOffset="2198.49">614 971 1672,'-5'-3'29074,"3"3"-27053,-1 0-2021,2 0 0,1 0 0,-1 0 0,0 1 0,1-1 0,-1 0 0,1 0 0,-1 1 0,1-1 0,-1 0 0,0 1 0,1-1 0,0 0 0,-1 1 0,1-1 0,-1 1 0,1-1 0,-1 1 0,1-1 0,0 1 0,-1-1 0,1 1 0,0-1 0,0 1 0,-1-1 0,1 1 0,0 0 0,0-1 0,0 1 0,0 0 0,0-1 0,0 1 0,0-1 0,0 1 0,0 0 0,0-1 0,0 1 0,0-1 0,0 1 0,0 0 0,1-1 0,-1 2 0,1 3 0,-1 396 0,0-397 0,0-1 0,-1 1 0,1-1 0,1 1 0,-1-1 0,1 1 0,-1-1 0,3 6 0,-1-8 0,-1-2 0,0 0 0,-1 0 0,1 1 0,0-1 0,-1 0 0,0 0 0,1 0 0,-1 0 0,1 0 0,-1 0 0,0 0 0,0 0 0,0 0 0,1-1 0,-1 1 0,0-1 0,0 1 0,4-35-2426,-1 17-2072,1 1 0,8-25 0,-2 14-5244</inkml:trace>
  <inkml:trace contextRef="#ctx0" brushRef="#br0" timeOffset="2644.32">850 951 9378,'0'0'8229,"0"7"-4807,-1 71 1151,3 95 1252,4-138-5112,-4-26-614,-1 0-1,1 0 1,-1 14 0,-1-22-352,-4-8-7606,-2 0 5153,-7-6-4664</inkml:trace>
  <inkml:trace contextRef="#ctx0" brushRef="#br0" timeOffset="3106.09">547 1029 10490,'0'0'13246,"7"0"-8143,33-1-3445,-13-1-1036,33-9 1,-38 7-281,1 0-1,32-1 1,-30 3-342,-22 1 0,-1 0-629,-1 1-1,1-1 1,0 1 0,0-1-1,0 1 1,0 0 0,0 0 0,0 0-1,0 0 1,0 0 0,0 0-1,2 1 1,1-1-2410,3 0-3921</inkml:trace>
  <inkml:trace contextRef="#ctx0" brushRef="#br0" timeOffset="3540.1">1215 943 16771,'-1'0'15783,"-1"0"-15919,9-1-9403,2-6-1122</inkml:trace>
  <inkml:trace contextRef="#ctx0" brushRef="#br0" timeOffset="4382.63">1474 638 15547,'0'0'4590,"10"-16"-2101,36-52-759,-41 61-1241,1-1 1,0 0 0,0 1 0,1 1 0,0-1 0,0 1 0,0 0 0,1 0 0,0 1 0,11-6 0,-19 11-462,0 0 1,1 0-1,-1 0 1,1 0 0,-1 0-1,1 0 1,-1 0-1,0 0 1,1 0 0,-1 0-1,1 0 1,-1 0-1,1 1 1,-1-1-1,0 0 1,1 0 0,-1 0-1,0 1 1,1-1-1,-1 0 1,1 0 0,-1 1-1,0-1 1,0 0-1,1 0 1,-1 1 0,0-1-1,1 1 1,-1-1-1,0 0 1,0 1-1,0-1 1,0 0 0,1 1-1,-1-1 1,0 1-1,0-1 1,0 1 0,0-1-1,0 0 1,0 1-1,0-1 1,0 1-1,0-1 1,0 1 0,0-1-1,1 25 7,-1-24 36,-3 337 1502,3-332-1573,0 0 0,0 0 0,1-1 0,0 1 0,0 0 0,3 8 0,-4-12 0,1 0 0,0-1 0,0 1 0,0 0 0,0-1 0,0 1 0,0-1 0,1 1 0,-1-1 0,0 0 0,1 0 0,-1 1 0,1-1 0,-1 0 0,1 0 0,0 0 0,0-1 0,-1 1 0,1 0 0,0-1 0,0 1 0,0-1 0,-1 1 0,3-1 0,4 0 0,-1 0 0,0 0 0,0-1 0,0 0 0,0 0 0,0 0 0,0-1 0,0 0 0,0-1 0,0 0 0,-1 0 0,1 0 0,-1-1 0,0 0 0,0 0 0,-1 0 0,1-1 0,-1 0 0,0 0 0,5-6 0,-2 2 0,0-1 0,-1 0 0,0 0 0,0 0 0,-1-1 0,-1 0 0,0 0 0,0-1 0,-1 0 0,-1 1 0,3-15 0,-5 16 0,1 0 0,-2 0 0,1 0 0,-2 0 0,-1-13 0,1 18 0,0 1 0,0-1 0,-1 1 0,1-1 0,-1 1 0,0-1 0,-1 1 0,1 0 0,-1 0 0,0 0 0,0 0 0,0 1 0,-4-4 0,-1 0 0,0 0 0,0 1 0,-1 0 0,0 0 0,-18-7 0,27 13 0,1 0 0,-1 0 0,0 0 0,0-1 0,1 1 0,-1 0 0,0 0 0,0 0 0,0 0 0,1 0 0,-1 0 0,0-1 0,0 1 0,0 0 0,0 0 0,1 0 0,-1 0 0,0-1 0,0 1 0,0 0 0,0 0 0,0 0 0,0-1 0,1 1 0,-1 0 0,0 0 0,0-1 0,0 1 0,0 0 0,0 0 0,0 0 0,0-1 0,0 1 0,0 0 0,0 0 0,0-1 0,0 1 0,0 0 0,0 0 0,-1-1 0,1 1 0,0 0 0,0 0 0,0 0 0,0-1 0,0 1 0,0 0 0,-1 0 0,1 0 0,0-1 0,0 1 0,0 0 0,0 0 0,-1 0 0,1 0 0,0 0 0,0 0 0,-1-1 0,34-4 0,-14 2 0,189-62 0,-198 63-2013,1 1-3942</inkml:trace>
  <inkml:trace contextRef="#ctx0" brushRef="#br0" timeOffset="5249.11">2215 1 10746,'0'0'13291,"3"5"-11688,68 49 1648,-48-32-3108,0 0-1,-2 2 1,-1 1-1,-1 0 1,24 44 0,-23-31 183,-2 0 0,-2 1 0,19 67 0,-18-27 103,-3 0 0,-3 1 0,0 160 0,-9-137-429,-1 69 0,-1-166 0,-1 1 0,0-1 0,0 1 0,-1-1 0,1 1 0,-1-1 0,-1 0 0,1 0 0,-1 0 0,0 0 0,0 0 0,-1 0 0,0-1 0,0 0 0,-7 8 0,9-36 0,1 4-154,-3-40-2796,1-1-4354,2 7-6638</inkml:trace>
  <inkml:trace contextRef="#ctx0" brushRef="#br0" timeOffset="6447.34">2452 11 7825,'0'0'18257,"1"18"-16806,29 147 2508,-18-102-2947,9 64-848,5 136 1,-17 135-231,-2-134 66,-3-247 0,-2-11 0,-1-9 0,0-174 0,-1-149 0,-5 230 0,-22-130 0,7 129 0,-36-101 0,54 191 0,0 0 0,-1 0 0,0 0 0,0 1 0,0-1 0,-1 1 0,0 0 0,-9-11 0,13 17 0,0 1 0,-1-1 0,1 1 0,0-1 0,-1 1 0,1 0 0,0-1 0,-1 1 0,1-1 0,0 1 0,0 0 0,0-1 0,0 1 0,0 0 0,0-1 0,0 1 0,0 0 0,0-1 0,0 1 0,0 0 0,0-1 0,0 1 0,1 0 0,-3 194 0,17 409 0,-9-525 0,-4-44 0,1 1 0,1 0 0,17 61 0,-15-81 0,-3-15 0,-1-7 0,1-10 0,26-817 0,-38 643 0,6 159 0,-2 0 0,-2 0 0,-18-55 0,18 73 0,3 20 0,1 25 0,34 337 0,-12-213 0,-13-84 0,2 12 0,25 117 0,-33-198-146,1-1-1,-1 1 1,1-1 0,0 1-1,0-1 1,0 0 0,0 1 0,0-1-1,3 3 1,-4-4 75,1-1 0,-1 0 0,0 0 0,0 0 0,1 1 0,-1-1 0,0 0 0,1 0 0,-1 0-1,0 0 1,1 0 0,-1 0 0,0 0 0,1 1 0,-1-1 0,1 0 0,-1 0 0,0 0 0,1 0 0,-1-1 0,0 1 0,1 0 0,-1 0 0,1 0 0,12-11-2355,3-14-4520,-2-6-3480</inkml:trace>
  <inkml:trace contextRef="#ctx0" brushRef="#br0" timeOffset="7315.98">2792 172 9962,'0'0'14720,"0"0"-14613,0 0 0,-1 0 0,1 0 0,0 0 0,0 0 0,-1 0 0,1 0 0,0 0 0,0 0 0,-1 0 0,1 0 0,0 0 0,0 1 0,-1-1 0,1 0 0,0 0 0,0 0 0,-1 1 0,1-1 0,0 0 0,0 0 0,0 0 0,0 1 0,-1-1 0,1 0 0,0 0 0,0 1 0,0-1 0,0 0 0,0 0 0,0 1 0,0-1 0,0 0 0,0 1 0,0-1 0,0 0 0,0 0 0,0 1 0,12 801 3805,-12-777-3912,2 13 0,4-60 0,20-160 0,-8-1 0,-6-196 0,-13 356 0,0 27 0,0 42 0,1 652 0,0-697-20,-1 0 0,1 0 0,0 1 0,1-1-1,-1 0 1,0 0 0,0 1 0,0-1 0,1 0 0,-1 0 0,1 1 0,-1-1 0,1 0-1,0 1 1,-1-2-12,1 1-1,-1-1 1,0 0-1,1 0 1,-1 0-1,0 0 1,1 1-1,-1-1 1,0 0-1,1 0 1,-1 0-1,0 0 1,1 0 0,-1 0-1,0 0 1,1 0-1,-1 0 1,1 0-1,-1 0 1,0 0-1,1 0 1,-1 0-1,0-1 1,1 1-1,-1 0 1,0 0-1,1 0 1,-1 0-1,0-1 1,1 1-1,2-3-644,1 0 0,-1 0-1,0 0 1,0-1 0,0 1-1,2-5 1,12-17-7517</inkml:trace>
  <inkml:trace contextRef="#ctx0" brushRef="#br0" timeOffset="7706.09">3204 576 15659,'0'0'15443,"109"0"-13778,-76 0-1665,-3 0 0,-4 0 0,-2 0 0,-4 0 0,-4 0 0,-3 0 0,-3 0 0,-3 0-1697,-14 8-9145,-13 5-1521</inkml:trace>
  <inkml:trace contextRef="#ctx0" brushRef="#br0" timeOffset="7707.09">3217 874 15227,'0'0'17540,"116"24"-17540,-86-24 0,0 0 0,-7 0 0,-10-5 0,-6 5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0:31.8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3:38.4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 294 5089,'0'0'17819,"-3"-25"-14697,3 17-3039,0 1 0,0 0 0,1-1-1,0 1 1,0 0 0,1-1 0,0 1-1,1 0 1,-1 0 0,1 0 0,0 1 0,5-8-1,16-27 81,-12 18 42,2-1 0,33-40 0,-45 61-167,-1 2-13,0 0 0,0-1 0,0 1 0,1 0 0,-1 0 0,0 0 1,1 0-1,-1 0 0,0 0 0,1 0 0,1 0 0,-2 1-31,-1 0 0,1-1 0,-1 1 0,1 0 0,-1 0-1,1 0 1,-1 0 0,1 0 0,-1 0 0,0 1 0,1-1 0,-1 0-1,1 0 1,-1 0 0,1 0 0,-1 0 0,0 1 0,1-1 0,-1 0-1,1 0 1,-1 1 0,0-1 0,1 0 0,-1 1 0,0-1 0,1 0-1,-1 1 1,0-1 0,0 1 0,1-1 0,-1 0 0,0 1 0,0-1-1,0 1 1,0-1 0,1 1 0,-1-1 0,0 0 0,0 1-1,0-1 1,0 1 0,0 0 0,2 23 230,-2-20-131,2 33 463,-2 1-1,-7 52 1,0-20 143,7-65-654,-1 4 35,0 0 0,1 1-1,0-1 1,1 1 0,2 11 0,-2-18-67,0 0 0,0 0-1,0 0 1,1-1 0,-1 1 0,1 0 0,-1-1 0,1 1-1,0-1 1,0 0 0,0 0 0,0 0 0,0 0 0,1 0-1,-1 0 1,1 0 0,-1-1 0,1 1 0,-1-1 0,6 2-1,-1-1 13,0 0 0,0 0-1,0-1 1,0 0-1,1 0 1,-1 0 0,0-1-1,0-1 1,1 1-1,-1-1 1,0 0 0,0-1-1,0 1 1,0-1-1,0-1 1,0 0 0,-1 0-1,1 0 1,10-8-1,-12 7-10,-1 0-1,1-1 1,-1 0-1,0 0 1,-1 0-1,1-1 1,-1 1-1,0-1 1,-1 0-1,1 0 1,-1 0-1,0 0 1,-1 0-1,1-1 1,-1 1-1,0 0 1,-1-1-1,0 1 1,0 0-1,0-1 1,-1 1-1,-1-8 1,1 11-26,-1-1 0,0 1 0,0-1 0,0 1 0,0 0 0,-1 0 0,1 0 0,-1 0 0,0 0 0,0 0 0,-4-3 0,0 1-17,0 0 0,0 1 1,0-1-1,-10-3 0,119-9 846,-66 8-817,63-25 0,-95 32-213,16-6-7428,-11 1-3157</inkml:trace>
  <inkml:trace contextRef="#ctx0" brushRef="#br0" timeOffset="2314.31">996 188 10866,'0'0'17993,"7"0"-16087,10-2-1654,-1-1 0,0 0 1,1-1-1,-2-1 0,1 0 1,18-10-1,7-1-16,-8 6-236,1 1 0,63-9 0,-92 16 0,8-1 0,-13 2-39,0 1 0,1 0 0,-1-1 0,1 1 0,-1 0 0,0-1 0,1 1 0,-1-1-1,0 1 1,0 0 0,1-1 0,-1 1 0,0-1 0,0 1 0,0-1 0,0 1 0,1-1 0,-1 1 0,0-1 0,0 1 0,0-1 0,0 1 0,0-1 0,0 0-1,-1 0 1,2 0-805,5-16-5230,6-8-674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3:33.5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 19 6225,'0'0'7075,"-1"-2"-5177,-5-9-759,6 6 4377,-5 6-296,5-1-5204,0-1-1,0 1 1,0 0 0,-1 0-1,1 0 1,0 0 0,0 0-1,0 0 1,0 0 0,-1 0-1,1 0 1,0 0 0,0 0-1,0 0 1,0 0 0,-1 0-1,1 0 1,0 0 0,0 0-1,0 0 1,0 0 0,-1 0-1,1 0 1,0 1 0,0-1-1,0 0 1,0 0 0,0 0-1,-1 0 1,1 0 0,0 0-1,0 0 1,0 1 0,0-1-1,0 0 1,0 0 0,0 0-1,0 0 1,-1 0 0,1 1-1,0-1 1,0 0 0,0 0-1,0 0 1,0 0 0,0 1-1,0-1 1,0 0 0,0 0-1,0 0 1,0 0 0,0 1-1,0-1 1,0 0 0,0 0-1,0 0 1,0 0 0,1 0-1,-1 1 1,0-1 0,0 0-1,0 0 1,0 0 0,2 31 836,1-1 0,2 0 1,12 41-1,1 14 9,12 148-527,12 63-247,-37-273-87,1-1 0,9 22 0,-12-39 0,-3-5 0,0 0 0,1 0 0,-1 0 0,0 0 0,0 0 0,1 0 0,-1 0 0,0 0 0,0 0 0,0 0 0,1 0 0,-1 0 0,0 0 0,0 0 0,0 0 0,1 0 0,-1 0 0,0 0 0,0 0 0,0 0 0,1 0 0,-1-1 0,0 1 0,0 0 0,0 0 0,1 0 0,-1 0 0,0-1 0,0 1 0,0 0 0,0 0 0,0 0 0,0 0 0,0-1 0,1 1 0,-1 0 0,0 0 0,0-1 0,0 1 0,0 0 0,0 0 0,0 0 0,0-1 0,0 1 0,0 0 0,0 0 0,0-1 0,0 1 0,0 0 0,0 0 0,0 0 0,-1-1 0,1 1 0,1-16 0,-1 15 0,0-46-2559,0-23-5697,0 40 611</inkml:trace>
  <inkml:trace contextRef="#ctx0" brushRef="#br0" timeOffset="602.35">360 26 14067,'0'0'9933,"1"6"-8911,10 70 632,-5 1 0,-3 103-1,6 73 1131,6-132-2784,-5-41 0,2 86 0,-13-163 0,4 10 0,-3-13 0,0 0 0,0 0 0,0 0 0,0 1 0,0-1 0,0 0 0,1 0 0,-1 0 0,0 0 0,0 0 0,0 0 0,0 1 0,0-1 0,0 0 0,0 0 0,0 0 0,0 0 0,0 0 0,1 0 0,-1 1 0,0-1 0,0 0 0,0 0 0,0 0 0,0 0 0,0 0 0,1 0 0,-1 0 0,0 0 0,0 0 0,0 0 0,0 0 0,0 0 0,1 0 0,-1 0 0,0 0 0,0 0 0,0 0 0,0 0 0,1 0 0,-1 0 0,0 0 0,0 0 0,0 0 0,0 0 0,1 0 0,4-7 0,-2 3 0,41-41-1956,-18 19-461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2:39.4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24 3064,'0'0'5009,"3"-21"-459,4 13-7185,-1-2 16640,-6 20-6951,0-1-7020,1-1 171,0 1 0,0-1 1,4 13-1,-2-12-63,-1 0 0,-1 0 0,2 16 0,-7 230 155,5-255-297,-1 1 0,1-1 0,-1 0 0,1 1 0,-1-1 0,1 0 0,-1 1 0,1-1 0,-1 0 0,1 0 0,-1 0 0,1 0 0,-1 1 0,1-1 0,-1 0 0,1 0 0,-1 0 0,1 0 0,0 0 0,-1 0 0,1 0 0,-1 0 0,2-1 0,-1 1 0,17-1 0,0-1 0,-1-1 0,1-1 0,-1 0 0,1-1 0,24-12 0,13-2 0,-40 11 23,-14 7-34,1 0 0,0 0 0,0 0 0,0 0 1,0 1-1,0-1 0,0 0 0,0 1 1,0-1-1,0 1 0,3 0 0,-5-14-15082,0 7 4959</inkml:trace>
  <inkml:trace contextRef="#ctx0" brushRef="#br0" timeOffset="440.77">244 912 13754,'0'0'10123,"4"15"-8268,2 3-1467,8 27 1777,-2 1-1,11 83 1,-19-30-2012,-4-98-221,0-1 1,-1 0-1,1 1 1,0-1-1,0 0 1,0 1-1,0-1 1,0 0-1,1 1 0,-1-1 1,0 0-1,0 1 1,0-1-1,0 0 1,0 1-1,0-1 0,0 0 1,1 1-1,-1-1 1,0 0-1,0 1 1,0-1-1,1 0 1,-1 0-1,0 0 0,1 1 1,-1-1-1,0 0 1,0 0-1,1 0 1,-1 1-1,0-1 1,1 0-1,-1 0 0,0 0 1,1 0-1,-1 0 1,0 0-1,1 0 1,-1 0-1,0 0 0,1 0 1,-1 0-1,0 0 1,1 0-1,-1 0 1,0 0-1,1 0 1,-1 0-1,0 0 0,1 0 1,-1-1-1,0 1 1,1 0-1,-1 0 1,0 0-1,0-1 0,1 1 1,-1 0-1,0 0 1,0 0-1,1-1 1,-1 1-1,26-35-11276,-10 15 1422</inkml:trace>
  <inkml:trace contextRef="#ctx0" brushRef="#br0" timeOffset="441.77">678 1025 16843,'0'0'8874,"113"-5"-6690,-70-6-471,-3 3-353,-4 1-688,-6 1-192,-7 4-264,-3-1-120,-3 3-96,-11 0-640,4 0-976,-3 0-1049,0 0-967,-4-3-1321,-3-2-993</inkml:trace>
  <inkml:trace contextRef="#ctx0" brushRef="#br0" timeOffset="442.77">864 803 13866,'0'0'11084,"4"19"-9150,1 7-1320,19 78 1773,-5-14-2,-14-62-2750,0 0 0,19 52 0,-20-75-2256,-4-5 2381,0 0 0,0 0 0,1 0 0,-1 0 0,0 0 0,0 0 0,1 0 0,-1 0 0,0 0 0,0 0 1,1 1-1,-1-1 0,0 0 0,1-1 0,-1 1 0,0 0 0,0 0 0,1 0 0,-1 0 0,0 0 0,0 0 0,1 0 0,-1 0 0,0 0 0,0 0 0,1-1 0,-1 1 0,0 0 0,0 0 0,0 0 0,1-1 0,-1 1 0,0 0 0,0 0 1,0 0-1,0-1 0,1 1 0,-1 0 0,0 0 0,0-1 0,0 1 0,0 0 0,0 0 0,0-1 0,0 1 0,0 0 0,0-1 0,0 1 0,0 0 0,0-1 0,4-15-8475</inkml:trace>
  <inkml:trace contextRef="#ctx0" brushRef="#br0" timeOffset="443.77">1146 753 15427,'0'0'7517,"2"17"-5530,12 54-440,-13-65-1351,1 0-1,0 0 1,0 0-1,1 0 0,-1-1 1,1 1-1,0-1 1,1 0-1,-1 0 0,1 0 1,0 0-1,1-1 1,-1 0-1,1 1 0,0-2 1,0 1-1,10 6 1,-6-6 81,0 0 0,1 0 0,-1-1 0,1-1 0,-1 1 0,1-1 1,0-1-1,0 0 0,12 0 0,-14-1-277,-1 0 0,1-1 0,0 0 0,-1 0 0,1-1 0,-1 0 0,0 0 0,1 0 0,-1-1 0,9-6 0,-11 6 0,0 0 0,-1 0 0,0-1 0,1 0 0,-2 0 0,1 0 0,0 0 0,-1-1 0,0 1 0,0-1 0,0 0 0,0 0 0,-1 0 0,0 0 0,2-6 0,-1 2 0,-1-1 0,0 0 0,0-17 0,-1 23 0,-1-1 0,0 1 0,-1-1 0,1 1 0,-1-1 0,0 1 0,0-1 0,0 1 0,-3-8 0,3 11 0,0 0 0,1 0 0,-1 0 0,0 0 0,1 0 0,-1 0 0,0 0 0,0 0 0,0 0 0,0 0 0,0 0 0,0 1 0,0-1 0,0 0 0,0 1 0,0-1 0,0 1 0,0-1 0,-1 1 0,1-1 0,0 1 0,0 0 0,0 0 0,-1 0 0,1 0 0,0 0 0,0 0 0,-1 0 0,1 0 0,0 0 0,0 0 0,-1 1 0,1-1 0,0 0 0,-2 2 0,1-1 0,0 0 0,-1 0 0,2 1 0,-1-1 0,0 1 0,0-1 0,0 1 0,1 0 0,-1-1 0,1 1 0,-1 0 0,1 0 0,0 0 0,-1 0 0,1 1 0,0-1 0,-1 4 0,0 6 0,0 0 0,1 1 0,1-1 0,0 1 0,0-1 0,1 1 0,1-1 0,0 0 0,0 1 0,7 17 0,7 11 0,34 66 0,-9-22 0,-29-58 0,-1 1 0,-1 0 0,-2 1 0,-1 0 0,-1 0 0,-2 0 0,2 46 0,-5-46 0,0-21 0,0 1 0,-1-1 0,0 0 0,0 1 0,-1-1 0,0 0 0,-1 0 0,-3 13 0,4-20 0,1 0 0,-1-1 0,0 1 0,1 0 0,-1 0 0,0 0 0,1 0 0,-1-1 0,0 1 0,0 0 0,0 0 0,0-1 0,0 1 0,0-1 0,0 1 0,0-1 0,0 1 0,0-1 0,0 0 0,0 0 0,0 1 0,0-1 0,0 0 0,0 0 0,0 0 0,0 0 0,-1 0 0,1 0 0,0 0 0,0-1 0,-2 0 0,0 0 0,-1 0 0,1 0 0,-1-1 0,1 0 0,0 1 0,0-1 0,-6-5 0,2 1 0,0 0 0,1 0 0,0-1 0,0 1 0,0-2 0,1 1 0,0-1 0,0 1 0,1-1 0,0-1 0,0 1 0,1 0 0,0-1 0,1 0 0,0 0 0,0 0 0,1 0 0,0 0 0,0 0 0,1 0 0,2-16 0,0 18 0,-1 0 0,1-1 0,1 1 0,0 1 0,0-1 0,0 0 0,0 1 0,1-1 0,0 1 0,1 0 0,-1 0 0,12-10 0,6-5 0,43-31 0,-57 46 0,-6 5 0,7-6 0,1 0 0,0 0 0,21-10 0,-22 17-1374,-7 7-4449,-2 1-4776</inkml:trace>
  <inkml:trace contextRef="#ctx0" brushRef="#br0" timeOffset="1604.63">691 2354 6937,'0'0'8677,"0"-4"-7211,0-2-2768,0-8 11694,0 26-8673,1 3-1457,0 0 0,1-1-1,1 1 1,0-1 0,1 0-1,0 0 1,1 0 0,9 17 0,-8-20-108,0 0 1,0-1-1,1 0 1,0 0-1,1 0 1,0-1-1,1 0 1,0-1 0,0 0-1,15 10 1,-21-16-129,0 0 1,0 0-1,1-1 1,-1 1-1,1-1 1,-1 0-1,1 0 1,0 0-1,-1 0 1,1-1-1,0 1 1,0-1-1,-1 0 1,1 0-1,0 0 1,0-1-1,6-1 1,-6 1-3,0-1 1,0 0 0,0 0-1,0 0 1,0-1 0,0 1-1,0-1 1,-1 0 0,1 0-1,-1-1 1,0 1 0,0 0-1,4-8 1,1 0-25,-2-1 0,1 0 0,-2 0 0,0 0 0,0-1 0,-1 0 0,0 0 0,-1 0 0,-1 0 0,0 0 0,-1 0 0,0-1 0,-1 1 0,-1-1 0,-2-15 0,3 27 0,-1-1 0,0 1 0,1 0 0,-1-1 0,0 1 0,0 0 0,0-1 0,-1 1 0,1 0 0,-1 0 0,1 0 0,-1 0 0,1 0 0,-1 0 0,-3-2 0,-1 1 0,5 3 0,1 0 0,0 0 0,0 1 0,-1-1 0,1 0 0,0 0 0,-1 1 0,1-1 0,0 0 0,0 0 0,-1 1 0,1-1 0,0 0 0,0 1 0,0-1 0,0 0 0,0 1 0,-1-1 0,1 0 0,0 1 0,0-1 0,0 1 0,0-1 0,0 0 0,0 1 0,0-1 0,0 0 0,0 1 0,0-1 0,0 0 0,0 1 0,0-1 0,1 1 0,-1 0 0,1 25 0,2-1 0,1 1 0,1-1 0,0 0 0,2-1 0,1 1 0,22 43 0,0-1 0,22 75 0,-45-118 0,0 0 0,-2 1 0,-1 0 0,-2 0 0,0 0 0,-3 48 0,0-68 0,0 1 0,0-1 0,-1 0 0,0 1 0,0-1 0,0 0 0,-1 0 0,1 0 0,-1 0 0,0-1 0,-1 1 0,-4 4 0,7-7 0,0-1 0,0 0 0,-1 1 0,1-1 0,-1 0 0,1 0 0,-1 0 0,0 0 0,1 0 0,-1 0 0,0 0 0,1 0 0,-1-1 0,0 1 0,0-1 0,0 1 0,0-1 0,0 0 0,0 0 0,0 0 0,1 0 0,-1 0 0,0 0 0,0 0 0,0-1 0,0 1 0,0-1 0,0 1 0,1-1 0,-1 0 0,0 0 0,0 1 0,1-1 0,-1-1 0,1 1 0,-1 0 0,1 0 0,-2-2 0,-2-3 0,0 1 0,0 0 0,1-1 0,0 0 0,0 0 0,1-1 0,0 1 0,0-1 0,0 1 0,1-1 0,-3-13 0,3 6 0,0 0 0,1 0 0,0 0 0,1 0 0,3-18 0,-2 25-52,1-1-1,0 0 1,1 1-1,-1 0 1,2 0-1,-1 0 1,1 0 0,0 0-1,0 1 1,0-1-1,1 1 1,0 0-1,12-10 1,6-4-642,1 1 0,31-18 0,-25 17-248,15-13-3525,-5 4-1928</inkml:trace>
  <inkml:trace contextRef="#ctx0" brushRef="#br0" timeOffset="3030.46">1670 0 8225,'0'0'14570,"16"7"-12929,-1 0-1228,0 1 81,1-2-1,0 0 1,0 0 0,29 4-1,24-2 842,0-2 0,89-6 0,-77-1-915,-80 18-459,-20 417 1103,1 46-1064,17-317 0,4 217 0,4-271 0,28 160 0,64 250 0,-63-371 0,-34-138 0,-1 1 0,0 0 0,-1 12 0,0-20 0,-1-3 0,1 0 0,-1 1 0,1-1 0,-1 0 0,1 1 0,-1-1 0,1 0 0,-1 0 0,1 1 0,-1-1 0,1 0 0,-1 0 0,1 0 0,-1 0 0,0 0 0,1 0 0,-1 0 0,1 0 0,-1 0 0,0 0 0,0 0 0,-1 0 0,-145 26 0,20-3 0,104-22 0,22 0-126,1 0 1,-1 0-1,1 0 0,-1 1 1,1-1-1,-1 0 1,1 0-1,0 1 0,0-1 1,0 0-1,-1 1 0,1-1 1,1 0-1,-1 2 1,0 1-2707,-6 16-964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2:34.8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101 12546,'0'0'4657,"96"-5"-2184,-37-8 183,11-6-751,6 3-505,1 0-312,-1 1-496,-10 7-152,-6 0-176,-14 8-264,-9 0-608,-14 0-960,-23 16-2313,0 5-1160,-23 0-2080</inkml:trace>
  <inkml:trace contextRef="#ctx0" brushRef="#br0" timeOffset="914.51">5 323 12882,'0'0'3761,"-1"16"-1818,0 4-1175,-1-2 5,1 0 0,1 0 0,4 28-1,5 0 1027,3 0 0,32 81-1,-19-58-500,32 108-89,-9 2 1,46 325-1,-73-171-1209,-15-164 0,-2-76 0,-1-7 0,20 121 0,10 26 0,-30-162 0,-3-71 0,1 1 0,-1-1 0,0 0 0,0 0 0,0 1 0,1-1 0,-1 0 0,0 0 0,1 0 0,-1 0 0,0 1 0,0-1 0,1 0 0,-1 0 0,0 0 0,1 0 0,-1 0 0,0 0 0,1 0 0,-1 0 0,0 0 0,1 0 0,-1 0 0,0 0 0,1 0 0,-1 0 0,0 0 0,1 0 0,-1 0 0,1 0 0,1 0 0,9-2 0,0 1 0,0-1 0,0-1 0,-1 0 0,16-7 0,5-1 0,-2 0 0,-19 7 0,0 0 0,0 1 0,0 0 0,1 1 0,-1 0 0,13-1 0,-17 0 0,-2-2 0,32-30-1657,-16 10-505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02:33.8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 439 7801,'0'0'9034,"-3"-28"-1964,3 22-6854,1-1 1,0 1-1,0 0 1,1 0-1,0 0 1,0 0-1,0 0 1,4-8-1,32-48 946,-14 22-297,1-3-111,35-47 1,-48 74-670,1 0 1,1 1-1,0 0 1,1 1-1,27-19 1,-42 33-87,1 0 0,-1-1 0,0 1 0,1 0 0,-1-1 0,0 1 0,1 0 0,-1 0 0,0 0 0,1-1 0,-1 1 0,1 0 0,-1 0 0,1 0 0,-1 0 0,0-1 0,1 1 0,-1 0-1,1 0 1,-1 0 0,1 0 0,-1 0 0,1 0 0,-1 0 0,0 1 0,1-1 0,-1 0 0,1 0 0,-1 0 0,1 0 0,-1 0 0,0 1 0,1-1 0,-1 0 0,1 0 0,-1 1 0,0-1 0,1 0 0,-1 1 0,5 17-52,-5-15 51,5 57 225,-5 89 0,-2-60-12,2-53-57,-1-11-50,1 0 1,1-1-1,8 45 1,-7-62-92,0 0-1,1 1 1,0-1 0,0 0 0,0 0 0,1-1 0,-1 1-1,2-1 1,-1 1 0,1-1 0,0-1 0,0 1-1,1-1 1,-1 0 0,1 0 0,11 6 0,-12-7 3,0-1 0,1 0 0,-1 0 0,1-1 0,-1 1 0,1-1 0,0 0 0,0-1 0,0 0 0,0 0 1,0 0-1,0 0 0,1-1 0,-1 0 0,0-1 0,0 1 0,0-1 0,0 0 0,0-1 0,0 1 0,0-1 0,0 0 1,-1-1-1,1 1 0,-1-1 0,1 0 0,-1-1 0,0 1 0,0-1 0,-1 0 0,1 0 0,6-8 0,-3 1 4,0 0 0,0-1 0,-1 0 0,0 0 0,-1 0-1,-1-1 1,7-22 0,-7 15-21,-1-1 0,-1 0 0,-1 0 0,-1-27 0,0 45-15,-1 0 1,-1 0-1,1 0 1,0 0-1,-1 0 1,0 0-1,1 1 1,-1-1-1,0 0 1,0 0-1,-1 1 1,1-1 0,-1 0-1,1 1 1,-1-1-1,0 1 1,0 0-1,0 0 1,0 0-1,0 0 1,-3-3-1,1 3-10,0 0 1,0 1-1,1-1 0,-1 1 0,0-1 0,0 1 0,0 0 1,-1 1-1,1-1 0,0 1 0,0-1 0,0 1 0,0 1 0,-7 0 1,11-1 20,-1 0 1,1 0 0,-1 0-1,1 0 1,-1 0-1,1 0 1,-1 0 0,1 0-1,-1 1 1,1-1 0,-1 0-1,1 0 1,-1 1-1,1-1 1,-1 0 0,1 0-1,-1 1 1,1-1 0,0 1-1,-1-1 1,1 0 0,0 1-1,-1-1 1,1 1-1,0-1 1,-1 1 0,1-1-1,0 1 1,0-1 0,0 1-1,-1-1 1,1 1-1,0-1 1,0 1 0,0-1-1,0 1 1,0-1 0,0 1-1,0-1 1,0 1-1,0 0 1,0-1 0,1 1-1,-1-1 1,0 1 0,0-1-1,0 1 1,1-1-1,-1 1 1,0-1 0,1 1-1,0 1 26,0 0-1,1 0 1,-1 0 0,0 0-1,1 0 1,0 0-1,-1-1 1,1 1-1,0-1 1,3 3-1,14 3 125,1 0-1,-1-2 0,1 0 0,0-1 0,0-1 1,1-1-1,-1-1 0,0-1 0,39-4 1,-41 1-1507,34-10 0,-6-2-4021,-24 8 761,2-1-4785</inkml:trace>
  <inkml:trace contextRef="#ctx0" brushRef="#br0" timeOffset="436.95">1187 266 14619,'0'0'12602,"99"0"-10993,-62 0-385,-4 0-704,-3 0-296,-7 0-224,-6 0-952,-4 2-1281,-13 30-2816,-7-3-880,-19 5-7330</inkml:trace>
  <inkml:trace contextRef="#ctx0" brushRef="#br0" timeOffset="437.95">1263 710 9634,'0'0'13754,"113"-43"-13065,-37-2-689,-13 6-3633,-6-3-889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9:47.6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6 12682,'0'0'5421,"19"1"-3119,132 4 1699,65-17 392,-79 3-3714,-101 9-1718,-36 0 1001,0 0 1,1 0-1,-1 0 0,0 0 0,0 0 1,0 0-1,0 0 0,0 0 0,1 0 1,-1 0-1,0 0 0,0 0 0,0 1 1,0-1-1,0 0 0,1 0 0,-1 0 1,0 0-1,0 0 0,0 0 0,0 1 1,0-1-1,0 0 0,0 0 0,0 0 1,0 0-1,1 0 0,-1 1 1,0-1-1,0 0 0,0 0 0,0 0 1,0 0-1,0 1 0,0-1 0,0 0 1,0 0-1,0 0 0,0 0 0,0 1 1,0-1-1,-1 0 0,1 0 0,0 0 1,0 0-1,0 0 0,0 1 0,0-1 1,0 0-1,-2 4-530,1 0 0,-1 0 0,0-1-1,0 1 1,-1-1 0,1 1 0,-1-1 0,0 0 0,1 0 0,-1 0 0,-1 0 0,-3 2 0,-25 19-5197</inkml:trace>
  <inkml:trace contextRef="#ctx0" brushRef="#br0" timeOffset="686.98">95 268 11202,'0'0'2187,"3"19"368,-2-7-2041,1 8 305,1 0 0,1-1 0,0 1 0,13 32 0,77 194 4898,-57-133-3597,31 154 1,-43-114-1469,6 180-1,-21 158 302,-10-488-953,1-3 0,0 0 0,1 1 0,-1-1 0,0 0 0,0 0 0,0 0 0,0 0 0,0 0 0,0 0 0,0 0 0,0 0 0,0 0 0,0 0 0,2-1 0,0 1 0,6-2 0,0 0 0,1-1 0,-1 0 0,-1 0 0,14-7 0,-13 6 0,1-1 0,0 2 0,0-1 0,12-1 0,7-3-1438,-5-5-4088,-7-1-4234</inkml:trace>
  <inkml:trace contextRef="#ctx0" brushRef="#br0" timeOffset="4912.35">547 652 8105,'0'0'6369,"5"1"-4208,1 1-1641,0-1-1,-1 0 1,1 0 0,-1-1-1,1 0 1,0 0-1,0 0 1,-1 0 0,1-1-1,-1 0 1,1 0 0,0-1-1,8-3 1,-7 1-157,0 0-1,0 0 1,0 0-1,-1-1 1,0 0 0,0 0-1,0-1 1,-1 0-1,0 0 1,6-8 0,-2 0-176,0 0 0,-1-1 0,-1 0 0,0 0 0,-1 0 1,-1-1-1,-1 0 0,0 0 0,2-18 0,-2-7 31,-2 0 1,-4-61-1,2 94-173,0-1 1,-1 1-1,0-1 1,-1 1-1,0 0 1,0 0-1,-6-12 1,8 20-38,0 0 0,0 1 1,0-1-1,0 0 0,0 0 0,0 0 1,0 1-1,0-1 0,-1 0 1,1 0-1,0 0 0,0 0 1,0 1-1,0-1 0,-1 0 0,1 0 1,0 0-1,0 0 0,0 0 1,0 0-1,-1 0 0,1 0 0,0 0 1,0 1-1,0-1 0,-1 0 1,1 0-1,0 0 0,0 0 1,0 0-1,-1 0 0,1 0 0,0 0 1,0 0-1,0-1 0,-1 1 1,1 0-1,0 0 0,0 0 1,0 0-1,-1 0 0,1 0 0,0 0 1,0 0-1,0 0 0,0-1 1,-1 1-1,1 0 0,0 0 0,0 0 1,0 0-1,0-1 0,-2 23 378,6 45-47,3-1 0,25 107-1,-15-91-201,-13-57-137,-3-16 0,0 0 0,1 0 0,0-1 0,0 1 0,1 0 0,5 11 0,-7-20-23,-1 1 1,1-1-1,0 0 0,-1 1 0,1-1 1,0 0-1,0 1 0,-1-1 1,1 0-1,0 0 0,0 0 1,-1 0-1,1 0 0,0 0 0,0 0 1,-1 0-1,1 0 0,0 0 1,0 0-1,-1 0 0,1-1 1,0 1-1,0 0 0,20-12-3923,-6 0-2781,8-8-6949</inkml:trace>
  <inkml:trace contextRef="#ctx0" brushRef="#br0" timeOffset="6059.87">1639 481 3088,'0'0'4400,"-9"1"8392,11 1-12440,-1-1 0,1 1 0,0-1 0,0 1 0,0-1 0,0 0 0,0 0 0,0 0 0,1 0 0,-1 0 0,4 0 0,30 7 1907,-21-6-1828,1-1 0,0 0 0,0-1 0,0-1 0,0 0 0,-1-1 0,1-1 0,0 0 0,-1-1 1,29-12-1,7-1-2394,-17 10-3872,-13 4-2101</inkml:trace>
  <inkml:trace contextRef="#ctx0" brushRef="#br0" timeOffset="6449.78">2243 381 17395,'0'0'5873,"2"-20"-3859,-1-6-1449,1-2 71,1 0-1,8-31 0,16-69 4201,-20 424-4658,-8-272-178,2 30 0,-1-50 0,1-1 0,0 1 0,0-1 0,0 1 0,0-1 0,0 0 0,1 1 0,-1-1 0,1 0 0,0 0 0,0 0 0,5 5 0,18 15-1983,-7-9-3223,0-2-6185</inkml:trace>
  <inkml:trace contextRef="#ctx0" brushRef="#br0" timeOffset="7177.87">763 1679 11378,'0'0'14331,"126"-16"-12891,-86 9-255,-4-4-297,-3 3-488,-3 0-280,3 3-120,4 5-1104,-4 0-1873,-6 0-4929</inkml:trace>
  <inkml:trace contextRef="#ctx0" brushRef="#br0" timeOffset="7615.1">1330 1570 15595,'0'0'2524,"0"-17"125,1-76 38,1-52 4017,-1 153-6570,1 0-1,-1 0 1,1-1 0,1 1-1,0 0 1,5 10-1,2 9 372,4 13-194,-8-17-140,2-1 1,0 0-1,2 0 1,24 40-1,-33-60-345,1 1 0,0-1 0,0 0 0,0 0 0,0 0 0,0 0 0,0-1 0,0 1 0,1-1 0,-1 1 0,0-1 0,1 0 0,0 0 0,3 1 0,1 0-916,0-1 1,0 0 0,1-1-1,8 0 1,-14 0 849,21 0-6203</inkml:trace>
  <inkml:trace contextRef="#ctx0" brushRef="#br0" timeOffset="8028.36">2212 1446 16075,'0'0'10294,"0"-21"-8530,-1 2-1415,-1 6-143,2 0 0,0 0 0,0 0 0,1 0 0,1 0 1,0 0-1,1 0 0,6-17 0,52-122 1890,-61 152-2093,0-1 1,0 1-1,0 0 1,0 0-1,0-1 1,0 1-1,0 0 1,0 0-1,1-1 1,-1 1-1,0 0 1,0 0-1,0-1 1,0 1-1,0 0 1,0 0-1,1-1 1,-1 1-1,0 0 1,0 0-1,0 0 1,0 0-1,1-1 1,-1 1-1,0 0 1,0 0-1,1 0 1,-1 0-1,0 0 1,0 0-1,1-1 1,-1 1-1,0 0 1,4 10 88,1 31 14,-3-19-89,5 38-17,-1-8 0,1 0 0,18 58 0,-23-102-45,1 0 0,0-1 0,0 1 0,1-1 0,-1 1 0,8 8-1,-10-15-3,0 1 0,0-1 0,0 0 0,0 0 0,1 0 0,-1 0 0,1 0 0,-1 0 0,0 0 0,1 0 0,0 0-1,-1-1 1,1 1 0,-1-1 0,1 1 0,0-1 0,-1 0 0,1 1 0,0-1 0,0 0 0,-1 0 0,1 0 0,0 0-1,-1-1 1,1 1 0,0 0 0,-1-1 0,1 1 0,0-1 0,-1 1 0,1-1 0,-1 0 0,1 0 0,-1 0 0,1 0-1,1-1 1,25-23-4354,-4-8-2569</inkml:trace>
  <inkml:trace contextRef="#ctx0" brushRef="#br0" timeOffset="8898.88">2703 111 8465,'0'0'17696,"18"-1"-16119,143-4 1827,-136 5-3144,-9-1-89,0 1-1,0 1 1,0 0 0,0 1-1,0 0 1,0 2-1,19 6 1,-26-7-171,-4-1 0,0 0 0,0 0 0,0 0 0,7 6 0,-10-7 0,-1 0 0,0 0 0,0 1 0,0-1 0,0 0 0,0 0 0,0 1 0,0-1 0,0 1 0,0-1 0,0 1 0,-1-1 0,1 1 0,-1-1 0,1 1 0,-1 0 0,0-1 0,1 1 0,-1-1 0,0 3 0,-2 114 0,5 138 0,2-219 0,1 0 0,3-1 0,0 0 0,16 36 0,-1 1 0,-5-12 0,51 184 0,-58-193 0,-2 2 0,5 91 0,-11 50 0,-2-173 0,-2-21 0,0-1 0,0 0 0,0 0 0,0 1 0,0-1 0,0 0 0,0 1 0,0-1 0,-1 0 0,1 0 0,0 1 0,0-1 0,0 0 0,-1 0 0,1 1 0,0-1 0,0 0 0,-1 0 0,1 0 0,0 1 0,0-1 0,-1 0 0,1 0 0,0 0 0,-1 0 0,1 0 0,0 0 0,-1 0 0,1 0 0,0 0 0,0 1 0,-1-1 0,1 0 0,0-1 0,-1 1 0,1 0 0,0 0 0,-1 0 0,1 0 0,0 0 0,-1 0 0,1 0 0,-1 0 0,-146 13 0,97-7 0,-53 1 0,94-6 0,-19-2 0,27 1 0,0 0 0,0 0 0,0-1 0,1 1 0,-1 0 0,0-1 0,1 1 0,-1 0 0,0-1 0,1 1 0,-1-1 0,0 1 0,1-1 0,-1 1 0,1-1 0,-1 0 0,1 1 0,-1-1 0,1 0 0,-1 1 0,1-1 0,0 0 0,-1 1 0,1-1 0,0 0 0,0 0 0,-1 0 0,1 1 0,0-1 0,0 0 0,0 0 0,0 0 0,1-6-148,-1 0 0,1 0 0,1 0 0,-1 0 0,5-10 0,6-20-4294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9:46.3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90 9313,'4'-3'15423,"-1"-1"-15934,27-52 2627,37-102 1,-57 129-2040,-1-1 0,-2 0 0,-1 0 0,-2 0-1,2-51 1,-8 51 163,1 21 92,1 21 143,0 528 2326,0-530-2798,2 48 38,-1-54-61,0 1-1,0-1 1,0 0-1,0 1 1,1-1-1,-1 0 1,1 0-1,0 0 1,1 0-1,3 5 1,-5-8-203,0 0 0,0 0 1,0 0-1,0 0 0,0-1 1,1 1-1,-1 0 0,0-1 1,0 1-1,0-1 0,1 1 1,-1-1-1,0 0 0,1 1 1,-1-1-1,0 0 0,1 0 1,-1 0-1,0 0 0,3 0 1,-1-1-500,-1 1 1,1-1 0,0 0 0,0 1 0,0-1-1,-1-1 1,1 1 0,3-2 0,11-12-6479</inkml:trace>
  <inkml:trace contextRef="#ctx0" brushRef="#br0" timeOffset="730.27">431 513 14211,'0'0'2767,"-9"15"-29,-2 4-1787,-44 80 2942,42-72-2888,-57 124 2936,55-114-3448,2 1 0,-10 43 0,21-65-831,0 1-1,0-1 1,2 20 0,0-31-48,0-5 229,0 1 1,0-1-1,0 1 0,0-1 1,0 1-1,0 0 0,1-1 1,-1 1-1,0-1 0,0 1 1,1-1-1,-1 1 0,0-1 1,1 1-1,-1-1 0,0 0 1,1 1-1,-1-1 1,1 1-1,-1-1 0,1 0 1,-1 1-1,1-1 0,-1 0 1,1 0-1,-1 1 0,1-1 1,-1 0-1,1 0 0,1 0 1,19 2-5604,-18-2 4129,14 0-6567</inkml:trace>
  <inkml:trace contextRef="#ctx0" brushRef="#br0" timeOffset="731.27">498 907 13570,'0'0'10795,"12"22"-9123,0-5-1284,-6-7-217,1-1 0,-2 1 0,1 1 0,-1-1 0,-1 1 0,0 0 0,0-1 0,-1 2-1,-1-1 1,1 0 0,-2 1 0,1 16 0,-3-2 173,-1 0-1,-1 1 1,-2-1-1,0-1 1,-15 42-1,6-30 158,-2 0 0,-2-1 0,-23 36 0,41-71-499,0 0 0,-1-1-1,1 1 1,0 0 0,-1-1 0,1 1 0,-1-1-1,1 1 1,-1 0 0,1-1 0,-1 1-1,1-1 1,-1 0 0,1 1 0,-1-1-1,0 1 1,1-1 0,-1 0 0,0 1 0,1-1-1,-1 0 1,0 0 0,1 0 0,-1 1-1,0-1 1,0 0 0,1 0 0,-1 0-1,0 0 1,0 0 0,-1-1-1,1 0 0,0 0 0,0 1 0,0-1 0,0 0-1,0 0 1,0 0 0,0 0 0,0 0 0,0-1 0,0 1 0,1 0 0,-1 0 0,0-2 0,-2-3-3,1 0 0,-1 0 0,2 0 0,-1 0 0,1 0 0,-2-9 0,4 15 2,-1 0 0,0-1 0,0 1 0,0-1 0,1 1 0,-1 0 0,0-1 0,0 1 0,1 0 0,-1-1 0,0 1 0,0 0 0,1 0 0,-1-1 0,0 1 0,1 0 0,-1 0 0,1-1 0,-1 1 0,0 0 0,1 0 0,-1 0 0,1 0 0,-1 0 0,0 0 0,1 0 0,-1-1 0,1 1 0,-1 0 0,1 1 0,-1-1 0,0 0 0,1 0 0,-1 0 0,1 0 0,-1 0 0,1 0 0,1 1 0,36-1-61,1-1 0,-1-2 0,0-2 0,0-1 0,0-2 0,46-17 0,3-9-3343,-27 7-4172,-2-2-1024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57:08.4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1 24575,'10'-3'0,"13"0"0,13-3 0,10 0 0,8 1-6534,6 1 6534,6 2 826,-8 1-3309</inkml:trace>
  <inkml:trace contextRef="#ctx0" brushRef="#br0" timeOffset="437.85">1 192 24575,'5'5'0,"14"7"0,14 3 0,14 3 0,8-3 0,6-3 0,7-2 0,-9-2-819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18.0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5 58 24575,'-3'1'0,"1"-1"0,-1 1 0,1-1 0,-1 1 0,1 0 0,-1 0 0,1 0 0,0 1 0,0-1 0,0 0 0,0 1 0,0-1 0,-4 5 0,-20 25 0,24-29 0,1 1 0,-1 0 0,1-1 0,0 1 0,0 0 0,0 0 0,0 0 0,0 0 0,0 0 0,1 0 0,0 0 0,-1 1 0,1-1 0,0 0 0,1 0 0,0 4 0,-1-5 0,1 0 0,0 1 0,0-1 0,0 0 0,0 0 0,0 0 0,0-1 0,1 1 0,-1 0 0,1 0 0,-1-1 0,1 1 0,-1-1 0,1 1 0,0-1 0,0 1 0,0-1 0,0 0 0,0 0 0,0 0 0,0 0 0,4 0 0,3 1 0,0 0 0,-1-1 0,1 0 0,0-1 0,0 0 0,0-1 0,-1 1 0,1-2 0,0 1 0,-1-1 0,1-1 0,-1 1 0,0-1 0,1-1 0,13-8 0,-17 10 0,0-1 0,0-1 0,0 1 0,0-1 0,0 0 0,-1 0 0,0 0 0,0-1 0,0 1 0,0-1 0,-1 0 0,0 0 0,0 0 0,0-1 0,-1 1 0,1-1 0,-1 0 0,-1 1 0,1-1 0,-1 0 0,0 0 0,0 0 0,-1 0 0,0-7 0,0 11-65,0 0 0,0 0 0,-1 1 0,1-1 0,-1 0 0,1 0 0,-1 0 0,0 1 0,0-1 0,0 0 0,0 1 0,0-1 0,0 1 0,0-1 0,0 1 0,-1 0 0,1-1 0,-1 1 0,1 0 0,-3-1 0,-16-10-676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10.8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56 24575,'1'-13'0,"1"0"0,0 1 0,1-1 0,7-19 0,0-5 0,18-81 0,-28 117 0,0 0 0,1-1 0,-1 1 0,0 0 0,1 0 0,-1 0 0,1 0 0,-1 0 0,1 0 0,-1 0 0,1 0 0,0 0 0,-1 0 0,1 1 0,0-1 0,1-1 0,-2 2 0,0 0 0,1 0 0,-1 0 0,1 0 0,-1 0 0,0 1 0,1-1 0,-1 0 0,0 0 0,1 0 0,-1 0 0,0 1 0,1-1 0,-1 0 0,0 0 0,1 0 0,-1 1 0,0-1 0,1 0 0,-1 1 0,0-1 0,0 0 0,0 1 0,1-1 0,-1 0 0,0 1 0,0-1 0,0 0 0,0 1 0,13 40 0,8 68 0,11 43 0,-28-131-1365,-3-11-546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9:41.9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8 1 24575,'-3'74'-2659,"-4"-1"0,-2 0 0,-4 0 0,-41 131 0,18-72 923,31-107 1433,1-1 0,1 1 0,0 35 0,3-59 349,0 1 0,0-1 0,0 1 0,0-1 0,0 1 0,0-1 0,0 1 0,0-1 0,1 0 0,-1 1 0,0-1 0,1 1 0,0-1 0,-1 1 0,1-1 0,0 0 0,-1 0-1,1 1 1,0-1 0,0 0 0,0 0 0,0 0 0,3 2 0,-3-3 91,1 0-1,0 0 1,0 0 0,-1 0-1,1 0 1,0-1-1,0 1 1,-1-1-1,1 1 1,0-1 0,-1 0-1,1 1 1,-1-1-1,1 0 1,-1 0 0,1 0-1,-1 0 1,0 0-1,1-1 1,1-1-1,70-69 4827,-46 44-2337,37-31 0,-54 51-2369,2 0 1,-1 0-1,1 2 0,0-1 0,0 1 0,1 1 0,18-5 0,-22 7-257,0 0 0,0 1 0,0 1 0,1 0 0,-1 0 0,1 0 0,-1 1 0,0 1 0,1 0 0,-1 0 0,1 1 0,-1 0 0,0 0 0,0 1 0,0 1 0,-1-1 0,1 1 0,-1 1 0,1-1 0,-2 2 0,1-1 0,0 1 0,-1 0 0,0 0 0,0 1 0,-1 0 0,0 0 0,10 16 0,-10-13 0,0 0 0,-1 1 0,0 0 0,0-1 0,-1 2 0,-1-1 0,0 0 0,0 1 0,-1-1 0,1 22 0,-3-28 0,0 1 0,-1 0 0,1 0 0,-1-1 0,0 1 0,-1 0 0,1-1 0,-1 1 0,0-1 0,-1 0 0,1 1 0,-1-1 0,0 0 0,0-1 0,-1 1 0,1 0 0,-1-1 0,0 0 0,0 0 0,-1 0 0,1-1 0,-1 1 0,-8 4 0,-1-1 0,-1-1 0,0 0 0,-1-1 0,1-1 0,-1 0 0,0-1 0,1-1 0,-2 0 0,-21-1 0,5-2 0,1-2 0,0-1 0,-55-13 0,65 11-341,2-1 0,-1-1-1,-25-14 1,1-4-648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05.0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47 323 24575,'-23'-24'0,"10"9"0,-1 1 0,-19-13 0,-14-8 0,-2 3 0,-1 2 0,-90-39 0,101 54 0,0 1 0,-1 2 0,-1 2 0,0 1 0,-81-6 0,64 13 0,1 3 0,-59 7 0,83-3 0,-1 1 0,0 2 0,1 1 0,-54 23 0,61-20 0,0 1 0,-48 32 0,61-35 0,1 1 0,-1 0 0,2 0 0,0 1 0,0 0 0,-15 26 0,14-20 0,1 1 0,1 1 0,2 0 0,-1 0 0,2 1 0,1 0 0,1 1 0,-5 37 0,8-41 0,2-1 0,0 1 0,1-1 0,1 0 0,1 1 0,0-1 0,1 0 0,1 0 0,0-1 0,1 0 0,13 24 0,-10-25 0,0 1 0,1-1 0,1-1 0,0 0 0,1-1 0,1 0 0,0 0 0,1-2 0,20 15 0,-12-13 0,1 0 0,1-1 0,0-1 0,1-1 0,45 11 0,29-1 0,198 14 0,-225-28 0,-46-4 0,268 13 0,-252-16 0,0-2 0,0-1 0,0-2 0,80-24 0,-107 25 0,0-1 0,-1-1 0,0 0 0,-1-1 0,0 0 0,0-1 0,0-1 0,-1 0 0,-1 0 0,0-1 0,0-1 0,-1 0 0,13-21 0,-15 21 0,-1 0 0,0-1 0,-1-1 0,-1 1 0,0-1 0,-1 1 0,0-1 0,-1-1 0,-1 1 0,0 0 0,-1-1 0,0 1 0,-2-1 0,-2-25 0,-1 15 0,-2 0 0,0 0 0,-2 0 0,0 1 0,-2 0 0,-1 1 0,-1 0 0,0 1 0,-2 0 0,-1 1 0,0 0 0,-1 1 0,-29-26 0,2 9-1365,2 3-546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7:19.3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 174 24575,'-1'21'0,"-1"-1"0,-9 38 0,6-36 0,-3 40 0,8-61 0,0-1 0,0 1 0,0-1 0,0 1 0,0-1 0,0 1 0,0-1 0,0 1 0,0-1 0,0 1 0,0 0 0,0-1 0,1 1 0,-1-1 0,0 0 0,0 1 0,1-1 0,-1 1 0,0-1 0,0 1 0,1-1 0,-1 1 0,1-1 0,-1 0 0,0 1 0,1-1 0,-1 0 0,1 0 0,-1 1 0,1-1 0,-1 0 0,1 0 0,-1 1 0,1-1 0,-1 0 0,1 0 0,-1 0 0,1 0 0,-1 0 0,1 0 0,-1 0 0,1 0 0,-1 0 0,1 0 0,-1 0 0,1 0 0,-1 0 0,1 0 0,0-1 0,33-13 0,-15 6 0,-11 7 0,0 0 0,0 0 0,0 1 0,0 0 0,0 0 0,12 3 0,-17-3 0,-1 1 0,0-1 0,0 1 0,0 0 0,0 0 0,0 0 0,0 0 0,0 0 0,0 0 0,0 0 0,0 0 0,2 3 0,-3-3 0,0 0 0,-1 0 0,1 0 0,-1 0 0,1 1 0,-1-1 0,1 0 0,-1 0 0,0 0 0,1 0 0,-1 0 0,0 1 0,0-1 0,0 0 0,0 0 0,0 0 0,0 1 0,-1-1 0,1 0 0,0 0 0,0 0 0,-1 0 0,1 1 0,-1-1 0,0 1 0,-2 3-97,0-1-1,-1 0 1,1 0-1,-1 0 1,0 0-1,0-1 1,0 1-1,0-1 1,-1 0-1,1 0 1,-1-1-1,0 1 0,-8 2 1,0-1-6729</inkml:trace>
  <inkml:trace contextRef="#ctx0" brushRef="#br0" timeOffset="512.15">204 485 24575,'7'-9'0,"5"-7"0,4-9 0,-1-1 0,-1 11 0,-3 17 0,-3 12 0,-3 6 0,1 1 0,0-2-8191</inkml:trace>
  <inkml:trace contextRef="#ctx0" brushRef="#br0" timeOffset="970.84">393 53 24575,'1'10'0,"6"12"0,2 8 0,0 0 0,0-4 0,-1-4 0,-2-5 0,-2-6-8191</inkml:trace>
  <inkml:trace contextRef="#ctx0" brushRef="#br0" timeOffset="1415.98">270 31 24575,'2'-1'0,"10"-2"0,12 1 0,10-2 0,6 0 0,-3-1 0,-6 0 0,-4 1 0,-5 1-8191</inkml:trace>
  <inkml:trace contextRef="#ctx0" brushRef="#br0" timeOffset="2259.73">711 142 24575,'6'44'0,"-4"-35"0,0 0 0,-1 0 0,0 11 0,-2 12 0,-7 50 0,6-68 0,-1 0 0,0-1 0,-1 1 0,-1-1 0,0 0 0,-9 16 0,1-14 0,9-12 0,7-11 0,2-1 0,0 1 0,1 0 0,-1 0 0,2 1 0,-1 0 0,1 0 0,0 0 0,12-8 0,-16 12 0,0 1 0,1 0 0,-1 0 0,1 0 0,0 0 0,0 1 0,0 0 0,-1 0 0,1 0 0,1 0 0,-1 0 0,0 1 0,0-1 0,0 1 0,0 0 0,0 1 0,0-1 0,0 1 0,0 0 0,0 0 0,0 0 0,7 3 0,-10-4 0,0 1 0,0-1 0,0 0 0,0 1 0,0-1 0,0 1 0,0 0 0,0-1 0,0 1 0,0-1 0,0 1 0,-1 0 0,1 0 0,0-1 0,0 1 0,-1 0 0,1 0 0,-1 0 0,1 0 0,-1 0 0,1 0 0,-1 0 0,0 0 0,1 0 0,-1 0 0,0 0 0,0 0 0,0 0 0,0 0 0,0 0 0,0 0 0,0 1 0,0-1 0,0 0 0,0 0 0,0 0 0,-1 0 0,1 0 0,0 0 0,-1 0 0,1 0 0,-1 0 0,1 0 0,-1-1 0,0 1 0,1 0 0,-1 0 0,-1 1 0,-2 2 0,0 0 0,0 0 0,-1 0 0,1-1 0,-1 1 0,0-1 0,-9 4 0,5-3-273,0-1 0,-1 0 0,1-1 0,-17 2 0,7-2-6553</inkml:trace>
  <inkml:trace contextRef="#ctx0" brushRef="#br0" timeOffset="2715.72">866 496 24575,'0'-2'0,"8"-9"0,6-12 0,2-3 0,-1 2 0,-1 1 0,-4 8 0,-1 14 0,-2 8 0,-1 9 0,-1 4 0,-1 2 0,-2 1 0,1-3 0,2-4 0,0-3-819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5:33.3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7 162 24575,'-1'27'0,"-2"-2"0,0 1 0,-2 0 0,-1-1 0,-1 0 0,-1 0 0,-13 27 0,15-33 0,6-19 0,-1 1 0,1-1 0,0 0 0,0 0 0,0 0 0,0 0 0,0 0 0,0 1 0,0-1 0,0 0 0,0 0 0,0 0 0,0 0 0,0 1 0,0-1 0,0 0 0,0 0 0,0 0 0,0 0 0,0 1 0,0-1 0,0 0 0,0 0 0,1 0 0,-1 0 0,0 1 0,0-1 0,0 0 0,0 0 0,0 0 0,0 0 0,0 0 0,1 0 0,-1 0 0,0 1 0,0-1 0,0 0 0,0 0 0,1 0 0,19-13 0,-18 11 0,0 0 0,0 1 0,0-1 0,0 1 0,0-1 0,0 1 0,1-1 0,-1 1 0,0 0 0,1 0 0,-1 0 0,1 1 0,-1-1 0,1 0 0,3 1 0,-5 0 0,0 1 0,0 0 0,0-1 0,0 1 0,-1 0 0,1 0 0,0 0 0,-1 0 0,1 0 0,0 0 0,-1-1 0,1 1 0,-1 1 0,0-1 0,1 0 0,-1 0 0,0 0 0,0 0 0,1 0 0,-1 0 0,0 0 0,0 0 0,0 0 0,-1 2 0,-3 28 0,4-28 0,-2 6 38,0 0 0,0 0 0,-1-1 0,0 1 0,-1-1 0,1 1 0,-2-1 0,-9 14 0,12-19-113,-1 0 1,0 0 0,0 0 0,0-1 0,0 1-1,0-1 1,-1 1 0,1-1 0,-1 0 0,0-1-1,1 1 1,-1 0 0,0-1 0,0 0 0,0 0-1,0 0 1,0-1 0,0 1 0,0-1 0,0 0-1,0 0 1,-5-1 0,-1-1-6752</inkml:trace>
  <inkml:trace contextRef="#ctx0" brushRef="#br0" timeOffset="435.83">0 505 24575,'8'0'0,"11"0"0,16 0 0,2 0-8191</inkml:trace>
  <inkml:trace contextRef="#ctx0" brushRef="#br0" timeOffset="902.07">552 494 24575,'0'4'0,"0"8"0,0 13 0,2 8 0,1-1-8191</inkml:trace>
  <inkml:trace contextRef="#ctx0" brushRef="#br0" timeOffset="1349.86">653 451 24575</inkml:trace>
  <inkml:trace contextRef="#ctx0" brushRef="#br0" timeOffset="1802.66">786 31 24575,'0'4'0,"0"10"0,2 9 0,1 6 0,-1 7 0,2 6 0,-2-5 0,-2-7 0,1-8-8191</inkml:trace>
  <inkml:trace contextRef="#ctx0" brushRef="#br0" timeOffset="1803.66">653 42 24575,'2'-2'0,"8"-2"0,12-1 0,12-1 0,7-2 0,6 1 0,1 2 0,-8 1-8191</inkml:trace>
  <inkml:trace contextRef="#ctx0" brushRef="#br0" timeOffset="2255.64">994 417 2457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5:26.4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12 24575,'-2'6'0,"0"0"0,0 0 0,0 1 0,1-1 0,0 0 0,-1 11 0,-1 8 0,-20 73 0,-4 25 0,27-122 0,-1 0 0,1 1 0,0-1 0,0 0 0,-1 0 0,1 1 0,0-1 0,0 0 0,0 1 0,1-1 0,-1 0 0,0 0 0,0 1 0,1-1 0,-1 0 0,1 0 0,-1 0 0,2 2 0,-1-3 0,0 1 0,0-1 0,0 0 0,0 0 0,0-1 0,0 1 0,0 0 0,0 0 0,0 0 0,0-1 0,0 1 0,0 0 0,0-1 0,0 1 0,0-1 0,-1 1 0,1-1 0,0 0 0,0 1 0,0-1 0,-1 0 0,2-1 0,22-17 0,-3 2 0,0 1 0,30-16 0,-45 28 0,0 1 0,0 0 0,1 0 0,0 1 0,-1 0 0,1 0 0,0 0 0,0 1 0,0 0 0,0 1 0,0-1 0,0 1 0,12 2 0,-17-2 0,0 0 0,0 1 0,0-1 0,0 1 0,-1-1 0,1 1 0,0 0 0,0 0 0,-1-1 0,1 1 0,0 0 0,-1 0 0,1 1 0,-1-1 0,0 0 0,1 1 0,-1-1 0,0 0 0,0 1 0,1-1 0,-1 1 0,-1 0 0,1-1 0,0 1 0,1 2 0,-2-2 0,0 0 0,0 1 0,0-1 0,0 0 0,0 0 0,-1 0 0,1 0 0,0 0 0,-1 0 0,0 0 0,0 0 0,1 0 0,-1 0 0,0 0 0,0 0 0,-1 0 0,1 0 0,0-1 0,-1 1 0,1-1 0,-1 1 0,-2 1 0,-8 7-136,0-1-1,-1-1 1,0 0-1,-1-1 1,0-1-1,0 0 1,0 0-1,-1-2 0,-25 6 1,20-8-6690</inkml:trace>
  <inkml:trace contextRef="#ctx0" brushRef="#br0" timeOffset="449.8">443 243 24575,'3'8'0,"4"9"0,4 12 0,1 8 0,-3 6 0,-6 2 0,-5 2 0,-8-6 0,-9-5 0,-7-10 0,-4-9 0,-1-7 0,2-9 0,2-11 0,5-3-8191</inkml:trace>
  <inkml:trace contextRef="#ctx0" brushRef="#br0" timeOffset="3093.29">708 0 24575,'139'76'0,"-118"-62"0,-1 0 0,-1 1 0,0 1 0,22 23 0,-38-36 0,0 1 0,0-1 0,-1 1 0,1-1 0,-1 1 0,0 0 0,0 0 0,0 0 0,2 7 0,-4-10 0,0 1 0,0 0 0,0-1 0,0 1 0,0 0 0,0-1 0,0 1 0,0 0 0,-1-1 0,1 1 0,-1-1 0,1 1 0,-1-1 0,0 1 0,1-1 0,-1 1 0,0-1 0,0 1 0,0-1 0,0 0 0,0 0 0,-1 1 0,1-1 0,0 0 0,0 0 0,-1 0 0,-1 1 0,-12 6 0,0-1 0,0 0 0,-1-1 0,0-1 0,0 0 0,0-1 0,-1-1 0,-29 2 0,43-5 25,2 1-117,-1-1-1,0 0 0,0 0 0,1 0 1,-1 0-1,0 0 0,0 0 1,1 0-1,-1-1 0,0 1 1,1-1-1,-1 1 0,0-1 1,-1 0-1,0-4-6733</inkml:trace>
  <inkml:trace contextRef="#ctx0" brushRef="#br0" timeOffset="3664.28">1228 146 24575,'2'0'0,"8"2"0,12 0 0,9 0 0,7 0 0,7-1 0,3 0 0,1 2 0,-8-1-819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5:23.3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 0 24575,'-1'16'0,"-1"-1"0,0 0 0,-1 0 0,-8 22 0,4-11 0,-8 21 0,9-33 0,1 1 0,1 1 0,1-1 0,-3 20 0,6-35 0,0 1 0,0 0 0,0-1 0,0 1 0,0 0 0,0-1 0,0 1 0,0 0 0,0 0 0,1-1 0,-1 1 0,0 0 0,0-1 0,1 1 0,-1-1 0,0 1 0,1 0 0,-1-1 0,1 1 0,-1-1 0,1 1 0,-1-1 0,1 1 0,-1-1 0,1 1 0,1 0 0,-1-1 0,0 0 0,1 1 0,-1-1 0,1 0 0,-1 1 0,0-1 0,1 0 0,-1 0 0,1 0 0,-1-1 0,2 1 0,7-2 0,0-1 0,0-1 0,10-4 0,-5 3 0,-10 3 0,12-5 0,0 2 0,1 0 0,-1 1 0,1 0 0,0 1 0,24 0 0,-40 3 0,0 0 0,0 1 0,-1-1 0,1 0 0,0 1 0,0-1 0,0 1 0,0-1 0,0 1 0,-1 0 0,1 0 0,0 0 0,-1 0 0,1 0 0,2 2 0,-3-2 0,-1 0 0,1 0 0,0 0 0,-1 0 0,1 0 0,-1 0 0,1 0 0,-1 0 0,0 0 0,1 1 0,-1-1 0,0 0 0,0 0 0,0 0 0,0 0 0,0 1 0,0-1 0,0 2 0,-1 1 0,-1 0 0,1 0 0,-1 0 0,1 0 0,-1 0 0,0 0 0,0-1 0,-1 1 0,1-1 0,-1 0 0,0 0 0,-3 4 0,-7 4-273,0 0 0,0 0 0,-1-2 0,-17 10 0,20-14-6553</inkml:trace>
  <inkml:trace contextRef="#ctx0" brushRef="#br0" timeOffset="428.86">363 265 24575,'0'4'0,"0"8"0,0 5 0,-2 1 0,0-3-8191</inkml:trace>
  <inkml:trace contextRef="#ctx0" brushRef="#br0" timeOffset="429.86">375 133 24575</inkml:trace>
  <inkml:trace contextRef="#ctx0" brushRef="#br0" timeOffset="863.22">607 243 24575,'15'20'0,"-2"1"0,0 0 0,-1 1 0,16 43 0,-23-52 0,-1 1 0,0 0 0,-1 1 0,-1-1 0,0 1 0,-1-1 0,-1 1 0,0-1 0,-3 22 0,3-33 0,0 0 0,-1-1 0,1 1 0,-1-1 0,0 1 0,0-1 0,0 0 0,0 1 0,0-1 0,0 0 0,0 0 0,-1 0 0,1 0 0,-1 0 0,0 0 0,0 0 0,1 0 0,-1 0 0,-4 2 0,3-3 0,0 0 0,0 0 0,0-1 0,0 1 0,0-1 0,0 1 0,0-1 0,0 0 0,0 0 0,0 0 0,0-1 0,0 1 0,0-1 0,0 0 0,0 1 0,-3-3 0,-1 1-124,1 0 0,-1-1 0,1 0 0,0-1 0,0 1 0,0-1-1,0 0 1,1 0 0,0-1 0,-9-8 0,3-3-6702</inkml:trace>
  <inkml:trace contextRef="#ctx0" brushRef="#br0" timeOffset="2330.81">639 267 24575,'0'37'0,"-2"0"0,-2 0 0,-1-1 0,-2 0 0,-2 0 0,-19 54 0,16-58 0,68-146 0,43-135 0,-93 232 0,-6 21 0,-9 27 0,-42 109 341,3-9-2047,40-104-512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21.5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5 1 24575,'0'1'0,"2"9"0,2 12 0,3 9 0,2 8 0,-1 6 0,2 4 0,4 3 0,0-1 0,0-2 0,0-3 0,-3-4 0,-1-1 0,-2-8-8191</inkml:trace>
  <inkml:trace contextRef="#ctx0" brushRef="#br0" timeOffset="584.68">0 518 24575,'8'0'0,"11"0"0,10 0 0,10 0 0,8 0 0,4 0 0,2 1 0,2 2 0,-1-1 0,0 0 0,-3-1 0,0 0 0,0-1 0,-1-1 0,-9-2-8191</inkml:trace>
  <inkml:trace contextRef="#ctx0" brushRef="#br0" timeOffset="1034.21">68 9 24575,'5'0'0,"12"0"0,10 0 0,8 2 0,6 1 0,5 1 0,2 2 0,1 2 0,7 4 0,-7-1-8191</inkml:trace>
  <inkml:trace contextRef="#ctx0" brushRef="#br0" timeOffset="1499.97">817 594 24575,'1'-3'0,"-1"0"0,1 0 0,0 1 0,0-1 0,0 1 0,0-1 0,1 1 0,-1-1 0,4-3 0,1-4 0,-2 4 0,17-32 0,2 0 0,2 2 0,31-36 0,-54 69 0,0 1 0,0 0 0,1 0 0,-1 0 0,1 0 0,-1 0 0,1 0 0,0 1 0,-1-1 0,1 1 0,0 0 0,0 0 0,0 0 0,0 0 0,0 1 0,0-1 0,5 0 0,-6 2 0,0-1 0,-1 1 0,1-1 0,0 1 0,0-1 0,-1 1 0,1 0 0,0 0 0,-1 0 0,1 0 0,-1 0 0,1 0 0,-1 0 0,0 1 0,1-1 0,-1 1 0,0-1 0,0 0 0,0 1 0,0 0 0,0-1 0,0 1 0,0 0 0,-1-1 0,1 1 0,-1 0 0,1 0 0,-1 0 0,0-1 0,1 5 0,2 19 0,-1 46 0,0-9 0,-2-61 0,0-1 0,0 0 0,0 1 0,0-1 0,0 0 0,0 0 0,0 1 0,0-1 0,0 0 0,0 1 0,0-1 0,0 0 0,0 0 0,0 1 0,0-1 0,0 0 0,0 0 0,1 1 0,-1-1 0,0 0 0,0 0 0,0 1 0,0-1 0,1 0 0,-1 0 0,0 0 0,0 1 0,0-1 0,1 0 0,-1 0 0,0 0 0,0 0 0,1 0 0,-1 1 0,0-1 0,0 0 0,1 0 0,-1 0 0,0 0 0,0 0 0,1 0 0,-1 0 0,0 0 0,1 0 0,-1 0 0,0 0 0,0 0 0,1 0 0,-1 0 0,0 0 0,0 0 0,1 0 0,-1 0 0,0-1 0,0 1 0,1 0 0,-1 0 0,0 0 0,0 0 0,1-1 0,-1 1 0,15-14 0,-14 13 0,24-31 0,16-16 0,-38 44 0,1 0 0,0 0 0,1 1 0,-1-1 0,1 1 0,-1 0 0,1 0 0,7-2 0,-9 4 0,-1 0 0,0 1 0,1 0 0,-1-1 0,1 1 0,-1 0 0,1 0 0,-1 1 0,1-1 0,-1 0 0,1 1 0,-1-1 0,1 1 0,-1 0 0,0 0 0,1 0 0,-1 0 0,0 0 0,0 1 0,0-1 0,0 0 0,0 1 0,0 0 0,0 0 0,2 3 0,5 5 0,0 1 0,-1 1 0,10 18 0,-6-9 0,7 11 218,-12-19-535,0-1 1,0-1-1,1 0 1,16 18-1,-16-22-6509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20.2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4 24575,'2'-2'0,"10"0"0,10-3 0,11 1 0,8 0 0,4 1 0,1 1 0,4 1 0,-1 1 0,2 0 0,1 0 0,-6 2 0,-11 1-8191</inkml:trace>
  <inkml:trace contextRef="#ctx0" brushRef="#br0" timeOffset="401.99">89 101 24575,'7'4'0,"11"3"0,8 2 0,9 0 0,5-2 0,4-2 0,3-2 0,2-1 0,7-4 0,-6 0-819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12.4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94 386 24575,'0'-9'0,"0"0"0,-1 0 0,0 0 0,0 0 0,-1 0 0,0 0 0,-1 1 0,0-1 0,0 1 0,-1-1 0,0 1 0,0 0 0,-1 1 0,0-1 0,-1 1 0,1 0 0,-1 0 0,-1 1 0,-12-11 0,-7-4 0,-1 2 0,-2 1 0,1 1 0,-2 1 0,0 2 0,-1 1 0,0 1 0,-1 2 0,-42-8 0,-38-2 0,-154-7 0,229 24 0,-39-2 0,-118 8 0,153 0 0,0 3 0,1 1 0,0 2 0,-62 23 0,86-26 0,0 1 0,0 1 0,1 0 0,0 2 0,0-1 0,1 2 0,0 0 0,1 1 0,1 0 0,-21 25 0,27-29 0,0 0 0,1 1 0,0 0 0,1-1 0,0 2 0,1-1 0,-1 0 0,2 1 0,-1-1 0,1 1 0,1 0 0,0 0 0,0-1 0,1 1 0,0 0 0,1 0 0,0 0 0,1 0 0,0-1 0,5 17 0,0-8 0,1-1 0,0-1 0,1 0 0,1 0 0,1-1 0,0 0 0,1 0 0,0-2 0,21 18 0,8 4 0,89 57 0,-82-62 0,1-2 0,1-3 0,2-1 0,0-3 0,1-2 0,75 16 0,-84-26 0,2-1 0,-1-2 0,1-3 0,0-1 0,-1-2 0,1-3 0,77-13 0,-83 8 0,0-3 0,-1-1 0,0-1 0,61-32 0,-81 35 0,-1-1 0,0-1 0,0-1 0,-1 0 0,-1-1 0,0-1 0,-1-1 0,-1 0 0,0-1 0,18-30 0,-26 36-59,0-1 0,0 0-1,-2 0 1,1 0-1,-2-1 1,1 0 0,-2 1-1,0-1 1,0 0 0,-1 0-1,-1 0 1,0-1 0,-1 1-1,0 0 1,-1 0-1,0 1 1,-1-1 0,-1 0-1,0 1 1,-1 0 0,0 0-1,-8-14 1,-5-2-6767</inkml:trace>
  <inkml:trace contextRef="#ctx0" brushRef="#br0" timeOffset="507.64">1251 950 24575,'0'-2'0,"0"-2"0,2-3 0,3-6 0,3-2 0,2 0 0,0 1 0,-2 6 0,-1 6 0,-3 5 0,-1 5 0,-4 5 0,-1 7 0,-1 5 0,4 3 0,2-4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5:05.9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18 393 24575,'-256'111'0,"-28"15"0,278-123 0,-36 22 0,41-24 0,-1 0 0,1 0 0,-1 0 0,1 0 0,0 1 0,0-1 0,-1 0 0,1 1 0,0-1 0,0 1 0,0-1 0,0 1 0,1-1 0,-1 1 0,0 0 0,1-1 0,-1 1 0,1 0 0,0 0 0,-1-1 0,1 4 0,0-4 0,1 0 0,-1 0 0,0 0 0,1 0 0,0 0 0,-1 0 0,1 0 0,-1 0 0,1 0 0,0 0 0,0 0 0,-1-1 0,1 1 0,0 0 0,0-1 0,0 1 0,0 0 0,0-1 0,0 1 0,0-1 0,1 1 0,26 7 0,-23-7 0,212 33 0,-61-12 0,-135-18 65,106 22-1495,-102-19-5396</inkml:trace>
  <inkml:trace contextRef="#ctx0" brushRef="#br0" timeOffset="805.41">3082 304 24575,'0'37'0,"-1"0"0,-2-1 0,-1 1 0,-2-1 0,-15 50 0,1-32 0,11-31 0,-9 35 0,21-57 0,6-7 0,14-13 0,-17 13 0,6-3 0,-1 0 0,2 1 0,-1 1 0,1 0 0,0 0 0,0 1 0,24-6 0,-31 10 0,1 0 0,-1 1 0,0 0 0,1 0 0,-1 1 0,0 0 0,1 0 0,-1 0 0,0 1 0,1 0 0,-1 0 0,0 1 0,0 0 0,0 0 0,0 0 0,0 0 0,0 1 0,0 0 0,9 8 0,-14-11 0,1 1 0,-1 1 0,1-1 0,-1 0 0,0 0 0,0 0 0,1 1 0,-1-1 0,0 0 0,0 1 0,0-1 0,-1 1 0,1 0 0,0-1 0,-1 1 0,1 0 0,0-1 0,-1 1 0,0 0 0,1 2 0,-2-2 0,1-1 0,0 1 0,-1 0 0,0-1 0,1 0 0,-1 1 0,0-1 0,0 1 0,0-1 0,0 0 0,0 0 0,0 1 0,0-1 0,0 0 0,0 0 0,0 0 0,-3 1 0,-5 3 0,0 0 0,0-1 0,-1 0 0,1-1 0,-16 4 0,-1 0 0,-1-1 0,0-2 0,0 0 0,-53-1 0,62-7-1365,9-1-5461</inkml:trace>
  <inkml:trace contextRef="#ctx0" brushRef="#br0" timeOffset="1230.99">3326 757 24575,'0'-2'0,"2"-4"0,2-6 0,6-5 0,4-4 0,1-1 0,0 5 0,-3 2 0,0 2 0,-1 11 0,-3 9 0,-5 10 0,-2 3 0,-4 6 0,-3-2 0,-1-2 0,2-6-8191</inkml:trace>
  <inkml:trace contextRef="#ctx0" brushRef="#br0" timeOffset="2291.94">3713 779 24575,'-4'17'0,"-9"22"0,-2 5-8191</inkml:trace>
  <inkml:trace contextRef="#ctx0" brushRef="#br0" timeOffset="3511.65">3492 547 24575</inkml:trace>
  <inkml:trace contextRef="#ctx0" brushRef="#br0" timeOffset="7280.24">5943 106 24575,'-11'14'0,"-1"1"0,2 0 0,0 0 0,1 1 0,1 0 0,0 1 0,-6 20 0,5-17 0,-6 17 0,0 1 0,3 1 0,-15 78 0,27-116 0,-1 0 0,1 0 0,0 0 0,0 0 0,0 0 0,0 1 0,0-1 0,0 0 0,0 0 0,0 0 0,0 0 0,1 0 0,-1 0 0,0-1 0,1 1 0,-1 0 0,1 1 0,0-1 0,-1-1 0,1 0 0,-1 0 0,0 0 0,1 0 0,-1 0 0,1 0 0,-1 0 0,0 1 0,1-1 0,-1-1 0,1 1 0,-1 0 0,1 0 0,-1 0 0,0 0 0,1 0 0,-1 0 0,1 0 0,-1 0 0,0-1 0,1 1 0,-1 0 0,1 0 0,-1-1 0,0 1 0,1-1 0,29-28 0,-25 23 0,6-6 0,1 1 0,0 0 0,23-16 0,-30 25 0,0-1 0,0 0 0,0 1 0,0 0 0,0 0 0,9-2 0,-12 4 0,1-1 0,-1 1 0,1 0 0,-1 0 0,1 0 0,-1 0 0,0 1 0,1-1 0,-1 0 0,0 1 0,1 0 0,-1 0 0,0 0 0,1 0 0,3 2 0,-5-2 0,0 0 0,1-1 0,-1 1 0,1 1 0,-1-1 0,0 0 0,0 0 0,0 0 0,0 1 0,0-1 0,0 0 0,0 1 0,0-1 0,0 1 0,-1-1 0,1 1 0,0-1 0,-1 1 0,0 0 0,1-1 0,-1 1 0,0 3 0,0-2 0,-1-1 0,1 1 0,-1 0 0,0-1 0,0 1 0,0-1 0,0 1 0,0-1 0,-1 1 0,1-1 0,-1 0 0,-3 4 0,-4 3 0,0-1 0,0 0 0,-1 0 0,0-1 0,-12 7 0,-113 51-1365,117-53-5461</inkml:trace>
  <inkml:trace contextRef="#ctx0" brushRef="#br0" timeOffset="7645.8">6053 603 24575,'0'-2'0,"0"-2"0,7-10 0,3-5 0,2 1 0,-2 6 0,-3 6 0,-1 7 0,-3 12 0,-2 13 0,0 8 0,-1-1-8191</inkml:trace>
  <inkml:trace contextRef="#ctx0" brushRef="#br0" timeOffset="8108.61">6164 404 24575</inkml:trace>
  <inkml:trace contextRef="#ctx0" brushRef="#br0" timeOffset="8554.36">6285 29 24575,'0'2'0,"2"10"0,3 6 0,1 10 0,1 6 0,-1 7 0,0-1 0,-1-6-8191</inkml:trace>
  <inkml:trace contextRef="#ctx0" brushRef="#br0" timeOffset="8555.36">6186 40 24575,'10'-4'0,"11"-1"0,13-1 0,8-1 0,2 0 0,-1 1 0,-7 1-8191</inkml:trace>
  <inkml:trace contextRef="#ctx0" brushRef="#br0" timeOffset="4599.12">4121 218 24575,'-1'0'0,"1"0"0,-1 0 0,1 1 0,0-1 0,-1 0 0,1 1 0,0-1 0,-1 0 0,1 1 0,0-1 0,-1 0 0,1 1 0,0-1 0,-1 1 0,1-1 0,0 1 0,0-1 0,0 1 0,0-1 0,-1 0 0,1 1 0,0-1 0,0 1 0,0-1 0,0 2 0,-2 17 0,2-14 0,-35 207 0,2-15 0,73-237 0,-31 31 0,1 0 0,0 1 0,0 1 0,1 0 0,18-10 0,-25 15 0,0 0 0,0 1 0,-1-1 0,1 1 0,0 0 0,0 0 0,0 0 0,0 1 0,0-1 0,0 1 0,0 0 0,1 0 0,-1 1 0,0-1 0,0 1 0,0 0 0,0 0 0,-1 0 0,1 0 0,0 1 0,6 3 0,-8-4 0,-1-1 0,0 1 0,0 0 0,0 0 0,0-1 0,0 1 0,0 0 0,0 0 0,0 0 0,0 0 0,0 0 0,-1 0 0,1 1 0,0-1 0,-1 0 0,1 0 0,-1 0 0,1 1 0,-1-1 0,1 0 0,-1 1 0,0-1 0,0 0 0,0 1 0,0 1 0,0-1 0,-1 0 0,0 0 0,0 1 0,0-1 0,0 0 0,0 0 0,0 0 0,0 0 0,-1 0 0,1-1 0,-1 1 0,0 0 0,-2 1 0,-6 6 0,-1-2 0,0 1 0,-21 10 0,32-18 0,-37 18-1365,4-1-5461</inkml:trace>
  <inkml:trace contextRef="#ctx0" brushRef="#br0" timeOffset="5024.39">4319 692 24575,'0'-2'0,"5"-10"0,5-7 0,-1-3 0,1 1 0,-1 6 0,-5 10 0,-2 8 0,-2 6 0,-3 5 0,-1 4 0,1 2 0,0-1 0,5-2 0,2-3-8191</inkml:trace>
  <inkml:trace contextRef="#ctx0" brushRef="#br0" timeOffset="5462.05">4419 416 24575</inkml:trace>
  <inkml:trace contextRef="#ctx0" brushRef="#br0" timeOffset="5892.95">4584 283 24575,'173'71'0,"-136"-53"0,0 1 0,49 36 0,-81-51 0,1 0 0,-1 1 0,0-1 0,0 1 0,0 0 0,6 9 0,-11-13 0,1 0 0,0 0 0,-1 0 0,1 0 0,-1 0 0,0 0 0,1 0 0,-1 0 0,0 1 0,0-1 0,0 0 0,1 0 0,-1 0 0,0 0 0,-1 1 0,1-1 0,0 0 0,0 1 0,-1 0 0,0-1 0,0 1 0,0-1 0,0 0 0,0 1 0,0-1 0,0 0 0,0 0 0,0 0 0,-1 0 0,1 0 0,0 0 0,-1 0 0,1 0 0,-1-1 0,-2 2 0,-17 6 114,1-1-1,-28 5 0,25-7-965,-38 13-1,49-12-5973</inkml:trace>
  <inkml:trace contextRef="#ctx0" brushRef="#br0" timeOffset="6340.91">5170 516 24575,'6'0'0,"11"0"0,12 0 0,8 0 0,1 0 0,-7 0-8191</inkml:trace>
  <inkml:trace contextRef="#ctx0" brushRef="#br0" timeOffset="6341.91">5236 604 24575,'10'4'0,"10"3"0,11 0 0,16 1 0,-1-1-8191</inkml:trace>
  <inkml:trace contextRef="#ctx0" brushRef="#br0" timeOffset="13973.2">8273 504 24575,'1'-2'0,"0"-1"0,-1 1 0,1-1 0,1 1 0,-1 0 0,0 0 0,1-1 0,-1 1 0,1 0 0,2-2 0,2-4 0,24-38 0,36-73 0,-55 95 0,-1 0 0,-1 0 0,-1-1 0,-1 0 0,4-33 0,-10 44 0,-3 16 0,-5 25 0,4 0-170,0 0-1,2 0 0,1 0 1,2 0-1,0-1 0,2 1 1,8 33-1,-2-26-6655</inkml:trace>
  <inkml:trace contextRef="#ctx0" brushRef="#br0" timeOffset="10703.97">7521 348 24575,'15'-2'0,"13"-2"0,8-1 0,7 1 0,4-2 0,5 2 0,-2-2 0,-5 1 0,-11 1-8191</inkml:trace>
  <inkml:trace contextRef="#ctx0" brushRef="#br0" timeOffset="9616.49">6914 183 24575,'-6'13'0,"0"-1"0,0 1 0,2-1 0,0 1 0,-5 25 0,2-10 0,2-8 0,-24 86 0,26-95 0,0 0 0,-1-1 0,0 1 0,-1-1 0,-7 12 0,29-42 0,1 2 0,1 0 0,26-18 0,-39 31 0,0 1 0,0 0 0,1 0 0,-1 1 0,1-1 0,0 1 0,0 1 0,0-1 0,0 1 0,0 1 0,1-1 0,-1 1 0,1 0 0,-1 1 0,15 1 0,-19-1 0,0 1 0,0 0 0,0 0 0,0 0 0,0 0 0,0 1 0,-1-1 0,1 1 0,-1-1 0,1 1 0,-1 0 0,1 0 0,-1 0 0,0 0 0,0 1 0,2 2 0,-3-4 0,0 1 0,-1-1 0,1 1 0,0 0 0,-1-1 0,1 1 0,-1 0 0,1-1 0,-1 1 0,0 0 0,0 0 0,0-1 0,0 1 0,0 0 0,0 0 0,0-1 0,0 1 0,-1 0 0,1 0 0,-1-1 0,1 1 0,-1 0 0,0-1 0,0 1 0,0-1 0,0 1 0,0-1 0,0 0 0,-2 3 0,-10 9 0,-1-1 0,-1-1 0,0 0 0,0 0 0,-32 15 0,45-25 33,0-1-132,1 1-1,0 0 0,0-1 0,0 1 0,0-1 0,-1 1 0,1-1 0,0 1 0,-1-1 1,1 0-1,0 0 0,0 0 0,-3 0 0</inkml:trace>
  <inkml:trace contextRef="#ctx0" brushRef="#br0" timeOffset="10070.27">7190 459 24575,'0'7'0,"0"5"0,0 9 0,0 0 0,0-4-8191</inkml:trace>
  <inkml:trace contextRef="#ctx0" brushRef="#br0" timeOffset="10071.27">7212 315 24575</inkml:trace>
  <inkml:trace contextRef="#ctx0" brushRef="#br0" timeOffset="13015.97">7356 448 24575,'16'-2'0,"11"0"0,12-2 0,5-2-9830,6-1 9556,2 2 274,2 0 2640,-7 0-3367</inkml:trace>
  <inkml:trace contextRef="#ctx0" brushRef="#br0" timeOffset="16668.02">3027 1264 24575,'-21'1'0,"0"2"0,0 0 0,-36 11 0,14-3 0,-13 1 0,-123 32 0,150-36 0,1 3 0,0 0 0,1 2 0,-28 16 0,54-28 0,-1 0 0,0 0 0,1 0 0,-1 0 0,1 0 0,-1 1 0,1-1 0,0 0 0,-1 1 0,1-1 0,0 1 0,0-1 0,0 1 0,0 0 0,0-1 0,-1 4 0,2-4 0,1 0 0,-1 1 0,0-1 0,0 0 0,1 0 0,-1 0 0,1 1 0,-1-1 0,1 0 0,-1 0 0,1 0 0,0 0 0,-1 0 0,1 0 0,0 0 0,0 0 0,0-1 0,0 1 0,0 0 0,0 0 0,0-1 0,0 1 0,0 0 0,0-1 0,0 1 0,2 0 0,15 6 0,0 0 0,1-2 0,0 0 0,0-1 0,0-1 0,25 2 0,-6-1 0,178 17-1365,-197-19-5461</inkml:trace>
  <inkml:trace contextRef="#ctx0" brushRef="#br0" timeOffset="34355.46">8328 966 24575,'-5'1'0,"1"0"0,0 0 0,0 0 0,0 0 0,0 0 0,0 1 0,0 0 0,0 0 0,0 0 0,0 0 0,1 1 0,-1-1 0,1 1 0,0 0 0,0 0 0,-5 7 0,4-6 0,0 1 0,1-1 0,-1 1 0,1 0 0,0 1 0,1-1 0,-1 0 0,1 1 0,0-1 0,1 1 0,-3 10 0,4-13 0,0 0 0,0 0 0,0-1 0,0 1 0,1 0 0,-1 0 0,1 0 0,0-1 0,-1 1 0,1 0 0,0-1 0,1 1 0,-1-1 0,0 1 0,1-1 0,0 1 0,3 3 0,-2-3 0,0-1 0,1 1 0,-1 0 0,1-1 0,0 0 0,-1 0 0,1 0 0,0 0 0,1-1 0,6 2 0,-2-1 0,0 0 0,0-1 0,0-1 0,0 1 0,0-1 0,0-1 0,0 0 0,0 0 0,0-1 0,15-4 0,-17 2 0,1 1 0,0-1 0,-1-1 0,0 0 0,0 0 0,0 0 0,-1-1 0,0 1 0,0-2 0,9-10 0,-13 14 0,0 0 0,0 0 0,0 0 0,0 0 0,0 0 0,-1 0 0,0-1 0,1 1 0,-1-1 0,-1 1 0,1-1 0,0 1 0,-1-1 0,1 1 0,-1-1 0,0 1 0,-1-1 0,1 0 0,0 1 0,-1-1 0,0 1 0,0-1 0,0 1 0,0 0 0,-1-1 0,1 1 0,-1 0 0,-2-4 0,1 4-114,-1-1 1,0 0-1,0 1 0,0 0 0,0 0 1,0 0-1,-1 0 0,1 1 0,-1 0 1,1 0-1,-7-2 0,-28-9-6712</inkml:trace>
  <inkml:trace contextRef="#ctx0" brushRef="#br0" timeOffset="30204.91">7036 901 24575,'-1'2'0,"0"0"0,0 1 0,0-1 0,0 1 0,0 0 0,0-1 0,0 1 0,1 0 0,0-1 0,-1 1 0,1 0 0,0 0 0,1 4 0,-2 4 0,-10 87-860,4-52-100,0 87 1,7-132 968,0 1 0,0 0 1,0 0-1,0-1 0,0 1 1,0 0-1,1 0 0,-1-1 1,1 1-1,-1 0 0,1-1 0,0 1 1,-1-1-1,1 1 0,0-1 1,0 1-1,2 1 0,-2-3-10,0 1 0,0-1-1,0 0 1,1 1 0,-1-1 0,0 0-1,0 0 1,1 0 0,-1 0-1,0 0 1,0 0 0,0-1 0,1 1-1,-1 0 1,0-1 0,0 1-1,0 0 1,0-1 0,0 0 0,0 1-1,0-1 1,0 1 0,0-1-1,0 0 1,1-1 0,35-25 357,-19 13 352,32-18-1,-45 29-627,1 0-1,0 0 1,0 1-1,0 0 1,0 0-1,0 0 0,1 1 1,-1 0-1,0 0 1,10 0-1,-15 1-79,1 0 0,-1 0 0,1 0 0,-1 0 0,1 0 0,-1 0 0,1 1 0,-1-1 0,0 0 0,1 1 0,-1-1 0,1 1 0,-1 0 0,0-1 0,1 1 0,-1 0 0,0 0 0,0-1 0,0 1 0,0 0 0,0 0 0,0 1 0,0-1 0,0 0 0,0 0 0,0 0 0,0 1 0,-1-1 0,1 0 0,0 1 0,-1-1 0,1 0 0,-1 1 0,0-1 0,0 1 0,1-1 0,-1 1 0,0-1 0,0 1 0,0-1 0,0 1 0,-1-1 0,1 0 0,-1 3 0,0 0 0,0 0 0,0 0 0,-1 0 0,1 0 0,-1 0 0,0 0 0,-1 0 0,1-1 0,-1 1 0,1-1 0,-1 0 0,0 0 0,0 0 0,-4 4 0,-7 1 0,0-1 0,-1 0 0,0 0 0,0-1 0,0-1 0,0-1 0,-1 0 0,0-1 0,0-1 0,-17 1 0,13-5-1365,8-2-5461</inkml:trace>
  <inkml:trace contextRef="#ctx0" brushRef="#br0" timeOffset="30677.44">7324 1188 24575,'2'2'0,"0"0"0,1 0 0,-1 0 0,0 0 0,0 0 0,-1 1 0,1-1 0,0 1 0,-1-1 0,1 1 0,1 4 0,1 1 0,11 16 0,-2 2 0,0 0 0,-1 0 0,-2 1 0,-1 1 0,-1-1 0,-1 1 0,3 33 0,-8-45 0,-1 0 0,-1 0 0,0 0 0,-1 0 0,-1 0 0,0-1 0,-1 1 0,-1-1 0,0 1 0,-1-1 0,-1 0 0,0-1 0,-1 0 0,-1 0 0,0 0 0,-14 17 0,16-23 0,-1-2 0,1 1 0,-1-1 0,0 0 0,0 0 0,-1-1 0,0 0 0,0 0 0,0-1 0,-10 4 0,14-7 0,-1 1 0,1-1 0,-1 0 0,0 0 0,1 0 0,-1-1 0,0 1 0,0-1 0,0 0 0,1-1 0,-1 1 0,0-1 0,0 0 0,1 0 0,-1-1 0,1 1 0,-1-1 0,1 0 0,-1 0 0,-7-6 0,-15-17-1365,6-3-5461</inkml:trace>
  <inkml:trace contextRef="#ctx0" brushRef="#br0" timeOffset="31189.54">7291 1044 24575,'0'-2'0,"1"-2"0,2-1-8191</inkml:trace>
  <inkml:trace contextRef="#ctx0" brushRef="#br0" timeOffset="33436.39">7632 1109 24575,'1'-2'0,"8"0"0,10-2 0,12-1 0,8 2 0,5 0 0,8 1 0,-5 1-8191</inkml:trace>
  <inkml:trace contextRef="#ctx0" brushRef="#br0" timeOffset="33887.65">7687 1265 24575,'8'0'0,"9"-2"0,12-1 0,8 1 0,4-2 0,7-2 0,-3 1-8191</inkml:trace>
  <inkml:trace contextRef="#ctx0" brushRef="#br0" timeOffset="138782.59">2596 2434 24575,'-2'4'0,"-1"0"0,1 0 0,1 0 0,-1 0 0,1 0 0,-1 0 0,1 1 0,1-1 0,-1 0 0,0 5 0,-2 9 0,-31 95 0,19-65 0,13-31 0,2-17 0,0 0 0,0 1 0,0-1 0,0 0 0,0 0 0,0 0 0,1 1 0,-1-1 0,0 0 0,0 0 0,0 0 0,0 1 0,0-1 0,1 0 0,-1 0 0,0 0 0,0 0 0,0 1 0,1-1 0,-1 0 0,0 0 0,0 0 0,0 0 0,1 0 0,-1 0 0,0 0 0,0 0 0,1 1 0,-1-1 0,0 0 0,0 0 0,1 0 0,2-1 0,0 0 0,0 0 0,0 0 0,0 0 0,-1 0 0,1-1 0,3-1 0,10-5 0,-1 2 0,0 1 0,0 1 0,1 0 0,0 1 0,0 1 0,0 0 0,0 1 0,0 1 0,21 2 0,-35-2 0,0 1 0,0-1 0,0 1 0,0-1 0,1 1 0,-1 0 0,0 0 0,-1 0 0,1 0 0,0 0 0,0 0 0,0 1 0,-1-1 0,3 3 0,-3-3 0,-1 0 0,1-1 0,-1 1 0,1 0 0,-1 0 0,0 0 0,0 0 0,1 0 0,-1 0 0,0 0 0,0 0 0,0 0 0,0 0 0,0 0 0,0 0 0,0 0 0,0-1 0,0 1 0,-1 0 0,1 0 0,0 0 0,-1 0 0,1 0 0,0 0 0,-1 0 0,1-1 0,-1 1 0,0 0 0,1 0 0,-1-1 0,1 1 0,-1 0 0,0-1 0,0 1 0,0 0 0,-9 7 22,1-1-1,-1-1 1,0 0-1,-1 0 1,-14 5-1,-8 5-1515,18-8-5332</inkml:trace>
  <inkml:trace contextRef="#ctx0" brushRef="#br0" timeOffset="139283.38">2829 2766 24575,'6'-10'0,"5"-6"0,5-3 0,-1 0 0,0 4 0,-2 4 0,-2 5 0,-4 7 0,-2 4 0,-5 5 0,-1 3 0,-2 1 0,1 8 0,0 1 0,1-2-8191</inkml:trace>
  <inkml:trace contextRef="#ctx0" brushRef="#br0" timeOffset="139823.37">3126 2313 24575,'0'2'0,"0"6"0,2 7 0,0 7 0,3 6 0,-1 3 0,0 0 0,-2-3 0,0-6-8191</inkml:trace>
  <inkml:trace contextRef="#ctx0" brushRef="#br0" timeOffset="140313.75">2928 2335 24575,'2'-2'0,"8"-1"0,12-1 0,9 0 0,8 0 0,6 1 0,2 2 0,0-2 0,-4 0 0,-11 0-8191</inkml:trace>
  <inkml:trace contextRef="#ctx0" brushRef="#br0" timeOffset="140816.94">3525 2434 24575,'-2'30'0,"-1"-1"0,-7 33 0,0-2 0,10-59 0,-1 0 0,1 0 0,0 0 0,0 1 0,0-1 0,0 0 0,0 0 0,0 0 0,0 0 0,0 0 0,1 0 0,-1 0 0,0 1 0,1-1 0,-1 0 0,2 2 0,-2-3 0,0 0 0,1 0 0,-1 1 0,1-1 0,-1 0 0,1 0 0,-1 0 0,1 1 0,-1-1 0,1 0 0,-1 0 0,1 0 0,-1 0 0,1 0 0,-1 0 0,1 0 0,-1 0 0,1 0 0,-1 0 0,1 0 0,-1-1 0,1 1 0,-1 0 0,1 0 0,0-1 0,6-2 0,-1-1 0,0 0 0,0 0 0,7-7 0,1 0 0,-10 9 0,0-1 0,0 1 0,0-1 0,0 1 0,0 1 0,1-1 0,-1 1 0,0-1 0,1 1 0,0 0 0,-1 1 0,1-1 0,-1 1 0,1 0 0,0 0 0,-1 0 0,1 1 0,0 0 0,-1 0 0,1 0 0,-1 0 0,7 3 0,-10-3 0,0 0 0,0 0 0,0 0 0,0 0 0,0 0 0,0 1 0,0-1 0,0 0 0,0 0 0,-1 1 0,1-1 0,0 0 0,-1 1 0,1-1 0,-1 1 0,1-1 0,-1 1 0,0-1 0,0 1 0,0-1 0,0 1 0,0-1 0,0 1 0,0-1 0,0 1 0,-1-1 0,1 0 0,0 1 0,-1-1 0,1 1 0,-1-1 0,-1 3 0,-1 3 0,-1 1 0,0-1 0,0 0 0,-8 10 0,6-11 69,1 0-1,-1 0 0,0 0 0,-12 8 1,15-12-201,0 0 1,-1 0 0,1 0-1,0 0 1,-1-1 0,1 0 0,-1 0-1,1 0 1,-1 0 0,0 0 0,0-1-1,-6 1 1,-2-3-6695</inkml:trace>
  <inkml:trace contextRef="#ctx0" brushRef="#br0" timeOffset="141388.54">3789 2611 24575,'2'1'0,"0"0"0,1 0 0,-1 1 0,0-1 0,0 1 0,0 0 0,0-1 0,0 1 0,0 0 0,0 0 0,-1 0 0,1 0 0,-1 0 0,1 1 0,-1-1 0,0 0 0,0 1 0,0-1 0,0 1 0,1 3 0,-2-3 0,0-1 0,0 0 0,-1 1 0,1-1 0,0 0 0,-1 0 0,0 1 0,1-1 0,-1 0 0,0 0 0,0 0 0,0 0 0,0 0 0,-1 0 0,1 0 0,-1 0 0,1 0 0,-1 0 0,1-1 0,-1 1 0,0-1 0,-3 3 0,-56 33 0,61-37 0,0 0 0,-1 1 0,1-1 0,-1 0 0,1 0 0,-1 1 0,1-1 0,0 0 0,-1 1 0,1-1 0,0 1 0,-1-1 0,1 0 0,0 1 0,-1-1 0,1 1 0,0-1 0,0 1 0,0-1 0,-1 1 0,1-1 0,0 1 0,0-1 0,0 1 0,0-1 0,0 1 0,0-1 0,0 1 0,0-1 0,0 1 0,0-1 0,0 1 0,0-1 0,1 1 0,-1-1 0,0 1 0,1 0 0,0 1 0,1-1 0,-1 0 0,0 0 0,1 0 0,-1 0 0,1 0 0,-1 0 0,1 0 0,3 1 0,3 1 0,1 0 0,0-1 0,12 3 0,13-3-1365,-1-2-5461</inkml:trace>
  <inkml:trace contextRef="#ctx0" brushRef="#br0" timeOffset="141389.54">4241 2699 24575</inkml:trace>
  <inkml:trace contextRef="#ctx0" brushRef="#br0" timeOffset="143598.42">4706 2699 24575,'0'-2'0,"8"0"0,2-1-8191</inkml:trace>
  <inkml:trace contextRef="#ctx0" brushRef="#br0" timeOffset="144048.57">5125 2688 24575,'2'-2'0,"9"0"0,16-2 0,1-1-8191</inkml:trace>
  <inkml:trace contextRef="#ctx0" brushRef="#br0" timeOffset="144049.57">5567 2655 24575,'2'-1'0,"13"-4"0,5 0-8191</inkml:trace>
  <inkml:trace contextRef="#ctx0" brushRef="#br0" timeOffset="161799.13">4860 3374 24575,'2'-2'0,"12"-2"0,3-1-8191</inkml:trace>
  <inkml:trace contextRef="#ctx0" brushRef="#br0" timeOffset="161800.13">5235 3374 24575,'8'-2'0,"13"-1"0,4 1-8191</inkml:trace>
  <inkml:trace contextRef="#ctx0" brushRef="#br0" timeOffset="161801.13">5578 3396 24575</inkml:trace>
  <inkml:trace contextRef="#ctx0" brushRef="#br0" timeOffset="163598.93">2520 5328 24575,'7'0'0,"7"0"0,10-2 0,10-3 0,7-1 0,6-1 0,-5 1-8191</inkml:trace>
  <inkml:trace contextRef="#ctx0" brushRef="#br0" timeOffset="163599.93">3348 5294 24575,'6'2'0,"11"1"0,10-1 0,8 0 0,7 0 0,9-1 0,-6-1-8191</inkml:trace>
  <inkml:trace contextRef="#ctx0" brushRef="#br0" timeOffset="163600.93">4110 5284 24575,'8'-2'0,"11"-3"0,12-1 0,9-3 0,6-1 0,-4 1-8191</inkml:trace>
  <inkml:trace contextRef="#ctx0" brushRef="#br0" timeOffset="164010.88">4738 5207 24575,'8'0'0,"11"0"0,18-2 0,3 0-8191</inkml:trace>
  <inkml:trace contextRef="#ctx0" brushRef="#br0" timeOffset="164011.88">5125 5207 24575,'7'0'0,"9"-2"0,1 0-8191</inkml:trace>
  <inkml:trace contextRef="#ctx0" brushRef="#br0" timeOffset="164681.04">5733 4720 24575,'-8'12'0,"0"0"0,1 1 0,1-1 0,-9 24 0,-12 56 0,20-66 0,1-3 0,-24 99 0,26-103 0,2 1 0,0-1 0,1 0 0,2 27 0,-1-44 0,0-1 0,0 1 0,0-1 0,1 0 0,-1 1 0,0-1 0,1 1 0,-1-1 0,1 1 0,0-1 0,-1 0 0,1 0 0,0 1 0,1 0 0,-2-1 0,1-1 0,-1 0 0,1 1 0,0-1 0,-1 0 0,1 1 0,-1-1 0,1 0 0,0 0 0,-1 1 0,1-1 0,0 0 0,-1 0 0,1 0 0,0 0 0,-1 0 0,1 0 0,0 0 0,-1 0 0,1 0 0,1-1 0,3-1 0,-1 0 0,1 0 0,0-1 0,-1 0 0,0 0 0,6-4 0,-6 4 0,7-6 0,7-6 0,0 2 0,1 0 0,32-15 0,-46 25 0,0 1 0,0 0 0,0 0 0,1 1 0,-1-1 0,1 1 0,-1 1 0,1-1 0,-1 1 0,1-1 0,0 2 0,-1-1 0,1 1 0,-1-1 0,1 1 0,-1 1 0,1-1 0,-1 1 0,0 0 0,6 3 0,-10-4 0,1 0 0,-1-1 0,1 1 0,-1 0 0,1 0 0,-1 1 0,1-1 0,-1 0 0,0 0 0,0 1 0,0-1 0,0 0 0,0 1 0,0-1 0,0 1 0,0 0 0,0-1 0,-1 1 0,1 0 0,-1-1 0,1 1 0,-1 0 0,0 0 0,1-1 0,-1 1 0,0 0 0,0 0 0,0-1 0,-1 1 0,1 0 0,-1 2 0,0-1 0,0 0 0,0 0 0,-1-1 0,1 1 0,-1 0 0,0-1 0,0 1 0,0-1 0,0 0 0,0 0 0,0 1 0,-1-2 0,1 1 0,-1 0 0,1 0 0,-6 2 0,-14 4-238,0-1 0,-38 8 0,50-13-413,-23 6-6175</inkml:trace>
  <inkml:trace contextRef="#ctx0" brushRef="#br0" timeOffset="121247.96">1 2724 24575,'5'-2'0,"10"0"0,12-3 0,8 1 0,8 0 0,4-1 0,4 1 0,-7 1-8191</inkml:trace>
  <inkml:trace contextRef="#ctx0" brushRef="#br0" timeOffset="121699.51">112 2844 24575,'2'0'0,"6"0"0,11 0 0,11 0 0,14 2 0,0 1-8191</inkml:trace>
  <inkml:trace contextRef="#ctx0" brushRef="#br0" timeOffset="122469.25">554 2225 24575,'5'-1'0,"10"-2"0,10 1 0,8 0-9830,5 1 8340,5 0-665,2 1 2155,3-1-879,10 3 879,-5 1 6163</inkml:trace>
  <inkml:trace contextRef="#ctx0" brushRef="#br0" timeOffset="123245.45">577 2351 24575,'10'161'0,"1"-27"0,0 288 0,-21 201 0,-1-129 0,20 123 0,-9-582 0,0 223 0,13 223 0,-13-475 0,4 30 0,9 40 0,-11-67 0,1 0 0,0 0 0,0 0 0,0 0 0,1-1 0,1 1 0,-1-1 0,1 0 0,11 13 0,-12-18 19,0 0 0,1 0 0,-1 0 0,0 0 0,1-1 0,0 0 0,-1 1 0,1-2 0,0 1 0,0-1 0,0 1 0,0-1 0,0-1 0,0 1 0,1-1 0,-1 0 0,5 0 0,8-1-446,0-1 0,-1-1 1,28-8-1,-32 7-6399</inkml:trace>
  <inkml:trace contextRef="#ctx0" brushRef="#br0" timeOffset="162314.76">1083 4223 24575,'2'0'0,"6"2"0,6 3 0,0 0-8191</inkml:trace>
  <inkml:trace contextRef="#ctx0" brushRef="#br0" timeOffset="162757.33">1128 4566 24575,'0'7'0,"2"11"0,0 3 0,5 1 0,0-4-8191</inkml:trace>
  <inkml:trace contextRef="#ctx0" brushRef="#br0" timeOffset="162758.33">1172 4908 24575,'-1'0'0,"-2"2"0,1 10 0,0 10 0,0 8 0,1-2-8191</inkml:trace>
  <inkml:trace contextRef="#ctx0" brushRef="#br0" timeOffset="163183.72">1138 5228 24575,'0'8'0,"0"4"0,0 2 0,2-2 0,2-2 0,5-2 0,0-1-8191</inkml:trace>
  <inkml:trace contextRef="#ctx0" brushRef="#br0" timeOffset="163184.72">1712 5394 24575,'8'0'0,"11"0"0,13-2 0,7-2 0,-2-1-8191</inkml:trace>
  <inkml:trace contextRef="#ctx0" brushRef="#br0" timeOffset="158197.43">2674 3163 24575,'1'7'0,"0"0"0,0 0 0,0-1 0,3 8 0,3 21 0,-6-4 0,-1-1 0,-2 0 0,-8 42 0,10-72 0,0 1 0,0-1 0,0 0 0,0 0 0,0 0 0,0 0 0,0 0 0,0 0 0,0 0 0,0 0 0,0 0 0,0 0 0,0 0 0,0 1 0,0-1 0,0 0 0,0 0 0,0 0 0,0 0 0,0 0 0,0 0 0,0 0 0,0 0 0,0 0 0,0 0 0,0 0 0,0 0 0,0 1 0,0-1 0,1 0 0,-1 0 0,0 0 0,0 0 0,0 0 0,0 0 0,0 0 0,0 0 0,0 0 0,0 0 0,0 0 0,0 0 0,0 0 0,0 0 0,1 0 0,-1 0 0,0 0 0,0 0 0,0 0 0,0 0 0,0 0 0,0 0 0,0 0 0,0 0 0,0 0 0,0 0 0,0 0 0,1 0 0,-1 0 0,0 0 0,0 0 0,0 0 0,0 0 0,0 0 0,0 0 0,0 0 0,9-7 0,10-11 0,-17 16 0,5-4 0,-1 1 0,1 0 0,0 1 0,1-1 0,-1 1 0,1 1 0,0 0 0,0 0 0,0 0 0,13-2 0,-16 4 0,-1 1 0,1-1 0,-1 1 0,1 0 0,-1 0 0,1 0 0,-1 1 0,1 0 0,7 2 0,-10-2 0,1 0 0,-1 0 0,0 0 0,0 0 0,0 1 0,0-1 0,0 1 0,0-1 0,0 1 0,0 0 0,-1 0 0,1 0 0,-1 0 0,1 0 0,-1 0 0,0 0 0,0 0 0,2 4 0,-3-4 8,1 0 1,-1 0-1,1-1 0,-1 1 0,0 0 0,1 0 0,-1 0 0,0 0 0,0-1 1,0 1-1,-1 0 0,1 0 0,0 0 0,-1-1 0,1 1 0,-1 0 0,1-1 1,-1 1-1,0 0 0,-1 2 0,-1-1 9,1-1 0,0 1 0,-1 0 0,0-1 0,0 1 0,0-1 0,0 0 0,0 0 1,-6 3-1,0-1-231,0 0 1,0-1 0,0 0-1,-1-1 1,1 0 0,-1 0-1,-10 0 1,4-2-6613</inkml:trace>
  <inkml:trace contextRef="#ctx0" brushRef="#br0" timeOffset="158615.36">2916 3396 24575,'1'-1'0,"-1"1"0,0-1 0,0 1 0,1-1 0,-1 1 0,0-1 0,1 1 0,-1-1 0,1 1 0,-1 0 0,1-1 0,-1 1 0,1-1 0,-1 1 0,1 0 0,-1 0 0,1-1 0,-1 1 0,1 0 0,-1 0 0,1 0 0,0-1 0,-1 1 0,1 0 0,19-3 0,-17 2 0,58-5 0,-56 6 0,0 0 0,0 0 0,1 1 0,-1-1 0,0 1 0,0 0 0,0 1 0,0-1 0,8 5 0,-12-6 0,-1 0 0,1 1 0,0-1 0,0 1 0,0 0 0,0-1 0,-1 1 0,1 0 0,0-1 0,0 1 0,-1 0 0,1 0 0,-1 0 0,1-1 0,-1 1 0,1 0 0,-1 0 0,1 0 0,-1 0 0,0 0 0,0 0 0,1 0 0,-1 0 0,0 0 0,0 0 0,0 0 0,0 0 0,0 0 0,0 0 0,0 0 0,-1 0 0,1 0 0,0 0 0,0 0 0,-1 0 0,1 0 0,-1 0 0,1 0 0,-1 0 0,1-1 0,-2 3 0,-3 3 0,0 0 0,0 0 0,-1 0 0,-8 6 0,4-3 0,7-6 0,-19 23 0,21-26 0,1 1 0,0-1 0,-1 1 0,1 0 0,0-1 0,0 1 0,-1-1 0,1 1 0,0 0 0,0-1 0,0 1 0,0-1 0,0 1 0,0 0 0,0-1 0,0 1 0,0 0 0,0-1 0,0 1 0,0 0 0,1-1 0,-1 1 0,0-1 0,0 1 0,1-1 0,-1 1 0,0 0 0,1-1 0,-1 1 0,0-1 0,1 1 0,-1-1 0,1 0 0,-1 1 0,1-1 0,-1 1 0,1-1 0,-1 0 0,1 1 0,-1-1 0,1 0 0,0 0 0,-1 0 0,1 1 0,-1-1 0,2 0 0,17 3-1365,2-2-5461</inkml:trace>
  <inkml:trace contextRef="#ctx0" brushRef="#br0" timeOffset="159014.89">3093 3086 24575,'2'9'0,"0"7"0,0 9 0,2 1 0,-2-1 0,-1-6-8191</inkml:trace>
  <inkml:trace contextRef="#ctx0" brushRef="#br0" timeOffset="159431.61">2972 3021 24575,'8'-2'0,"9"-1"0,12 1 0,8 0 0,8 1 0,1 0 0,-1 0 0,-3 3 0,-8 1-8191</inkml:trace>
  <inkml:trace contextRef="#ctx0" brushRef="#br0" timeOffset="160541.71">3501 3175 24575,'3'7'0,"0"0"0,0-1 0,-1 1 0,0 0 0,-1 0 0,1 1 0,-1-1 0,0 14 0,-2 0 0,-6 35 0,0-1 0,7-54 0,0 0 0,0 0 0,0 0 0,0 0 0,0 1 0,0-1 0,0 0 0,0 0 0,0 0 0,1 0 0,-1 0 0,0 0 0,1 0 0,-1 0 0,1 0 0,-1 0 0,2 1 0,-2-1 0,1-1 0,-1 0 0,1 1 0,0-1 0,-1 0 0,1 1 0,-1-1 0,1 0 0,0 0 0,-1 0 0,1 1 0,0-1 0,-1 0 0,1 0 0,0 0 0,-1 0 0,1 0 0,0 0 0,-1-1 0,1 1 0,0 0 0,5-2 0,0 0 0,-1-1 0,1 1 0,-1-1 0,6-4 0,-1 0 0,2 1 0,0 0 0,22-7 0,-31 12 0,0 0 0,1 0 0,-1 0 0,1 0 0,-1 1 0,1 0 0,0-1 0,-1 1 0,1 0 0,-1 1 0,1-1 0,-1 1 0,1 0 0,-1 0 0,5 1 0,-8-2 0,1 0 0,-1 1 0,1-1 0,-1 0 0,1 0 0,-1 1 0,1-1 0,-1 0 0,1 0 0,-1 1 0,1-1 0,-1 1 0,1-1 0,-1 0 0,0 1 0,1-1 0,-1 1 0,0-1 0,1 1 0,-1-1 0,0 1 0,0-1 0,0 1 0,1-1 0,-1 1 0,0-1 0,0 1 0,0 0 0,0-1 0,0 1 0,0-1 0,0 1 0,0-1 0,0 1 0,0-1 0,0 1 0,-1 0 0,1-1 0,0 1 0,0-1 0,0 1 0,-1-1 0,1 1 0,0-1 0,-1 1 0,1-1 0,0 0 0,-1 1 0,1-1 0,-1 1 0,1-1 0,0 0 0,-1 1 0,1-1 0,-1 0 0,0 1 0,-34 17 0,31-16 0,-10 4-455,0 0 0,-18 4 0,13-6-6371</inkml:trace>
  <inkml:trace contextRef="#ctx0" brushRef="#br0" timeOffset="160964.37">3689 3340 24575,'25'6'0,"-16"-4"0,0 0 0,1 0 0,-1 1 0,0 1 0,-1-1 0,1 1 0,-1 1 0,14 9 0,-21-14 0,0 1 0,0 0 0,0-1 0,-1 1 0,1 0 0,0 0 0,-1 0 0,1-1 0,-1 1 0,1 0 0,-1 0 0,1 0 0,-1 0 0,1 0 0,-1 0 0,0 0 0,0 0 0,0 0 0,1 0 0,-1 0 0,0 0 0,0 0 0,0 0 0,0 0 0,-1 0 0,1 0 0,0 0 0,-1 2 0,-1 0 0,1 0 0,-1 0 0,0-1 0,0 1 0,0-1 0,-1 1 0,-2 1 0,0 2 0,4-6 0,1 0 0,0 0 0,0 1 0,-1-1 0,1 0 0,0 0 0,0 0 0,0 1 0,-1-1 0,1 0 0,0 0 0,0 1 0,0-1 0,0 0 0,0 1 0,0-1 0,-1 0 0,1 1 0,0-1 0,0 0 0,0 0 0,0 1 0,0-1 0,0 0 0,0 1 0,0-1 0,0 0 0,1 1 0,-1-1 0,0 0 0,0 1 0,0-1 0,0 0 0,0 0 0,0 1 0,1-1 0,-1 0 0,0 0 0,0 1 0,0-1 0,1 0 0,-1 0 0,0 0 0,0 1 0,1-1 0,-1 0 0,0 0 0,0 0 0,1 0 0,-1 0 0,0 1 0,1-1 0,-1 0 0,0 0 0,0 0 0,1 0 0,-1 0 0,0 0 0,1 0 0,0 0 0,20 2 0,-9-1-273,0-2 0,-1 0 0,1 0 0,19-6 0,-10 1-6553</inkml:trace>
  <inkml:trace contextRef="#ctx0" brushRef="#br0" timeOffset="161379.21">4186 3385 24575,'6'-2'0,"1"0"-8191</inkml:trace>
  <inkml:trace contextRef="#ctx0" brushRef="#br0" timeOffset="161380.21">4495 3363 24575,'8'0'0,"11"2"0,3 0-8191</inkml:trace>
  <inkml:trace contextRef="#ctx0" brushRef="#br0" timeOffset="166326.46">5831 5297 24575,'1'-2'0,"0"0"0,0 0 0,0 0 0,0-1 0,0 1 0,0 0 0,0 0 0,1 1 0,-1-1 0,1 0 0,-1 0 0,4-2 0,0-2 0,68-72 0,-62 68 0,0 1 0,0 0 0,1 0 0,0 1 0,18-8 0,-28 15 0,-1 0 0,0 0 0,0 1 0,0-1 0,0 1 0,1-1 0,-1 1 0,0 0 0,1-1 0,-1 1 0,0 0 0,1 0 0,-1 0 0,0 0 0,1 0 0,-1 0 0,0 0 0,0 0 0,1 0 0,-1 1 0,0-1 0,1 1 0,1 0 0,-2 0 0,0 0 0,-1 0 0,1 1 0,0-1 0,-1 0 0,1 0 0,-1 1 0,0-1 0,1 0 0,-1 0 0,0 1 0,0-1 0,1 0 0,-1 1 0,0-1 0,0 0 0,-1 1 0,1 1 0,-2 8 0,-1 0 0,0 0 0,-8 20 0,-7 13 0,18-44 0,0 0 0,0 0 0,0 0 0,0 0 0,0 1 0,0-1 0,0 0 0,0 0 0,0 0 0,0 0 0,0 1 0,0-1 0,0 0 0,0 0 0,0 0 0,0 0 0,0 1 0,1-1 0,-1 0 0,0 0 0,0 0 0,0 0 0,0 0 0,0 1 0,0-1 0,0 0 0,0 0 0,1 0 0,-1 0 0,0 0 0,0 0 0,0 0 0,0 1 0,0-1 0,1 0 0,-1 0 0,0 0 0,0 0 0,0 0 0,0 0 0,1 0 0,-1 0 0,0 0 0,0 0 0,0 0 0,0 0 0,1 0 0,-1 0 0,0 0 0,0 0 0,0 0 0,0 0 0,1 0 0,-1-1 0,12-3 0,-10 3 0,25-11 0,39-12 0,-58 21 0,0 1 0,0 0 0,0 1 0,1-1 0,-1 2 0,0-1 0,1 1 0,-1 1 0,0-1 0,9 3 0,-15-3 0,-1 1 0,1-1 0,-1 1 0,1-1 0,-1 1 0,0 0 0,1-1 0,-1 1 0,0 0 0,0 0 0,0 0 0,0 0 0,1 0 0,-1 0 0,0 0 0,-1 1 0,1-1 0,0 0 0,0 0 0,0 1 0,0 1 0,0 0 0,-1 0 0,1 0 0,-1-1 0,1 1 0,-1 0 0,0 0 0,0 0 0,-1 0 0,1 3 0,-1-5 0,1-1 0,0 0 0,0 0 0,0 0 0,0 1 0,0-1 0,0 0 0,0 0 0,0 1 0,1-1 0,-1 0 0,0 0 0,0 0 0,0 1 0,0-1 0,0 0 0,0 0 0,0 0 0,0 1 0,0-1 0,1 0 0,-1 0 0,0 0 0,0 0 0,0 1 0,0-1 0,1 0 0,-1 0 0,0 0 0,0 0 0,0 0 0,1 0 0,-1 0 0,0 0 0,0 1 0,0-1 0,1 0 0,-1 0 0,0 0 0,0 0 0,1 0 0,-1 0 0,0 0 0,0 0 0,0 0 0,1 0 0,-1-1 0,0 1 0,0 0 0,0 0 0,1 0 0,-1 0 0,0 0 0,0 0 0,0 0 0,1 0 0,-1-1 0,0 1 0,0 0 0,0 0 0,1 0 0,16-11 0,-14 9 0,5-2 0,-1-1 0,1 1 0,0 1 0,0 0 0,0 0 0,0 0 0,1 1 0,15-2 0,-21 4 0,-1-1 0,1 1 0,-1 0 0,1 1 0,-1-1 0,1 0 0,-1 1 0,1-1 0,-1 1 0,1 0 0,-1 0 0,1 0 0,-1 0 0,0 0 0,0 0 0,0 1 0,1-1 0,-1 1 0,-1-1 0,1 1 0,0 0 0,0 0 0,-1 0 0,1 0 0,-1 0 0,1 0 0,-1 0 0,0 1 0,0-1 0,0 0 0,0 1 0,0-1 0,-1 1 0,1 3 0,0-5-29,-1 0 0,0 1 0,1-1 0,-1 0 0,0 0 0,0 0 0,0 1 0,0-1 0,0 0 0,0 0 0,-1 1 0,1-1 0,0 0 0,-1 0 0,1 0-1,-1 0 1,1 0 0,-1 1 0,1-1 0,-1 0 0,0 0 0,1 0 0,-1 0 0,0-1 0,0 1 0,0 0 0,0 0 0,0 0 0,0-1 0,0 1 0,0 0 0,0-1 0,0 1 0,0-1 0,0 1 0,0-1-1,-1 0 1,1 1 0,0-1 0,0 0 0,0 0 0,-1 0 0,1 0 0,0 0 0,0 0 0,-2 0 0,-10-3-6797</inkml:trace>
  <inkml:trace contextRef="#ctx0" brushRef="#br0" timeOffset="166731.37">6406 4677 24575,'2'9'0,"2"8"0,3 9 0,5 8 0,5 8 0,1 4 0,-4-3 0,-4-10-8191</inkml:trace>
  <inkml:trace contextRef="#ctx0" brushRef="#br0" timeOffset="167148.05">6230 4710 24575,'2'-2'0,"1"-2"0,3-3 0,6-2 0,11-1 0,11 1 0,9 2 0,4 3 0,-1 1 0,0 1 0,-2 4 0,-8 1-8191</inkml:trace>
  <inkml:trace contextRef="#ctx0" brushRef="#br0" timeOffset="167660.69">6814 4754 24575,'3'11'0,"0"0"0,-1-1 0,0 1 0,-1 0 0,-1 0 0,0 0 0,-1 17 0,-3-1 0,-12 47 0,-18 37 0,33-110 0,1 0 0,0 0 0,0-1 0,0 1 0,0 0 0,-1-1 0,1 1 0,0 0 0,0 0 0,0-1 0,1 1 0,-1 0 0,0 0 0,0-1 0,0 1 0,0 0 0,1-1 0,-1 1 0,0 0 0,1-1 0,-1 1 0,0-1 0,1 1 0,-1 0 0,1-1 0,-1 1 0,1-1 0,-1 1 0,1-1 0,0 1 0,-1-1 0,1 0 0,-1 1 0,1-1 0,0 0 0,-1 1 0,1-1 0,0 0 0,0 0 0,-1 0 0,1 0 0,0 0 0,0 1 0,-1-1 0,1 0 0,0-1 0,-1 1 0,1 0 0,0 0 0,0 0 0,-1 0 0,2-1 0,7 0 0,0-1 0,1-1 0,11-4 0,-9 3 0,14-4 0,32-9 0,-53 16 0,0 0 0,0 1 0,0-1 0,0 1 0,1 0 0,-1 0 0,0 0 0,9 3 0,-14-3 0,1 0 0,0 0 0,0 0 0,-1 1 0,1-1 0,0 0 0,-1 1 0,1-1 0,-1 0 0,1 1 0,0-1 0,-1 1 0,1-1 0,-1 1 0,1-1 0,-1 1 0,1-1 0,-1 1 0,1-1 0,-1 1 0,0 0 0,1-1 0,-1 1 0,0 0 0,0-1 0,1 1 0,-1 1 0,0 0 0,0-1 0,0 1 0,-1 0 0,1 0 0,0-1 0,-1 1 0,1 0 0,-1-1 0,0 1 0,0-1 0,-1 3 0,-3 4 0,-1 0 0,0 0 0,-8 7 0,13-14 0,-36 32-1365,21-20-5461</inkml:trace>
  <inkml:trace contextRef="#ctx0" brushRef="#br0" timeOffset="168495.53">6969 5152 24575,'1'-2'0,"1"1"0,-1-1 0,1 1 0,-1 0 0,1-1 0,-1 1 0,1 0 0,0 0 0,0 0 0,-1 0 0,1 0 0,2 0 0,0-1 0,5-3 0,0 1 0,1-1 0,0 1 0,-1 1 0,1 0 0,0 0 0,1 1 0,19-1 0,-29 3 0,0 0 0,0 0 0,0 0 0,0 1 0,0-1 0,0 0 0,0 0 0,0 1 0,0-1 0,-1 1 0,1-1 0,0 1 0,0-1 0,0 1 0,-1 0 0,1-1 0,0 1 0,-1 0 0,1-1 0,-1 1 0,1 0 0,-1 0 0,1 0 0,-1 0 0,1-1 0,-1 1 0,0 0 0,1 0 0,-1 0 0,0 0 0,0 0 0,0 2 0,4 8 0,-4-11 0,1 0 0,-1 1 0,0-1 0,1 1 0,-1-1 0,1 0 0,-1 1 0,1-1 0,-1 0 0,1 1 0,-1-1 0,1 0 0,-1 0 0,1 0 0,-1 0 0,1 1 0,0-1 0,-1 0 0,1 0 0,-1 0 0,1 0 0,0 0 0,-1 0 0,1 0 0,-1-1 0,1 1 0,0 0 0,20-7 0,-15 5 0,1 0 0,0-1 0,1 0 0,0 1 0,0 0 0,0 1 0,10-1 0,-16 2 0,-1 0 0,0 0 0,1 0 0,-1 0 0,1 0 0,-1 1 0,0-1 0,1 0 0,-1 1 0,0-1 0,1 1 0,-1 0 0,0-1 0,0 1 0,1 0 0,-1 0 0,0-1 0,0 1 0,0 0 0,0 0 0,0 0 0,0 1 0,0-1 0,-1 0 0,1 0 0,0 0 0,-1 1 0,1-1 0,0 0 0,-1 1 0,0-1 0,1 0 0,-1 1 0,0-1 0,0 1 0,0-1 0,0 2 0,0-1 0,0-1 0,0 1 0,0 0 0,1-1 0,-1 1 0,0-1 0,1 1 0,-1 0 0,1-1 0,-1 1 0,1-1 0,-1 1 0,1-1 0,0 0 0,0 1 0,1 0 0,-1-1 0,1 0 0,0-1 0,-1 1 0,1-1 0,-1 1 0,1-1 0,0 0 0,-1 0 0,1 0 0,-1 0 0,1 0 0,0 0 0,-1 0 0,1 0 0,0-1 0,1 0 0,15-2 0,-5 0 0,-1 1 0,1 1 0,22-1 0,-34 3 12,1-1 0,-1 0 0,0 1-1,1-1 1,-1 1 0,0-1 0,1 1-1,-1 0 1,0 0 0,0-1 0,0 1-1,0 0 1,0 0 0,0 0 0,0 0 0,0 0-1,0 0 1,0 1 0,0-1 0,-1 0-1,1 0 1,0 1 0,-1-1 0,1 0-1,-1 1 1,1-1 0,-1 0 0,0 3 0,2 4-354,-2-1 1,1 0 0,-1 1-1,0 7 1,-1-2-6485</inkml:trace>
  <inkml:trace contextRef="#ctx0" brushRef="#br0" timeOffset="169792.14">6385 2061 24575,'119'-6'0,"-86"2"0,1 2 0,0 1 0,-1 2 0,1 1 0,33 7 0,-57-6 0,1 0 0,-1 0 0,0 1 0,-1 1 0,1 0 0,-1 0 0,0 0 0,0 1 0,-1 1 0,10 8 0,-7-4 0,-1 0 0,0 1 0,-1 0 0,-1 1 0,0 0 0,9 19 0,1 13 0,-2 1 0,-1 1 0,10 70 0,-18-86 0,190 694 0,-21-22 0,-147-572 0,38 165 0,-22-89 0,0 4 0,52 169 0,-63-251 0,21 102 0,-53-226 0,-2 0 0,1 1 0,0-1 0,-1 1 0,0-1 0,-2 11 0,2-15 0,0 0 0,-1 0 0,1 0 0,-1 0 0,1 0 0,-1 1 0,0-1 0,1 0 0,-1 0 0,0 0 0,0-1 0,1 1 0,-1 0 0,0 0 0,0 0 0,0-1 0,0 1 0,0 0 0,0-1 0,0 1 0,-1-1 0,1 1 0,0-1 0,0 0 0,0 1 0,0-1 0,-1 0 0,1 0 0,0 0 0,0 0 0,-1 0 0,1 0 0,0 0 0,-2 0 0,-43-11-1365,25 4-546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7:35.7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 102 24575,'1'43'0,"-3"0"0,-1 0 0,-17 76 0,19-102 0,1-16 0,0-1 0,0 0 0,0 0 0,0 0 0,0 1 0,1-1 0,-1 0 0,0 0 0,0 0 0,0 0 0,0 0 0,0 1 0,1-1 0,-1 0 0,0 0 0,0 0 0,0 0 0,1 0 0,-1 0 0,0 0 0,0 0 0,0 0 0,1 0 0,-1 1 0,0-1 0,0 0 0,0 0 0,1 0 0,-1 0 0,0 0 0,0-1 0,0 1 0,1 0 0,-1 0 0,0 0 0,0 0 0,1 0 0,25-18 0,-10 6 0,-3 4 0,1 0 0,0 1 0,25-9 0,-34 14 0,0 0 0,0 1 0,0 0 0,0 0 0,0 0 0,0 0 0,0 1 0,0 0 0,0 0 0,0 0 0,0 1 0,0 0 0,0 0 0,0 0 0,8 3 0,-12-3 0,0-1 0,0 1 0,1 0 0,-1-1 0,0 1 0,0 0 0,0 0 0,0 0 0,0 0 0,0 0 0,0 0 0,0 0 0,0 0 0,-1 0 0,1 1 0,0-1 0,-1 0 0,1 0 0,-1 1 0,1-1 0,-1 0 0,0 1 0,1 1 0,-1 0 0,-1-1 0,1 1 0,0-1 0,-1 0 0,0 1 0,0-1 0,1 0 0,-2 0 0,1 0 0,0 0 0,0 0 0,-3 3 0,-4 4 0,0 0 0,0 0 0,-1-2 0,-12 10 0,-19 8 342,37-24-485,0 0 1,0 1 0,0-1 0,0 0-1,0 0 1,0-1 0,-1 1 0,1-1 0,0 0-1,0 0 1,-6 0 0,-3-3-6684</inkml:trace>
  <inkml:trace contextRef="#ctx0" brushRef="#br0" timeOffset="371.27">246 311 24575,'15'4'0,"7"3"0,-1 2 0,-7 5-5952,-8 5 5952,-11 4 1762,-4 0-1762,-1-2 959,2-3-959,3-4 0,11-5 0,9-3 3231,9-4-3231,-1-1-8191</inkml:trace>
  <inkml:trace contextRef="#ctx0" brushRef="#br0" timeOffset="1171.75">257 0 24575,'0'2'0,"2"4"0,2 4 0,3 3 0,3 9 0,1 2 0,0 2 0,-2-3 0,-2-2 0,-3-4 0,-2-4-8191</inkml:trace>
  <inkml:trace contextRef="#ctx0" brushRef="#br0" timeOffset="1635.45">157 47 24575,'6'-2'0,"9"-1"0,12 1 0,8 0 0,8 0 0,4 2 0,2-1 0,-8 1-8191</inkml:trace>
  <inkml:trace contextRef="#ctx0" brushRef="#br0" timeOffset="2138.15">754 111 24575,'0'31'0,"-1"51"0,0-72 0,0 0 0,-1-1 0,0 1 0,0 0 0,-8 17 0,12-31 0,0 0 0,1 1 0,0-1 0,0 1 0,0-1 0,0 1 0,0 0 0,1 0 0,-1 0 0,1 1 0,0-1 0,0 1 0,0 0 0,4-2 0,-4 2 0,-1 1 0,1 0 0,-1 0 0,1 0 0,0 0 0,-1 0 0,1 1 0,0 0 0,-1-1 0,1 1 0,0 1 0,0-1 0,-1 0 0,1 1 0,0 0 0,-1 0 0,7 2 0,-9-2 0,0-1 0,0 0 0,0 1 0,0-1 0,0 1 0,-1-1 0,1 1 0,0 0 0,0-1 0,0 1 0,-1 0 0,1 0 0,0-1 0,-1 1 0,1 0 0,0 0 0,-1 0 0,1 0 0,-1 0 0,0 0 0,1 0 0,-1 0 0,0 0 0,1 0 0,-1 0 0,0 0 0,0 0 0,0 0 0,0 0 0,0 0 0,0 0 0,0 0 0,-1 0 0,1 0 0,0 0 0,0 0 0,-1 0 0,1 0 0,-1 0 0,1 0 0,-1 0 0,1 0 0,-1 0 0,1-1 0,-1 1 0,0 0 0,0 0 0,1-1 0,-1 1 0,-1 1 0,-2 1 0,0 1 0,0-1 0,-1 0 0,1 0 0,-1 0 0,0 0 0,0-1 0,-7 3 0,-38 4-1365,28-7-5461</inkml:trace>
  <inkml:trace contextRef="#ctx0" brushRef="#br0" timeOffset="2929.73">919 299 24575,'1'0'0,"-1"-1"0,0 0 0,1 1 0,-1-1 0,1 1 0,-1-1 0,0 1 0,1-1 0,-1 1 0,1 0 0,0-1 0,-1 1 0,1 0 0,-1-1 0,1 1 0,0 0 0,-1-1 0,1 1 0,-1 0 0,1 0 0,0 0 0,1 0 0,17-4 0,-17 4 0,5-1 0,1 0 0,0 1 0,0 0 0,-1 0 0,1 1 0,0 0 0,9 2 0,-16-2 0,1-1 0,-1 1 0,1-1 0,-1 1 0,0 0 0,1-1 0,-1 1 0,0 0 0,1 0 0,-1 0 0,0 0 0,0 0 0,0 0 0,0 0 0,0 0 0,0 1 0,1 1 0,-2-1 0,1-1 0,-1 1 0,0-1 0,0 1 0,0-1 0,0 1 0,0 0 0,0-1 0,0 1 0,-1-1 0,1 1 0,0 0 0,-1-1 0,1 1 0,-1-1 0,0 0 0,0 1 0,1-1 0,-1 1 0,-2 1 0,-23 25 0,22-25 0,0 1 0,0-1 0,1 1 0,-1 0 0,1 0 0,0 0 0,-4 8 0,7-12 0,0 1 0,0 0 0,0-1 0,0 1 0,0-1 0,0 1 0,0 0 0,0-1 0,0 1 0,0 0 0,0-1 0,0 1 0,1-1 0,-1 1 0,0 0 0,0-1 0,1 1 0,-1-1 0,0 1 0,1-1 0,-1 1 0,1-1 0,-1 1 0,0-1 0,1 0 0,-1 1 0,1-1 0,-1 0 0,1 1 0,0-1 0,-1 0 0,1 1 0,-1-1 0,1 0 0,-1 0 0,1 0 0,0 0 0,-1 1 0,1-1 0,1 0 0,29 4 0,-27-4 0,61 3-1365,-34-2-5461</inkml:trace>
  <inkml:trace contextRef="#ctx0" brushRef="#br0" timeOffset="5014.53">1019 466 24575,'0'-41'0,"1"11"0,-1-1 0,-8-52 0,8 81 0,-1 1 0,1 0 0,0-1 0,0 1 0,-1 0 0,1 0 0,-1-1 0,1 1 0,-1 0 0,1 0 0,-1 0 0,0 0 0,0-1 0,1 1 0,-1 0 0,-2-1 0,3 2 0,-1 0 0,1 0 0,-1-1 0,0 1 0,1 0 0,-1 0 0,1 0 0,-1 0 0,1 0 0,-1 0 0,0 0 0,1 0 0,-1 0 0,1 0 0,-1 1 0,1-1 0,-1 0 0,1 0 0,-1 0 0,1 1 0,-1-1 0,1 0 0,-1 1 0,1-1 0,-1 1 0,-2 2 0,0 0 0,0 0 0,0 1 0,1-1 0,-1 1 0,1-1 0,0 1 0,-2 5 0,-3 10 0,1 0 0,0 0 0,-4 35 0,10-54 0,0 0 0,0 0 0,1 0 0,-1 0 0,0 0 0,0 0 0,0 0 0,0 0 0,0 0 0,0 0 0,0 0 0,0 0 0,0 0 0,0 0 0,1 0 0,-1 0 0,0 0 0,0 0 0,0 0 0,0 0 0,0 0 0,0 0 0,0 0 0,0 1 0,0-1 0,0 0 0,0 0 0,8-20 0,8-27 0,-5 6 0,-11 41 0,0 0 0,0 0 0,0-1 0,0 1 0,-1 0 0,1 0 0,0 0 0,0 0 0,0 0 0,0 0 0,0-1 0,0 1 0,0 0 0,0 0 0,0 0 0,0 0 0,1 0 0,-1-1 0,0 1 0,0 0 0,0 0 0,0 0 0,0 0 0,0 0 0,0 0 0,0 0 0,0-1 0,0 1 0,0 0 0,0 0 0,0 0 0,1 0 0,-1 0 0,0 0 0,0 0 0,0 0 0,0 0 0,0 0 0,0 0 0,1-1 0,-1 1 0,0 0 0,0 0 0,0 0 0,0 0 0,0 0 0,0 0 0,1 0 0,-1 0 0,0 0 0,0 0 0,0 0 0,0 0 0,0 1 0,0-1 0,1 0 0,-1 0 0,0 0 0,0 0 0,0 0 0,0 0 0,0 0 0,0 0 0,0 0 0,1 0 0,-1 0 0,0 0 0,0 1 0,5 14 0,0 21 0,-4-24 0,-1-4 0,0-1 0,1 0 0,0 0 0,4 13 0,-1-52 0,-4 25 0,1 2 0,-1-1 0,1 1 0,-2-1 0,1 1 0,0-1 0,-1 1 0,0-1 0,-1 1 0,1-1 0,-1 1 0,-3-7 0,5 11 0,-1 1 0,1 0 0,0 0 0,0-1 0,0 1 0,-1 0 0,1 0 0,0-1 0,0 1 0,-1 0 0,1 0 0,0 0 0,0 0 0,-1-1 0,1 1 0,0 0 0,-1 0 0,1 0 0,0 0 0,-1 0 0,1 0 0,0 0 0,-1 0 0,1 0 0,0 0 0,-1 0 0,1 0 0,0 0 0,-1 0 0,1 0 0,0 0 0,0 0 0,-1 0 0,1 0 0,0 1 0,-1-1 0,1 0 0,0 0 0,0 0 0,-1 1 0,1-1 0,0 0 0,0 0 0,-1 0 0,1 1 0,0-1 0,0 0 0,0 1 0,0-1 0,-1 0 0,1 0 0,0 1 0,0-1 0,0 0 0,0 1 0,0-1 0,0 0 0,0 1 0,0 0 0,-6 20 0,5-12 0,0 0 0,1 1 0,1 11 0,-1-18 0,0 1 0,0-1 0,1 0 0,-1 0 0,1 1 0,0-1 0,0 0 0,0 0 0,1 0 0,-1 0 0,1 0 0,3 4 0,-5-6 0,1-1 0,0 1 0,-1-1 0,1 1 0,-1-1 0,1 0 0,0 1 0,0-1 0,-1 0 0,1 0 0,0 1 0,0-1 0,-1 0 0,1 0 0,0 0 0,0 0 0,-1 0 0,1 0 0,0 0 0,0 0 0,0 0 0,-1 0 0,1-1 0,0 1 0,0 0 0,-1 0 0,1-1 0,0 1 0,-1 0 0,1-1 0,0 1 0,-1-1 0,1 1 0,-1-1 0,1 1 0,-1-1 0,1 1 0,-1-1 0,1 0 0,-1 1 0,1-1 0,-1 0 0,1 0 0,16-32 0,1-31 0,-21 80-1365,0 6-546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9:35.5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4 24575,'2'2'0,"0"-1"0,1 1 0,-1-1 0,1 0 0,-1 0 0,1 0 0,0 0 0,-1-1 0,1 1 0,0-1 0,0 1 0,2-1 0,4 1 0,63 6 0,119-3 0,-114-5 0,99 12 0,-174-11 0,19 3 0,-1 0 0,20 7 0,-36-9 0,1 1 0,-1-1 0,0 1 0,1 0 0,-1 0 0,0 0 0,-1 0 0,1 1 0,0 0 0,-1 0 0,1 0 0,-1 0 0,0 0 0,0 1 0,4 5 0,-6-6 0,0 0 0,0-1 0,0 1 0,-1 0 0,1 0 0,-1-1 0,0 1 0,0 0 0,0 0 0,0 0 0,0-1 0,-1 1 0,1 0 0,-1 0 0,0-1 0,0 1 0,0 0 0,0-1 0,-2 4 0,-3 6 0,-1-1 0,-15 19 0,21-29 0,-126 136 0,89-100 0,2 2 0,-45 60 0,76-91 0,0 0 0,0 0 0,0 1 0,1 0 0,-3 11 0,6-17 0,0-1 0,0 1 0,1-1 0,0 1 0,-1-1 0,1 1 0,0-1 0,0 1 0,0-1 0,1 1 0,-1-1 0,1 1 0,-1-1 0,1 1 0,0-1 0,0 1 0,0-1 0,0 0 0,0 0 0,0 1 0,1-1 0,-1 0 0,1 0 0,2 2 0,2 1 0,1-1 0,0 1 0,0-1 0,0-1 0,0 1 0,0-1 0,1-1 0,0 0 0,-1 0 0,1 0 0,0-1 0,12 1 0,11 0 0,54-4 0,-62 1 171,36-8 0,-52 8-342,0-1 0,0 0 1,0-1-1,-1 1 0,1-1 1,-1 0-1,0-1 0,0 0 1,8-6-1,2-7-6655</inkml:trace>
  <inkml:trace contextRef="#ctx0" brushRef="#br0" timeOffset="367.37">288 541 24575,'18'0'0,"13"0"0,10 0 0,8 0-3593,3 0 3593,14-2-2279,-4 0-40</inkml:trace>
  <inkml:trace contextRef="#ctx0" brushRef="#br0" timeOffset="826.24">842 642 24575,'23'2'0,"0"0"0,0 2 0,35 10 0,-53-12 0,3 0 0,1 0 0,-2 1 0,1 0 0,0 1 0,-1 0 0,9 5 0,-14-8 0,0 0 0,0 1 0,-1-1 0,1 1 0,0-1 0,-1 1 0,1 0 0,-1-1 0,1 1 0,-1 0 0,0 0 0,0 0 0,0 0 0,0 0 0,0 0 0,0 1 0,-1-1 0,1 0 0,0 0 0,-1 1 0,0-1 0,0 0 0,0 1 0,0-1 0,0 0 0,-1 5 0,-1 0 0,-1 0 0,0 0 0,0-1 0,-1 1 0,0-1 0,0 0 0,0 0 0,-1 0 0,0 0 0,0-1 0,-7 6 0,-11 8 0,-34 22 0,28-22 0,14-10 0,1 0 0,-15 14 0,29-23 0,-1 0 0,0 1 0,1-1 0,-1 1 0,1-1 0,-1 1 0,1 0 0,-1-1 0,1 1 0,0-1 0,-1 1 0,1 0 0,0-1 0,-1 1 0,1 0 0,0 0 0,0-1 0,-1 1 0,1 1 0,0-2 0,1 1 0,-1-1 0,0 1 0,0-1 0,0 1 0,1-1 0,-1 0 0,0 1 0,1-1 0,-1 0 0,0 1 0,1-1 0,-1 0 0,1 1 0,-1-1 0,0 0 0,1 0 0,-1 1 0,1-1 0,-1 0 0,1 0 0,0 0 0,35 5 0,-28-5 0,31 3 0,3 2 0,1-3 0,71-4 0,-89-4-1365,-8 0-5461</inkml:trace>
  <inkml:trace contextRef="#ctx0" brushRef="#br0" timeOffset="1216.2">1998 0 24575,'13'27'0,"-1"0"0,-1 0 0,-2 1 0,12 57 0,-14-55 0,39 192 0,21 76 0,-65-291 0,0-2 0,-1 0 0,1 0 0,-1 0 0,-1 1 0,1-1 0,0 6 0,-1-10 0,0 0 0,-1-1 0,1 1 0,0 0 0,0-1 0,0 1 0,0 0 0,-1-1 0,1 1 0,0 0 0,-1-1 0,1 1 0,-1-1 0,1 1 0,0-1 0,-1 1 0,1-1 0,-1 1 0,1-1 0,-1 1 0,0-1 0,0 1 0,-1-1 0,1 1 0,-1-1 0,1 0 0,0 0 0,-1 1 0,1-1 0,0 0 0,-1 0 0,1-1 0,-1 1 0,1 0 0,0 0 0,-3-1 0,-18-5-1365,-3-1-5461</inkml:trace>
  <inkml:trace contextRef="#ctx0" brushRef="#br0" timeOffset="1649.64">1797 792 24575,'0'2'0,"0"0"0,0 0 0,1 0 0,-1 1 0,1-1 0,0 0 0,0 0 0,-1-1 0,1 1 0,0 0 0,1 0 0,-1 0 0,0-1 0,0 1 0,1 0 0,-1-1 0,1 0 0,-1 1 0,1-1 0,0 0 0,0 1 0,-1-1 0,1 0 0,0-1 0,0 1 0,0 0 0,4 1 0,5 1 0,1 0 0,1 0 0,18 0 0,-24-2 0,292 11 0,3-25 0,-236 9 0,-31 2 114,-9 2-484,0-2 0,0-1 1,43-10-1,-42 4-645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18.6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 0 24575,'-1'1'0,"0"0"0,-1 0 0,1 0 0,0 1 0,0-1 0,0 0 0,0 0 0,0 0 0,1 1 0,-1-1 0,0 1 0,1-1 0,-1 0 0,1 1 0,-1-1 0,0 3 0,1-2 0,-2 2 0,1 0 0,0 0 0,0 0 0,0 0 0,1 1 0,-1-1 0,1 0 0,0 0 0,0 0 0,0 0 0,1 0 0,0 1 0,-1-1 0,1 0 0,1 0 0,-1 0 0,1 0 0,-1-1 0,5 8 0,-2-6 0,0-1 0,0 1 0,0-1 0,0 0 0,1-1 0,0 1 0,0-1 0,0 1 0,0-1 0,0-1 0,0 1 0,1-1 0,10 3 0,-6-2 0,1-1 0,-1 0 0,1-1 0,-1 0 0,1-1 0,-1 0 0,1 0 0,11-3 0,-18 2 0,-1 1 0,1-1 0,-1 0 0,0-1 0,1 1 0,-1 0 0,0-1 0,0 0 0,0 0 0,0 0 0,5-5 0,-6 5 0,-1 0 0,1 0 0,-1 0 0,0 0 0,1 0 0,-1 0 0,0-1 0,0 1 0,-1-1 0,1 1 0,0 0 0,-1-1 0,0 1 0,1-1 0,-1 1 0,0-1 0,0 1 0,-1-5 0,0 3 17,1 1-1,-1-1 0,0 1 0,0-1 1,0 1-1,-1 0 0,1 0 0,-1-1 1,0 1-1,0 0 0,0 1 0,0-1 1,0 0-1,-1 0 0,1 1 0,-1 0 1,1-1-1,-1 1 0,0 0 0,-5-2 1,2 0-207,-1 1 0,0 1 1,0-1-1,-1 1 0,1 0 1,0 1-1,-1-1 1,-10 1-1,-26 1-663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6:22.6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20 474 24575,'8'-2'0,"11"0"0,11-1 0,8 0 0,7-1 0,2 1 0,1 0 0,0 2 0,-1-2 0,0 0 0,-4-1 0,2-2 0,-8 0-8191</inkml:trace>
  <inkml:trace contextRef="#ctx0" brushRef="#br0" timeOffset="2390.87">3709 476 24575,'56'488'0,"-43"-331"0,4 374 0,-14-302 0,-1-142 0,0 118 0,-62 622 0,50-680 0,9-119 0,2-1 0,1 1 0,7 35 0,-8-60 0,0 0 0,-1 0 0,1 0 0,0 0 0,0 0 0,0 0 0,1-1 0,-1 1 0,1 0 0,0-1 0,-1 1 0,1-1 0,0 1 0,1-1 0,-1 0 0,0 0 0,1 0 0,-1 0 0,1 0 0,-1-1 0,4 3 0,2-2 0,1 0 0,-1 0 0,0 0 0,0-1 0,1 0 0,15-1 0,9 0 0,-7-1 0,0 2 0,0 1 0,1 1 0,26 6 0,-28-2 0,1-2 0,0 0 0,1-2 0,50 0 0,-71-3 0,-1-1 0,0 0 0,0 1 0,0-2 0,-1 1 0,1 0 0,0-1 0,0 0 0,-1 0 0,1-1 0,-1 1 0,1-1 0,-1 0 0,0 0 0,0 0 0,4-5 0,-4 2 0,1 0 0,-2 0 0,1 0 0,-1-1 0,0 1 0,0-1 0,0 0 0,-1 0 0,0 0 0,1-14 0,5-38 0,-2-107 0,-16-63 0,5 157 0,-3-328 0,-11-136 0,-57-37 0,-7 21 0,53 342 0,14 121-1365,11 71-5461</inkml:trace>
  <inkml:trace contextRef="#ctx0" brushRef="#br0" timeOffset="3050.56">3884 1248 24575,'1'21'0,"6"33"0,-4-34 0,1 31 0,-10 33 0,0-24 0,6-60 0,0 1 0,0-1 0,-1 1 0,1 0 0,0-1 0,0 1 0,0-1 0,0 1 0,0-1 0,0 1 0,1 0 0,-1-1 0,0 1 0,0-1 0,0 1 0,0-1 0,1 1 0,-1-1 0,0 1 0,1-1 0,-1 1 0,0-1 0,1 1 0,-1-1 0,0 1 0,1-1 0,-1 0 0,1 1 0,-1-1 0,1 0 0,-1 1 0,1-1 0,-1 0 0,1 0 0,-1 1 0,1-1 0,-1 0 0,1 0 0,0 0 0,-1 0 0,1 0 0,-1 0 0,1 0 0,-1 0 0,1 0 0,0 0 0,32-11 0,-18 5 0,-12 5 0,35-8 0,-36 8 0,1 1 0,-1-1 0,1 1 0,-1 0 0,1 0 0,-1 0 0,1 0 0,-1 1 0,1-1 0,-1 1 0,0-1 0,5 3 0,-7-3 0,1 1 0,-1-1 0,0 0 0,1 1 0,-1-1 0,0 1 0,1-1 0,-1 1 0,0-1 0,0 1 0,1 0 0,-1-1 0,0 1 0,0-1 0,0 1 0,0-1 0,0 1 0,0 0 0,0-1 0,0 1 0,0-1 0,0 1 0,0 0 0,0-1 0,0 1 0,0-1 0,-1 1 0,1-1 0,0 1 0,0-1 0,-1 1 0,1 0 0,-13 20 0,10-16 0,-10 15-1365,2-3-5461</inkml:trace>
  <inkml:trace contextRef="#ctx0" brushRef="#br0" timeOffset="3563">4052 1635 24575,'0'-2'0,"2"-2"0,5-7 0,4-6 0,2 4 0,-2 7 0,-4 7 0,-3 6 0,-1 4 0,-3 3 0,0-1 0,2-1 0,3-3 0,2-3-8191</inkml:trace>
  <inkml:trace contextRef="#ctx0" brushRef="#br0" timeOffset="3966.66">4626 430 24575,'7'0'0,"11"0"0,9 0 0,9 0 0,7 0 0,3 0 0,3 0-2045,1 0 2045,-3-2 0,1 0 491,-9-1-7128</inkml:trace>
  <inkml:trace contextRef="#ctx0" brushRef="#br0" timeOffset="5247.73">4471 465 24575,'-1'1'0,"1"-1"0,-1 0 0,1 1 0,-1-1 0,1 0 0,0 1 0,-1-1 0,1 0 0,-1 1 0,1-1 0,0 1 0,-1-1 0,1 1 0,0-1 0,0 1 0,-1-1 0,1 1 0,0-1 0,0 1 0,0-1 0,0 1 0,0 0 0,-1-1 0,1 1 0,0 0 0,-2 20 0,2-18 0,0 46 0,2-1 0,8 50 0,-2-24 0,-4-35 0,53 668 0,-26-201 0,-24-153 0,-5-132 0,3-63 0,1 113 0,-7-246 0,3 62 0,-1-78 0,0 0 0,1-1 0,0 1 0,0 0 0,1-1 0,0 0 0,5 11 0,-6-15 0,1-1 0,-1 0 0,1 1 0,0-1 0,0 0 0,1-1 0,-1 1 0,0 0 0,1-1 0,0 0 0,0 0 0,-1 0 0,1 0 0,0-1 0,6 2 0,9 2 0,0-1 0,22 2 0,-13-3 0,0 2 0,-1 2 0,32 10 0,-53-15 0,0 1 0,0-2 0,0 1 0,0-1 0,0 0 0,0 0 0,1 0 0,-1-1 0,0 0 0,1 0 0,-1-1 0,0 0 0,0 0 0,0 0 0,0-1 0,0 0 0,0 0 0,0 0 0,0-1 0,-1 0 0,1 0 0,-1-1 0,0 1 0,0-1 0,0 0 0,-1 0 0,1-1 0,-1 1 0,5-8 0,1-2 0,-2-1 0,1 0 0,-2 0 0,0-1 0,-1 0 0,0 0 0,4-24 0,15-123 0,-18 102 0,30-386 0,-36-292 0,-81 44 0,68 614 0,-4 2 0,-42-126 0,48 177 114,-1 2 0,-22-36 0,25 48-358,-1 1 0,0 1 0,-1-1 0,0 2 1,-1-1-1,-14-11 0,12 14-6582</inkml:trace>
  <inkml:trace contextRef="#ctx0" brushRef="#br0" timeOffset="6055.98">4693 1350 24575,'-1'18'0,"-2"-1"0,0 1 0,0-1 0,-2 0 0,0 0 0,-9 21 0,5-14 0,-12 48 0,21-71 0,0-1 0,0 1 0,0 0 0,0-1 0,0 1 0,1 0 0,-1-1 0,0 1 0,0 0 0,0-1 0,0 1 0,1 0 0,-1-1 0,0 1 0,1-1 0,-1 1 0,0 0 0,1-1 0,-1 1 0,1-1 0,-1 1 0,1-1 0,-1 0 0,1 1 0,-1-1 0,1 1 0,0-1 0,-1 0 0,1 0 0,-1 1 0,1-1 0,0 0 0,-1 0 0,1 0 0,0 1 0,-1-1 0,1 0 0,0 0 0,-1 0 0,1 0 0,0 0 0,-1 0 0,1-1 0,0 1 0,1 0 0,39-8 0,-32 6 0,6-1 0,-4 0 0,-1 1 0,1 0 0,19 0 0,-28 2 0,-1 0 0,1 0 0,-1 0 0,0 0 0,1 0 0,-1 0 0,1 0 0,-1 0 0,1 1 0,-1-1 0,0 1 0,1-1 0,-1 1 0,0 0 0,0-1 0,1 1 0,-1 0 0,0 0 0,0 0 0,0 0 0,0 0 0,0 0 0,0 0 0,0 0 0,0 0 0,-1 0 0,1 0 0,0 1 0,-1-1 0,1 0 0,0 1 0,-1-1 0,0 0 0,1 1 0,-1-1 0,0 2 0,0 1 20,-1 0 0,1-1 0,-1 1 1,0 0-1,-1-1 0,1 1 0,0-1 0,-1 1 0,0-1 0,0 0 0,0 1 0,0-1 0,0 0 0,-1 0 0,0-1 0,-3 4 1,1 0-235,-1-1 1,0-1 0,0 1-1,0-1 1,-1 0 0,1 0-1,-10 3 1,5-3-6613</inkml:trace>
  <inkml:trace contextRef="#ctx0" brushRef="#br0" timeOffset="6478.54">4814 1623 24575,'6'2'0,"5"2"0,3 1 0,1 3 0,-2 2 0,-3 1 0,-8 3 0,-3 1 0,-2 1 0,1 2 0,4-2 0,4-2 0,4-3 0,5-4 0,10-5 0,0-2-8191</inkml:trace>
  <inkml:trace contextRef="#ctx0" brushRef="#br0" timeOffset="6980.2">5453 1779 24575,'2'-2'0</inkml:trace>
  <inkml:trace contextRef="#ctx0" brushRef="#br0" timeOffset="7379.06">5597 1711 24575,'13'-4'0,"5"-1"-8191</inkml:trace>
  <inkml:trace contextRef="#ctx0" brushRef="#br0" timeOffset="7380.06">5774 1700 24575,'0'-2'0,"4"-4"0,1-2-8191</inkml:trace>
  <inkml:trace contextRef="#ctx0" brushRef="#br0" timeOffset="7866.17">5974 353 24575,'7'0'0,"11"-2"0,9-1 0,10-1 0,5 0 0,6-2 0,0 1 0,-8 1-8191</inkml:trace>
  <inkml:trace contextRef="#ctx0" brushRef="#br0" timeOffset="8443.86">6029 565 24575,'12'401'0,"-2"-134"0,-47 746 0,25-701 0,8-182 0,3-115 0,-1 251 0,4-215 0,3 0 0,1-1 0,17 60 0,-20-98 0,1 0 0,1 0 0,0 0 0,0-1 0,8 12 0,-11-20 0,1 1 0,-1 0 0,1-1 0,0 1 0,0-1 0,0 0 0,1 0 0,-1 0 0,1 0 0,0-1 0,0 1 0,0-1 0,0 0 0,0 0 0,0 0 0,0-1 0,8 2 0,6-1-227,-1-2-1,0 0 1,0-1-1,0 0 1,22-6-1,-10 1-6598</inkml:trace>
  <inkml:trace contextRef="#ctx0" brushRef="#br0" timeOffset="9224.88">6293 1305 24575,'2'3'0,"-1"-1"0,1 0 0,-1 1 0,0-1 0,0 1 0,0 0 0,0-1 0,-1 1 0,1 4 0,1 2 0,3 12 0,-2-1 0,0 1 0,-2 0 0,0 0 0,-1-1 0,-5 33 0,-3-2 0,-22 71 0,29-119 0,0 0 0,0-1 0,1 1 0,-1 0 0,1 0 0,-1-1 0,1 1 0,0 0 0,0 0 0,1 4 0,-1-7 0,0 0 0,0 1 0,1-1 0,-1 0 0,0 0 0,0 1 0,0-1 0,0 0 0,1 0 0,-1 0 0,0 0 0,0 1 0,1-1 0,-1 0 0,0 0 0,0 0 0,1 0 0,-1 0 0,0 0 0,0 1 0,1-1 0,-1 0 0,0 0 0,0 0 0,1 0 0,-1 0 0,0 0 0,0 0 0,1 0 0,-1 0 0,0 0 0,1-1 0,-1 1 0,18-10 0,0-5 0,-4 4 0,0-1 0,26-14 0,-36 24 0,-1 0 0,1 0 0,0 1 0,0-1 0,0 1 0,0 0 0,0 0 0,0 0 0,0 0 0,1 1 0,-1 0 0,0 0 0,0 0 0,0 0 0,1 1 0,6 1 0,-10-2 0,0 0 0,0 1 0,0-1 0,0 0 0,0 1 0,0-1 0,0 0 0,0 1 0,-1-1 0,1 1 0,0 0 0,0-1 0,-1 1 0,1 0 0,0-1 0,-1 1 0,1 0 0,0 0 0,-1-1 0,0 1 0,1 0 0,-1 0 0,1 0 0,-1 0 0,0 0 0,1 0 0,-1 0 0,0 0 0,0 0 0,0 0 0,0-1 0,0 1 0,0 0 0,0 0 0,0 0 0,0 0 0,0 0 0,-1 0 0,1 0 0,0 0 0,-2 1 0,1 2 0,-1-1 0,1 0 0,-1 0 0,0-1 0,-1 1 0,1 0 0,0-1 0,-1 1 0,1-1 0,-6 3 0,-48 25-1365,29-17-5461</inkml:trace>
  <inkml:trace contextRef="#ctx0" brushRef="#br0" timeOffset="10044.65">6470 1800 24575,'1'-2'0,"-1"0"0,1 0 0,0 0 0,0 0 0,0 0 0,0 0 0,1 0 0,-1 0 0,0 1 0,3-3 0,1-3 0,0-1 0,1 1 0,0 0 0,0 1 0,0-1 0,8-5 0,-11 10 0,-1 0 0,1 0 0,-1 0 0,1 1 0,0-1 0,0 1 0,0 0 0,0 0 0,0 0 0,0 0 0,0 0 0,0 1 0,0-1 0,0 1 0,0 0 0,0 0 0,0 0 0,5 1 0,-8-1 0,1 0 0,0 0 0,0 1 0,-1-1 0,1 0 0,0 1 0,0-1 0,-1 0 0,1 1 0,0-1 0,-1 1 0,1-1 0,-1 1 0,1-1 0,-1 1 0,1-1 0,-1 1 0,1-1 0,-1 1 0,1 0 0,-1-1 0,1 1 0,-1 0 0,0 0 0,0-1 0,1 1 0,-1 0 0,0 0 0,0 1 0,0 0 0,0 1 0,0-1 0,-1 1 0,1-1 0,-1 0 0,0 1 0,1-1 0,-1 0 0,0 0 0,-2 3 0,1-1 0,0 0 0,0-1 0,0 1 0,-1-1 0,0 0 0,1 0 0,-1 0 0,0 0 0,-1 0 0,1 0 0,-7 3 0,32-33 0,-14 20 0,0 1 0,1 0 0,15-8 0,-21 12 0,0 1 0,0-1 0,-1 1 0,1 0 0,0 0 0,0 0 0,0 1 0,0-1 0,0 1 0,0 0 0,0-1 0,0 1 0,1 1 0,-1-1 0,0 0 0,0 1 0,3 1 0,-5-2 0,0 0 0,0 0 0,-1 1 0,1-1 0,0 0 0,0 1 0,-1-1 0,1 1 0,-1-1 0,1 1 0,0-1 0,-1 1 0,1-1 0,-1 1 0,1 0 0,-1-1 0,1 1 0,-1 0 0,0 0 0,1-1 0,-1 1 0,0 0 0,0 0 0,1-1 0,-1 1 0,0 0 0,0 0 0,0-1 0,0 2 0,-9 21 0,2-6 0,8-17 0,-1 1 0,0-1 0,0 0 0,0 1 0,0-1 0,1 0 0,-1 1 0,0-1 0,0 0 0,1 0 0,-1 1 0,0-1 0,1 0 0,-1 0 0,0 0 0,0 1 0,1-1 0,-1 0 0,0 0 0,1 0 0,-1 0 0,1 0 0,-1 1 0,0-1 0,1 0 0,-1 0 0,0 0 0,1 0 0,-1 0 0,0 0 0,1 0 0,-1 0 0,1-1 0,-1 1 0,0 0 0,1 0 0,-1 0 0,0 0 0,1-1 0,20-3 0,-19 3 0,5-1 43,0 1 0,0-1-1,0 1 1,0 1 0,0-1-1,0 1 1,10 2 0,-15-2-62,-1 0 0,1 0 0,-1 1 0,0-1 0,1 1 0,-1-1 0,0 1 0,1 0 0,-1-1 0,0 1 0,0 0 0,0 0 0,0 0 0,0 0 0,0 0 0,0 0 0,2 2 0,-2-1-57,-1 0 1,1-1-1,-1 1 0,1 0 0,-1 0 0,0 0 0,0-1 0,0 1 1,0 0-1,0 0 0,0 0 0,0 0 0,-1 0 0,1-1 0,0 1 1,-1 0-1,-1 3 0,-1 2-6750</inkml:trace>
  <inkml:trace contextRef="#ctx0" brushRef="#br0" timeOffset="11043">6548 312 24575,'2'-1'0,"0"0"0,0 0 0,0 0 0,0 0 0,0 1 0,0-1 0,0 1 0,1-1 0,-1 1 0,0 0 0,0 0 0,3 0 0,3 0 0,118-6 0,-107 6 0,0 1 0,0 1 0,-1 0 0,31 9 0,-44-10 0,0 1 0,0 0 0,-1 0 0,1 0 0,-1 0 0,1 1 0,-1 0 0,0 0 0,0 0 0,0 0 0,0 1 0,-1-1 0,1 1 0,-1 0 0,0 0 0,0 1 0,-1-1 0,1 0 0,2 7 0,-2-1 0,-1-1 0,0 1 0,0 0 0,-1-1 0,0 1 0,0 0 0,-1 0 0,-3 19 0,-13 99 0,-9 129 0,22 341 0,21-271 0,-9-193 0,8 89 0,5 82 0,9 117 0,-17-354 0,-9-46 0,-1-1 0,3 39 0,-7-59 8,0 0 0,0-1 0,-1 1-1,1 0 1,0 0 0,0-1 0,-1 1-1,1 0 1,0 0 0,-1-1 0,1 1-1,0 0 1,-1-1 0,1 1 0,-1 0-1,1-1 1,-1 1 0,0-1 0,1 1-1,-1-1 1,1 1 0,-1-1 0,0 0-1,0 1 1,1-1 0,-1 0 0,0 1 0,0-1-1,1 0 1,-1 0 0,0 0 0,0 0-1,1 1 1,-1-1 0,0 0 0,0-1-1,0 1 1,1 0 0,-1 0 0,0 0-1,-1-1 1,-40-8-839,34 6-29,-26-7-5966</inkml:trace>
  <inkml:trace contextRef="#ctx0" brushRef="#br0" timeOffset="13257.75">3599 278 24575,'-86'-11'0,"81"11"0,0 0 0,0 0 0,0 1 0,0 0 0,1 0 0,-1 0 0,0 1 0,1-1 0,-1 1 0,0 0 0,1 0 0,-8 6 0,9-6 0,0 1 0,1 0 0,-1 0 0,0 0 0,1 0 0,0 0 0,0 1 0,0-1 0,0 1 0,0-1 0,1 1 0,-1 0 0,1-1 0,0 1 0,1 0 0,-2 6 0,-3 60 0,7 114 0,1-72 0,0 33 0,-5 165 0,-21 149 0,22-430 0,-16 264 0,1-57 0,-2 79 0,-8 417 0,38-579 0,-8-131 0,0 0 0,2 0 0,0-1 0,17 38 0,-19-51 0,1 0 0,-1 0 0,2 0 0,-1-1 0,1 0 0,0 0 0,0 0 0,1-1 0,0 0 0,0 0 0,1-1 0,-1 0 0,1 0 0,0-1 0,1 0 0,-1 0 0,1-1 0,-1 0 0,18 3 0,8-1 0,-1-2 0,1-1 0,0-1 0,38-6 0,48 2 0,-16 14-1365,-81-7-5461</inkml:trace>
  <inkml:trace contextRef="#ctx0" brushRef="#br0" timeOffset="14579.75">6768 1 24575,'51'0'0,"97"4"0,-131-3 0,1 2 0,-1 0 0,0 1 0,0 1 0,0 1 0,20 9 0,-33-13 0,0 0 0,0 1 0,0 0 0,-1-1 0,1 1 0,-1 0 0,0 1 0,0-1 0,0 0 0,0 1 0,0 0 0,-1 0 0,0 0 0,0 0 0,0 0 0,0 0 0,-1 0 0,3 9 0,-1 4 0,-1 0 0,-1 0 0,-1 30 0,0-25 0,-13 371 0,0 21 0,13-351 0,27 551 0,32-113 0,-25-162 0,27 186 0,-48-439 0,2 99 0,-15-178 0,0 0 0,0 0 0,-1 0 0,1 0 0,-2 0 0,-2 10 0,3-15 0,1 0 0,-1-1 0,0 1 0,0-1 0,1 1 0,-1-1 0,0 0 0,0 1 0,0-1 0,-1 0 0,1 1 0,0-1 0,0 0 0,-1 0 0,1 0 0,-1 0 0,1-1 0,-1 1 0,1 0 0,-1 0 0,1-1 0,-1 1 0,0-1 0,1 0 0,-1 1 0,0-1 0,1 0 0,-1 0 0,0 0 0,1 0 0,-1 0 0,-2-1 0,-4-1-195,1 1 0,0-2 0,0 1 0,0-1 0,0 0 0,-8-5 0,-1-2-6631</inkml:trace>
  <inkml:trace contextRef="#ctx0" brushRef="#br0" timeOffset="15699.69">5299 3768 24575,'9'33'0,"14"38"0,5 17 0,-19-46 0,-1 0 0,-1 0 0,-3 0 0,-2 1 0,-3 60 0,1-101 0,0 1 0,-1-1 0,1 0 0,0 0 0,-1 0 0,1 0 0,-1 0 0,0 0 0,0 0 0,1 0 0,-1 0 0,-1 0 0,1 0 0,-2 2 0,3-4 0,-1 1 0,1-1 0,-1 0 0,1 0 0,0 1 0,-1-1 0,1 0 0,-1 0 0,1 0 0,-1 0 0,1 0 0,-1 0 0,1 0 0,0 0 0,-1 0 0,1 0 0,-1 0 0,1 0 0,-1 0 0,1 0 0,-1 0 0,1 0 0,-1-1 0,0 1 0,-14-15 0,4 0 0,2 0 0,0-2 0,0 1 0,2-1 0,0 0 0,-5-19 0,0-10 0,-7-55 0,13 61 0,0-76 0,6 98 0,1 0 0,1 1 0,0-1 0,2 1 0,0 0 0,11-30 0,-13 42 0,0 1 0,1 0 0,-1-1 0,1 1 0,0 0 0,0 0 0,1 1 0,-1-1 0,1 1 0,0-1 0,0 1 0,0 0 0,0 1 0,0-1 0,1 1 0,-1-1 0,1 1 0,-1 1 0,1-1 0,0 1 0,0 0 0,0 0 0,0 0 0,0 1 0,0-1 0,0 1 0,0 0 0,0 1 0,0-1 0,5 2 0,-3 0 0,-1-1 0,0 1 0,1 0 0,-1 0 0,0 0 0,0 1 0,-1 0 0,1 1 0,0-1 0,-1 1 0,0 0 0,0 0 0,0 1 0,-1-1 0,1 1 0,-1 0 0,0 0 0,0 1 0,-1-1 0,0 1 0,0 0 0,5 11 0,-7-12 0,0 1 0,0-1 0,-1 1 0,0-1 0,0 0 0,0 1 0,0-1 0,-1 1 0,0-1 0,0 0 0,0 1 0,-1-1 0,1 0 0,-6 9 0,-3 5 0,-1 0 0,-20 25 0,-8 14 0,38-57 0,0 0 0,1 0 0,-1 0 0,1 1 0,-1-1 0,1 0 0,0 0 0,0 0 0,-1 0 0,1 0 0,0 0 0,0 0 0,0 1 0,0-1 0,0 0 0,0 0 0,0 0 0,1 0 0,-1 0 0,0 1 0,1-1 0,-1 0 0,1 0 0,-1 0 0,1 0 0,-1 0 0,1 0 0,0 0 0,-1 0 0,1-1 0,0 1 0,1 1 0,3 2 0,0-1 0,0 0 0,0 0 0,1 0 0,6 2 0,2 1 0,17 9 0,-1 1 0,40 29 0,-61-39 0,-1 1 0,0 0 0,0 0 0,0 1 0,-1 0 0,0 0 0,0 1 0,-1 0 0,0 0 0,-1 1 0,9 19 0,-14-27 0,0-1 0,0 1 0,1 0 0,-1 0 0,0-1 0,0 1 0,-1 0 0,1 0 0,0-1 0,-1 1 0,1 0 0,-1-1 0,1 1 0,-1 0 0,0-1 0,1 1 0,-1-1 0,0 1 0,0-1 0,0 0 0,0 1 0,-1-1 0,1 0 0,0 0 0,-1 1 0,1-1 0,0 0 0,-1 0 0,1-1 0,-1 1 0,0 0 0,-2 1 0,-7 2 0,-1 1 0,1-1 0,-18 3 0,23-6 0,-17 3-151,-1 0-1,1-2 0,-1-1 0,0-1 1,0-1-1,0-1 0,1-1 1,-25-6-1,2-2-6674</inkml:trace>
  <inkml:trace contextRef="#ctx0" brushRef="#br0" timeOffset="18587.7">2572 566 24575,'119'-9'0,"-86"5"0,-1 2 0,1 0 0,35 4 0,-54 0 0,0 0 0,1 0 0,21 8 0,-32-9 0,-1 1 0,0-1 0,1 1 0,-1-1 0,0 1 0,0 0 0,0 0 0,0 1 0,0-1 0,0 1 0,0-1 0,-1 1 0,0 0 0,1 0 0,-1 0 0,0 0 0,0 0 0,-1 0 0,3 7 0,0 9 0,-1 2 0,-1-1 0,0 0 0,-2 0 0,-4 38 0,1-12 0,8 725 0,-2-653 0,43 565 0,53-59 0,-82-536 0,58 268 0,-68-326 0,-1 0 0,-1 0 0,2 57 0,-7-85 16,0-1-1,1 1 1,-2 0-1,1 0 1,0 0-1,0-1 1,0 1-1,-1 0 1,1 0-1,-1-1 1,0 1-1,1 0 1,-1-1-1,0 1 1,0-1-1,0 1 1,0-1 0,0 1-1,0-1 1,0 0-1,-3 2 1,2-2-130,0 0 0,-1 0 0,1-1 0,-1 1 1,1-1-1,0 1 0,-1-1 0,1 0 1,-1 0-1,1 0 0,-1-1 0,1 1 1,-1 0-1,-3-2 0,-25-5-6712</inkml:trace>
  <inkml:trace contextRef="#ctx0" brushRef="#br0" timeOffset="16669.35">32 685 24575,'2'-2'0,"6"0"0,12-1 0,11 0 0,8-3 0,6 0 0,4 1 0,3 0 0,2 0 0,0 2 0,-8 0-8191</inkml:trace>
  <inkml:trace contextRef="#ctx0" brushRef="#br0" timeOffset="17470.99">1 730 24575,'2'42'0,"3"0"0,1-1 0,3 1 0,14 43 0,6 31 0,66 546 0,-84-561 0,23 303 0,-16 107 0,-5-36 0,-13-475 0,1 24 0,2 0 0,0 0 0,1 0 0,2 0 0,8 23 0,-13-45 0,0 0 0,0 0 0,0 0 0,1-1 0,-1 1 0,1 0 0,-1 0 0,1-1 0,0 1 0,0-1 0,-1 0 0,1 1 0,0-1 0,0 0 0,0 0 0,1 0 0,-1 0 0,0-1 0,3 2 0,5 0 0,-1-1 0,1 1 0,13-1 0,-7-1 0,116 4 342,-114-5-627,0-1 1,0 0-1,0-1 1,-1-1-1,23-8 1,-9-1-6542</inkml:trace>
  <inkml:trace contextRef="#ctx0" brushRef="#br0" timeOffset="19240.96">1480 3655 24575,'0'1'0,"2"4"0,2 4 0,3 6 0,4 10 0,1 10 0,2 3 0,-3 4 0,-2 3 0,-4 3 0,-1 0 0,-1 3 0,0-1 0,-1-11 0,-1-13 0,-2-16 0,-1-12 0,0-7-8191</inkml:trace>
  <inkml:trace contextRef="#ctx0" brushRef="#br0" timeOffset="19746.53">1491 3655 24575,'5'-3'0,"0"1"0,0 0 0,0 0 0,0 1 0,0 0 0,0 0 0,0 0 0,0 0 0,0 1 0,1 0 0,-1 0 0,0 0 0,0 1 0,0-1 0,1 1 0,-1 1 0,0-1 0,0 1 0,8 4 0,-9-5 0,0 1 0,0 0 0,-1 0 0,1 1 0,-1-1 0,0 1 0,0 0 0,0-1 0,0 1 0,0 1 0,0-1 0,-1 0 0,0 1 0,0-1 0,0 1 0,0 0 0,0-1 0,-1 1 0,1 0 0,-1 0 0,0 0 0,0 0 0,-1 0 0,1 1 0,-1 5 0,-1 0 0,-1-1 0,0 0 0,-1 0 0,0-1 0,0 1 0,-1 0 0,0-1 0,0 0 0,-1 0 0,-10 12 0,-4 10 0,19-30 0,-1 1 0,0 0 0,1 0 0,-1 0 0,0 0 0,1 0 0,-1 0 0,1 0 0,0 0 0,-1 0 0,1 0 0,0 0 0,-1 0 0,1 0 0,0 0 0,0 0 0,0 1 0,0-1 0,0 0 0,0 0 0,0 0 0,1 0 0,-1 0 0,0 0 0,1 0 0,-1 0 0,0 0 0,1 0 0,0 2 0,2-1 0,0 0 0,-1 0 0,1-1 0,0 1 0,0-1 0,0 1 0,0-1 0,5 1 0,-2 0 0,16 6 0,1 0 0,37 18 0,-55-23 0,1 0 0,-1 0 0,0 0 0,0 1 0,0 0 0,0 0 0,-1 1 0,0-1 0,0 1 0,0 0 0,6 10 0,-9-13 0,0-1 0,-1 1 0,1 0 0,-1 0 0,1-1 0,-1 1 0,1 0 0,-1 0 0,0 0 0,0 0 0,0-1 0,0 1 0,0 0 0,-1 0 0,1 0 0,0 0 0,-1-1 0,-1 4 0,1-2 0,-1 0 0,0 0 0,0 0 0,0 0 0,0 0 0,-1 0 0,1-1 0,-1 0 0,-4 4 0,2-2 0,0-1 0,0 0 0,-1 0 0,1 0 0,-1 0 0,1-1 0,-1 0 0,0 0 0,0-1 0,0 0 0,-9 1 0,14-2-47,0 0 0,0 0 0,0 0 0,0 0 0,0 0 0,0-1 0,1 1 0,-1 0 0,0-1-1,0 1 1,0-1 0,0 1 0,0-1 0,1 1 0,-1-1 0,0 1 0,0-1 0,1 0 0,-1 1 0,0-1 0,1 0 0,-1 0-1,1 1 1,-1-1 0,1 0 0,-1 0 0,1 0 0,-1-1 0,-4-14-6779</inkml:trace>
  <inkml:trace contextRef="#ctx0" brushRef="#br0" timeOffset="20155.43">1899 3578 24575,'0'7'-3028,"0"12"3028,0 7 1454,2 8-1454,0 6 511,2 2-511,1 0 260,-1-3-260,-1-8 0,-3-7 803,-4-7-803,-2-11 0,-5-12 0,1-4-8191</inkml:trace>
  <inkml:trace contextRef="#ctx0" brushRef="#br0" timeOffset="20567.34">1657 3479 24575,'2'-2'0,"8"0"0,10-1 0,9 2 0,7-1 0,5 1 0,3 1 0,1 2 0,3 2 0,-7 1-8191</inkml:trace>
  <inkml:trace contextRef="#ctx0" brushRef="#br0" timeOffset="26614.69">165 872 24575,'0'1'0,"2"11"0,4 11 0,5 10 0,5 9 0,2 8 0,0-2 0,-3 0 0,-1 0 0,-2 1 0,0-6 0,-3-8 0,-3-10-8191</inkml:trace>
  <inkml:trace contextRef="#ctx0" brushRef="#br0" timeOffset="27967.63">65 917 24575,'2'-1'0,"0"0"0,0 0 0,0 0 0,0 0 0,0 1 0,0-1 0,0 0 0,0 1 0,0 0 0,1-1 0,2 1 0,3-1 0,296-27 0,-152 18 0,504-46 0,-373 34 0,112-10 0,132-8 0,-515 39 0,-4 1 0,1-1 0,-1 1 0,1 1 0,10 1 0,-17-2 0,0 0 0,0 1 0,-1-1 0,1 1 0,0 0 0,-1-1 0,1 1 0,0 0 0,-1 0 0,1 0 0,-1 0 0,1 0 0,-1 0 0,0 1 0,0-1 0,1 0 0,-1 1 0,0-1 0,0 1 0,0-1 0,0 1 0,-1-1 0,1 1 0,0 0 0,-1-1 0,1 4 0,12 55 0,43 173 0,-47-208 0,-2-8 0,-2 0 0,0 0 0,0 1 0,-2-1 0,3 29 0,-6-43 0,-1-1 0,1 1 0,-1-1 0,1 1 0,-1-1 0,0 1 0,0-1 0,0 1 0,0-1 0,0 0 0,-1 0 0,1 1 0,-1-1 0,0 0 0,1 0 0,-1-1 0,0 1 0,0 0 0,0 0 0,0-1 0,0 0 0,-1 1 0,1-1 0,0 0 0,-1 0 0,1 0 0,-1 0 0,1 0 0,-5 0 0,-9 2 0,1 0 0,-2-1 0,-25 0 0,28-1 0,-365-17 0,139 0 0,-388 15 0,232 23 0,109-4 0,276-18-227,0 1-1,0-2 1,0 1-1,0-1 1,-18-5-1,0-5-6598</inkml:trace>
  <inkml:trace contextRef="#ctx0" brushRef="#br0" timeOffset="28829.53">1048 1005 24575,'9'66'0,"-8"-58"0,-1 1 0,1 0 0,0-1 0,1 1 0,3 9 0,-5-17 0,0 1 0,1-1 0,-1 0 0,1 1 0,-1-1 0,1 0 0,0 0 0,-1 0 0,1 0 0,0 1 0,0-1 0,0 0 0,0 0 0,0-1 0,0 1 0,0 0 0,0 0 0,0 0 0,0-1 0,1 1 0,-1 0 0,0-1 0,0 1 0,1-1 0,-1 0 0,0 1 0,1-1 0,-1 0 0,0 0 0,1 0 0,-1 0 0,0 0 0,1 0 0,1 0 0,9-4 0,0 0 0,1 0 0,13-8 0,30-9 0,-56 20 0,1 1 0,0 0 0,-1-1 0,1 1 0,0 0 0,-1 0 0,1 0 0,0 0 0,0-1 0,-1 1 0,1 0 0,0 0 0,0 1 0,-1-1 0,1 0 0,0 0 0,-1 0 0,1 0 0,1 1 0,-7 8 0,-22 13 0,19-16 0,-1 0 0,1-1 0,-1 0 0,0-1 0,0 0 0,0 0 0,0-1 0,-20 5 0,28-8 0,1 0 0,0 0 0,-1 0 0,1 0 0,-1 0 0,1 0 0,-1 0 0,1 0 0,0 0 0,-1 0 0,1 0 0,-1-1 0,1 1 0,-1 0 0,1 0 0,0 0 0,-1 0 0,1-1 0,0 1 0,-1 0 0,1 0 0,0-1 0,-1 1 0,1 0 0,0-1 0,-1 1 0,1 0 0,0-1 0,0 1 0,0-1 0,-1 1 0,1 0 0,0-1 0,0 1 0,0-1 0,0 1 0,0 0 0,0-1 0,0 1 0,0-1 0,0 1 0,0-1 0,0 1 0,0-1 0,0 1 0,0 0 0,0-1 0,0 1 0,0-1 0,0 1 0,1-1 0,11-21 0,-6 16 0,0 0 0,1 1 0,0 0 0,0 0 0,0 0 0,0 1 0,1 0 0,0 0 0,-1 1 0,2 0 0,-1 1 0,13-3 0,-16 4 0,0 0 0,0 1 0,0 0 0,0-1 0,0 2 0,0-1 0,1 1 0,-1 0 0,-1 0 0,7 2 0,-8-2 0,0 0 0,-1 1 0,1-1 0,0 1 0,0 0 0,-1 0 0,1 0 0,-1 0 0,0 0 0,0 0 0,0 1 0,0-1 0,0 1 0,0-1 0,-1 1 0,1 0 0,1 3 0,-1 1-273,1 0 0,-2-1 0,1 1 0,1 9 0,-2-2-6553</inkml:trace>
  <inkml:trace contextRef="#ctx0" brushRef="#br0" timeOffset="29408.84">1402 555 24575,'8'5'0,"7"10"0,4 10 0,2 9 0,-2 2 0,-5 0 0,-3-6 0,-3-9-8191</inkml:trace>
  <inkml:trace contextRef="#ctx0" brushRef="#br0" timeOffset="29825.66">1247 564 24575,'8'-2'0,"11"-2"0,11-3 0,9 0 0,5-1 0,3 2 0,2-1 0,0-1 0,-6 1-8191</inkml:trace>
  <inkml:trace contextRef="#ctx0" brushRef="#br0" timeOffset="31961.3">199 1447 24575,'169'-10'-490,"-60"2"-31,752-25-5252,-213 27 11115,-374 8-3900,-249-2-1335,5 1-843,46-6 0,-62 2-6090</inkml:trace>
  <inkml:trace contextRef="#ctx0" brushRef="#br0" timeOffset="33096.97">165 1470 24575,'0'2'0,"1"0"0,-1 0 0,1-1 0,0 1 0,-1 0 0,1-1 0,0 1 0,0 0 0,0-1 0,1 2 0,4 7 0,3 8 0,-2 0 0,0 0 0,-1 1 0,4 27 0,6 79 0,-15-119 0,0 6 0,0 7 0,1-1 0,1 1 0,7 21 0,-9-35 0,1-1 0,-1 1 0,1-1 0,1 0 0,-1 1 0,0-1 0,1 0 0,0 0 0,0-1 0,0 1 0,1-1 0,-1 1 0,1-1 0,-1 0 0,1 0 0,0-1 0,7 5 0,-1-4 0,0 1 0,1-1 0,-1-1 0,1 0 0,-1 0 0,1-1 0,-1-1 0,20-1 0,9-2 0,40-10 0,-52 8 0,20-3 0,152-28 0,213-10 0,287 42 0,-434 21 0,45 2 0,-286-18 0,0 0 0,0-2 0,0-1 0,35-6 0,-53 7 0,0-1 0,0 0 0,-1 0 0,1 0 0,0-1 0,-1 1 0,1-2 0,-1 1 0,0 0 0,0-1 0,-1 0 0,1 0 0,-1 0 0,1-1 0,-1 0 0,-1 1 0,1-1 0,-1-1 0,0 1 0,0 0 0,0-1 0,3-11 0,-3 5 31,-1 0-1,0-1 1,-1 1-1,0-1 1,-1 1 0,0-1-1,-1 1 1,-1 0-1,0-1 1,-7-21-1,-5-12-609,-31-63-1,36 88 38,-8-18-6284</inkml:trace>
  <inkml:trace contextRef="#ctx0" brushRef="#br0" timeOffset="33872.24">1247 1480 24575,'4'5'0,"0"0"0,-1 0 0,0 1 0,0-1 0,0 0 0,-1 1 0,1 0 0,-2-1 0,1 1 0,0 0 0,-1 0 0,0 6 0,0-5 0,0-1 0,0 0 0,1 0 0,-1 0 0,1 0 0,1 0 0,-1-1 0,1 1 0,0-1 0,6 9 0,-7-13 0,0 1 0,0 0 0,0-1 0,0 1 0,0-1 0,0 0 0,1 0 0,-1 0 0,1 0 0,-1 0 0,1 0 0,-1-1 0,1 1 0,-1-1 0,1 0 0,0 0 0,-1 0 0,4 0 0,7-1 0,0-1 0,19-5 0,-2 1 0,-27 6 0,0 0 0,0-1 0,0 1 0,0 0 0,0 0 0,0 1 0,0-1 0,0 1 0,0-1 0,4 2 0,-6-1 0,-1-1 0,0 0 0,1 0 0,-1 1 0,1-1 0,-1 0 0,0 1 0,1-1 0,-1 0 0,1 1 0,-1-1 0,0 1 0,0-1 0,1 0 0,-1 1 0,0-1 0,0 1 0,0-1 0,1 1 0,-1-1 0,0 1 0,0-1 0,0 1 0,0 0 0,0 0 0,0 0 0,-1 1 0,1-1 0,0 0 0,-1 1 0,1-1 0,-1 0 0,1 0 0,-1 0 0,0 1 0,0-1 0,1 0 0,-2 1 0,-5 6-97,1-1-1,-1 0 1,0 0-1,-1-1 1,1 0-1,-1 0 1,0-1-1,-1 0 1,0 0-1,1-1 1,-1 0-1,-1 0 0,-14 3 1,13-7-6729</inkml:trace>
  <inkml:trace contextRef="#ctx0" brushRef="#br0" timeOffset="34289.71">1525 1603 24575,'9'4'0,"5"3"0,1 4 0,-3 2 0,-3 0 0,-6 1 0,-2-1 0,-2 0 0,-1 0 0,2 0 0,3-6 0,3-7 0,2-8 0,-1-2-8191</inkml:trace>
  <inkml:trace contextRef="#ctx0" brushRef="#br0" timeOffset="34779.31">1722 1415 24575,'0'2'0,"2"6"0,4 11 0,2 7 0,-2 3 0,0 0 0,-5-6 0,-1-6-8191</inkml:trace>
  <inkml:trace contextRef="#ctx0" brushRef="#br0" timeOffset="34780.31">1634 1470 24575,'7'-2'0,"13"0"0,9-1 0,8 1 0,9 3 0,-3 1-8191</inkml:trace>
  <inkml:trace contextRef="#ctx0" brushRef="#br0" timeOffset="35206.42">1325 2066 24575</inkml:trace>
  <inkml:trace contextRef="#ctx0" brushRef="#br0" timeOffset="35207.42">1270 2188 24575,'2'10'0,"1"8"0,1 3 0,2 2 0,1-3-8191</inkml:trace>
  <inkml:trace contextRef="#ctx0" brushRef="#br0" timeOffset="35208.42">1282 2409 24575,'0'7'0,"0"5"0,0 2 0,0 1 0,0-1 0,1-3 0,4-1 0,0-2-8191</inkml:trace>
  <inkml:trace contextRef="#ctx0" brushRef="#br0" timeOffset="36136.69">597 2839 24575,'46'-2'0,"65"-11"0,-15 0 0,474-14 0,-195 19 0,97 5 0,-114 3 0,-317-2-1365,-9 0-5461</inkml:trace>
  <inkml:trace contextRef="#ctx0" brushRef="#br0" timeOffset="37276.64">629 2727 24575,'-1'1'0,"1"-1"0,-1 0 0,1 0 0,0 1 0,-1-1 0,1 1 0,-1-1 0,1 0 0,0 1 0,-1-1 0,1 1 0,0-1 0,-1 1 0,1-1 0,0 1 0,0-1 0,0 1 0,-1-1 0,1 1 0,0-1 0,0 1 0,0-1 0,0 2 0,-3 17 0,2-14 0,-16 257 0,16-225 0,0-21 0,1-1 0,0 0 0,2 0 0,0 0 0,4 16 0,-6-27 0,2-1 0,-1 1 0,0-1 0,1 1 0,-1-1 0,1 0 0,0 1 0,0-1 0,0 0 0,1 0 0,-1-1 0,1 1 0,0 0 0,-1-1 0,1 1 0,0-1 0,1 0 0,-1 0 0,0 0 0,0-1 0,1 1 0,-1-1 0,1 0 0,0 0 0,6 1 0,12 0 0,-1-2 0,1-1 0,0-1 0,-1 0 0,1-2 0,21-6 0,5 0 0,36-4 0,1 3 0,1 4 0,0 4 0,-1 3 0,103 14 0,-93-2 0,595 56 0,-667-67 0,0-1 0,1-1 0,-1 0 0,43-10 0,-60 10 0,0-1 0,0 0 0,0 0 0,0-1 0,0 1 0,0-1 0,-1-1 0,0 1 0,1-1 0,-1 0 0,0 0 0,-1 0 0,1-1 0,-1 1 0,0-1 0,0 0 0,0-1 0,-1 1 0,0-1 0,0 1 0,0-1 0,3-9 0,-3-1 0,0-1 0,0 1 0,-2-1 0,0 1 0,-1-1 0,0 0 0,-2 1 0,-6-32 0,-5-9 0,-24-61 0,36 115 0,-16-44-1365,3 9-5461</inkml:trace>
  <inkml:trace contextRef="#ctx0" brushRef="#br0" timeOffset="38081.98">1291 2873 24575,'2'0'0,"-1"0"0,0 1 0,0-1 0,0 0 0,0 1 0,0 0 0,0-1 0,1 1 0,-1-1 0,0 1 0,0 0 0,-1 0 0,1 0 0,0 0 0,0 0 0,0 0 0,-1 0 0,1 0 0,0 0 0,0 2 0,10 23 0,-8-17 0,-2-1 0,0 1 0,0 0 0,0-1 0,-2 16 0,3 26 0,-1-49 0,-1-1 0,0 1 0,0-1 0,0 1 0,1 0 0,-1-1 0,0 1 0,1-1 0,-1 1 0,0-1 0,1 1 0,-1-1 0,1 1 0,-1-1 0,1 1 0,-1-1 0,1 1 0,-1-1 0,1 0 0,-1 1 0,1-1 0,-1 0 0,1 0 0,0 1 0,-1-1 0,1 0 0,0 0 0,-1 0 0,1 0 0,0 0 0,-1 0 0,1 0 0,-1 0 0,1 0 0,0 0 0,-1 0 0,1 0 0,1-1 0,30-10 0,-19 6 0,-7 3 0,27-5 0,-31 6 0,-1 1 0,1 0 0,-1 0 0,1-1 0,0 1 0,-1 0 0,1 0 0,-1 1 0,1-1 0,-1 0 0,1 0 0,0 1 0,-1-1 0,1 1 0,-1-1 0,3 2 0,-4-1 0,0-1 0,0 1 0,0-1 0,0 1 0,1-1 0,-1 0 0,0 1 0,0-1 0,0 1 0,0-1 0,0 1 0,0-1 0,0 1 0,-1-1 0,1 1 0,0-1 0,0 0 0,0 1 0,0-1 0,0 1 0,-1-1 0,1 1 0,0-1 0,0 0 0,-1 1 0,1-1 0,0 0 0,-1 1 0,1-1 0,0 0 0,-1 1 0,1-1 0,-1 0 0,-14 13 0,14-12 0,-56 34-1365,48-30-5461</inkml:trace>
  <inkml:trace contextRef="#ctx0" brushRef="#br0" timeOffset="38617.83">1469 3093 24575,'16'-8'0,"43"-19"0,-54 25 0,-1 0 0,1 1 0,0 0 0,0 0 0,0 0 0,0 0 0,1 1 0,-1 0 0,9 1 0,-13-1 0,0 0 0,0 0 0,-1 0 0,1 0 0,0 0 0,0 1 0,0-1 0,0 0 0,-1 1 0,1-1 0,0 0 0,0 1 0,-1-1 0,1 1 0,0-1 0,-1 1 0,1-1 0,0 1 0,-1 0 0,1-1 0,-1 1 0,1 0 0,-1-1 0,0 1 0,1 0 0,-1 0 0,1-1 0,-1 1 0,0 0 0,0 0 0,0 0 0,1 0 0,-1-1 0,0 1 0,0 0 0,0 0 0,0 0 0,0 0 0,0-1 0,-1 3 0,0 1 0,-1 1 0,0-1 0,0 1 0,0-1 0,-4 7 0,4-9 0,3-3 0,0 0 0,0 0 0,1 0 0,-1 0 0,0 0 0,0 0 0,1 0 0,-1 0 0,1 1 0,-1-1 0,0 1 0,1-1 0,-1 1 0,1-1 0,-1 1 0,1 0 0,0 0 0,-1-1 0,1 1 0,-1 0 0,2 1 0,45 4 0,-17-1 0,-28-4 0,11 0 0,0 1 0,0 0 0,20 5 0,-32-5 0,1-1 0,0 1 0,-1 0 0,1 0 0,0 0 0,-1 0 0,1 0 0,-1 0 0,0 1 0,1 0 0,-1-1 0,0 1 0,0 0 0,0 0 0,0 0 0,0 0 0,-1 0 0,1 0 0,-1 1 0,1-1 0,-1 1 0,0-1 0,0 1 0,2 3 0,-3-5 20,0 1 0,0-1 0,0 0 1,0 0-1,0 0 0,0 0 0,0 0 0,0 0 0,0 0 0,-1 0 0,1 1 0,0-1 0,-1 0 0,1 0 0,0 0 0,-2 1 1,2-2-75,0 1 1,-1-1 0,1 0-1,-1 1 1,1-1 0,0 1-1,-1-1 1,1 0 0,-1 0-1,1 1 1,-1-1 0,1 0-1,-1 0 1,1 1 0,-1-1-1,0 0 1,1 0 0,-1 0-1,1 0 1,-1 0 0,1 0-1,-1 0 1,0 0 0,1 0-1,-1 0 1,1 0 0,-1-1-1,1 1 1,-1 0 0,1 0-1,-2-1 1,-7-4-6773</inkml:trace>
  <inkml:trace contextRef="#ctx0" brushRef="#br0" timeOffset="39038.19">1855 2816 24575,'2'7'0,"2"7"0,3 4 0,0 1 0,-2 0 0,1 1 0,1 8 0,0 0 0,-1-5 0,0-5-8191</inkml:trace>
  <inkml:trace contextRef="#ctx0" brushRef="#br0" timeOffset="39668.96">1734 2829 24575,'8'0'0,"9"0"0,10 0 0,10 0 0,6 0 0,6 0 0,-4 0-819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14.4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58 468 24575,'-36'-53'0,"22"39"0,-1 1 0,0 1 0,-1 0 0,0 1 0,-1 0 0,0 2 0,0 0 0,-1 1 0,-1 1 0,1 0 0,-1 1 0,-29-4 0,-2 2 0,0 2 0,0 2 0,-88 5 0,29 9 0,1 5 0,-189 51 0,261-56 0,0 2 0,0 1 0,1 2 0,1 2 0,0 1 0,-44 32 0,62-39 0,2 0 0,0 2 0,0-1 0,1 2 0,1 0 0,0 0 0,0 1 0,2 1 0,0-1 0,1 2 0,1-1 0,0 1 0,1 1 0,1-1 0,-5 21 0,9-25 0,0 1 0,1-1 0,1 1 0,0-1 0,1 1 0,0-1 0,1 1 0,0-1 0,5 15 0,0-9 0,0 0 0,1-1 0,1 0 0,0 0 0,19 25 0,-2-10 0,2-1 0,1-1 0,1-1 0,1-1 0,42 27 0,-32-28 0,0-2 0,2-2 0,87 36 0,-57-34 0,132 30 0,-156-47 0,0-1 0,1-3 0,0-2 0,0-2 0,0-2 0,-1-3 0,1-1 0,60-16 0,-73 12 0,-1-2 0,0-2 0,0-1 0,-2-1 0,0-2 0,-1-2 0,-1-1 0,0-1 0,-2-2 0,-1-1 0,38-39 0,-47 42 0,-2 0 0,-1-2 0,-1 0 0,0 0 0,-2-2 0,-1 0 0,10-27 0,-17 37 0,-2 0 0,1-1 0,-2 0 0,0 0 0,-1 0 0,-1-1 0,0 1 0,-1 0 0,-1 0 0,0-1 0,-2 1 0,0 0 0,-8-25 0,0 11-341,-2 1 0,-1 0-1,-19-29 1,3 11-6485</inkml:trace>
  <inkml:trace contextRef="#ctx0" brushRef="#br0" timeOffset="752.87">951 192 24575,'11'-3'0,"-1"0"0,-1-1 0,1 0 0,0 0 0,-1-1 0,0-1 0,0 1 0,-1-2 0,1 1 0,12-13 0,-11 7 0,0 0 0,0 0 0,-2-1 0,1-1 0,-2 1 0,11-23 0,-18 35 0,0 0 0,0 0 0,0 1 0,1-1 0,-1 0 0,0 0 0,1 1 0,-1-1 0,1 0 0,-1 1 0,1-1 0,-1 1 0,1-1 0,-1 0 0,1 1 0,-1-1 0,1 1 0,0 0 0,-1-1 0,2 0 0,-1 1 0,-1 1 0,0-1 0,1 0 0,-1 0 0,1 0 0,-1 1 0,1-1 0,-1 0 0,0 1 0,1-1 0,-1 0 0,0 1 0,1-1 0,-1 0 0,0 1 0,0-1 0,1 1 0,-1-1 0,0 0 0,0 1 0,0-1 0,1 1 0,-1 0 0,8 36 0,-8-36 0,6 53 318,3 20-2001,-3-53-514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9:20.0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1 56 24575,'2'2'0,"2"4"0,5 9 0,4 11 0,1 9 0,2 7 0,-2 7 0,0 4 0,-3 2 0,-1-2 0,-3-9 0,-2-9 0,-2-12-8191</inkml:trace>
  <inkml:trace contextRef="#ctx0" brushRef="#br0" timeOffset="416.87">1 131 24575,'0'-2'0,"1"0"0,9-2 0,10-4 0,11-3 0,9-1 0,8 0 0,3-1 0,2 3 0,0 1 0,-2 1 0,-2 1 0,-2 2 0,1-1 0,1-1 0,-2 1 0,-5 1 0,-10 2-819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50.8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7 186 24575,'15'33'0,"-1"2"0,14 51 0,9 76 0,-20-84 0,98 528 0,-81-404 0,-26-159-1365,0-6-5461</inkml:trace>
  <inkml:trace contextRef="#ctx0" brushRef="#br0" timeOffset="839.08">0 297 24575,'1'-13'0,"0"0"0,0 0 0,1 0 0,1 1 0,0-1 0,1 1 0,0-1 0,1 1 0,0 1 0,1-1 0,0 1 0,1 0 0,0 0 0,1 1 0,0 0 0,1 0 0,0 1 0,18-14 0,-17 15 0,0 1 0,0 0 0,1 0 0,0 2 0,1-1 0,-1 1 0,1 1 0,0 0 0,0 1 0,0 0 0,1 1 0,-1 0 0,1 1 0,-1 0 0,1 1 0,-1 1 0,1 0 0,-1 0 0,14 4 0,-14-1 0,1 0 0,-1 1 0,0 0 0,-1 1 0,0 1 0,0-1 0,0 2 0,0-1 0,-1 2 0,-1-1 0,1 1 0,-2 1 0,1 0 0,-1 0 0,-1 0 0,1 1 0,-2 0 0,0 1 0,0-1 0,-1 1 0,0 0 0,-1 1 0,-1-1 0,0 1 0,0 0 0,-2-1 0,1 1 0,-2 0 0,1 0 0,-2 0 0,0 0 0,0 0 0,-1 0 0,-1 0 0,0-1 0,-1 1 0,-6 13 0,-4 1 0,0-1 0,-28 37 0,-3 4 0,45-67 0,-1 1 0,0 0 0,1 0 0,-1-1 0,1 1 0,-1 0 0,1 0 0,-1 0 0,1 0 0,0 0 0,-1 0 0,1 0 0,0 0 0,0 0 0,0 0 0,0 0 0,0 0 0,0-1 0,0 1 0,0 0 0,0 0 0,0 0 0,0 0 0,0 0 0,1 0 0,-1 0 0,0 0 0,1 0 0,-1 0 0,1 0 0,-1 0 0,1-1 0,0 1 0,-1 0 0,1 0 0,0-1 0,-1 1 0,1 0 0,0-1 0,1 2 0,3 0 0,1 0 0,-1 0 0,1 0 0,0-1 0,11 2 0,0 0 0,15 4 0,-1 1 0,0 2 0,0 1 0,-1 2 0,0 0 0,-1 3 0,41 27 0,-57-33 0,0 0 0,-1 0 0,0 2 0,0-1 0,-1 2 0,-1-1 0,0 2 0,-1-1 0,-1 1 0,0 0 0,0 1 0,-2 0 0,1 0 0,-2 1 0,0-1 0,4 33 0,-7-32 0,0 0 0,-1 1 0,-2-1 0,1 0 0,-2 1 0,-5 26 0,4-33 0,0 0 0,-1-1 0,0 1 0,0-1 0,-1 1 0,0-1 0,-1 0 0,0-1 0,0 0 0,-1 0 0,-11 11 0,3-7 0,-1 0 0,0-1 0,0-1 0,-1-1 0,0 0 0,-1-1 0,0-1 0,0-1 0,0-1 0,-1 0 0,0-1 0,-34 2 0,-17-2 0,1-4 0,-81-9 0,145 9 0,-67-8-1365,31 2-546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46.9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79 24575,'20'19'0,"1"1"0,-2 0 0,-1 2 0,-1 0 0,21 34 0,-25-36 0,21 33 0,-2 2 0,-3 1 0,-3 1 0,-1 1 0,19 75 0,-26-64 0,-3 2 0,-3 0 0,-3 1 0,0 93 0,-9-148 0,-7 178 0,4-174 0,-1 1 0,0-1 0,-2 0 0,0 0 0,-1-1 0,-20 38 0,7-25-1365,3-7-5461</inkml:trace>
  <inkml:trace contextRef="#ctx0" brushRef="#br0" timeOffset="434.14">574 321 24575,'5'0'0,"12"0"0,10 0 0,11 0 0,5 0 0,3 0 0,4 0 0,-8 0-8191</inkml:trace>
  <inkml:trace contextRef="#ctx0" brushRef="#br0" timeOffset="3073.25">1006 1 24575,'0'7'0,"0"13"0,0 11 0,1 10 0,2 8 0,1 5 0,0 0 0,2-6-7901,1-3 7901,0-9-29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46.1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6 116 24575,'5'15'0,"0"0"0,0 0 0,-1 0 0,3 29 0,-2-12 0,24 99 0,63 176 0,-71-244-682,17 93-1,-32-116-6143</inkml:trace>
  <inkml:trace contextRef="#ctx0" brushRef="#br0" timeOffset="435.42">0 51 24575,'1'-1'0,"0"-1"0,1 1 0,-1 0 0,0 0 0,0 0 0,0-1 0,1 1 0,-1 0 0,1 1 0,-1-1 0,1 0 0,-1 0 0,1 1 0,-1-1 0,3 0 0,-1 0 0,13-6 0,1 1 0,-1 1 0,1 0 0,1 2 0,-1 0 0,0 0 0,1 2 0,-1 0 0,1 1 0,-1 1 0,22 4 0,-26-3 0,0 0 0,0 2 0,0-1 0,0 2 0,-1-1 0,0 2 0,0 0 0,0 0 0,-1 1 0,0 1 0,0-1 0,-1 2 0,0 0 0,0 0 0,11 14 0,-18-19 0,0 1 0,0 0 0,0-1 0,-1 1 0,1 0 0,-1 0 0,0 0 0,-1 0 0,1 1 0,-1-1 0,0 0 0,0 1 0,-1-1 0,0 8 0,0-5 0,-1-1 0,-1 0 0,1 0 0,-1 0 0,-1 0 0,1 0 0,-1 0 0,0 0 0,-7 9 0,-6 6 0,-1-1 0,0 0 0,-2-2 0,-32 28 0,46-43 0,-13 11 0,5-4 0,-20 21 0,33-31 0,-1-1 0,1 1 0,0-1 0,-1 1 0,1-1 0,-1 1 0,1-1 0,0 1 0,-1 0 0,1-1 0,0 1 0,0-1 0,-1 1 0,1 0 0,0-1 0,0 1 0,0 0 0,0-1 0,0 1 0,0 0 0,0-1 0,0 1 0,0 0 0,0-1 0,0 1 0,1 0 0,-1-1 0,0 2 0,1-1 0,0 0 0,0 0 0,0 0 0,0-1 0,0 1 0,0 0 0,1 0 0,-1 0 0,0-1 0,0 1 0,1-1 0,-1 1 0,2 0 0,8 1 0,-1 0 0,22 2 0,-23-3 0,11 1 0,-1 1 0,0 1 0,1 1 0,-1 0 0,-1 1 0,34 17 0,-47-20 0,0 0 0,0 1 0,0-1 0,0 1 0,0 0 0,-1 0 0,0 1 0,0-1 0,0 1 0,-1 0 0,5 8 0,-6-9 0,0 1 0,-1-1 0,1 1 0,-1 0 0,0-1 0,-1 1 0,1 0 0,-1 0 0,0 0 0,0 0 0,0-1 0,-1 1 0,0 0 0,0 0 0,0 0 0,-2 5 0,-5 7 0,0 0 0,0 0 0,-2-1 0,0 0 0,-1 0 0,0-2 0,-1 1 0,-1-1 0,0-1 0,-1 0 0,-20 13 0,8-11-1365,4-6-546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41.9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2 489 24575,'-3'17'0,"1"-1"0,0 1 0,1-1 0,1 25 0,12 67 0,-8-76 0,46 241-3281,6 48 909,-53-297 4092,-1-16-1228,-1 1 0,0-1-1,0 0 1,-1 0-1,0 1 1,-1-1 0,-2 17-1,3-25-515,0 0-1,0 0 1,0 0 0,0 0-1,0 0 1,0 0 0,0 1-1,-1-1 1,1 0-1,0 0 1,0 0 0,0 0-1,0 0 1,0 0 0,0 1-1,0-1 1,0 0-1,0 0 1,0 0 0,-1 0-1,1 0 1,0 0-1,0 0 1,0 0 0,0 0-1,0 0 1,0 0 0,-1 0-1,1 0 1,0 1-1,0-1 1,0 0 0,0 0-1,0 0 1,0 0 0,-1 0-1,1 0 1,0 0-1,0-1 1,0 1 0,0 0-1,0 0 1,-1 0 0,1 0-1,0 0 1,0 0-1,0 0 1,0 0 0,0 0-1,0 0 1,0 0-1,-1 0 1,1 0 0,0-1-1,0 1 1,-7-9-6802</inkml:trace>
  <inkml:trace contextRef="#ctx0" brushRef="#br0" timeOffset="758.82">0 456 24575,'1'-4'0,"-1"0"0,1 0 0,0-1 0,0 1 0,1 0 0,-1 0 0,1 0 0,0 0 0,0 1 0,0-1 0,1 0 0,-1 1 0,5-5 0,3-3 0,0 2 0,19-17 0,-18 19 0,0 0 0,0 0 0,1 1 0,0 1 0,0 0 0,0 0 0,1 1 0,-1 1 0,1 0 0,0 1 0,0 0 0,0 1 0,0 0 0,0 1 0,0 1 0,0 0 0,0 0 0,0 2 0,21 5 0,-24-5 0,1 1 0,-1 0 0,0 1 0,0 0 0,0 0 0,-1 1 0,0 0 0,0 1 0,0-1 0,-1 2 0,0 0 0,0 0 0,-1 0 0,0 1 0,0 0 0,-1 0 0,-1 0 0,1 1 0,-1 0 0,-1 0 0,0 0 0,-1 1 0,4 17 0,-6-20 0,0 0 0,0-1 0,-1 1 0,-1 0 0,1 0 0,-1 0 0,-1 0 0,1-1 0,-1 1 0,-1-1 0,1 1 0,-1-1 0,-1 0 0,1 0 0,-10 13 0,-3 1 0,-1 0 0,-1-1 0,-24 21 0,35-34 0,4-4 0,-17 20 0,20-23 0,0 1 0,0-1 0,-1 1 0,1-1 0,0 1 0,0-1 0,0 1 0,0-1 0,0 1 0,0-1 0,0 1 0,0-1 0,0 1 0,0-1 0,0 1 0,0-1 0,0 1 0,0-1 0,0 1 0,0-1 0,1 1 0,-1-1 0,0 1 0,0-1 0,1 1 0,-1-1 0,0 1 0,0-1 0,1 0 0,-1 1 0,1-1 0,-1 0 0,0 1 0,1-1 0,-1 0 0,1 1 0,-1-1 0,1 0 0,-1 0 0,1 1 0,-1-1 0,1 0 0,-1 0 0,1 0 0,-1 0 0,1 0 0,-1 0 0,2 0 0,54 12 0,-38-9 0,1 1 0,-1 0 0,28 12 0,-38-12 0,0 0 0,0 0 0,0 1 0,-1 0 0,1 1 0,-1 0 0,-1 0 0,1 0 0,-1 1 0,0 0 0,-1 0 0,1 0 0,-2 1 0,1 0 0,-1 0 0,0 0 0,0 0 0,-1 1 0,0 0 0,-1-1 0,0 1 0,0 0 0,-1 0 0,0 0 0,-1 0 0,0 0 0,0 0 0,-3 16 0,-1-6 0,0 0 0,-1-1 0,-1 0 0,0 0 0,-2 0 0,0-1 0,-1 0 0,-12 18 0,4-10 0,-1-2 0,-1 0 0,-1-1 0,-34 29 0,51-49 8,-35 27 323,36-28-420,0 0-1,1 0 0,-1 1 1,0-2-1,0 1 0,0 0 0,0 0 1,0-1-1,0 1 0,0-1 1,0 1-1,0-1 0,0 0 0,0 0 1,0 0-1,0 0 0,-1 0 1,-2-1-1,-2-5-6736</inkml:trace>
  <inkml:trace contextRef="#ctx0" brushRef="#br0" timeOffset="1149.94">1226 1 24575,'-15'16'0,"1"1"0,1 0 0,0 1 0,1 1 0,-10 21 0,2 3 0,-19 58 0,24-53 0,2 1 0,2 0 0,2 1 0,2 1 0,3-1 0,1 1 0,3-1 0,2 1 0,3 0 0,1-1 0,3 0 0,2-1 0,2 0 0,2 0 0,34 73 0,-28-80 114,1-2 0,46 65 0,-51-83-399,0-1 1,2-1-1,0-1 1,1-1-1,43 30 1,-23-23-6542</inkml:trace>
  <inkml:trace contextRef="#ctx0" brushRef="#br0" timeOffset="1633.65">1889 600 24575,'1'13'0,"1"0"0,0-1 0,1 1 0,3 12 0,2 5 0,91 345 282,-35-139-1929,-57-208-5179</inkml:trace>
  <inkml:trace contextRef="#ctx0" brushRef="#br0" timeOffset="2264.92">1822 533 24575,'1'-3'0,"-1"-1"0,1 1 0,0 0 0,0 0 0,0-1 0,0 1 0,1 0 0,-1 0 0,1 0 0,0 1 0,0-1 0,0 0 0,2-2 0,33-31 0,-26 28 0,1 0 0,0 0 0,0 1 0,1 1 0,0 0 0,0 1 0,0 0 0,1 1 0,0 0 0,0 1 0,0 1 0,0 0 0,0 1 0,17 1 0,-21 0 0,1 1 0,-1 0 0,1 0 0,-1 1 0,0 1 0,0 0 0,0 0 0,0 1 0,0 0 0,-1 1 0,0-1 0,0 2 0,0 0 0,0 0 0,-1 0 0,0 1 0,-1 0 0,1 1 0,10 14 0,-16-19 0,0 0 0,0 1 0,0-1 0,-1 0 0,1 1 0,-1-1 0,0 1 0,0-1 0,0 1 0,0-1 0,-1 1 0,0 0 0,1 0 0,-1-1 0,-1 1 0,1 0 0,-1 4 0,-1-2 0,0 0 0,0-1 0,-1 1 0,1-1 0,-1 1 0,0-1 0,-1 0 0,1 0 0,-8 7 0,-6 5 0,-1-2 0,0 0 0,-1-1 0,-25 14 0,21-15 0,16-10 0,0 1 0,1 0 0,0 0 0,-1 0 0,1 1 0,1 0 0,-8 8 0,12-13 0,1 1 0,0-1 0,0 0 0,0 1 0,0-1 0,0 1 0,0-1 0,0 1 0,0-1 0,0 1 0,0-1 0,0 1 0,0-1 0,1 1 0,-1-1 0,0 0 0,0 1 0,0-1 0,1 1 0,-1-1 0,0 0 0,0 1 0,1-1 0,-1 1 0,0-1 0,1 0 0,-1 0 0,0 1 0,1-1 0,-1 0 0,1 0 0,-1 1 0,1-1 0,-1 0 0,0 0 0,1 0 0,-1 0 0,1 1 0,-1-1 0,1 0 0,-1 0 0,1 0 0,0 0 0,27 6 0,-25-5 0,26 4 0,0 1 0,-1 2 0,1 1 0,31 14 0,-52-19 0,1 1 0,-1 0 0,1 0 0,-1 0 0,-1 1 0,1 0 0,-1 1 0,0 0 0,-1 0 0,1 0 0,-1 1 0,-1 0 0,0 0 0,0 1 0,0-1 0,6 18 0,-10-21 0,1 1 0,-1-1 0,0 1 0,0-1 0,0 1 0,-1 0 0,0-1 0,0 1 0,0 0 0,-1-1 0,0 1 0,0-1 0,0 1 0,-4 7 0,2-6 0,-1 0 0,1-1 0,-2 1 0,1-1 0,-1 0 0,0 0 0,0 0 0,0-1 0,-10 8 0,-3 0 0,-1-1 0,0-1 0,0-1 0,-1-1 0,0-1 0,-33 10 0,1-4-1365,5-2-5461</inkml:trace>
  <inkml:trace contextRef="#ctx0" brushRef="#br0" timeOffset="3395.07">2639 178 24575,'2'4'0,"8"10"0,8 11 0,5 10 0,2 7 0,1 6 0,-3 1 0,-3 1 0,-5-8-8191</inkml:trace>
  <inkml:trace contextRef="#ctx0" brushRef="#br0" timeOffset="3798">2518 224 24575,'2'-2'0,"8"-3"0,12-1 0,9-3 0,7 1 0,7-1 0,7 0 0,-6 2-819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37.4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1 451 24575,'17'419'0,"0"1"0,-1-83 0,0-10 0,-16-320 61,-1 22 199,1-28-349,0 0 1,0 1-1,0-1 0,0 0 0,0 0 1,0 0-1,-1 0 0,1 1 0,-1-1 1,1 0-1,-1 0 0,1 0 0,-1 0 1,1 0-1,-1 0 0,0 0 0,0 0 1,0 0-1,-4-1-6737</inkml:trace>
  <inkml:trace contextRef="#ctx0" brushRef="#br0" timeOffset="801.25">0 617 24575,'1'-25'0,"0"-1"0,1 1 0,2 1 0,1-1 0,0 0 0,2 1 0,1 0 0,1 1 0,1 0 0,1 0 0,0 1 0,2 0 0,1 1 0,1 1 0,0 0 0,29-28 0,-23 28 0,1 0 0,0 2 0,2 0 0,0 2 0,1 0 0,0 2 0,1 1 0,1 1 0,0 1 0,46-12 0,-52 18 0,1 1 0,0 1 0,1 1 0,-1 1 0,0 1 0,0 1 0,1 0 0,-1 2 0,0 1 0,0 1 0,-1 0 0,1 2 0,-1 0 0,30 16 0,-28-10 0,-1 1 0,0 0 0,-1 2 0,0 0 0,-2 1 0,0 1 0,-1 1 0,0 1 0,-2 1 0,21 33 0,-27-37 0,-1 0 0,0 0 0,-1 1 0,-1 1 0,-1-1 0,-1 1 0,0 0 0,-2 0 0,0 1 0,-1-1 0,-1 1 0,0-1 0,-2 1 0,-5 34 0,3-40 0,0-1 0,-2 1 0,1-1 0,-1 0 0,-1-1 0,-1 1 0,1-1 0,-2 0 0,-14 17 0,10-15 0,-2 0 0,1-1 0,-2-1 0,0 0 0,0-1 0,-25 14 0,11-10 0,-1-2 0,0-1 0,-1-1 0,0-2 0,-1-1 0,0-1 0,0-2 0,-33 2 0,40-6 43,-3 2-278,-1-2 1,1-1-1,-1-1 0,0-1 1,-29-7-1,40 4-6591</inkml:trace>
  <inkml:trace contextRef="#ctx0" brushRef="#br0" timeOffset="1248.1">1035 1356 24575,'0'2'0,"2"7"0,1 13 0,1 8 0,0 8 0,0 5 0,1 4 0,-1 5 0,0 1 0,0 1 0,0-1 0,-1 1 0,1-5 0,0-13 0,-3-15 0,-1-12 0,-1-21 0,0-9-8191</inkml:trace>
  <inkml:trace contextRef="#ctx0" brushRef="#br0" timeOffset="1632.56">1268 1379 24575,'5'6'0,"-1"1"0,1-1 0,-1 1 0,-1 1 0,1-1 0,-1 0 0,-1 1 0,1-1 0,-1 1 0,0 0 0,0 8 0,5 13 0,-4-17 0,49 205 0,-43-171 0,-3 0 0,1 84 0,-7-125 0,0-1 0,0 1 0,-1-1 0,0 1 0,0 0 0,-1 3 0,1-7 0,1 0 0,0 0 0,0-1 0,-1 1 0,1 0 0,-1-1 0,1 1 0,0-1 0,-1 1 0,1-1 0,-1 1 0,0 0 0,1-1 0,-1 0 0,1 1 0,-1-1 0,0 1 0,1-1 0,-1 0 0,0 1 0,1-1 0,-1 0 0,0 0 0,0 0 0,1 0 0,-1 1 0,0-1 0,0 0 0,1 0 0,-1 0 0,0 0 0,1-1 0,-1 1 0,0 0 0,0 0 0,1 0 0,-1-1 0,0 1 0,1 0 0,-1 0 0,0-1 0,1 1 0,-2-1 0,-10-7-1365,-1-1-5461</inkml:trace>
  <inkml:trace contextRef="#ctx0" brushRef="#br0" timeOffset="2068.34">815 1466 24575,'0'-2'0,"2"-2"0,10-3 0,12 0 0,10 1 0,7 2 0,3 2 0,4 0 0,3 1 0,1 3 0,0 1 0,0 2 0,-1-1 0,0-2 0,-5-3 0,-9-2-8191</inkml:trace>
  <inkml:trace contextRef="#ctx0" brushRef="#br0" timeOffset="2513.15">1832 1057 24575,'3'0'0,"12"0"0,9 0 0,10 0 0,5 0 0,6 0 0,5 0 0,3 0 0,0 0 0,-5 0 0,-11 0-8191</inkml:trace>
  <inkml:trace contextRef="#ctx0" brushRef="#br0" timeOffset="2910.1">1887 1255 24575,'7'0'0,"11"0"0,9 0 0,9 0 0,9-2 0,3-2 0,11-3 0,-4 0-819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8:59.5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0 24575,'3'0'0,"-1"1"0,1 0 0,-1-1 0,1 1 0,-1 0 0,1 1 0,-1-1 0,0 0 0,0 1 0,3 2 0,13 6 0,-7-6-318,-1-1-1,0 0 0,1-1 0,-1 0 1,1 0-1,-1-1 0,1-1 0,0 0 1,16-2-1,5-3-2631,56-16-1,-57 12 1390,56-8 0,-81 17 1480,0 1 1,0-1-1,0 1 0,0 0 0,0 1 1,0-1-1,-1 1 0,1 1 1,0-1-1,-1 1 0,0 0 0,6 4 1,29 12 107,-21-13 604,1-1 1,0-1-1,0-1 0,0-1 0,32 1 0,101-14 6064,-27 2-3945,-114 9-2750,-1 1 0,1 1 0,-1 0 0,1 0 0,13 5 0,-14-3 0,0-1 0,1-1 0,0 1 0,22 0 0,1-6 0,-1-1 0,0-2 0,49-14 0,-47 11 0,0 1 0,61-6 0,-78 14 0,30 4 0,-31-2 0,32 0 0,-4-7 0,1-3 0,59-16 0,-59 12 0,0 2 0,50-4 0,-86 14 0,0 0 0,1 1 0,-1 1 0,0-1 0,20 8 0,-20-6 0,0 0 0,-1-1 0,1 0 0,0 0 0,0-2 0,13 1 0,10-6-454,1-1 0,48-15 0,-83 20 451,28-6-6823</inkml:trace>
  <inkml:trace contextRef="#ctx0" brushRef="#br0" timeOffset="2230.81">1416 290 24575,'9'5'0,"9"10"0,2 4 0,-2 5 0,-3 1 0,-2-1 0,-4-3 0,-3 5 0,-3-1 0,-1-1 0,-2-4-8191</inkml:trace>
  <inkml:trace contextRef="#ctx0" brushRef="#br0" timeOffset="2649.72">1261 554 24575,'2'0'0,"10"0"0,10 2 0,11 0 0,10 1 0,4-2 0,2 1 0,2-1 0,0-1 0,1 0 0,0 0 0,-6-2 0,-9 0 0,-11-3 0,-10-1 0,-8-4 0,-5 0-8191</inkml:trace>
  <inkml:trace contextRef="#ctx0" brushRef="#br0" timeOffset="3044.46">1337 267 24575,'8'0'0,"9"0"0,10 0 0,8 2 0,5 0 0,8 2 0,-6 1-8191</inkml:trace>
  <inkml:trace contextRef="#ctx0" brushRef="#br0" timeOffset="3475.3">1790 566 24575,'4'-9'0,"0"0"0,0 0 0,1 1 0,0 0 0,0 0 0,10-11 0,41-40 0,-52 54 0,5-3 0,0 0 0,20-14 0,-27 20 0,1 0 0,0 1 0,-1-1 0,1 1 0,0 0 0,0 0 0,0 0 0,0 0 0,0 0 0,0 0 0,0 1 0,0 0 0,0 0 0,0 0 0,0 0 0,0 0 0,4 1 0,-6 0 0,1-1 0,-1 1 0,0 0 0,1 0 0,-1 0 0,0 0 0,0 0 0,0 0 0,0 0 0,0 0 0,0 1 0,0-1 0,-1 0 0,1 1 0,0-1 0,-1 0 0,1 1 0,-1-1 0,1 1 0,-1-1 0,1 1 0,-1-1 0,0 1 0,0-1 0,0 1 0,0-1 0,0 3 0,-1 7 0,0-1 0,-4 19 0,4-24 0,-8 19 0,9-24 0,7-12 0,-2 5 0,1 0 0,-1 1 0,1-1 0,1 1 0,-1 0 0,1 1 0,0 0 0,0 0 0,1 0 0,7-3 0,-10 5 0,0 1 0,0 0 0,1 0 0,-1 1 0,0-1 0,1 1 0,-1 0 0,1 0 0,-1 1 0,1 0 0,-1 0 0,1 0 0,-1 1 0,1 0 0,-1 0 0,0 0 0,7 2 0,-10-1 23,1-1-1,-1 0 1,0 1-1,1-1 0,-1 1 1,0 0-1,0 0 1,0 0-1,0 0 1,-1 0-1,1 0 1,0 1-1,-1-1 0,2 4 1,12 37-1211,-13-37 674,6 28-631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0:14.5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8 84 24575,'-25'10'0,"2"1"0,0 1 0,0 1 0,1 1 0,0 1 0,1 1 0,-30 30 0,40-34 0,0 0 0,1 0 0,0 1 0,1 0 0,1 1 0,0 0 0,1 0 0,0 0 0,1 1 0,1 0 0,0 1 0,1-1 0,-3 27 0,7-34 0,0 1 0,1-1 0,0 0 0,0 0 0,1 0 0,0 0 0,0 0 0,1-1 0,0 1 0,0-1 0,1 1 0,0-1 0,0 0 0,1-1 0,-1 1 0,2-1 0,10 11 0,-3-5 0,0 0 0,1-1 0,0-1 0,1 0 0,0-1 0,0 0 0,21 7 0,-15-9 0,-1-1 0,0 0 0,1-2 0,0-1 0,0 0 0,0-2 0,1 0 0,-1-1 0,0-1 0,0-2 0,0 0 0,0-1 0,0-1 0,-1 0 0,0-2 0,37-17 0,-41 16 0,-1-1 0,0-1 0,0 0 0,-1-1 0,-1 0 0,0-1 0,0 0 0,-1-1 0,11-16 0,-15 17 0,0-1 0,-1 0 0,0 0 0,-1 0 0,-1-1 0,0 0 0,-1 0 0,0 0 0,-1-1 0,-1 1 0,2-25 0,-4 26 0,-1 1 0,0-1 0,-1 1 0,0-1 0,0 1 0,-2 0 0,1 0 0,-1 0 0,-1 1 0,0 0 0,-10-16 0,6 13 0,-1 1 0,0 0 0,-1 1 0,0 0 0,-1 1 0,0 0 0,-1 1 0,-18-13 0,16 14 0,0 1 0,-1 0 0,0 1 0,0 1 0,-1 0 0,0 1 0,-30-5 0,33 9 0,1-1 0,-1 2 0,0 0 0,0 1 0,1 0 0,-1 1 0,0 0 0,1 1 0,0 1 0,-16 6 0,-24 15-1365,5 4-546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9:30.2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2 533 24575,'2'53'0,"4"0"0,17 80 0,-5-41 0,18 98 261,23 174-1887,-57-339-5200</inkml:trace>
  <inkml:trace contextRef="#ctx0" brushRef="#br0" timeOffset="751.74">20 622 24575,'-5'-22'-166,"0"1"0,1-1 0,1 0 0,2 1 0,0-1 0,3-37 0,-1 49 114,1 0 0,0 0 0,1 1 0,0-1 0,0 1 0,1 0 0,0 0 0,1 0 0,0 0 0,0 1 0,1 0 0,0 0 0,1 1 0,-1-1 0,1 1 0,1 1 0,7-7 0,-3 5 123,0 1 0,1 0-1,-1 1 1,1 1 0,0 0 0,1 0 0,-1 2-1,1-1 1,0 2 0,-1 0 0,1 0 0,0 1-1,0 1 1,0 1 0,0 0 0,0 0 0,24 7-1,-16-3 5,-1 2 0,-1 0 0,1 1 0,-1 1 0,-1 1 0,0 1 0,0 0 0,-1 1-1,0 1 1,26 27 0,-35-31-75,0 1 0,-1 0 0,0 0 0,0 1 0,-1 0 0,-1 0 0,0 1 0,-1-1 0,0 1 0,0 1 0,2 14 0,-5-19 0,-1 0 0,0-1 0,-1 1 0,0 0 0,0 0 0,0 0 0,-1-1 0,-1 1 0,1 0 0,-1-1 0,0 1 0,-1-1 0,0 0 0,0 0 0,0 0 0,-1 0 0,0 0 0,-1-1 0,-8 11 0,5-8 0,-1-1 0,0 0 0,0-1 0,0 0 0,-1 0 0,0-1 0,0 0 0,-15 6 0,-6-1 0,-51 13 0,82-24 0,-16 6 0,15-6 0,1 0 0,0 0 0,0 0 0,0 1 0,0-1 0,0 0 0,-1 0 0,1 0 0,0 0 0,0 0 0,0 0 0,0 1 0,0-1 0,0 0 0,0 0 0,0 0 0,-1 0 0,1 1 0,0-1 0,0 0 0,0 0 0,0 0 0,0 0 0,0 1 0,0-1 0,0 0 0,0 0 0,0 0 0,0 0 0,0 1 0,0-1 0,0 0 0,0 0 0,0 0 0,0 0 0,1 1 0,-1-1 0,0 0 0,2 2 0,0-1 0,0 1 0,0-1 0,1 0 0,-1 0 0,0 0 0,1 0 0,3 1 0,7 3 0,105 41 0,-98-37 0,-1 1 0,0 1 0,33 24 0,-36-22 0,-1 1 0,0 0 0,-1 1 0,-1 1 0,0 0 0,-1 1 0,0 0 0,13 29 0,-21-36 0,0-1 0,0 0 0,-1 1 0,-1 0 0,0-1 0,0 1 0,-1 0 0,0 0 0,0 0 0,-1 0 0,-1 0 0,0 1 0,0-2 0,-1 1 0,0 0 0,-1 0 0,0-1 0,0 1 0,-8 13 0,2-8 0,0 0 0,-2 0 0,1-1 0,-2 0 0,0-1 0,-1 0 0,-20 15 0,26-22 0,-1 0 0,1-1 0,-1 0 0,0 0 0,0-1 0,-1 0 0,1-1 0,-1 0 0,0 0 0,1-1 0,-1 0 0,-1 0 0,1-1 0,0 0 0,0-1 0,-11-1 0,17 1-50,0-1-1,1 1 1,-1-1-1,1 0 0,-1 0 1,0 0-1,1 0 1,0 0-1,-1 0 1,1-1-1,0 1 0,0-1 1,-1 0-1,1 0 1,1 0-1,-1 0 1,0 0-1,0 0 0,1 0 1,-1 0-1,1-1 1,0 1-1,-1-1 1,1 1-1,1-1 1,-2-2-1,-3-19-6775</inkml:trace>
  <inkml:trace contextRef="#ctx0" brushRef="#br0" timeOffset="1183.3">1091 170 24575,'0'2'0,"2"8"0,2 8 0,7 10 0,2 8 0,6 6 0,1 4 0,0 3 0,2 1 0,0 1 0,-4-9-8191</inkml:trace>
  <inkml:trace contextRef="#ctx0" brushRef="#br0" timeOffset="1584.13">649 26 24575,'3'-1'0,"0"-1"0,0 1 0,1-1 0,-1 1 0,0 0 0,1 0 0,-1 0 0,0 0 0,1 1 0,-1 0 0,6-1 0,2 0 0,58-6 0,105 2 0,71 17 0,-240-12 0,238 23-1365,-196-18-546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9:29.0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 230 24575,'27'59'0,"23"73"0,-33-86 0,79 286 342,-25 4-2024,-70-334 1657,3 22-6801</inkml:trace>
  <inkml:trace contextRef="#ctx0" brushRef="#br0" timeOffset="745.04">1 86 24575,'6'-7'0,"1"0"0,0 1 0,1 0 0,-1 0 0,1 0 0,0 1 0,0 0 0,1 1 0,0 0 0,0 0 0,10-2 0,-1 1 0,1 0 0,0 2 0,0 0 0,30-1 0,-25 5 0,0 1 0,-1 1 0,0 1 0,1 1 0,-1 1 0,-1 1 0,0 0 0,0 2 0,0 1 0,-1 1 0,0 1 0,-1 0 0,-1 1 0,0 2 0,-1 0 0,0 1 0,-1 0 0,-1 2 0,-1 0 0,0 0 0,12 22 0,-23-33 0,0 0 0,0 0 0,0 1 0,-1 0 0,-1-1 0,1 1 0,-1 0 0,-1 0 0,1 0 0,-1 0 0,-1 1 0,0 8 0,-1-10 0,0 0 0,0 0 0,-1 0 0,0-1 0,0 1 0,-1 0 0,0-1 0,0 0 0,0 0 0,-1 0 0,0 0 0,0 0 0,-1-1 0,-5 7 0,-1-3 0,0 0 0,0-1 0,0 0 0,-1 0 0,0-2 0,-1 1 0,0-1 0,0-1 0,0-1 0,0 1 0,-1-2 0,1 0 0,-1-1 0,-24 1 0,64-3 0,-1 1 0,0 1 0,-1 2 0,1 0 0,-1 1 0,1 2 0,-1 0 0,-1 2 0,0 0 0,29 17 0,-38-17 0,0 0 0,-1 0 0,0 1 0,-1 1 0,0 0 0,-1 1 0,13 17 0,-16-19 0,-2 1 0,1 0 0,-1 0 0,-1 1 0,0-1 0,-1 1 0,0 0 0,-1 0 0,0 1 0,1 15 0,-3-21 0,-1 0 0,0 1 0,0-1 0,0 1 0,-1-1 0,-1 0 0,1 1 0,-1-1 0,0 0 0,-1 0 0,1 0 0,-1-1 0,-1 1 0,-3 6 0,0-4 0,0-1 0,0 0 0,0 0 0,-1 0 0,0-1 0,-1 0 0,1 0 0,-19 9 0,10-7 0,0-1 0,-1-1 0,0 0 0,0-1 0,0-1 0,-1-1 0,0-1 0,0 0 0,0-2 0,-31 0 0,37-3-151,0 1-1,1-2 0,-1 0 0,1 0 1,0-1-1,0 0 0,0-1 1,-18-11-1,-3-5-667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29:26.1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0 455 24575,'25'395'0,"32"-4"0,-52-355-227,2-1-1,2 1 1,1-1-1,1-1 1,22 44-1,-23-62-6598</inkml:trace>
  <inkml:trace contextRef="#ctx0" brushRef="#br0" timeOffset="580.97">11 368 24575,'-3'-13'0,"0"0"0,1 0 0,1 0 0,0 0 0,1 0 0,0 0 0,1 0 0,0 0 0,1 0 0,1 0 0,0 0 0,0 1 0,1-1 0,8-14 0,-7 17 0,1 0 0,0 0 0,1 0 0,0 1 0,1 0 0,0 0 0,0 0 0,1 1 0,0 1 0,0 0 0,1 0 0,0 0 0,0 1 0,0 1 0,21-8 0,-13 7 0,0 1 0,1 1 0,-1 1 0,1 1 0,0 0 0,0 1 0,-1 1 0,1 1 0,0 0 0,0 2 0,0 0 0,-1 1 0,0 1 0,22 9 0,-19-6 0,-2 1 0,1 1 0,-1 0 0,0 2 0,-1 0 0,-1 1 0,0 1 0,-1 0 0,0 2 0,-1 0 0,-1 0 0,13 20 0,-22-28 0,1 1 0,-2 0 0,1 0 0,-1 0 0,-1 1 0,1-1 0,-2 1 0,1 0 0,-2 0 0,1 0 0,-1 0 0,0 0 0,-1 0 0,-2 14 0,1-16 0,-1 1 0,0-1 0,0 0 0,-1 0 0,0 0 0,0 0 0,-1 0 0,0 0 0,0-1 0,-1 0 0,0 0 0,-1 0 0,1-1 0,-1 1 0,0-1 0,-1-1 0,-7 6 0,-2 0 0,0-2 0,-1 0 0,0 0 0,-1-2 0,1 0 0,-34 7 0,27-9 0,1-1 0,-1-1 0,0-1 0,-47-2 0,66 0 57,0 0 0,0-1 0,0 0 0,0 0 0,-6-2 0,10 2-123,0 1 0,0-1 1,0 0-1,0 1 0,0-1 1,0 0-1,0 0 0,0 1 1,0-1-1,0 0 1,0 0-1,1 0 0,-1 0 1,0 0-1,0 0 0,1 0 1,-1 0-1,1-1 0,-1 1 1,1 0-1,0 0 1,-1 0-1,1 0 0,0-1 1,0-1-1,0-10-6760</inkml:trace>
  <inkml:trace contextRef="#ctx0" brushRef="#br0" timeOffset="1262.04">1005 643 24575,'1'14'0,"1"1"0,6 27 0,-1-9 0,61 496 0,-67-522 71,-1-2-250,1-1-1,-1 0 1,1 0-1,0 0 1,0 0-1,0 0 1,3 6-1,1-4-6646</inkml:trace>
  <inkml:trace contextRef="#ctx0" brushRef="#br0" timeOffset="1662.26">1270 699 24575,'0'8'0,"0"7"0,2 10 0,2 9 0,3 7 0,2 3-8503,3 3 8503,1 2 0,3 2 1719,0 0-1719,1-1 0,-1-4 0,0 0 0,-4-5 0,-7-11 6784,-5-10-14975</inkml:trace>
  <inkml:trace contextRef="#ctx0" brushRef="#br0" timeOffset="2099.79">806 633 24575,'40'-12'0,"1"2"0,0 2 0,0 1 0,45-1 0,170 6 0,-151 4 0,-75-1 175,-21 0-368,0 0 1,0-1-1,0 0 1,1 0-1,-1-1 1,0-1-1,17-4 1,-18 2-6634</inkml:trace>
  <inkml:trace contextRef="#ctx0" brushRef="#br0" timeOffset="2100.79">2032 589 24575,'2'0'0,"8"0"0,10 1 0,9 2 0,9 1 0,7 1 0,4-1 0,1-2 0,1 0 0,-6-1 0,-7 0 0,-10-1-8191</inkml:trace>
  <inkml:trace contextRef="#ctx0" brushRef="#br0" timeOffset="2521.94">2022 699 24575,'5'6'0,"10"3"0,10 3 0,8 0 0,8 1-2880,6-2 2880,1-4-2721,-1-1 2721,2-4 1237,7-2-1237,-5-3-3827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5:01.6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74 721 24575,'1'-12'0,"0"-1"0,2 2 0,-1-1 0,1 0 0,5-12 0,3-9 0,-3 3 0,-1-1 0,-1 0 0,-2 0 0,-1 0 0,-1-32 0,-3 48 0,0 0 0,-1 0 0,-1 0 0,0 0 0,-1 0 0,0 0 0,-2 1 0,1 0 0,-2 0 0,0 1 0,0-1 0,-14-16 0,8 14 0,-1 0 0,-1 2 0,0-1 0,-1 2 0,-1 0 0,0 1 0,0 1 0,-1 0 0,-1 1 0,0 2 0,0-1 0,0 2 0,-1 1 0,0 0 0,-1 2 0,-31-4 0,22 5 0,1 2 0,0 1 0,-1 2 0,1 0 0,0 2 0,0 1 0,0 2 0,1 0 0,0 2 0,0 1 0,-32 17 0,28-10 0,0 2 0,1 1 0,1 1 0,1 2 0,-31 30 0,45-38 0,1 0 0,1 1 0,1 0 0,0 1 0,1 1 0,0 0 0,2 0 0,0 1 0,1 0 0,-9 34 0,15-41 0,0 0 0,0 1 0,1-1 0,1 0 0,0 0 0,1 1 0,0-1 0,1 0 0,6 22 0,-3-18 0,1 0 0,1-1 0,0 0 0,1 0 0,1 0 0,16 20 0,-8-14 0,2-1 0,0 0 0,1-2 0,1 0 0,1-2 0,0 0 0,1-1 0,42 19 0,-45-25 19,2-1 0,-1-1 0,1-1 0,0-1 0,1-1 0,-1-1 0,1-1 0,42-1 0,-36-3 5,0-1 1,0-2-1,-1-1 0,0-1 1,0-1-1,42-20 1,-41 15-139,-2-1 0,0-1 0,-1-2 0,0-1 1,-2 0-1,0-2 0,-1-1 0,-1-1 1,-1 0-1,-1-2 0,-1-1 0,-1 0 1,-2-1-1,15-29 0,-12 11-6712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4:27.8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72 594 24575,'7'-10'0,"-3"6"0,16-18 0,0 0 0,-1-1 0,28-48 0,-43 64 0,0 0 0,0 0 0,-1 0 0,0-1 0,-1 0 0,0 0 0,0 1 0,-1-1 0,0 0 0,0 0 0,0 0 0,-1-1 0,-1 1 0,1 0 0,-1 0 0,-1 0 0,1 1 0,-1-1 0,-6-13 0,0 5 0,-1 1 0,0-1 0,-1 2 0,-1-1 0,-1 2 0,0-1 0,0 2 0,-2-1 0,1 2 0,-28-18 0,18 14 0,0 2 0,0 1 0,-2 1 0,1 1 0,-2 1 0,-42-10 0,26 12 0,0 2 0,-1 2 0,0 2 0,0 1 0,1 2 0,-1 3 0,-67 14 0,43-2 0,1 3 0,1 3 0,-122 62 0,131-54 0,2 2 0,-94 75 0,114-79 0,1 2 0,2 1 0,1 2 0,-48 69 0,66-85 0,1 1 0,1 1 0,1 0 0,1 0 0,0 0 0,2 1 0,-8 42 0,12-51 0,1-1 0,1 1 0,0-1 0,0 1 0,1 0 0,1-1 0,-1 1 0,2-1 0,0 0 0,0 1 0,1-1 0,1-1 0,-1 1 0,2-1 0,-1 0 0,12 15 0,-4-9 0,1-1 0,0 0 0,1-1 0,1-1 0,0 0 0,0-1 0,25 13 0,-16-12 0,0-2 0,0 0 0,1-2 0,53 12 0,-33-14 0,0-2 0,0-1 0,0-3 0,1-2 0,-1-2 0,63-11 0,-65 5 0,0-2 0,0-2 0,-2-2 0,1-2 0,-2-1 0,0-3 0,43-29 0,-28 12 0,-2-3 0,-2-2 0,-2-2 0,51-59 0,-66 64 0,-2-1 0,-1-1 0,-3-1 0,43-86 0,-69 123-151,0 0-1,0 0 0,-1 0 0,0-1 1,0 1-1,-1-1 0,0 1 1,1-14-1,-3 6-667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4:19.0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17 24575,'2'-11'0,"0"0"0,0 1 0,1-1 0,0 1 0,1-1 0,0 1 0,1 0 0,7-11 0,-9 16 0,8-15 0,0 1 0,2 0 0,0 1 0,1 0 0,1 1 0,1 0 0,0 2 0,1 0 0,22-15 0,-35 27 0,-1 1 0,1 0 0,0 0 0,-1 0 0,1 1 0,0-1 0,0 1 0,0 0 0,1 0 0,4 0 0,-8 1 0,-1 0 0,1 0 0,0 0 0,0 0 0,0 0 0,0 0 0,0 1 0,0-1 0,0 0 0,0 1 0,0-1 0,-1 0 0,1 1 0,0-1 0,0 1 0,0 0 0,-1-1 0,1 1 0,0 0 0,0 1 0,0-1 0,0 1 0,0 0 0,-1-1 0,1 1 0,-1 0 0,1-1 0,-1 1 0,1 0 0,-1 0 0,0-1 0,0 1 0,0 3 0,-3 17 0,0-1 0,-1 0 0,-2 0 0,0 0 0,-12 27 0,8-22 0,1 1 0,-10 46 0,18-60 0,-1-1 0,1 0 0,1 1 0,1-1 0,-1 1 0,2-1 0,0 1 0,0-1 0,5 12 0,-6-19 0,1-1 0,0 1 0,0-1 0,0 0 0,1 0 0,-1 0 0,1 0 0,0-1 0,0 1 0,0-1 0,0 1 0,1-1 0,-1 0 0,1-1 0,0 1 0,0 0 0,0-1 0,0 0 0,1 0 0,-1 0 0,0-1 0,1 1 0,-1-1 0,1 0 0,0-1 0,7 1 0,-2-1 0,1 0 0,-1-1 0,0-1 0,-1 0 0,1 0 0,0-1 0,0 0 0,-1 0 0,0-1 0,0-1 0,0 1 0,0-2 0,-1 1 0,0-1 0,0 0 0,0-1 0,-1 0 0,0 0 0,8-10 0,-7 7 0,0 0 0,-1 0 0,-1-1 0,0 0 0,0 0 0,-1-1 0,0 1 0,-1-1 0,0 0 0,-1 0 0,0-1 0,-1 1 0,-1-1 0,1-24 0,-5 19 0,3 13 0,-1 1 0,0-1 0,1 0 0,0 0 0,0 1 0,1-8 0,0 11 0,-1 0 0,1 0 0,-1 0 0,0 0 0,1 0 0,0 0 0,-1 0 0,1 0 0,0 0 0,-1 0 0,1 0 0,0 0 0,0 1 0,0-1 0,0 0 0,0 1 0,0-1 0,0 0 0,0 1 0,0-1 0,0 1 0,0 0 0,0-1 0,0 1 0,0 0 0,0 0 0,1 0 0,-1-1 0,0 1 0,0 0 0,2 1 0,26 0 0,0 1 0,41 9 0,17 2 0,57-11-1365,-107-4-546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4:04.6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04 23 24575,'133'-13'-1310,"145"4"0,-270 9 1304,-1 0 6,1 0-1,0 0 0,0 1 0,0 0 0,-1 0 0,1 1 1,0 0-1,9 4 0,-15-5 30,-1 0-1,0 0 1,0 0 0,0 0-1,1 0 1,-1 1 0,0-1 0,0 0-1,-1 0 1,1 1 0,0-1-1,0 1 1,-1-1 0,1 1 0,-1-1-1,1 1 1,-1-1 0,1 1-1,-1 0 1,0-1 0,0 1 0,0 1-1,-3 42 1054,1-29-823,-5 153 152,8-137-356,2 0 1,1-1-1,11 42 0,10 7-55,56 121 0,-2-10 0,-67-154 0,0 1 0,-3 0 0,6 47 0,-14-79 0,0 0 0,-1-1 0,0 1 0,0 0 0,0 0 0,-1 0 0,0 0 0,-2 8 0,2-12 0,0 0 0,0 0 0,0 0 0,0 0 0,-1 0 0,1-1 0,0 1 0,-1 0 0,1-1 0,-1 1 0,0-1 0,0 1 0,1-1 0,-1 0 0,0 0 0,0 0 0,0 0 0,0 0 0,0 0 0,0-1 0,-1 1 0,1 0 0,0-1 0,0 0 0,-4 0 0,-14 1-7,1-2-1,-1 0 1,0-1-1,-26-7 0,9 2-1319,-8 0-5499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3:59.9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2 63 24575,'0'-2'0,"2"0"0,8-3 0,12-1 0,9-2 0,7 0 0,5 2 0,3 2 0,2 1 0,3 2 0,2 0 0,-1-1 0,-1 0 0,-2 0 0,0 0 0,-4-1 0,-5 0 0,-9 1-8191</inkml:trace>
  <inkml:trace contextRef="#ctx0" brushRef="#br0" timeOffset="502.7">133 86 24575,'-4'12'0,"0"-1"0,1 1 0,0 0 0,1 0 0,0 0 0,0 23 0,0-3 0,-11 123 0,-25 192 0,-2-46 0,32-233 0,7-64 0,-4 28 0,2 1 0,1-1 0,2 1 0,5 55 0,-4-84 0,-1-1 0,1 1 0,0 0 0,0-1 0,1 1 0,-1-1 0,1 1 0,0-1 0,-1 0 0,1 0 0,1 0 0,-1 0 0,0 0 0,1 0 0,0-1 0,4 4 0,-4-4 0,0 0 0,0-1 0,0 0 0,0 0 0,0 0 0,1 0 0,-1 0 0,1 0 0,-1-1 0,0 0 0,1 0 0,-1 0 0,1 0 0,-1 0 0,1-1 0,-1 1 0,6-2 0,-1-1-227,1 0-1,0 0 1,-1-1-1,0 0 1,11-7-1,7-7-6598</inkml:trace>
  <inkml:trace contextRef="#ctx0" brushRef="#br0" timeOffset="1251.33">432 682 24575,'37'-75'0,"-28"61"0,-1-2 0,0 1 0,-1-1 0,-1 0 0,6-28 0,-12 32 0,-7 15 0,-8 19 0,9-7 0,1 0 0,1 0 0,-4 18 0,7-25 0,0-1 0,0 1 0,1 0 0,0-1 0,0 1 0,1 0 0,0-1 0,3 14 0,-4-20 0,1 1 0,-1-1 0,1 0 0,-1 1 0,1-1 0,0 0 0,0 0 0,-1 1 0,1-1 0,0 0 0,0 0 0,0 0 0,0 0 0,0 0 0,0 0 0,1 0 0,-1-1 0,0 1 0,0 0 0,1 0 0,-1-1 0,2 1 0,-1 0 0,1-1 0,-1 0 0,1 0 0,-1 0 0,1 0 0,-1 0 0,1-1 0,-1 1 0,0-1 0,1 1 0,4-3 0,2-1 0,-1-1 0,1 1 0,-1-2 0,0 1 0,12-11 0,-5-1 0,0 0 0,-1-1 0,-1 0 0,20-36 0,-30 49 0,3 0 0,-3 12 0,-3 28 0,0-10 0,2-14-195,0 0 0,0 0 0,1 0 0,0-1 0,1 1 0,9 17 0,0-7-6631</inkml:trace>
  <inkml:trace contextRef="#ctx0" brushRef="#br0" timeOffset="1702.73">851 680 24575,'2'-2'0,"8"-9"0,8-14 0,3-1 0,-3 1 0,-1 6 0,-5 7 0,-4 15 0,-5 9 0,-3 10 0,-2 9 0,2 5 0,0-4-8191</inkml:trace>
  <inkml:trace contextRef="#ctx0" brushRef="#br0" timeOffset="2165.81">1304 671 24575,'0'5'0,"0"10"0,0 12 0,0 8 0,-4 8 0,-1-2 0,-2-5 0,-1-8 0,0-8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5:05.4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0 2275 24575,'0'4'0,"0"1"0,0 0 0,1 0 0,0 0 0,0 0 0,0-1 0,0 1 0,1 0 0,0-1 0,0 1 0,0-1 0,1 0 0,-1 0 0,1 0 0,5 6 0,-2-4 0,0-1 0,-1 0 0,2-1 0,-1 0 0,0 0 0,1 0 0,0-1 0,0 0 0,9 3 0,8 1 0,1-2 0,0 0 0,0-2 0,50 0 0,-17-4 0,0-4 0,-1-2 0,0-2 0,0-3 0,-1-2 0,-1-3 0,62-27 0,-111 42 0,6-3 0,1 0 0,-1-1 0,0 0 0,-1-1 0,1 0 0,13-13 0,-24 20 0,-1 0 0,0 0 0,0 0 0,1 0 0,-1 0 0,0-1 0,0 1 0,0 0 0,0 0 0,1 0 0,-1 0 0,0-1 0,0 1 0,0 0 0,0 0 0,1 0 0,-1-1 0,0 1 0,0 0 0,0 0 0,0 0 0,0-1 0,0 1 0,0 0 0,0 0 0,0-1 0,0 1 0,0 0 0,0 0 0,0-1 0,0 1 0,0 0 0,0 0 0,0-1 0,0 1 0,0 0 0,0 0 0,0-1 0,0 1 0,0 0 0,-1 0 0,1 0 0,0-1 0,0 1 0,-14-1 0,-18 6 0,-80 24 0,17-3 0,-121 17 0,186-40 0,0 0 0,-1-2 0,1-1 0,0-1 0,0-2 0,0-1 0,1-2 0,-43-12 0,58 13 0,1-1 0,0 0 0,-21-12 0,29 14 0,-1 0 0,1 0 0,0 0 0,0-1 0,0 1 0,1-1 0,-1 0 0,1-1 0,0 1 0,-3-7 0,7 12 0,0 0 0,0 0 0,1 0 0,-1 0 0,0 0 0,0 0 0,0 0 0,0 1 0,0-1 0,0 0 0,0 0 0,0 0 0,0 0 0,0 0 0,1 0 0,-1 0 0,0 0 0,0 0 0,0 0 0,0 0 0,0 0 0,0 0 0,0 0 0,0 0 0,0 0 0,1 0 0,-1 0 0,0 0 0,0 0 0,0 0 0,0-1 0,0 1 0,0 0 0,0 0 0,0 0 0,0 0 0,0 0 0,0 0 0,1 0 0,-1 0 0,0 0 0,0 0 0,0 0 0,0 0 0,0 0 0,0-1 0,0 1 0,0 0 0,0 0 0,0 0 0,0 0 0,0 0 0,0 0 0,0 0 0,0 0 0,0 0 0,0-1 0,0 1 0,0 0 0,0 0 0,0 0 0,0 0 0,0 0 0,0 0 0,15 7 0,21 15 0,-32-19 0,22 14 0,1-2 0,1 0 0,0-2 0,1-1 0,57 15 0,-65-23 0,0 0 0,0-1 0,0-2 0,0 0 0,0-1 0,0-1 0,0-2 0,0 1 0,35-11 0,-32 5 0,-2 0 0,1-2 0,-1-1 0,0 0 0,-1-2 0,0 0 0,-1-2 0,-1 0 0,0-1 0,-2-1 0,1 0 0,28-39 0,-39 40 0,-7 16 0,0 0 0,0 0 0,-1 0 0,1-1 0,0 1 0,0 0 0,0 0 0,0 0 0,0 0 0,-1 0 0,1-1 0,0 1 0,0 0 0,0 0 0,-1 0 0,1 0 0,0 0 0,0 0 0,0 0 0,-1 0 0,1 0 0,0 0 0,0 0 0,0 0 0,-1 0 0,1 0 0,0 0 0,0 0 0,0 0 0,-1 0 0,1 0 0,0 0 0,0 0 0,-1 0 0,1 0 0,0 0 0,0 0 0,-30 15 0,-2 8 0,-16 11 0,0-3 0,-102 49 0,133-73 0,1-1 0,-1 0 0,0-2 0,0 0 0,-1 0 0,1-2 0,-1 0 0,1-1 0,-1-1 0,0-1 0,1 0 0,-1-1 0,1-1 0,-20-6 0,31 7 0,-43-15 0,47 16 0,-1 0 0,1 0 0,0 0 0,-1-1 0,1 1 0,0 0 0,0-1 0,0 0 0,0 1 0,0-1 0,0 0 0,0 0 0,1 0 0,-1 0 0,-1-4 0,3 6 0,0 0 0,0-1 0,0 1 0,0 0 0,0 0 0,0 0 0,1-1 0,-1 1 0,0 0 0,0 0 0,0 0 0,0 0 0,0-1 0,1 1 0,-1 0 0,0 0 0,0 0 0,0 0 0,1 0 0,-1 0 0,0-1 0,0 1 0,0 0 0,1 0 0,-1 0 0,0 0 0,0 0 0,0 0 0,1 0 0,-1 0 0,0 0 0,0 0 0,1 0 0,-1 0 0,0 0 0,0 0 0,0 0 0,1 0 0,-1 0 0,0 0 0,0 1 0,0-1 0,1 0 0,-1 0 0,0 0 0,14 4 0,98 40 0,-79-29 0,1-1 0,1-2 0,66 15 0,-84-25 0,1 0 0,-1-1 0,1-1 0,0 0 0,-1-1 0,1-1 0,-1-1 0,1-1 0,-1 0 0,30-12 0,-34 10 0,1-1 0,-1 0 0,-1-1 0,1 0 0,-1-1 0,-1-1 0,0 0 0,0 0 0,-1-1 0,0-1 0,-1 1 0,16-27 0,-23 35 0,2-4 0,0 1 0,0-1 0,0-1 0,-1 1 0,0 0 0,0-1 0,-1 0 0,0 1 0,-1-1 0,2-8 0,-3 15 9,0 1 0,0-1 0,0 1-1,0-1 1,0 1 0,0-1 0,0 1-1,0 0 1,0-1 0,0 1 0,-1-1-1,1 1 1,0-1 0,0 1 0,0-1-1,0 1 1,-1 0 0,1-1 0,0 1-1,-1-1 1,1 1 0,0 0 0,0-1-1,-1 1 1,1 0 0,-1 0 0,1-1-1,0 1 1,-1 0 0,1 0 0,-1-1-1,1 1 1,0 0 0,-1 0 0,1 0-1,-1 0 1,1 0 0,-2-1 0,-15 8-1716,-1 3-5119</inkml:trace>
  <inkml:trace contextRef="#ctx0" brushRef="#br0" timeOffset="909.81">4185 1160 24575</inkml:trace>
  <inkml:trace contextRef="#ctx0" brushRef="#br0" timeOffset="2690.93">2483 2452 24575,'9'0'0,"263"-4"0,-183-1 0,92-18 0,142-46 0,-290 62 0,-23 6 0,0-1 0,-1 0 0,1-1 0,-1 0 0,10-5 0,-33 5 0,-10 2 0,-387 27 0,-17 29 0,418-52 148,17-2 38,20-2-1242,-24 1 413,34-2-6183</inkml:trace>
  <inkml:trace contextRef="#ctx0" brushRef="#br0" timeOffset="3660.13">2859 2706 24575,'-3'62'0,"-4"-1"0,-2-1 0,-17 62 0,-7 41 0,29-129 0,2-16 0,0-1 0,-2 1 0,0-1 0,-7 20 0,11-38 0,0 1 0,0 0 0,0 0 0,0 0 0,0 0 0,0 0 0,0 0 0,0 0 0,0 0 0,0 0 0,0 0 0,0-1 0,0 1 0,0 0 0,0 0 0,0 0 0,0 0 0,0 0 0,0 0 0,0 0 0,0 0 0,0 0 0,0 0 0,0-1 0,0 1 0,0 0 0,0 0 0,0 0 0,0 0 0,0 0 0,0 0 0,0 0 0,0 0 0,0 0 0,0 0 0,-1 0 0,1 0 0,0 0 0,0 0 0,0 0 0,0 0 0,0 0 0,0 0 0,0-1 0,0 1 0,0 0 0,0 0 0,-1 0 0,1 0 0,0 0 0,0 0 0,0 0 0,0 0 0,0 1 0,0-1 0,0 0 0,0 0 0,0 0 0,0 0 0,-1 0 0,1-11 0,4-26 0,2 1 0,2-1 0,1 2 0,15-37 0,-24 70 0,1 1 0,0-1 0,-1 0 0,1 0 0,0 1 0,0-1 0,0 0 0,0 1 0,0-1 0,0 1 0,1 0 0,-1-1 0,0 1 0,1 0 0,-1 0 0,1-1 0,-1 1 0,1 0 0,0 1 0,2-2 0,-2 2 0,-1 0 0,1 0 0,0 0 0,-1 0 0,1 0 0,-1 1 0,1-1 0,-1 1 0,1-1 0,-1 1 0,1 0 0,-1-1 0,0 1 0,1 0 0,-1 0 0,0 0 0,0 0 0,1 0 0,-1 0 0,0 1 0,0-1 0,0 0 0,0 0 0,-1 1 0,2 1 0,10 18 0,-1 1 0,-1 0 0,0 1 0,9 40 0,-1-8 0,-16-48 25,1 2 52,1 1 1,0-1-1,5 10 0,-8-18-133,0 1-1,-1-1 0,1 0 1,0 0-1,0 1 0,-1-1 1,1 0-1,0 0 0,0 0 1,0 0-1,0 0 1,1 0-1,-1-1 0,0 1 1,0 0-1,1 0 0,-1-1 1,0 1-1,0-1 0,1 1 1,-1-1-1,1 0 0,-1 0 1,0 1-1,1-1 1,-1 0-1,1 0 0,-1 0 1,3-1-1,5-3-6769</inkml:trace>
  <inkml:trace contextRef="#ctx0" brushRef="#br0" timeOffset="-72696.49">528 46 24575,'-2'-1'0,"1"1"0,-1-1 0,1 1 0,0-1 0,-1 0 0,1 1 0,-1-1 0,1 0 0,0 0 0,0 0 0,0 0 0,-1 0 0,1 0 0,-1-2 0,-12-10 0,5 10 0,1 0 0,-1 0 0,1 0 0,-1 1 0,0 0 0,0 1 0,0 0 0,0 1 0,-16 0 0,5 2 0,0 0 0,0 2 0,-25 7 0,19-4 0,0 2 0,0 1 0,2 1 0,-1 2 0,1 0 0,1 1 0,1 1 0,-27 24 0,44-34 0,0 0 0,0 0 0,0 0 0,1 1 0,-4 6 0,7-10 0,1-1 0,-1 0 0,0 1 0,1-1 0,-1 1 0,1-1 0,-1 1 0,1-1 0,-1 1 0,1-1 0,0 1 0,0-1 0,0 1 0,0-1 0,0 1 0,0 0 0,1-1 0,-1 1 0,0-1 0,1 1 0,-1-1 0,1 1 0,-1-1 0,1 0 0,0 1 0,0-1 0,0 0 0,1 3 0,3 0 0,0 0 0,0 0 0,0 0 0,0-1 0,1 0 0,0 0 0,-1 0 0,12 3 0,54 12 0,-52-14 0,10 3 0,96 26 0,-109-28 0,-1 1 0,0 1 0,0 0 0,-1 1 0,24 16 0,-35-21 0,0 0 0,1-1 0,-2 1 0,1 0 0,0 1 0,0-1 0,-1 0 0,4 7 0,-6-9 0,1 0 0,-1 1 0,1-1 0,-1 0 0,0 0 0,0 0 0,1 1 0,-1-1 0,0 0 0,0 0 0,0 0 0,0 1 0,-1-1 0,1 0 0,0 0 0,0 0 0,-1 1 0,1-1 0,-1 0 0,1 0 0,-1 0 0,1 0 0,-1 0 0,0 0 0,1 0 0,-1 0 0,0 0 0,0 0 0,0 0 0,0-1 0,0 1 0,0 0 0,-1 0 0,-13 8 0,1-1 0,-1-1 0,-1 0 0,1-1 0,-27 6 0,-84 13 0,125-25 0,-27 5-341,-1-2 0,1 0-1,-40-3 1,48-2-6485</inkml:trace>
  <inkml:trace contextRef="#ctx0" brushRef="#br0" timeOffset="-70308.56">728 309 24575,'1'24'0,"2"1"0,6 29 0,1 8 0,3 60 0,-6 234 0,-8-354 0,-2 27 0,-1-21 0,3-8 0,1 0 0,-1 0 0,1-1 0,0 1 0,-1 0 0,1 0 0,0 0 0,-1-1 0,1 1 0,0 0 0,-1 0 0,1-1 0,0 1 0,-1 0 0,1-1 0,0 1 0,0 0 0,-1-1 0,1 1 0,0 0 0,0-1 0,0 1 0,0-1 0,-1 0 0,-7-20 0,1 0 0,1-1 0,0 0 0,-3-43 0,3 25 0,-3-10 0,4 1 0,-1-74 0,7 106 0,0-1 0,1 0 0,0 1 0,2-1 0,0 1 0,1 0 0,0 0 0,1 1 0,2-1 0,11-20 0,-15 32 0,-1 0 0,1 0 0,0 1 0,1 0 0,-1 0 0,1 0 0,-1 0 0,1 0 0,0 1 0,1 0 0,-1 0 0,0 1 0,1 0 0,0-1 0,-1 2 0,1-1 0,0 1 0,0 0 0,0 0 0,9 0 0,-10 1 0,0 0 0,0 0 0,-1 1 0,1 0 0,0 0 0,-1 0 0,1 0 0,-1 1 0,1 0 0,-1 0 0,0 0 0,0 0 0,1 1 0,-2 0 0,1 0 0,0 0 0,-1 0 0,1 0 0,-1 1 0,0-1 0,0 1 0,0 0 0,-1 0 0,1 0 0,-1 0 0,2 6 0,-2-5 0,0-1 0,-1 1 0,0-1 0,0 1 0,0-1 0,-1 1 0,1 0 0,-1-1 0,0 1 0,-1 0 0,1-1 0,-1 1 0,0-1 0,0 1 0,-2 5 0,0-3 0,-1 0 0,1 0 0,-1-1 0,-1 1 0,1-1 0,-1 0 0,0-1 0,-10 10 0,0-3 0,0 0 0,-2-1 0,1 0 0,-1-2 0,-1 0 0,-26 10 0,37-17-114,1 1 1,-1-1-1,0 0 0,0 0 0,0-1 1,0 0-1,-1 0 0,1-1 0,0 1 1,0-2-1,-11 0 0,3-5-6712</inkml:trace>
  <inkml:trace contextRef="#ctx0" brushRef="#br0" timeOffset="-69264.89">1059 563 24575,'14'-2'0,"-1"0"0,0-1 0,0 0 0,0-1 0,0 0 0,-1-1 0,1-1 0,-1 0 0,0-1 0,16-11 0,-24 14 0,1 1 0,0-1 0,-1 0 0,0-1 0,0 1 0,0-1 0,0 0 0,-1 0 0,1 0 0,4-10 0,-8 13 0,1 0 0,0 0 0,-1 1 0,1-1 0,-1 0 0,0 0 0,0 0 0,0 0 0,0 0 0,0 0 0,0 0 0,0 1 0,0-1 0,-1 0 0,1 0 0,-1 0 0,1 0 0,-1 1 0,0-1 0,0 0 0,0 0 0,0 1 0,0-1 0,0 1 0,0-1 0,0 1 0,-1-1 0,1 1 0,0 0 0,-1 0 0,1 0 0,-1-1 0,0 1 0,1 1 0,-1-1 0,0 0 0,0 0 0,-1 0 0,-2 0 0,1-1 0,-1 1 0,1 1 0,-1-1 0,0 0 0,1 1 0,-1 0 0,0 0 0,1 1 0,-1-1 0,1 1 0,-1 0 0,0 0 0,1 0 0,0 1 0,-1 0 0,1 0 0,0 0 0,0 0 0,0 1 0,0-1 0,-6 6 0,3-2 0,1-1 0,0 1 0,0 1 0,0-1 0,1 1 0,0 0 0,0 0 0,1 0 0,0 1 0,0-1 0,-4 15 0,7-21 0,1 0 0,-1 0 0,1 0 0,-1 0 0,1 0 0,0 0 0,0 0 0,-1 0 0,1 1 0,0-1 0,0 0 0,0 0 0,1 0 0,-1 0 0,0 0 0,0 1 0,0-1 0,1 0 0,-1 0 0,1 0 0,-1 0 0,1 0 0,-1 0 0,1 0 0,0 0 0,-1 0 0,1 0 0,0 0 0,0-1 0,-1 1 0,1 0 0,0 0 0,0-1 0,0 1 0,0-1 0,0 1 0,0-1 0,0 1 0,0-1 0,0 1 0,1-1 0,-1 0 0,0 0 0,0 1 0,0-1 0,0 0 0,0 0 0,3-1 0,3 1 0,0 0 0,0-1 0,0 0 0,0-1 0,-1 1 0,12-6 0,5-3 0,-2-2 0,1-1 0,-2-1 0,23-19 0,-23 18 0,-18 14 0,21-13 0,-22 13 0,-1 1 0,0 0 0,1 0 0,-1 0 0,1 0 0,-1 0 0,1 0 0,-1 0 0,0-1 0,1 1 0,-1 0 0,1 1 0,-1-1 0,1 0 0,-1 0 0,0 0 0,1 0 0,-1 0 0,1 0 0,-1 0 0,0 1 0,1-1 0,-1 0 0,1 0 0,-1 1 0,0-1 0,1 0 0,-1 0 0,0 1 0,0-1 0,1 0 0,-1 1 0,0-1 0,0 1 0,1-1 0,-1 0 0,0 1 0,0-1 0,0 1 0,0-1 0,0 0 0,1 1 0,-1-1 0,0 1 0,0-1 0,0 1 0,0-1 0,0 0 0,0 1 0,0-1 0,-1 2 0,1 5 0,-1 0 0,0 1 0,0-1 0,-4 10 0,3-12 0,1 0 0,0 0 0,0 1 0,0-1 0,0 0 0,1 0 0,0 0 0,0 1 0,1 4 0,-1-9 0,0 0 0,1-1 0,-1 1 0,0-1 0,1 1 0,-1-1 0,1 0 0,-1 1 0,1-1 0,-1 1 0,1-1 0,-1 0 0,1 1 0,-1-1 0,1 0 0,-1 1 0,1-1 0,-1 0 0,1 0 0,0 0 0,-1 0 0,1 0 0,0 1 0,-1-1 0,1 0 0,-1 0 0,1 0 0,0-1 0,-1 1 0,1 0 0,0 0 0,-1 0 0,1 0 0,-1-1 0,1 1 0,-1 0 0,1 0 0,-1-1 0,2 0 0,24-13 0,-25 13 0,33-24 0,-18 13 0,29-17 0,-41 26 0,1 1 0,0 0 0,0 0 0,0 0 0,0 0 0,0 1 0,0 0 0,0 0 0,0 1 0,1-1 0,5 1 0,-10 0 0,0 0 0,0 0 0,0 1 0,0-1 0,0 0 0,0 0 0,0 1 0,0-1 0,0 0 0,0 1 0,0-1 0,0 1 0,-1-1 0,1 1 0,0-1 0,0 1 0,0 0 0,-1-1 0,1 1 0,0 0 0,-1 0 0,1-1 0,-1 1 0,1 0 0,-1 0 0,1 0 0,-1 0 0,0 0 0,1 0 0,-1 1 0,1 2 0,-1 0 0,0 1 0,0-1 0,0 0 0,-2 7 0,1 0 0,1-11 0,0 0 0,0 0 0,0 0 0,0 0 0,0 0 0,0 1 0,0-1 0,0 0 0,0 0 0,0 0 0,0 0 0,0 0 0,0 0 0,0 1 0,0-1 0,1 0 0,-1 0 0,0 0 0,0 0 0,0 0 0,0 0 0,0 0 0,0 1 0,0-1 0,0 0 0,0 0 0,1 0 0,-1 0 0,0 0 0,0 0 0,0 0 0,0 0 0,0 0 0,0 0 0,0 0 0,1 0 0,-1 0 0,0 0 0,0 0 0,0 0 0,0 0 0,0 0 0,1 0 0,-1 0 0,0 0 0,0 0 0,0 0 0,0 0 0,11-4 0,12-11 0,-19 13 0,5-4 0,0 0 0,1 1 0,0 0 0,0 0 0,0 1 0,20-4 0,-27 7 0,0 0 0,0 1 0,0-1 0,0 1 0,0 0 0,0 0 0,0 0 0,1 0 0,-1 1 0,0-1 0,0 1 0,0 0 0,0 0 0,0 0 0,-1 0 0,1 0 0,0 1 0,0-1 0,-1 1 0,1 0 0,-1 0 0,1 0 0,-1 0 0,0 0 0,0 0 0,0 1 0,0-1 0,0 1 0,1 3 0,-1-3-151,-1 0-1,0 0 0,0 0 0,0 0 1,-1 0-1,1 0 0,-1 0 1,1 5-1,-1 8-6674</inkml:trace>
  <inkml:trace contextRef="#ctx0" brushRef="#br0" timeOffset="5144.49">2350 707 24575,'0'1'0,"-1"-1"0,0 0 0,0 1 0,0-1 0,0 1 0,1 0 0,-1-1 0,0 1 0,1 0 0,-1-1 0,0 1 0,1 0 0,-1-1 0,1 1 0,-1 0 0,1 0 0,-1 0 0,1 0 0,0 0 0,-1-1 0,1 1 0,0 1 0,-6 22 0,5-22 0,1 0 0,0 0 0,-1 0 0,1 0 0,0 1 0,1-1 0,-1 0 0,0 0 0,1 0 0,-1 0 0,1 0 0,-1 0 0,1 0 0,0 0 0,0 0 0,0 0 0,0 0 0,0 0 0,2 1 0,0 0 0,0 0 0,0 0 0,1 0 0,-1 0 0,1-1 0,-1 0 0,1 1 0,8 2 0,5 1 0,1-1 0,-1-1 0,28 4 0,-41-8 0,28 5 0,1-3 0,-1 0 0,0-2 0,1-2 0,-1-1 0,0-1 0,58-16 0,-68 14 0,0-2 0,-1 0 0,1-2 0,-2 0 0,0-2 0,0 0 0,-1-1 0,0-1 0,-1-1 0,-1 0 0,26-30 0,-37 38 0,-1 0 0,1 0 0,-2-1 0,1 1 0,-1-1 0,0 0 0,0 0 0,-1-1 0,0 1 0,-1-1 0,0 1 0,0-1 0,-1 0 0,0 0 0,-1 0 0,1 0 0,-2 0 0,1 1 0,-1-1 0,-1 0 0,0 0 0,0 1 0,0-1 0,-1 1 0,-1-1 0,1 1 0,-1 0 0,-1 0 0,-5-7 0,0 1 0,0 2 0,-1-1 0,-1 1 0,0 1 0,0 0 0,-1 0 0,0 2 0,-1 0 0,-1 0 0,1 1 0,-1 1 0,0 0 0,-1 1 0,1 1 0,-1 0 0,-17-2 0,12 4 0,0 0 0,-1 1 0,1 2 0,0 0 0,0 1 0,-1 1 0,1 1 0,0 1 0,1 1 0,-1 0 0,1 2 0,-22 9 0,20-4 0,1 0 0,0 0 0,0 2 0,2 1 0,-1 1 0,2 0 0,0 1 0,1 1 0,1 1 0,1 0 0,0 1 0,-12 24 0,20-31 0,1 0 0,0 1 0,1 0 0,0 0 0,1 0 0,1 0 0,0 1 0,1 0 0,0 19 0,2-22 0,1 0 0,0-1 0,1 1 0,0 0 0,1-1 0,0 1 0,1-1 0,1 0 0,0 0 0,0 0 0,1-1 0,12 17 0,-10-16 0,2 0 0,-1 0 0,1-1 0,1-1 0,0 1 0,0-2 0,1 0 0,0 0 0,1-1 0,-1 0 0,1-2 0,0 1 0,1-1 0,0-1 0,-1 0 0,1-1 0,0-1 0,1 0 0,-1-1 0,24-1 0,-18-1 0,0-1 0,-1-1 0,1-1 0,-1 0 0,0-2 0,-1 0 0,1-1 0,-1-1 0,0 0 0,-1-2 0,0 0 0,0-1 0,-1 0 0,22-21 0,-26 20-136,-1 1-1,0-1 1,0-1-1,-1 0 1,-1 0-1,0-1 1,-1 0-1,-1 0 0,9-23 1,-11 12-6690</inkml:trace>
  <inkml:trace contextRef="#ctx0" brushRef="#br0" timeOffset="7241.94">4117 3170 24575</inkml:trace>
  <inkml:trace contextRef="#ctx0" brushRef="#br0" timeOffset="12155.15">3202 3280 24575,'83'-96'0,"-44"52"0,60-85 0,-89 114 0,-1-1 0,0 0 0,-2-1 0,0 1 0,0-1 0,-2-1 0,0 1 0,-1-1 0,-1 0 0,1-19 0,-6-2 0,2 36 0,0 1 0,-1 0 0,1 0 0,-1-1 0,0 1 0,0 0 0,0 0 0,0 0 0,0 0 0,0 0 0,0 0 0,0 0 0,-1 1 0,-2-4 0,3 5 0,0 0 0,0 0 0,1-1 0,-1 1 0,0 0 0,0 0 0,0 0 0,1 0 0,-1 0 0,0 0 0,0 1 0,0-1 0,1 0 0,-1 0 0,0 0 0,0 1 0,0-1 0,1 0 0,-1 1 0,0-1 0,1 1 0,-1-1 0,0 1 0,1-1 0,-1 1 0,1-1 0,-1 1 0,0 0 0,1-1 0,0 1 0,-1 0 0,1 0 0,-1-1 0,1 2 0,-17 27 0,12-17 0,1 1 0,0-1 0,0 1 0,1 0 0,1 0 0,-1 21 0,2-7 0,1 1 0,4 31 0,-3-51 0,1 1 0,-1 0 0,1-1 0,1 1 0,0-1 0,0 0 0,1 0 0,0 0 0,0 0 0,1-1 0,0 0 0,9 11 0,-11-15 0,0 1 0,1-1 0,-1-1 0,1 1 0,0-1 0,0 1 0,0-1 0,0 0 0,0 0 0,0-1 0,0 1 0,1-1 0,-1 0 0,1 0 0,-1-1 0,1 1 0,-1-1 0,1 0 0,-1 0 0,1 0 0,-1-1 0,1 0 0,-1 0 0,1 0 0,-1 0 0,4-2 0,3-2 0,0 0 0,0-1 0,-1 0 0,0-1 0,0 0 0,-1-1 0,0 1 0,0-2 0,-1 1 0,14-20 0,-10 12 0,-2-1 0,1 0 0,-2-1 0,0 0 0,10-33 0,-13 23 0,-6 28 0,0 0 0,0 0 0,0 0 0,0 0 0,0 0 0,0 0 0,0 0 0,0 0 0,0-1 0,0 1 0,0 0 0,0 0 0,0 0 0,0 0 0,0 0 0,0 0 0,0 0 0,0 0 0,0 0 0,0 0 0,0 0 0,0 0 0,0 0 0,0-1 0,0 1 0,0 0 0,0 0 0,0 0 0,0 0 0,0 0 0,0 0 0,0 0 0,0 0 0,0 0 0,0 0 0,-1 0 0,1 0 0,0 0 0,0 0 0,0 0 0,0-1 0,0 1 0,0 0 0,0 0 0,0 0 0,0 0 0,0 0 0,0 0 0,0 0 0,0 0 0,0 0 0,-1 0 0,1 0 0,0 0 0,0 0 0,0 0 0,0 0 0,0 0 0,0 0 0,0 0 0,0 0 0,0 0 0,0 0 0,0 0 0,0 0 0,-1 1 0,1-1 0,0 0 0,0 0 0,-7 13 0,3 2-151,0 1-1,0-1 0,1 1 0,1 0 1,1 0-1,0 0 0,1 0 1,3 18-1,0 8-6674</inkml:trace>
  <inkml:trace contextRef="#ctx0" brushRef="#br0" timeOffset="12537.15">3919 3269 24575,'15'-11'0,"11"-11"0,6-12 0,2-7-6028,-6 1 6028,-6 10 0,-8 11 0,-6 12 1781,-4 8-1781,-4 9 971,-2 10-971,-2 9 0,0 11 0,1 5 3276,1 2-3276,0-6-8191</inkml:trace>
  <inkml:trace contextRef="#ctx0" brushRef="#br0" timeOffset="14634.19">3554 1734 24575,'2'-1'3,"0"0"0,-1 1 0,1-1 0,0 0 0,0 0 0,0 0-1,-1 0 1,1 0 0,-1-1 0,1 1 0,-1 0 0,1-1 0,-1 1 0,0-1-1,0 0 1,1 1 0,-1-1 0,0 0 0,0-2 0,0 1 2,0 0 0,0-1 1,-1 1-1,1 0 0,-1 0 0,0-1 1,0 1-1,0 0 0,-1-1 0,-1-5 0,-1-3-101,-1 0 0,0 1 0,-1-1 0,-1 1 0,-6-11 0,-4-2-405,-1 0-1,-1 2 0,-1 0 1,-1 1-1,0 1 0,-2 1 0,-35-25 1,2 8-461,-1 2 0,-73-31 0,67 40 720,-1 3 0,-1 2-1,-1 3 1,-125-15 0,151 27 242,-1 2 0,0 2 0,0 1 0,0 2 0,1 2 0,-1 2 0,1 2 0,0 1 0,-59 22 0,80-23 333,0 1 0,1 0 0,0 1 0,0 1 0,1 0 0,0 2 0,1 0 0,1 0 0,0 1 0,1 1 0,1 1 1,0-1-1,1 2 0,0 0 0,1 0 0,2 1 0,-1 0 0,2 0 0,1 1 0,0 0 0,1 0 0,1 0 0,1 1 0,-1 20 0,3-10-312,2 1-1,1-1 1,1 0-1,2-1 1,1 1-1,1-1 1,1 0-1,2 0 1,1-1-1,1 0 1,2-1-1,29 45 1,-16-34-24,1-2 0,2-1 1,2-1-1,1-1 0,1-2 1,2-2-1,66 43 0,-71-55 3,0 0 0,2-2 0,0-2 0,0-1 0,1-1 0,1-2 0,0-1 0,60 5 0,-50-10 0,0-2 0,0-2 0,-1-2 0,1-2 0,-1-2 0,67-19 0,-87 18 0,0-1 0,-1-1 0,0-1 0,-1-1 0,0-1 0,-1-1 0,0-1 0,-1 0 0,-1-2 0,0 0 0,-1-1 0,-1-1 0,-1-1 0,14-22 0,-19 24 0,1-1 0,-2-1 0,-1 1 0,0-2 0,-2 1 0,0-1 0,-1 0 0,-1-1 0,-1 0 0,-1 1 0,-1-1 0,-1 0 0,-1 0 0,-1 0 0,-1 0 0,-6-31 0,2 32-136,0-1-1,-2 2 1,0-1-1,-1 1 1,-1 0-1,-1 1 1,0 0-1,-2 1 0,-18-21 1,-1 3-669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4:44.6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44 75 24575,'2'9'0,"1"11"0,-1 11 0,0 10 0,-1 8 0,2 2 0,0 0 0,1 2 0,1-2 0,0 0 0,0-4 0,-2-11 0,-3-11-8191</inkml:trace>
  <inkml:trace contextRef="#ctx0" brushRef="#br0" timeOffset="501.65">3855 62 24575,'0'-2'0,"1"1"0,-1-1 0,1 1 0,-1-1 0,1 1 0,0-1 0,-1 1 0,1 0 0,0-1 0,0 1 0,0 0 0,0-1 0,1 1 0,-1 0 0,0 0 0,0 0 0,1 0 0,-1 0 0,0 1 0,1-1 0,1-1 0,34-13 0,-23 10 0,0 1 0,1 1 0,-1 0 0,1 1 0,-1 1 0,1 0 0,19 2 0,-27-1 0,1 1 0,-1 0 0,1 1 0,-1-1 0,0 1 0,0 1 0,0 0 0,0 0 0,0 0 0,-1 1 0,1-1 0,-1 2 0,0-1 0,0 1 0,0 0 0,5 7 0,-9-10 0,0 0 0,0 1 0,-1-1 0,1 1 0,-1-1 0,0 1 0,0 0 0,0-1 0,0 1 0,0 0 0,0 0 0,-1 0 0,0 0 0,1-1 0,-1 1 0,0 0 0,0 0 0,-1 0 0,1 0 0,-1 0 0,1 0 0,-1-1 0,0 1 0,0 0 0,0 0 0,0-1 0,-1 1 0,1-1 0,-1 1 0,1-1 0,-1 0 0,0 1 0,-3 2 0,-3 3 0,0 0 0,-1 0 0,0-1 0,0 0 0,-1-1 0,0 0 0,-12 6 0,10-7-124,-1 0 0,0-1 0,0 0 0,0-1 0,0 0 0,-1-2-1,1 1 1,-1-2 0,1 1 0,-24-4 0,21 0-6702</inkml:trace>
  <inkml:trace contextRef="#ctx0" brushRef="#br0" timeOffset="-4604.5">0 141 24575,'8'-7'0,"0"1"0,0 0 0,0 0 0,1 1 0,0 0 0,0 1 0,0 0 0,1 0 0,14-4 0,1 2 0,1 1 0,37-3 0,-40 7 0,0 0 0,0 2 0,25 3 0,-37-2 0,-1-1 0,0 2 0,0 0 0,0 0 0,0 0 0,0 1 0,-1 1 0,1 0 0,8 6 0,-15-9 0,0 1 0,0-1 0,0 1 0,0 0 0,0 0 0,0 0 0,-1 1 0,1-1 0,-1 0 0,0 1 0,0 0 0,-1-1 0,1 1 0,-1 0 0,1 0 0,-1 0 0,0 0 0,-1 0 0,1 0 0,-1 0 0,0 0 0,0 0 0,0 0 0,0 0 0,-1 0 0,0 0 0,1 0 0,-2 0 0,1 0 0,0 0 0,-3 4 0,-4 9 0,0-1 0,-2 0 0,0-1 0,-1 0 0,-19 21 0,-49 46 0,53-58 0,2 1 0,0 1 0,2 1 0,-28 45 0,47-68 0,1 0 0,1-1 0,-1 1 0,0 0 0,1 1 0,0-1 0,0 0 0,0 0 0,0 0 0,1 1 0,0 4 0,0-6 0,0-1 0,1 1 0,-1-1 0,1 0 0,0 1 0,0-1 0,0 0 0,0 0 0,0 0 0,1 0 0,-1 0 0,0 0 0,1 0 0,0 0 0,-1 0 0,1-1 0,0 1 0,0 0 0,0-1 0,4 3 0,3 0 34,1 1 1,0-1-1,0-1 0,0 0 0,0 0 0,0-1 0,1 0 0,-1-1 0,22 0 1,-18-1-279,0-1 0,0 0 0,0-1 0,0-1 1,0 0-1,25-10 0,-10-1-6582</inkml:trace>
  <inkml:trace contextRef="#ctx0" brushRef="#br0" timeOffset="-4248.46">79 404 24575,'8'-4'0,"9"-3"0,10 0 0,9-1 0,7 1-9830,11 2 8340,5 1 4307,0 4-2817,-9 1 312</inkml:trace>
  <inkml:trace contextRef="#ctx0" brushRef="#br0" timeOffset="-3860.49">508 626 24575,'48'-1'0,"-18"0"0,1 1 0,-1 2 0,46 7 0,-75-9 0,0 0 0,0 0 0,0 1 0,0-1 0,0 0 0,0 0 0,0 1 0,0-1 0,0 1 0,0-1 0,0 1 0,0-1 0,0 1 0,0-1 0,-1 1 0,1 0 0,0 0 0,0-1 0,-1 1 0,1 0 0,0 0 0,-1 0 0,1 0 0,-1 0 0,1 0 0,-1 0 0,1 0 0,-1 0 0,0 0 0,0 0 0,1 0 0,-1 0 0,0 0 0,0 0 0,0 0 0,0 0 0,0 0 0,0 0 0,0 0 0,-1 0 0,1 0 0,0 0 0,-1 0 0,1 0 0,0 0 0,-1 0 0,1 0 0,-1 0 0,0 1 0,-4 6 0,0-1 0,0 0 0,0 0 0,-13 11 0,-30 22 0,36-31 0,0 1 0,1 0 0,0 0 0,-16 21 0,26-30 0,0-1 0,1 1 0,0 0 0,-1-1 0,1 1 0,-1 0 0,1 0 0,0-1 0,-1 1 0,1 0 0,0 0 0,0 0 0,0-1 0,0 1 0,0 0 0,0 0 0,0 0 0,0 0 0,0-1 0,0 1 0,0 0 0,0 0 0,1 0 0,-1-1 0,0 1 0,0 0 0,1 0 0,-1-1 0,1 1 0,-1 0 0,1 0 0,-1-1 0,1 1 0,-1-1 0,1 1 0,0 0 0,-1-1 0,1 1 0,0-1 0,-1 0 0,1 1 0,0-1 0,0 1 0,-1-1 0,1 0 0,0 0 0,0 1 0,0-1 0,1 0 0,5 2 0,0 0 0,1-1 0,-1 0 0,10 0 0,5-1-273,1-1 0,-1-1 0,0-1 0,32-9 0,-8-1-6553</inkml:trace>
  <inkml:trace contextRef="#ctx0" brushRef="#br0" timeOffset="-3498.46">1239 538 24575,'5'-2'0,"10"-1"0,12 1 0,6-2 0,6 0 0,5 1 0,3 1 0,-7-2 0,-8 1 0,-10 0-8191</inkml:trace>
  <inkml:trace contextRef="#ctx0" brushRef="#br0" timeOffset="-2135.29">1117 305 24575,'8'0'0,"11"0"0,8-2 0,10-1 0,5 1 0,2-2 0,2 0 0,1 1 0,2 1 0,-4 0 0,-9 1-8191</inkml:trace>
  <inkml:trace contextRef="#ctx0" brushRef="#br0" timeOffset="-911.03">1990 275 24575,'6'-13'-761,"0"0"-1,0 1 1,2-1 0,-1 2-1,1-1 1,1 1-1,16-16 1,-19 21 345,0 0 0,0 1 0,1 0 0,0 0 0,0 1 0,0 0 0,1 0 1,-1 1-1,1-1 0,0 2 0,0-1 0,0 1 0,16-2 0,-22 4 429,0-1 1,0 1-1,0 0 1,1 0-1,-1 0 0,0 0 1,0 0-1,0 0 1,0 0-1,0 1 0,0-1 1,0 1-1,0 0 1,0-1-1,0 1 0,0 0 1,-1 0-1,1 0 0,0 1 1,0-1-1,-1 0 1,1 1-1,-1-1 0,1 1 1,-1-1-1,0 1 1,1-1-1,-1 1 0,0 0 1,0 0-1,0 0 1,-1 0-1,1 0 0,0 0 1,-1 0-1,1 0 1,-1 0-1,1 2 0,-1 8 46,0 0 0,-1 0 0,0 0 0,-1-1 0,-4 19 0,2-12-41,-2 10 2236,-3 47 1,9-66-1804,0 1 0,0-1 0,1 0 0,0 0 0,1 1 0,0-1 0,0 0 0,1-1-1,4 10 1,-5-14-371,0-1-1,0 0 0,0 0 0,1-1 1,-1 1-1,1 0 0,-1-1 0,1 1 0,0-1 1,0 0-1,0 0 0,0 0 0,1-1 1,-1 1-1,0-1 0,1 1 0,-1-1 0,1 0 1,0-1-1,-1 1 0,1 0 0,-1-1 1,1 0-1,0 0 0,6-1 0,3 0-88,0-1-1,1 0 0,-1-1 1,0 0-1,21-9 0,-26 9 10,0-1 0,0 0 0,0-1 0,0 0 0,-1 0 0,0 0 0,0-1 0,0 0 0,7-9 0,-12 12 0,1 0 0,-1 0 0,0 0 0,0 0 0,0-1 0,0 1 0,-1-1 0,1 0 0,-1 1 0,0-1 0,0 0 0,0 1 0,-1-1 0,1 0 0,-1 0 0,0 0 0,0 0 0,0 0 0,-1 0 0,1 1 0,-1-1 0,0 0 0,-3-7 0,-1 1 0,0 0 0,-12-16 0,-1-2 0,18 28 0,-1-1 0,1 0 0,0 1 0,-1-1 0,1 1 0,0-1 0,-1 1 0,1-1 0,0 0 0,0 1 0,0-1 0,-1 0 0,1 1 0,0-1 0,0 1 0,0-1 0,0 0 0,0 1 0,0-1 0,1 0 0,-1 1 0,0-1 0,0 0 0,0 1 0,1-1 0,-1 1 0,0-1 0,0 0 0,1 1 0,-1-1 0,0 1 0,1-1 0,-1 1 0,1-1 0,-1 1 0,1 0 0,-1-1 0,1 1 0,-1-1 0,1 1 0,0 0 0,-1 0 0,1-1 0,-1 1 0,1 0 0,0 0 0,-1 0 0,1-1 0,0 1 0,6-1 0,0 0 0,0 0 0,-1 1 0,8 0 0,-7 0 0,47 0 120,27 2-5459,-44-1 3540,-5 0 626</inkml:trace>
  <inkml:trace contextRef="#ctx0" brushRef="#br0" timeOffset="-548.27">2962 393 24575,'2'0'0,"10"0"0,12 0 0,10 0 0,6 0 0,5 0 0,8 0 0,-3 0-8191</inkml:trace>
  <inkml:trace contextRef="#ctx0" brushRef="#br0" timeOffset="1950.93">3999 39 24575,'0'8'0,"0"11"0,0 11 0,0 9 0,0 6 0,0 4 0,2 2 0,1 1 0,-3-5 0,0-5 0,-2-9 0,0-10 0,-4-9 0,1-7-8191</inkml:trace>
  <inkml:trace contextRef="#ctx0" brushRef="#br0" timeOffset="2419.99">3768 129 24575,'2'-2'0,"0"1"0,-1-1 0,1 1 0,0-1 0,-1 1 0,1 0 0,0 0 0,0 0 0,0 0 0,0 0 0,0 0 0,0 1 0,3-1 0,-3 0 0,9-3 0,0 1 0,0 0 0,0 1 0,0 0 0,0 1 0,0 0 0,0 0 0,0 2 0,12 0 0,-7 2 0,-1 0 0,0 1 0,0 0 0,0 1 0,27 14 0,-34-15 0,79 36 0,-77-36 0,0-1 0,0 0 0,1 0 0,-1-1 0,1-1 0,17 1 0,-26-2 23,-1 0 0,1 0 0,0 0-1,0 0 1,-1-1 0,1 1 0,0 0-1,0-1 1,-1 0 0,1 1 0,-1-1-1,1 0 1,0 0 0,1-1 0,-3 1-77,1 1 1,-1-1 0,1 0-1,-1 1 1,1-1 0,-1 0-1,0 0 1,1 1 0,-1-1-1,0 0 1,0 0 0,0 1-1,1-1 1,-1 0 0,0 0-1,0 0 1,0 1 0,0-1-1,0 0 1,0 0 0,-1 1-1,1-1 1,0 0 0,0 0-1,-1 0 1,1 1 0,0-1-1,-1 0 1,1 1 0,0-1-1,-2-1 1,-5-8-6773</inkml:trace>
  <inkml:trace contextRef="#ctx0" brushRef="#br0" timeOffset="2869.62">4143 152 24575,'2'10'0,"0"10"0,1 18 0,-1 11 0,-1 1 0,0 1 0,-3-4 0,0-9 0,2-1 0,0-7-8191</inkml:trace>
  <inkml:trace contextRef="#ctx0" brushRef="#br0" timeOffset="4882.96">4385 340 24575,'1'-2'0,"1"0"0,0 0 0,-1-1 0,1 1 0,0 1 0,0-1 0,0 0 0,0 0 0,0 1 0,1-1 0,2-1 0,2-1 0,5-6 0,1 1 0,1 1 0,-1 0 0,1 1 0,0 0 0,1 1 0,0 1 0,0 0 0,0 1 0,21-3 0,-35 7 0,0 0 0,1 0 0,-1 0 0,0 0 0,1 1 0,-1-1 0,0 0 0,1 1 0,-1-1 0,0 0 0,0 1 0,1 0 0,-1-1 0,0 1 0,0 0 0,0-1 0,0 1 0,0 0 0,0 0 0,0 0 0,0 0 0,0 0 0,0 0 0,-1 0 0,1 1 0,0-1 0,-1 0 0,1 0 0,-1 0 0,1 1 0,-1-1 0,0 0 0,1 1 0,-1-1 0,0 0 0,0 1 0,0 1 0,0 8 0,0 0 0,0 0 0,-4 19 0,1-12 0,2-8 0,0 0 0,1 0 0,0 0 0,0 0 0,4 20 0,-4-28 0,1 0 0,0 0 0,0 0 0,0 1 0,0-1 0,0 0 0,0-1 0,0 1 0,0 0 0,1 0 0,-1 0 0,1-1 0,0 1 0,-1-1 0,1 1 0,0-1 0,0 0 0,0 0 0,0 0 0,0 0 0,0 0 0,0 0 0,0 0 0,0-1 0,0 1 0,1-1 0,-1 1 0,0-1 0,0 0 0,1 0 0,-1 0 0,3 0 0,-1-1 0,1 1 0,-1 0 0,1-1 0,-1 0 0,1 0 0,-1 0 0,0 0 0,0-1 0,1 0 0,-1 0 0,0 0 0,-1 0 0,1-1 0,0 1 0,-1-1 0,1 0 0,5-6 0,-3 1 0,0-1 0,-1 1 0,0-1 0,-1 0 0,1 0 0,4-19 0,-8 27 17,-1-1-1,1 0 0,0 0 0,-1 0 1,1 0-1,0 1 0,0-1 0,0 0 1,1 1-1,-1-1 0,0 1 0,1-1 1,-1 1-1,0 0 0,1-1 0,0 1 1,-1 0-1,1 0 0,0 0 0,2-1 1,0 1-188,0 1 0,-1-1 1,1 1-1,0 0 0,0 0 1,-1 0-1,1 0 0,0 1 1,6 1-1,18 5-6655</inkml:trace>
  <inkml:trace contextRef="#ctx0" brushRef="#br0" timeOffset="5716.08">4419 504 24575,'-24'4'0,"14"-3"0,-1 1 0,1-1 0,0 2 0,-1 0 0,1 0 0,-18 9 0,27-12 0,0 1 0,1-1 0,-1 1 0,0-1 0,1 1 0,-1-1 0,0 1 0,1-1 0,-1 1 0,1 0 0,-1-1 0,1 1 0,-1 0 0,1 0 0,-1-1 0,1 1 0,0 0 0,-1 0 0,1 0 0,0-1 0,0 1 0,0 0 0,0 0 0,0 0 0,0 0 0,0 0 0,0-1 0,0 1 0,0 0 0,0 0 0,0 0 0,0 0 0,1-1 0,-1 1 0,0 0 0,1 0 0,-1 0 0,1-1 0,-1 1 0,1 0 0,-1-1 0,1 1 0,-1 0 0,1-1 0,0 2 0,5 3 0,-1 0 0,1 1 0,0-2 0,7 5 0,-9-6 0,26 16 0,-14-10 0,27 21 0,-40-28 0,-1 1 0,1-1 0,0 1 0,-1 0 0,1 0 0,-1 0 0,0 0 0,0 0 0,0 0 0,0 1 0,-1-1 0,1 1 0,-1-1 0,2 8 0,-3-10 11,0 1 0,0 0 0,0 0 0,0 0 0,0-1 0,-1 1 0,1 0 0,-1 0 0,1-1 0,-1 1 0,1 0 0,-1-1 0,0 1 0,0 0 0,0-1 0,0 1 0,0-1 0,0 1 0,0-1 0,0 0 0,-1 0 1,1 1-1,-1-1 0,1 0 0,0 0 0,-1 0 0,0 0 0,1-1 0,-1 1 0,-3 1 0,-3 0-353,-1 1 1,0-1 0,1 0-1,-17 0 1,-20 0-648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0:13.4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73 24575,'1'-2'0,"1"0"0,0 0 0,0 0 0,0 0 0,0 0 0,0 0 0,0 0 0,0 1 0,1-1 0,-1 1 0,1 0 0,4-2 0,0-1 0,45-20 0,0 2 0,2 2 0,0 2 0,109-20 0,-131 36 0,1 1 0,0 1 0,-1 2 0,1 2 0,32 7 0,-28-5 0,0-1 0,0-2 0,57-1 0,-24-12 0,-1-3 0,125-40 0,35-7 0,-197 53 0,1 3 0,-1 1 0,1 1 0,0 1 0,37 5 0,559 81-1365,-577-77-546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6:39.6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40 2590 24575,'1'-19'0,"1"1"0,8-31 0,-2 4 0,41-357 0,28-160 0,8 118 0,-49 240-1365,-31 184-5461</inkml:trace>
  <inkml:trace contextRef="#ctx0" brushRef="#br0" timeOffset="2638.87">907 842 24575,'93'-86'0,"22"-25"0,-108 104 0,0 0 0,0 0 0,0 1 0,13-9 0,-17 13 0,0 0 0,1 1 0,-1 0 0,0-1 0,0 1 0,1 1 0,-1-1 0,1 0 0,-1 1 0,0 0 0,1 0 0,-1 0 0,1 0 0,-1 0 0,1 1 0,4 1 0,5 2 0,1 0 0,-1 1 0,-1 1 0,1 1 0,-1 0 0,0 0 0,19 16 0,70 71 0,-95-89 0,6 8 85,-5-7-267,-1 0 1,0 0 0,0 1 0,0 0 0,-1 0-1,0 1 1,8 14 0,-9-6-6645</inkml:trace>
  <inkml:trace contextRef="#ctx0" brushRef="#br0" timeOffset="4095.78">1494 1716 24575,'7'8'0,"11"11"0,10 11 0,10 7 0,4 5 0,4 3 0,2 1 0,2 1 0,-1-1 0,0 2 0,2-3 0,-4-4 0,-8-9 0,-4-10 0,-7-10-8191</inkml:trace>
  <inkml:trace contextRef="#ctx0" brushRef="#br0" timeOffset="4527.56">1802 1550 24575,'4'1'0,"10"11"0,13 11 0,8 6 0,7 5 0,3 2 0,2 0 0,2 0 0,0-1 0,-2-4 0,-8-8 0,-5-7 0,-7-7-8191</inkml:trace>
  <inkml:trace contextRef="#ctx0" brushRef="#br0" timeOffset="4960.79">2012 1231 24575,'5'3'0,"10"8"0,10 7 0,8 6 0,5 3 0,5 2 0,2 2 0,1 2 0,2 4 0,0 3 0,2 7 0,-8-6-8191</inkml:trace>
  <inkml:trace contextRef="#ctx0" brushRef="#br0" timeOffset="6614.94">1957 381 24575,'-18'-31'0,"-2"0"0,-2 2 0,-1 0 0,0 1 0,-32-27 0,36 37 0,0 1 0,-1 0 0,-1 2 0,-1 0 0,0 2 0,-1 0 0,0 2 0,-1 0 0,0 2 0,0 0 0,-1 2 0,0 1 0,-1 1 0,1 1 0,-34-1 0,16 3 0,-1 2 0,1 2 0,0 1 0,-1 3 0,2 2 0,-1 1 0,1 2 0,1 2 0,0 2 0,1 2 0,-63 35 0,46-16 0,1 2 0,3 3 0,1 1 0,2 3 0,2 2 0,2 3 0,2 1 0,3 2 0,2 2 0,-62 115 0,55-77 0,5 2 0,-43 143 0,65-168 0,3 0 0,4 1 0,2 1 0,0 97 0,10-104 0,4 0 0,17 97 0,-13-121 0,3-1 0,1 0 0,2 0 0,2-2 0,21 38 0,-18-43 0,1-2 0,2 0 0,2-1 0,0-2 0,2 0 0,1-2 0,1-1 0,1-1 0,2-1 0,0-2 0,1-1 0,61 28 0,-62-35 0,1 0 0,0-2 0,1-2 0,0 0 0,1-3 0,0 0 0,0-3 0,0 0 0,0-3 0,0 0 0,0-3 0,0 0 0,0-2 0,44-13 0,-53 10 0,-1-1 0,-1-2 0,0 0 0,0-1 0,-1-1 0,0-1 0,-2-1 0,29-26 0,-25 17 0,0-1 0,-2-1 0,-2-1 0,0-1 0,28-54 0,-21 24 0,-3 0 0,-2-2 0,-3-1 0,-3 0 0,-2-1 0,8-96 0,-16 75 0,-4 1 0,-3-1 0,-4 0 0,-4 1 0,-3 1 0,-39-137 0,34 158 0,-3 0 0,-49-100 0,54 135-682,-35-44-1,13 23-6143</inkml:trace>
  <inkml:trace contextRef="#ctx0" brushRef="#br0" timeOffset="7093.03">654 2676 24575,'705'-15'-513,"-104"6"-4784,-370 11 4624,-110-2-4355,1 0 3707,243 0 8628,-67 0-4557,33-11 25,-229 11-2718,586-8-1479,-650 6-5404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6:34.7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14 156 24575,'-11'-9'0,"0"0"0,0 0 0,-1 1 0,0 1 0,-1 0 0,0 1 0,0 0 0,0 1 0,-1 0 0,-24-5 0,-1 3 0,1 2 0,-67-2 0,64 8 0,0 2 0,1 2 0,-1 1 0,1 2 0,0 2 0,-43 17 0,-16 12 0,-106 58 0,133-58 0,2 4 0,2 2 0,-88 78 0,67-42 0,-132 154 0,182-188 0,2 2 0,1 2 0,-50 99 0,74-127 0,2 1 0,1 0 0,0 1 0,2 0 0,1 0 0,1 0 0,1 1 0,1-1 0,2 1 0,0 0 0,6 46 0,-4-61 0,2 1 0,-1-1 0,2 0 0,-1 0 0,2-1 0,-1 1 0,1-1 0,1 0 0,12 17 0,-12-20 0,1 0 0,-1 0 0,1-1 0,0 0 0,1 0 0,0 0 0,0-1 0,0-1 0,0 1 0,1-1 0,-1-1 0,14 4 0,-1-2 0,0-1 0,0-1 0,1-1 0,-1 0 0,1-2 0,-1-1 0,0 0 0,1-2 0,26-6 0,21-10 0,95-37 0,-150 50 0,261-117 0,-227 99 0,274-166 0,-223 121 0,-2-4 0,102-102 0,-148 124 0,-1-2 0,44-63 0,-68 78 0,-1 0 0,-2-1 0,-1-1 0,23-63 0,-39 83 0,0 0 0,0 0 0,-2-1 0,-1 1 0,0-1 0,-2 0 0,-1-29 0,0 39 0,-2 1 0,1-1 0,-1 1 0,-1-1 0,0 1 0,0 0 0,-1 0 0,0 0 0,-1 1 0,0-1 0,0 1 0,-1 0 0,0 0 0,-1 1 0,0 0 0,-9-8 0,2 5-273,0 0 0,-1 1 0,0 1 0,-22-10 0,-14-3-6553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5:37.6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4 1172 24575,'11'-138'0,"-12"-129"0,-3 194 0,-21-120 0,7 107 0,-10-149 0,31 203 0,-3 32 0,0 0 0,0 0 0,0 0 0,0 0 0,0 0 0,0 0 0,0-1 0,0 1 0,0 0 0,0 0 0,0 0 0,0 0 0,0 0 0,0 0 0,0 0 0,0 0 0,1 0 0,-1 0 0,0-1 0,0 1 0,0 0 0,0 0 0,0 0 0,0 0 0,0 0 0,0 0 0,0 0 0,0 0 0,0 0 0,1 0 0,-1 0 0,0 0 0,0 0 0,0 0 0,0 0 0,0 0 0,0 0 0,0 0 0,0 0 0,1 0 0,-1 0 0,0 0 0,0 0 0,0 0 0,0 0 0,0 0 0,0 0 0,0 0 0,0 0 0,0 0 0,1 0 0,-1 0 0,0 0 0,0 0 0,0 0 0,0 0 0,0 1 0,0-1 0,0 0 0,0 0 0,0 0 0,0 0 0,0 0 0,0 0 0,7 19 0,92 527 0,-91-231 0,-8-170 0,0-135 0,0-5 0,-1-1 0,2 1 0,-1 0 0,0-1 0,1 1 0,0-1 0,0 1 0,0-1 0,3 7 0,-4-11-25,0 1 0,1-1-1,-1 0 1,0 0 0,0 1 0,0-1-1,1 0 1,-1 0 0,0 1-1,0-1 1,1 0 0,-1 0 0,0 0-1,1 0 1,-1 1 0,0-1-1,0 0 1,1 0 0,-1 0 0,0 0-1,1 0 1,-1 0 0,0 0-1,1 0 1,-1 0 0,0 0 0,1 0-1,-1 0 1,0 0 0,1 0-1,-1 0 1,0 0 0,1 0 0,-1-1-1,0 1 1,0 0 0,1 0 0,-1 0-1,0 0 1,1-1 0,-1 1-1,0 0 1,0 0 0,0-1 0,1 1-1,-1 0 1,0 0 0,0-1-1,0 1 1,1 0 0,-1 0 0,0-1-1,0 0 1,8-10-6801</inkml:trace>
  <inkml:trace contextRef="#ctx0" brushRef="#br0" timeOffset="699.08">1 211 24575,'7'0'0,"0"-1"0,0-1 0,0 1 0,0-1 0,0 0 0,0-1 0,0 0 0,-1 0 0,1 0 0,-1-1 0,0 0 0,0 0 0,0-1 0,-1 1 0,1-1 0,-1 0 0,6-9 0,7-8 0,-1-1 0,-2-1 0,15-27 0,-29 49 0,0 0 0,0 0 0,0 0 0,0 0 0,1 0 0,-1 0 0,1 1 0,-1-1 0,1 0 0,0 1 0,0-1 0,3-1 0,-4 3 0,0 0 0,0 0 0,0-1 0,1 1 0,-1 0 0,0 0 0,0 0 0,1 0 0,-1 0 0,0 1 0,0-1 0,0 0 0,1 1 0,-1-1 0,0 0 0,0 1 0,0-1 0,0 1 0,0 0 0,0-1 0,0 1 0,0 0 0,0 0 0,0 0 0,0 0 0,1 1 0,116 127-1365,-104-116-546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5:33.3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8 24575,'5'-5'-123,"1"0"0,0 0 0,1 1 1,-1 0-1,1 0 0,-1 1 0,1-1 0,0 2 0,1-1 0,-1 1 0,0 0 0,1 0 0,-1 1 0,1 0 0,-1 0 0,1 1 0,8 0 0,-15 1 34,1-1 0,0 0-1,0 1 1,0-1 0,0 1-1,-1 0 1,1-1-1,0 1 1,0 0 0,-1 0-1,1 0 1,-1 0 0,1 1-1,-1-1 1,1 0-1,-1 0 1,0 1 0,0-1-1,0 1 1,1-1 0,-1 1-1,-1 0 1,1-1-1,0 1 1,0 0 0,-1 0-1,1 0 1,-1-1 0,1 1-1,-1 0 1,0 3-1,1 7-557,-1-1 0,0 0 0,-1 1 0,-2 13 0,0-3 287,2-12 409,0-1 1,1 1-1,0 0 1,3 18-1,-3-26-38,0-1 0,0 1-1,0-1 1,1 0 0,-1 1-1,1-1 1,-1 0 0,1 1 0,0-1-1,-1 0 1,1 0 0,0 0-1,0 1 1,0-1 0,0 0-1,0 0 1,0 0 0,0 0 0,0 0-1,0-1 1,1 1 0,-1 0-1,0-1 1,0 1 0,1 0-1,-1-1 1,0 0 0,1 1 0,-1-1-1,1 0 1,-1 1 0,0-1-1,1 0 1,-1 0 0,1 0-1,-1-1 1,1 1 0,-1 0 0,0 0-1,1-1 1,-1 1 0,2-1-1,3-1 287,-1-1 0,0 1 0,0-1 0,-1 1-1,1-1 1,0-1 0,-1 1 0,0-1 0,0 1 0,0-1-1,0 0 1,-1-1 0,6-7 0,-7 9-124,0-1 0,0 1 0,0 0 0,-1-1 0,1 1 0,-1-1 0,0 1 0,0-1 0,0 1 0,-1-1 0,1 0 0,-1 1 0,0-1 0,0 0-1,0 0 1,-1 1 0,1-1 0,-1 0 0,0 1 0,0-1 0,-2-5 0,2 7-173,0 0 0,0 1 0,0-1 0,-1 0 0,1 1 0,-1-1 0,1 1 0,-1-1 0,1 1 0,-1 0 0,0 0 0,1 0 0,-1 0 0,0 0 0,0 0 0,0 0 0,-3-1 0,45 8-682,54 1-1,-73-7-6143</inkml:trace>
  <inkml:trace contextRef="#ctx0" brushRef="#br0" timeOffset="446.75">542 124 24575,'5'0'0,"0"1"0,0-1 0,0 1 0,0 0 0,0 0 0,5 3 0,-9-4 0,0 0 0,0 1 0,0-1 0,0 0 0,0 1 0,0-1 0,0 1 0,0-1 0,0 1 0,-1 0 0,1-1 0,0 1 0,0 0 0,0-1 0,-1 1 0,1 0 0,-1 0 0,1 0 0,0 0 0,-1 0 0,1 0 0,-1 0 0,0-1 0,1 1 0,-1 1 0,0-1 0,0 0 0,1 0 0,-1 0 0,0 0 0,0 0 0,0 0 0,0 0 0,0 0 0,-1 1 0,-1 4 0,-1-1 0,0-1 0,0 1 0,0 0 0,-1-1 0,1 1 0,-1-1 0,0 0 0,-1 0 0,-7 5 0,6-4 0,0 0 0,1 0 0,-1 0 0,1 1 0,-8 11 0,13-17 0,0 1 0,-1-1 0,1 1 0,0-1 0,0 1 0,0-1 0,0 1 0,0-1 0,-1 1 0,1-1 0,0 1 0,0-1 0,0 1 0,1-1 0,-1 1 0,0-1 0,0 1 0,0-1 0,0 1 0,0-1 0,1 1 0,-1-1 0,0 1 0,0-1 0,1 1 0,-1-1 0,0 0 0,1 1 0,-1-1 0,0 1 0,1-1 0,-1 0 0,0 1 0,1-1 0,-1 0 0,1 0 0,-1 1 0,1-1 0,-1 0 0,1 0 0,-1 0 0,1 0 0,-1 0 0,1 1 0,-1-1 0,1 0 0,-1 0 0,1 0 0,31 3 0,-29-3 0,6 1-195,1-1 0,-1 0 0,1-1 0,-1 0 0,1-1 0,14-4 0,-12 1-663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6:08.6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44 24575,'554'14'0,"-23"9"-760,-352-18 617,64-1 439,149 7 311,433 29-607,-102-46 0,-393 3 0,-62 3 0,-228-2-1365,-9 0-5461</inkml:trace>
  <inkml:trace contextRef="#ctx0" brushRef="#br0" timeOffset="400.91">3810 1 24575,'10'1'0,"12"6"0,9 4 0,10 4 0,0 2-8503,-1 7 8503,-2 3 1719,-6 7-1719,-9 6 0,-8-1 0,-8-1 0,-8-5 0,-12 3 6784,-11 0-6784,-2-5 0,-3-7 0,4-7-81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6:05.4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 115 24575,'-1'-4'0,"-1"1"0,1-1 0,0 1 0,-1-1 0,0 1 0,1 0 0,-1 0 0,-1 0 0,-2-4 0,-3-3 0,7 8 0,0 0 0,0 0 0,0 0 0,0 1 0,0-1 0,0-1 0,0 1 0,1 0 0,-1 0 0,1 0 0,-1 0 0,1-5 0,0 6 0,0 0 0,1 0 0,-1 0 0,1 0 0,-1 0 0,1 0 0,-1 0 0,1 0 0,0 0 0,0 0 0,-1 0 0,1 1 0,0-1 0,0 0 0,0 0 0,0 1 0,0-1 0,0 0 0,0 1 0,0-1 0,0 1 0,0 0 0,0-1 0,0 1 0,0 0 0,2-1 0,31-5 0,-1 1 0,1 1 0,0 3 0,55 2 0,-27 1 0,260 10 0,-67 0 0,136-1 0,217 11 0,-199-7 0,178 2 0,-355-18 0,340 2 0,-264 15-1365,-286-14-546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6:20.2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937 351 24575,'-12'-12'0,"-1"2"0,0 0 0,-1 0 0,0 1 0,-1 1 0,1 0 0,-1 1 0,-30-9 0,-10 1 0,-71-10 0,46 10 0,-602-97 0,290 81 0,0 20 0,356 11 0,-160-5 0,-110-1 0,-101 5 0,-345 3 0,233 35 0,403-26 0,-178 33 0,251-34 0,1 1 0,1 3 0,0 1 0,-70 37 0,98-44 0,1 0 0,0 1 0,0 0 0,1 0 0,0 1 0,0 1 0,1 0 0,-13 20 0,18-24 0,0 1 0,1-1 0,0 1 0,1 0 0,0 0 0,0 1 0,1-1 0,0 1 0,0-1 0,1 1 0,0 0 0,0 0 0,1-1 0,0 1 0,3 16 0,1-10 0,0-1 0,1 1 0,1-1 0,0-1 0,1 1 0,0-1 0,1 0 0,0-1 0,1 0 0,1 0 0,16 15 0,-1-3 0,1-1 0,1-1 0,57 33 0,-31-26 0,1-3 0,1-2 0,62 18 0,178 39 0,-243-68 0,326 59 0,4-25 0,400 16 0,-479-59 0,-5 0 0,9-10 0,0-25 0,38-22 0,-255 34 0,157-56 0,-178 48 0,-2-3 0,124-76 0,-153 80 0,-1-1 0,-1-1 0,-2-3 0,-1 0 0,-1-2 0,27-38 0,-45 50 0,0 0 0,-1-1 0,-2 0 0,0-1 0,-1-1 0,-1 0 0,-2 0 0,0 0 0,6-48 0,-11 56 0,-2 0 0,0 0 0,0 0 0,-1 1 0,-1-1 0,-1 0 0,-6-20 0,5 24 0,0 2 0,-1-1 0,0 0 0,-1 1 0,0 0 0,0 0 0,-1 1 0,-1 0 0,1 0 0,-17-14 0,-13-5-1365,0 4-5461</inkml:trace>
  <inkml:trace contextRef="#ctx0" brushRef="#br0" timeOffset="561.45">3998 1387 24575,'241'105'0,"125"44"0,-350-144 0,32 10 0,-45-15 0,1 1 0,-1 0 0,0-1 0,1 0 0,-1 0 0,0 0 0,1 0 0,-1 0 0,0-1 0,1 0 0,3-1 0,-6 2-57,0 0 0,-1-1 1,1 1-1,0-1 0,-1 1 0,1-1 0,-1 1 0,1-1 0,-1 0 0,1 1 0,-1-1 1,1 0-1,-1 1 0,1-1 0,-1 0 0,0 0 0,1 1 0,-1-1 0,0 0 1,0 0-1,0 1 0,1-1 0,-1-2 0,0-8-6769</inkml:trace>
  <inkml:trace contextRef="#ctx0" brushRef="#br0" timeOffset="1002.46">4639 1431 24575,'2'2'0,"8"6"0,10 11 0,9 12 0,1 2 0,0 6 0,-6-3 0,-6-5 0,-9 1 0,-7 3 0,-7-1 0,-7 0 0,-2-8 0,5-13 0,4-7-8191</inkml:trace>
  <inkml:trace contextRef="#ctx0" brushRef="#br0" timeOffset="1531.04">5060 1530 24575,'1'9'0,"4"8"0,0 5 0,-1 10 0,-1 7 0,1 8 0,0 2 0,1 0 0,0-1 0,0-5 0,2-10 0,0-14 0,-2-10 0,0-12 0,4-10 0,-1-4-8191</inkml:trace>
  <inkml:trace contextRef="#ctx0" brushRef="#br0" timeOffset="1532.04">5258 1596 24575,'0'8'0,"0"9"0,0 12 0,2 10 0,2 7 0,3 3 0,2 1 0,-1-8 0,1-8 0,3-9 0,1-7-8191</inkml:trace>
  <inkml:trace contextRef="#ctx0" brushRef="#br0" timeOffset="1983.84">5709 1542 24575,'0'8'0,"-2"6"0,0 8 0,-1 6 0,2 7 0,-1 6 0,1 3 0,1 4 0,2-3 0,0-5 0,2-8 0,3-9 0,1-8 0,5-9 0,1-6-8191</inkml:trace>
  <inkml:trace contextRef="#ctx0" brushRef="#br0" timeOffset="2443.82">5953 1508 24575,'0'8'0,"0"11"0,0 12 0,0 11 0,0 5 0,0 4 0,0 3 0,2-4 0,1-11-8191</inkml:trace>
  <inkml:trace contextRef="#ctx0" brushRef="#br0" timeOffset="2878.99">6163 1871 24575,'83'-172'-1027,"-10"23"-325,-61 121 1314,-2 0 0,-1 0 0,8-44 0,-42 247 2912,-8 57-4582,26-192-5118</inkml:trace>
  <inkml:trace contextRef="#ctx0" brushRef="#br0" timeOffset="3360.72">5953 1597 24575,'1'0'0,"-1"-1"0,0 0 0,0 0 0,1 1 0,-1-1 0,0 0 0,1 1 0,-1-1 0,1 0 0,-1 1 0,1-1 0,-1 1 0,1-1 0,0 1 0,-1-1 0,1 1 0,0-1 0,-1 1 0,1 0 0,0-1 0,-1 1 0,1 0 0,0-1 0,1 1 0,20-6 0,-21 6 0,15-2 0,0 0 0,0 1 0,1 1 0,-1 0 0,0 2 0,0 0 0,22 5 0,-37-7 0,-1 0 0,1 0 0,0 0 0,0 0 0,0 1 0,-1-1 0,1 0 0,0 1 0,-1-1 0,1 0 0,0 1 0,-1-1 0,1 1 0,0-1 0,-1 1 0,1-1 0,-1 1 0,1-1 0,-1 1 0,1 0 0,0 1 0,-1-2 0,0 1 0,0-1 0,0 1 0,-1 0 0,1-1 0,0 1 0,0-1 0,0 1 0,-1-1 0,1 1 0,0 0 0,0-1 0,-1 1 0,1-1 0,-1 1 0,1-1 0,0 0 0,-1 1 0,1-1 0,-1 1 0,0-1 0,-35 21 0,29-17 0,-10 10 342,17-14-380,0 0 1,0 1 0,-1-1 0,1 1 0,0-1 0,0 0 0,0 1 0,0-1 0,0 1 0,0-1-1,0 1 1,0-1 0,0 0 0,0 1 0,0-1 0,0 1 0,0-1 0,1 0 0,-1 1 0,0-1-1,0 1 1,0-1 0,1 0 0,-1 1 0,0-1 0,0 0 0,1 1 0,-1-1 0,0 0 0,1 1-1,-1-1 1,0 0 0,1 0 0,-1 1 0,0-1 0,1 0 0,-1 0 0,1 0 0,-1 1 0,0-1-1,1 0 1,-1 0 0,1 0 0,-1 0 0,1 0 0,15 5-6789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7:36.1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1 0 24575,'-1'40'0,"-3"0"0,-1 0 0,-16 64 0,-45 110 0,61-199 0,2-4 0,0 1 0,15-24 0,-12 12 0,8-9 0,1 2 0,0-1 0,0 1 0,1 0 0,0 1 0,0 0 0,0 1 0,1 0 0,18-6 0,-15 7 0,0 0 0,0 1 0,0 1 0,1 0 0,-1 1 0,0 0 0,20 3 0,-31-2 0,-1 0 0,0 0 0,1 1 0,-1-1 0,0 1 0,0 0 0,1 0 0,-1 0 0,0 0 0,0 0 0,0 0 0,0 0 0,0 1 0,0-1 0,0 1 0,-1 0 0,1-1 0,0 1 0,-1 0 0,1 0 0,-1 0 0,0 0 0,0 0 0,1 2 0,-1-1 0,-1-1 0,1 0 0,-1 0 0,0 0 0,1 1 0,-1-1 0,-1 0 0,1 0 0,0 0 0,0 1 0,-1-1 0,1 0 0,-1 0 0,0 0 0,0 0 0,1 0 0,-2 0 0,1 0 0,0 0 0,0 0 0,0 0 0,-1-1 0,1 1 0,-1 0 0,1-1 0,-4 3 0,-12 8 0,-2 0 0,1 0 0,-2-2 0,1-1 0,-2 0 0,1-1 0,-32 7 0,32-11-1365,6-3-5461</inkml:trace>
  <inkml:trace contextRef="#ctx0" brushRef="#br0" timeOffset="508.84">640 541 24575,'25'-32'-6417,"-1"-1"4124,-10 11 2891,-1 0 0,0 0-1,-2-1 1,-1 0 0,11-38 0,-18 56-316,-1 6 251,1 14 975,2 30 1148,-4-39-2512,1 23-485,1 0 0,2 0-1,10 34 1,-8-45-6485</inkml:trace>
  <inkml:trace contextRef="#ctx0" brushRef="#br0" timeOffset="1121.14">1 751 24575,'1199'0'0,"-841"-19"133,-206 7-1631,-122 11-5328</inkml:trace>
  <inkml:trace contextRef="#ctx0" brushRef="#br0" timeOffset="1935.53">132 850 24575,'8'19'0,"0"-1"0,-2 1 0,0 0 0,-2 0 0,5 34 0,-1 104 0,-4-55 0,-3-85 0,-1-10 0,0 1 0,0-1 0,1 0 0,0 0 0,0 0 0,1 0 0,0 0 0,0 0 0,6 11 0,-8-17 0,0-1 0,0 0 0,0 1 0,1-1 0,-1 0 0,0 1 0,0-1 0,1 0 0,-1 0 0,0 1 0,0-1 0,1 0 0,-1 0 0,0 0 0,1 1 0,-1-1 0,0 0 0,1 0 0,-1 0 0,1 0 0,-1 0 0,0 0 0,1 0 0,-1 0 0,0 0 0,1 0 0,-1 0 0,0 0 0,1 0 0,-1 0 0,1 0 0,-1 0 0,1 0 0,9-12 0,4-21 0,-13 31 0,7-23-1365,-1 2-5461</inkml:trace>
  <inkml:trace contextRef="#ctx0" brushRef="#br0" timeOffset="2310.8">354 839 24575,'0'7'0,"0"12"0,0 9 0,0 8 0,0 9 0,0 2 0,2 1 0,0-2 0,3 2 0,1 1 0,2-5 0,0-9 0,0-10 0,0-9 0,2-7 0,0-8 0,-1-3-8191</inkml:trace>
  <inkml:trace contextRef="#ctx0" brushRef="#br0" timeOffset="2860.45">662 916 24575,'0'0'0,"-1"1"0,0-1 0,1 1 0,-1-1 0,1 1 0,0 0 0,-1-1 0,1 1 0,-1 0 0,1-1 0,0 1 0,-1 0 0,1-1 0,0 1 0,0 0 0,0 0 0,0-1 0,0 1 0,0 0 0,0 0 0,0 1 0,-1 2 0,-4 27-90,-6 38-1106,-4 109-1,19-139 1161,-4-38 40,0 1 1,1-1 0,-1 0-1,1 0 1,-1 0 0,1 0-1,-1 0 1,1 0 0,-1 0 0,1 0-1,0 0 1,1 1 0,-2-1 8,1-1 1,-1 0 0,1 0 0,-1 0 0,1 1 0,-1-1 0,1 0 0,0 0 0,-1 0 0,1 0 0,-1 0-1,1 0 1,-1 0 0,1 0 0,-1 0 0,1 0 0,0 0 0,-1 0 0,1 0 0,-1 0 0,1-1-1,-1 1 1,1 0 0,-1 0 0,1-1 0,-1 1 0,1-1 0,9-6 347,-1 0-1,-1 0 1,10-12 0,21-16 265,-31 28-626,1 1 0,-1 0 0,2 1 0,-1 0 0,0 0 0,1 1 0,0 0 0,0 1 0,0 0 0,17-2 0,-26 5 0,1 0 0,-1 0 0,0 0 0,0 0 0,1 0 0,-1 0 0,0 0 0,0 1 0,0-1 0,1 0 0,-1 1 0,0-1 0,0 1 0,0 0 0,0-1 0,2 2 0,-3-2 0,1 1 0,-1 0 0,1-1 0,-1 1 0,0 0 0,1-1 0,-1 1 0,0 0 0,0-1 0,1 1 0,-1 0 0,0 0 0,0-1 0,0 1 0,0 0 0,0 0 0,0-1 0,0 1 0,0 0 0,0 0 0,-1 2 0,1 0 0,-1-1 0,0 1 0,-1 0 0,1-1 0,0 1 0,-1-1 0,1 1 0,-1-1 0,0 0 0,1 0 0,-1 0 0,-3 2 0,-3 2 0,-1 0 0,1-1 0,-1 1 0,-1-2 0,1 0 0,-1 0 0,0 0 0,0-2 0,0 1 0,0-1 0,0 0 0,0-1 0,-1 0 0,-17-2 0,17 0-1365,7-2-5461</inkml:trace>
  <inkml:trace contextRef="#ctx0" brushRef="#br0" timeOffset="3642.35">917 1282 24575,'2'-6'0,"4"-5"0,8-8 0,3-7 0,1-3 0,-2 4 0,-4 8 0,-3 16 0,-2 17 0,-2 15 0,1 6 0,0 2 0,1-7 0,4-10 0,0-9-8191</inkml:trace>
  <inkml:trace contextRef="#ctx0" brushRef="#br0" timeOffset="4061.45">1270 916 24575,'0'5'0,"2"12"0,1 10 0,-1 8 0,0 8 0,0 6 0,0 1 0,1 3 0,0-7 0,1-10 0,3-16 0,2-11-8191</inkml:trace>
  <inkml:trace contextRef="#ctx0" brushRef="#br0" timeOffset="4559.58">1436 839 24575,'0'7'0,"0"12"0,0 11 0,0 7 0,2 5 0,3 3 0,1 1 0,3 3 0,1 1 0,-1 1 0,0 2 0,-2-7-819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7:16.9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96 109 24575,'-5'-4'0,"1"1"0,-1-1 0,0 1 0,0 1 0,0-1 0,0 1 0,0 0 0,0 0 0,-1 0 0,1 0 0,-1 1 0,1 0 0,-1 1 0,-6-1 0,-4 0 0,1 2 0,-1-1 0,-29 7 0,19-1 0,0 2 0,0 0 0,-34 17 0,-70 45 0,81-40 0,2 2 0,1 2 0,-52 50 0,73-59 0,0 0 0,2 2 0,1 1 0,2 0 0,0 2 0,-22 46 0,36-63 0,1-1 0,0 1 0,1 0 0,0 0 0,1 0 0,0 1 0,1-1 0,1 1 0,0-1 0,1 1 0,0 0 0,1-1 0,1 1 0,0-1 0,0 0 0,2 1 0,0-1 0,0 0 0,1-1 0,1 1 0,0-1 0,0 0 0,2 0 0,-1-1 0,1 0 0,15 15 0,-10-13 0,1-1 0,0 0 0,1-1 0,0 0 0,1-2 0,0 0 0,1 0 0,-1-2 0,2 0 0,-1-1 0,1 0 0,0-1 0,0-2 0,0 0 0,0 0 0,1-2 0,-1 0 0,1-2 0,-1 1 0,26-6 0,-22 2 0,0 0 0,0-2 0,0 0 0,-1-2 0,0 0 0,0-2 0,-1 0 0,0-1 0,-1-1 0,-1 0 0,1-2 0,-2 0 0,0-1 0,-1-1 0,0-1 0,18-25 0,-13 9 0,-1-1 0,-2-1 0,-1 0 0,20-64 0,-22 48 0,-2 0 0,-3-1 0,4-53 0,-12 83 0,-1-1 0,-1 0 0,-1 1 0,-1-1 0,-1 1 0,-1-1 0,-7-22 0,7 34 0,0-1 0,0 1 0,-1 0 0,-1 1 0,0-1 0,0 1 0,-1 0 0,-1 1 0,0-1 0,0 1 0,0 1 0,-1 0 0,0 0 0,-21-12 0,-9 0-1365,1 4-546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7:11.9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94 24575,'177'-15'0,"-103"6"0,801-87 0,-331 52 0,-180 34 0,199-1 0,-78 9 0,-45 1 0,337-43 0,-357 6 0,-391 36 142,-16 2-357,-1-1 0,1 0-1,0-1 1,0 0 0,-1-1-1,15-5 1,-21 3-661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0:04.0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32 253 24575,'-78'107'0,"-78"100"0,77-116 0,-24 30 0,81-93 0,1 1 0,-21 43 0,41-71 0,-4 8 0,0 1 0,1-1 0,0 1 0,0 0 0,-2 15 0,5-22 0,1-1 0,0 0 0,0 1 0,0-1 0,0 0 0,0 1 0,0-1 0,1 0 0,-1 1 0,1-1 0,0 0 0,0 0 0,-1 1 0,1-1 0,1 0 0,-1 0 0,0 0 0,0 0 0,1 0 0,-1-1 0,1 1 0,0 0 0,-1-1 0,1 1 0,0-1 0,0 1 0,0-1 0,0 0 0,0 0 0,3 1 0,10 4 0,-1-1 0,1 0 0,0-1 0,0-1 0,27 2 0,83-1 0,-59-3 0,0 1 190,113 8-1745,-161-7-5271</inkml:trace>
  <inkml:trace contextRef="#ctx0" brushRef="#br0" timeOffset="830.7">1235 642 24575,'27'-5'0,"0"1"0,0 1 0,0 1 0,1 2 0,44 5 0,-55-3 0,0 1 0,1 1 0,-1 0 0,0 1 0,-1 1 0,1 1 0,-1 0 0,29 19 0,-39-22 0,0 0 0,-1 1 0,0 0 0,0 0 0,0 0 0,0 0 0,-1 1 0,0-1 0,0 1 0,-1 0 0,4 7 0,-6-8 0,1 1 0,0-1 0,-1 1 0,0-1 0,-1 1 0,1-1 0,-1 1 0,0-1 0,0 1 0,-1 0 0,0-1 0,0 1 0,0-1 0,0 0 0,-4 9 0,-1-1 0,-1 0 0,0-1 0,0 0 0,-1 0 0,-1-1 0,0 0 0,0 0 0,-15 12 0,8-9 0,-1 0 0,-1-1 0,-1 0 0,-29 14 0,17-16 0,31-11 0,0 0 0,0 0 0,-1 0 0,1 0 0,0 0 0,-1 0 0,1 0 0,0 0 0,0 0 0,-1 0 0,1 0 0,0 0 0,-1 0 0,1 0 0,0 0 0,-1 0 0,1 0 0,0 0 0,0 0 0,-1 0 0,1 0 0,0-1 0,0 1 0,-1 0 0,1 0 0,0 0 0,0-1 0,0 1 0,-1 0 0,1 0 0,0 0 0,0-1 0,0 1 0,0 0 0,-1-1 0,1 1 0,0 0 0,0 0 0,0-1 0,0 1 0,0 0 0,0 0 0,0-1 0,0 1 0,0 0 0,0-1 0,0 1 0,0 0 0,0-1 0,0 1 0,0 0 0,0 0 0,0-1 0,1 1 0,8-16 0,8-1 0,1 0 0,1 1 0,0 1 0,38-21 0,-22 14 0,16-11 0,73-51 0,-101 66 0,0-1 0,40-42 0,-49 42 0,-14 19 0,0 0 0,-1 0 0,1 0 0,0 0 0,0 0 0,0 0 0,0 0 0,0 0 0,0 0 0,-1-1 0,1 1 0,0 0 0,0 0 0,0 0 0,0 0 0,0 0 0,0 0 0,0 0 0,0 0 0,0 0 0,-1 0 0,1 0 0,0-1 0,0 1 0,0 0 0,0 0 0,0 0 0,0 0 0,0 0 0,0 0 0,0 0 0,0-1 0,0 1 0,0 0 0,0 0 0,0 0 0,0 0 0,0 0 0,0 0 0,0 0 0,0-1 0,0 1 0,0 0 0,0 0 0,0 0 0,0 0 0,0 0 0,-11 9 0,4 0 0,0 0 0,1 0 0,0 0 0,0 1 0,1 0 0,0 0 0,1 0 0,1 1 0,-1 0 0,1-1 0,1 1 0,0 0 0,1 0 0,0 0 0,1 14 0,0-18 0,0-1 0,1 0 0,0 1 0,1-1 0,-1 0 0,1 0 0,0 0 0,0 0 0,1 0 0,0-1 0,0 1 0,0-1 0,1 1 0,0-1 0,0 0 0,0-1 0,0 1 0,1-1 0,0 0 0,0 0 0,0 0 0,0-1 0,1 1 0,-1-2 0,1 1 0,0 0 0,0-1 0,8 2 0,29 4-1365,-2-6-5461</inkml:trace>
  <inkml:trace contextRef="#ctx0" brushRef="#br0" timeOffset="1233.62">2292 854 24575,'10'4'0,"15"6"0,14 5 0,10 1 0,8-1 0,3-3 0,0-3 0,-5-4 0,-10-2-8191</inkml:trace>
  <inkml:trace contextRef="#ctx0" brushRef="#br0" timeOffset="1905.37">3260 353 24575,'-18'322'0,"11"-268"0,-3-1 0,-3 0 0,-35 96 0,13-67 0,34-74 0,9-14 0,16-20 0,-20 21 0,21-25 0,9-11 0,3 2 0,43-38 0,-77 74 0,-1 1 0,1 0 0,0 0 0,0 0 0,0 0 0,1 0 0,-1 1 0,0-1 0,0 1 0,1 0 0,4-1 0,-6 2 0,-1 0 0,1 0 0,-1 1 0,1-1 0,0 0 0,-1 1 0,1-1 0,-1 1 0,1 0 0,-1-1 0,0 1 0,1 0 0,-1 0 0,1 0 0,-1 0 0,0 0 0,0 0 0,0 0 0,0 1 0,0-1 0,0 0 0,0 1 0,0-1 0,0 0 0,-1 1 0,2 2 0,2 6 0,0 1 0,0 0 0,-1 0 0,0 0 0,-1 0 0,0 13 0,9 34 0,-2-41-1365,0-10-5461</inkml:trace>
  <inkml:trace contextRef="#ctx0" brushRef="#br0" timeOffset="2584.94">3763 365 24575,'5'10'0,"0"0"0,-1 1 0,0-1 0,0 1 0,-1 0 0,-1 0 0,0 0 0,0 0 0,-1 15 0,-1 14 0,-6 48 0,6-83 0,-9 55 0,-16 60 0,9-53 0,15-62 0,0 0 0,0 1 0,0-1 0,1 0 0,0 0 0,0 9 0,0-14 0,0 1 0,0 0 0,1-1 0,-1 1 0,0 0 0,0-1 0,1 1 0,-1 0 0,0-1 0,1 1 0,-1-1 0,1 1 0,-1-1 0,1 1 0,-1-1 0,1 1 0,-1-1 0,1 1 0,-1-1 0,1 1 0,0-1 0,1 1 0,0-1 0,-1 0 0,1 0 0,-1 1 0,1-1 0,-1 0 0,1 0 0,0-1 0,-1 1 0,1 0 0,-1 0 0,1-1 0,1 0 0,95-38 0,-65 24 0,41-12 0,-63 24 0,0 0 0,1 1 0,-1 0 0,1 1 0,-1 1 0,1-1 0,21 3 0,-31-1 0,1-1 0,-1 1 0,0-1 0,1 1 0,-1 0 0,0-1 0,1 1 0,-1 1 0,0-1 0,0 0 0,0 0 0,0 1 0,0-1 0,0 1 0,0 0 0,0-1 0,-1 1 0,1 0 0,1 2 0,-3-2 0,1 0 0,0-1 0,-1 1 0,1-1 0,-1 1 0,0 0 0,0 0 0,0-1 0,1 1 0,-2 0 0,1-1 0,0 1 0,0 0 0,0-1 0,-1 1 0,1 0 0,-1-1 0,1 1 0,-1 0 0,0-1 0,0 1 0,1-1 0,-1 0 0,0 1 0,0-1 0,-1 1 0,0 0 0,-9 9 0,-1-1 0,0-1 0,0 0 0,0-1 0,-1 0 0,-1-1 0,1-1 0,-1 0 0,0 0 0,-22 4 0,35-10 6,-15 3 328,16-3-383,0 0 1,-1 0-1,1 0 0,-1 0 0,1 0 1,0 0-1,-1 0 0,1 0 1,0 0-1,-1-1 0,1 1 0,0 0 1,-1 0-1,1 0 0,0 0 1,-1-1-1,1 1 0,0 0 0,0 0 1,-1-1-1,1 1 0,0 0 1,0 0-1,-1-1 0,1 1 0,0 0 1,0-1-1,0 1 0,-1 0 1,1-1-1,0 1 0,0 0 0,0-1 1,0 0-1,2-10-6777</inkml:trace>
  <inkml:trace contextRef="#ctx0" brushRef="#br0" timeOffset="3007.48">4543 741 24575,'0'2'0,"2"12"0,1 11 0,0 13 0,-1 6 0,0 4 0,-3 3 0,-2 3 0,1 1 0,-2-1 0,-1 2 0,1-2 0,4-3 0,3-4 0,1-11-8191</inkml:trace>
  <inkml:trace contextRef="#ctx0" brushRef="#br0" timeOffset="3551.43">5209 0 24575,'8'17'0,"-1"1"0,-1 0 0,0 0 0,-1 0 0,-1 0 0,3 38 0,-6-30 0,-1 1 0,-1 0 0,-2 0 0,-7 32 0,-9 14 0,-3 0 0,-47 101 0,47-122 0,20-49 0,1 1 0,-1 0 0,1 0 0,0 0 0,0 0 0,0 0 0,0 0 0,0 6 0,1-10 0,0 1 0,0-1 0,0 0 0,1 1 0,-1-1 0,0 1 0,0-1 0,0 0 0,0 1 0,1-1 0,-1 0 0,0 1 0,0-1 0,1 0 0,-1 0 0,0 1 0,1-1 0,-1 0 0,0 0 0,1 0 0,-1 1 0,0-1 0,1 0 0,-1 0 0,0 0 0,1 0 0,-1 0 0,0 0 0,1 1 0,0-1 0,1 0 0,1-1 0,-1 1 0,1 0 0,-1-1 0,1 0 0,-1 1 0,0-1 0,3-1 0,46-20 0,-3 2 0,51-16 0,-85 32 0,1 0 0,0 1 0,0 1 0,0 0 0,1 1 0,-1 1 0,0 0 0,17 3 0,-27-2 0,0 0 0,-1 0 0,1 0 0,0 1 0,-1 0 0,1 0 0,-1 0 0,0 0 0,0 1 0,0-1 0,0 1 0,0 0 0,0 1 0,-1-1 0,1 0 0,-1 1 0,0 0 0,0 0 0,3 6 0,-3-5 0,-1 1 0,0 0 0,0 0 0,0 0 0,0 0 0,-1 1 0,0-1 0,-1 0 0,1 0 0,-1 1 0,-1-1 0,1 0 0,-1 0 0,-2 10 0,1-8 0,-1 0 0,0-1 0,0 1 0,-1-1 0,0 0 0,0 0 0,-1 0 0,0-1 0,0 0 0,0 1 0,-1-2 0,0 1 0,0-1 0,-11 7 0,4-3 0,0 0 0,-1-2 0,-1 0 0,1 0 0,-1-2 0,-22 7 0,30-10 43,0-1 0,-1 0-1,1 0 1,0-1 0,0 1-1,0-1 1,-9-2 0,13 2-129,0-1 1,0 1 0,1-1-1,-1 0 1,0 0 0,0 0-1,0-1 1,1 1 0,-1-1-1,1 1 1,-1-1 0,1 0-1,0 0 1,0 0 0,0 0-1,0 0 1,0-1 0,0 1-1,-2-4 1,-7-20-6741</inkml:trace>
  <inkml:trace contextRef="#ctx0" brushRef="#br0" timeOffset="4239.19">5776 50 24575,'54'24'0,"99"28"0,-25-9 0,-120-40 0,208 89 0,-194-80 0,-1 0 0,0 1 0,-1 1 0,-1 1 0,0 0 0,-1 2 0,24 27 0,-39-39 0,1-1 0,-1 1 0,0 0 0,0 0 0,0 0 0,-1 0 0,1 0 0,-1 1 0,-1-1 0,3 10 0,-4-11 0,0 0 0,0 0 0,0 0 0,-1-1 0,1 1 0,-1 0 0,0 0 0,0 0 0,0-1 0,-1 1 0,1 0 0,-1-1 0,0 0 0,0 1 0,0-1 0,-4 4 0,-7 9 0,-1-1 0,-1-1 0,0 0 0,-1-1 0,0-1 0,-27 15 0,-113 53 0,136-71 0,17-8 0,-19 10 0,0-1 0,-1-1 0,-35 8 0,58-16-59,-1-1 0,1 0-1,-1 0 1,1 0-1,-1 0 1,1 0 0,-1 1-1,1-1 1,-1 0 0,1 0-1,-1 0 1,1-1 0,-1 1-1,1 0 1,-1 0-1,1 0 1,-1 0 0,1 0-1,-1-1 1,1 1 0,-1 0-1,0-1 1,3-6-6767</inkml:trace>
  <inkml:trace contextRef="#ctx0" brushRef="#br0" timeOffset="4642.06">6944 593 24575,'2'0'0,"12"2"0,11 3 0,11 3 0,7 2 0,5-1 0,6 3 0,1 1 0,-6-1 0,-12-4-8191</inkml:trace>
  <inkml:trace contextRef="#ctx0" brushRef="#br0" timeOffset="5025.99">6831 766 24575,'2'0'0,"7"2"0,11 6 0,10 0 0,9 2 0,6-1 0,5-3 0,5 1 0,-5-1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8:00.4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84 1127 24575,'-1'-4'0,"0"0"0,-1 0 0,1 0 0,-1 0 0,0 0 0,0 1 0,0-1 0,-1 1 0,1 0 0,-1 0 0,0-1 0,-4-2 0,6 5 0,-12-12 0,-1 1 0,0 1 0,-1 0 0,0 1 0,-1 1 0,0 0 0,0 1 0,-1 1 0,-30-9 0,15 7 0,-2 1 0,1 2 0,-1 1 0,-46 0 0,50 5 0,1 2 0,0 1 0,0 1 0,0 2 0,1 1 0,-49 17 0,54-14 0,0 0 0,0 1 0,1 2 0,0 0 0,1 1 0,1 2 0,0 0 0,-18 19 0,28-24 0,1 1 0,0-1 0,0 1 0,2 1 0,-1-1 0,2 1 0,0 1 0,0-1 0,1 1 0,1 0 0,0 0 0,1 0 0,1 1 0,0-1 0,0 1 0,2-1 0,0 1 0,1 0 0,0-1 0,1 1 0,1-1 0,0 0 0,1 0 0,0 0 0,1 0 0,1 0 0,0-1 0,1 0 0,0-1 0,1 1 0,1-1 0,0-1 0,0 0 0,15 14 0,-7-12 0,1 0 0,0-1 0,1 0 0,0-2 0,1 0 0,0-1 0,0-2 0,1 0 0,0-1 0,0 0 0,1-2 0,0-1 0,-1-1 0,1 0 0,27-3 0,-12-1 0,0-1 0,0-3 0,0-1 0,-1-1 0,0-2 0,-1-2 0,0-1 0,40-21 0,-56 24 43,0-1 0,-1-1-1,-1-1 1,1 0 0,-2-1-1,0-1 1,23-28 0,-32 35-86,-1-1 0,-1 0 1,1-1-1,-1 1 0,-1-1 1,0 0-1,4-15 0,-6 17-71,0 1 1,-1-1-1,-1 1 0,1-1 0,-1 1 1,-1-1-1,1 0 0,-1 1 0,0-1 0,-1 1 1,-3-11-1,-10-16-6712</inkml:trace>
  <inkml:trace contextRef="#ctx0" brushRef="#br0" timeOffset="880.69">785 374 24575,'1'-11'0,"1"16"0,1 22 0,-20 123 0,8-95 0,-1 91 0,10-145 0,0 0 0,0 0 0,0 0 0,0 0 0,0 1 0,0-1 0,1 0 0,-1 0 0,0 0 0,0 0 0,1 0 0,-1 0 0,1 0 0,-1 0 0,1 0 0,-1 0 0,1 0 0,1 2 0,-1-3 0,-1 0 0,1 0 0,-1 0 0,1 0 0,0 0 0,-1 0 0,1 0 0,-1 0 0,1 0 0,0 0 0,-1 0 0,1 0 0,-1 0 0,1 0 0,-1-1 0,1 1 0,0 0 0,-1 0 0,1-1 0,-1 1 0,1 0 0,-1-1 0,0 1 0,2-2 0,5-4 0,-1-1 0,0-1 0,8-10 0,-9 11 0,2-2 0,1 0 0,0 0 0,0 0 0,1 1 0,19-14 0,-26 20 0,1 0 0,0 0 0,0 1 0,0-1 0,0 1 0,0 0 0,0 0 0,0 0 0,0 0 0,0 1 0,0-1 0,1 1 0,-1 0 0,0 0 0,0 0 0,0 0 0,1 0 0,-1 1 0,0-1 0,0 1 0,0 0 0,0 0 0,0 0 0,0 0 0,0 1 0,0-1 0,3 3 0,-4-2 0,0-1 0,0 1 0,-1-1 0,1 1 0,-1 0 0,1 0 0,-1 0 0,1 0 0,-1 0 0,0 0 0,0 0 0,0 0 0,0 0 0,0 1 0,-1-1 0,1 0 0,-1 1 0,0-1 0,1 0 0,-1 1 0,0-1 0,0 1 0,0-1 0,-1 0 0,1 1 0,-1-1 0,1 0 0,-1 0 0,0 1 0,1-1 0,-1 0 0,-1 0 0,1 0 0,-1 3 0,-2 1 0,-1 1 0,1-1 0,-1 0 0,0 0 0,0 0 0,-1-1 0,0 1 0,0-1 0,-8 5 0,2-3 69,0-1-1,-1 0 0,0-1 0,-13 4 1,20-7-225,-1-1 1,1 1 0,0-1 0,-1 0 0,1-1 0,0 1 0,-1-1-1,1-1 1,-1 1 0,-11-4 0,7-1-6671</inkml:trace>
  <inkml:trace contextRef="#ctx0" brushRef="#br0" timeOffset="1302.51">995 706 24575,'8'0'0,"11"0"0,5 0 0,2 0 0,-2 2 0,-5 2 0,-5 3 0,-11 5 0,-16 7 0,-14 8 0,-5 0 0,3-2 0,12-5 0,17-6 0,17-8 0,14-8 0,6-7 0,-2-3-8191</inkml:trace>
  <inkml:trace contextRef="#ctx0" brushRef="#br0" timeOffset="2106.75">1458 285 24575,'-10'-24'0,"0"1"0,-2 0 0,-22-33 0,26 44 0,-2 0 0,0 1 0,0 1 0,-1-1 0,0 2 0,-1-1 0,-19-10 0,13 10 0,-1 0 0,-1 2 0,1 1 0,-1 0 0,0 1 0,-1 1 0,1 1 0,-1 1 0,-35 0 0,28 3 0,-1 1 0,0 1 0,1 1 0,-1 2 0,1 1 0,-42 15 0,41-10 0,1 2 0,1 1 0,0 1 0,1 1 0,0 2 0,2 0 0,0 1 0,1 2 0,-24 27 0,32-31 0,1-1 0,1 2 0,1 0 0,1 0 0,0 1 0,2 1 0,0-1 0,1 1 0,1 1 0,0 0 0,2 0 0,1 0 0,-4 40 0,8-47 0,0 0 0,1 0 0,1 0 0,0 0 0,1-1 0,0 1 0,1-1 0,0 0 0,2 0 0,-1 0 0,12 17 0,-8-15 0,2-1 0,-1 0 0,2-1 0,0-1 0,1 0 0,0 0 0,0-1 0,21 12 0,-7-7 0,1-2 0,0-1 0,1-1 0,0-1 0,1-2 0,0-1 0,0-1 0,1-2 0,61 3 0,-60-8 0,0-1 0,-1-1 0,1-2 0,-1-1 0,0-1 0,0-2 0,-1-2 0,0 0 0,32-16 0,-39 14 0,-1-1 0,0-1 0,-1-1 0,0 0 0,-1-2 0,-1 0 0,-1-1 0,0-1 0,-1-1 0,-2 0 0,23-37 0,-31 43 23,0 0 0,-1-1 0,0 0-1,-1 1 1,-1-2 0,0 1 0,-1 0-1,-1-1 1,0 0 0,-1 1 0,-1-1-1,0 0 1,-1 1 0,-4-17 0,3 19-113,-1 2 0,-1-1 0,1 0 0,-2 1 0,0-1 1,0 1-1,-1 1 0,0-1 0,-1 1 0,0 0 1,-1 0-1,0 1 0,0 0 0,-1 0 0,0 1 0,-1 1 1,0-1-1,-14-7 0,-11-2-673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8:52.8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7 235 24575,'7'28'0,"0"-8"0,-5 14 0,0 0 0,-2 0 0,-2 0 0,-10 64 0,0 1 0,65-173 0,-46 66 0,-1 0 0,2 0 0,-1 1 0,1 0 0,0 1 0,0 0 0,14-8 0,-20 12 0,1 1 0,0-1 0,0 1 0,0-1 0,0 1 0,1 0 0,-1 0 0,0 1 0,0-1 0,1 1 0,-1 0 0,0-1 0,1 1 0,-1 1 0,0-1 0,1 0 0,-1 1 0,0 0 0,1 0 0,-1 0 0,0 0 0,0 0 0,0 0 0,0 1 0,0 0 0,5 3 0,-6-2 0,1 0 0,-1-1 0,1 1 0,-1 0 0,0 0 0,0 1 0,0-1 0,-1 0 0,1 1 0,-1-1 0,0 1 0,0-1 0,0 1 0,0 0 0,0 0 0,-1-1 0,0 1 0,0 0 0,0 0 0,0-1 0,0 1 0,-1 0 0,-1 5 0,1-5 0,-1 0 0,1 0 0,0 0 0,-1 0 0,0 0 0,0 0 0,0 0 0,-1-1 0,1 1 0,-1-1 0,0 0 0,0 0 0,0 0 0,0 0 0,0 0 0,-1-1 0,1 0 0,-1 1 0,0-1 0,-6 3 0,-4-2 0,0 1 0,0-2 0,0 0 0,0 0 0,0-1 0,0-1 0,0 0 0,0-1 0,0-1 0,0 0 0,0-1 0,0-1 0,-22-8 0,34 11-59,0 0 0,0 0-1,0 0 1,1 0-1,-1 0 1,0 0 0,1-1-1,-1 1 1,1-1 0,-1 1-1,1-1 1,-1 0 0,1 1-1,0-1 1,0 0-1,0 0 1,0 0 0,0 0-1,1 0 1,-1 0 0,1 0-1,-2-4 1,3-5-6767</inkml:trace>
  <inkml:trace contextRef="#ctx0" brushRef="#br0" timeOffset="579.47">276 587 24575,'5'0'0,"0"-1"0,0 0 0,0 0 0,-1 0 0,8-3 0,15-3 0,-22 6 0,1 1 0,0-1 0,0 1 0,0 1 0,0-1 0,-1 1 0,1 0 0,7 2 0,-12-2 0,1-1 0,-1 1 0,0-1 0,0 1 0,1 0 0,-1 0 0,0-1 0,0 1 0,0 0 0,0 0 0,0 0 0,0 0 0,0 1 0,0-1 0,0 0 0,-1 0 0,1 0 0,0 1 0,-1-1 0,1 0 0,-1 1 0,1-1 0,-1 0 0,0 1 0,0-1 0,1 1 0,-1-1 0,0 1 0,0-1 0,0 0 0,-1 1 0,1-1 0,0 1 0,0-1 0,-1 0 0,1 1 0,-1-1 0,1 0 0,-2 2 0,-1 5 0,-1 0 0,0 0 0,-1-1 0,0 1 0,0-1 0,0 0 0,-1-1 0,-7 8 0,-3 0 0,0-1 0,-23 15 0,36-23 0,10-3 0,17-3 0,-17 1 0,48-1 164,-32 2-419,1-1 0,-1-2 0,0 0 1,0-1-1,37-10 0,-43 7-6571</inkml:trace>
  <inkml:trace contextRef="#ctx0" brushRef="#br0" timeOffset="1296.1">818 564 24575,'7'0'0,"11"-2"0,9 0 0,10-1 0,3 0 0,6-1 0,1 0 0,3 2 0,-7 0-8191</inkml:trace>
  <inkml:trace contextRef="#ctx0" brushRef="#br0" timeOffset="4264.46">1601 202 24575,'0'6'0,"2"10"0,0 12 0,1 8 0,-1 9 0,-1 4 0,0 1 0,1 2 0,1-1 0,-1-1 0,2-10 0,0-13 0,1-15 0,0-9-8191</inkml:trace>
  <inkml:trace contextRef="#ctx0" brushRef="#br0" timeOffset="4698.63">1878 155 24575,'0'8'0,"0"8"0,0 10 0,0 11 0,2 8 0,0 6 0,3 3 0,-1 1 0,0 0 0,-1-8 0,-1-9 0,-3-12 0,-1-12 0,-4-10 0,-1-6-8191</inkml:trace>
  <inkml:trace contextRef="#ctx0" brushRef="#br0" timeOffset="5160.98">1469 254 24575,'7'-4'0,"13"-1"0,9-1 0,10-1 0,7 2 0,4 2 0,2 0 0,1 2 0,0 1 0,-2 0 0,1 0 0,-6-2 0,-10 0-8191</inkml:trace>
  <inkml:trace contextRef="#ctx0" brushRef="#br0" timeOffset="13185.25">2309 586 24575,'-6'-4'0,"1"0"0,-1 0 0,0 0 0,0 0 0,0 1 0,0 0 0,0 1 0,-1-1 0,0 1 0,1 0 0,-1 1 0,0 0 0,-7-1 0,-4 1 0,1 0 0,-1 1 0,-33 5 0,31-2 0,2 1 0,-33 12 0,43-14 0,0 2 0,1-1 0,-1 1 0,1 0 0,0 1 0,0 0 0,1 0 0,-12 10 0,18-14 0,-1-1 0,0 1 0,1-1 0,-1 1 0,1-1 0,-1 1 0,1-1 0,-1 1 0,1 0 0,0-1 0,-1 1 0,1 0 0,0-1 0,-1 1 0,1 0 0,0-1 0,0 1 0,0 0 0,-1 0 0,1-1 0,0 1 0,0 0 0,0 0 0,0-1 0,0 1 0,0 0 0,1 0 0,-1-1 0,0 1 0,0 0 0,0-1 0,1 1 0,-1 0 0,0-1 0,1 1 0,-1 0 0,1-1 0,-1 1 0,1 0 0,-1-1 0,1 1 0,-1-1 0,1 1 0,-1-1 0,1 0 0,0 1 0,-1-1 0,1 1 0,0-1 0,-1 0 0,1 0 0,0 1 0,-1-1 0,1 0 0,0 0 0,0 0 0,1 0 0,8 2 0,0 0 0,1 0 0,13-1 0,-14 0 0,77 2 0,-49-3 0,0 1 0,63 12 0,-90-11 0,-1 0 0,0 2 0,0-1 0,0 1 0,0 0 0,-1 1 0,1 0 0,-1 1 0,0 0 0,-1 0 0,1 1 0,-2 0 0,1 0 0,8 11 0,-13-14 0,-1-1 0,1 1 0,-1 0 0,0 0 0,0 1 0,0-1 0,0 0 0,-1 1 0,0-1 0,0 1 0,1 7 0,-2-11 0,0 1 0,0 0 0,0 0 0,0 0 0,-1 0 0,1 0 0,0 0 0,-1-1 0,0 1 0,1 0 0,-1 0 0,0-1 0,0 1 0,0 0 0,0-1 0,0 1 0,0-1 0,0 1 0,-1-1 0,1 0 0,-1 1 0,1-1 0,-1 0 0,1 0 0,-1 0 0,0 0 0,1 0 0,-1-1 0,0 1 0,-3 1 0,-8 1 0,0-1 0,0 1 0,0-2 0,0 0 0,0-1 0,-1 0 0,-14-2 0,19 1 0,-1-1 0,0 0 0,0 0 0,1-1 0,-1 0 0,1-1 0,0 0 0,0 0 0,0-1 0,-10-7 0,1-7-1365,11 9-5461</inkml:trace>
  <inkml:trace contextRef="#ctx0" brushRef="#br0" timeOffset="14490.69">2628 22 24575,'-2'0'0,"-6"9"0,-6 13 0,-5 12 0,-3 9 0,2 4 0,4 0 0,4 1 0,5-1 0,5-1 0,7 2 0,6 1 0,3-3 0,1-9 0,2-9 0,0-10 0,3-12 0,-3-7-8191</inkml:trace>
  <inkml:trace contextRef="#ctx0" brushRef="#br0" timeOffset="15022.29">2882 133 24575,'-1'16'-1460,"-1"1"0,-1 0 0,-1-1-1,-10 31 1,4-14 545,-4 9 1621,8-26-464,0 1 0,-2 19 0,7-36-212,1 0-1,0 1 0,0-1 0,0 0 1,0 1-1,0-1 0,0 0 1,0 1-1,0-1 0,0 0 0,0 1 1,0-1-1,0 0 0,0 1 1,0-1-1,0 0 0,0 1 0,0-1 1,0 0-1,0 1 0,1-1 1,-1 0-1,0 1 0,0-1 1,0 0-1,0 0 0,1 1 0,-1-1 1,0 0-1,0 0 0,1 1 1,-1-1-1,0 0 0,1 0 0,-1 0 1,0 0-1,0 1 0,1-1 1,-1 0-1,0 0 0,1 0 0,-1 0 1,0 0-1,1 0 0,-1 0 1,0 0-1,1 0 0,-1 0 0,0 0 1,1 0-1,-1 0 0,0 0 1,1 0-1,-1 0 0,22-9 3219,-18 7-2453,21-10 13,-2-1-514,31-9 0,-47 19-321,0 1 0,0 0 1,0 1-1,0 0 1,0 0-1,0 0 1,0 1-1,1 0 1,9 1-1,-16-1 27,0 0 0,1 1 0,-1-1 0,0 0 0,0 1 0,1-1 0,-1 1 0,0-1 0,0 1 0,1-1 0,-1 1 0,0 0 0,0 0 0,0-1 0,0 1 0,0 0 0,0 0 0,0 0 0,-1 0 0,1 0 0,0 1 0,0-1 0,-1 0 0,1 0 0,-1 0 0,1 1 0,-1-1 0,1 0 0,-1 0 0,0 1 0,0-1 0,0 0 0,0 1 0,0-1 0,0 0 0,0 1 0,0-1 0,0 0 0,0 1 0,-1-1 0,1 0 0,-2 3 0,1 0 0,-1 0 0,1 0 0,-1 1 0,0-2 0,-1 1 0,1 0 0,-1 0 0,0-1 0,1 1 0,-2-1 0,-4 5 0,-1-3 57,1 0 0,0-1 0,-1 0 0,0 0 0,-16 4 0,19-6-228,0-1 0,0 0 1,0 0-1,0 0 0,-1-1 1,1 0-1,0 0 0,0-1 1,-12-2-1,7-1-6655</inkml:trace>
  <inkml:trace contextRef="#ctx0" brushRef="#br0" timeOffset="15667.52">3136 433 24575,'0'-1'0,"1"0"0,-1 1 0,0-1 0,1 0 0,-1 1 0,1-1 0,-1 1 0,1-1 0,-1 0 0,1 1 0,-1 0 0,1-1 0,0 1 0,-1-1 0,1 1 0,-1 0 0,1-1 0,0 1 0,0 0 0,-1-1 0,2 1 0,18-6 0,-18 6 0,1-1 0,1 1 0,-1-1 0,0 1 0,0 0 0,0-1 0,0 2 0,1-1 0,5 1 0,-9-1 0,1 1 0,0-1 0,-1 0 0,1 0 0,-1 1 0,1-1 0,0 0 0,-1 1 0,1-1 0,-1 1 0,1-1 0,-1 1 0,1-1 0,-1 1 0,1-1 0,-1 1 0,0 0 0,1-1 0,-1 1 0,0 0 0,1-1 0,-1 1 0,0 0 0,0-1 0,0 1 0,0 0 0,0-1 0,0 1 0,0 0 0,0-1 0,0 1 0,0 0 0,0-1 0,0 1 0,0 0 0,0 0 0,-1-1 0,1 1 0,0-1 0,0 1 0,-1 0 0,1-1 0,0 1 0,-1-1 0,0 2 0,-25 41 0,19-32 0,0 0 0,1 1 0,-8 19 0,13-30 8,1 0 0,-1 0 1,1 0-1,0 0 0,0 0 0,0 0 0,0 0 0,0 0 0,0 0 0,0 0 0,0 0 0,0 0 1,0 0-1,0 0 0,1 0 0,-1 0 0,0 0 0,1 0 0,-1 0 0,1 0 0,-1 0 0,1 0 1,-1 0-1,1-1 0,0 1 0,-1 0 0,1 0 0,0-1 0,0 1 0,-1 0 0,1-1 0,0 1 1,0-1-1,0 1 0,0-1 0,0 1 0,0-1 0,0 0 0,0 0 0,0 1 0,1-1 0,6 1-296,-1 1 0,1-2 0,-1 1 1,11-1-1,-16 0 22,27-2-6560</inkml:trace>
  <inkml:trace contextRef="#ctx0" brushRef="#br0" timeOffset="16098.34">3468 1 24575,'20'52'-302,"43"124"-3432,-53-138 2818,0-1 0,6 73 0,-5 153 7700,-11-253-6954,-1-1-1,1 1 0,-2-1 1,1 0-1,-1 1 0,-1-1 1,-3 11-1,0-11-665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8:13.3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81 1523 24575,'1'-5'0,"0"1"0,0 0 0,0 0 0,0 0 0,1 0 0,-1 0 0,1 0 0,0 0 0,0 0 0,6-6 0,-5 5 0,0 0 0,0 0 0,0 0 0,-1 0 0,3-8 0,-2-5 0,0-1 0,-2 1 0,0-1 0,-3-27 0,1 5 0,-6-208 0,1-48 0,5 159 0,7-206 0,-2 309-1365,1 10-5461</inkml:trace>
  <inkml:trace contextRef="#ctx0" brushRef="#br0" timeOffset="514.4">1072 165 24575,'0'-6'0,"1"1"0,0 0 0,0-1 0,0 1 0,1 0 0,0 0 0,0 0 0,0 0 0,5-8 0,31-42 0,-17 27 0,-20 26 0,0 1 0,0-1 0,0 1 0,0-1 0,0 1 0,1-1 0,-1 1 0,1 0 0,-1 0 0,1 0 0,-1 0 0,1 0 0,0 0 0,-1 0 0,1 0 0,2 0 0,-3 1 0,1 0 0,-1 0 0,0 0 0,1 0 0,-1 0 0,0 1 0,1-1 0,-1 0 0,0 1 0,0-1 0,1 1 0,-1 0 0,0-1 0,0 1 0,0 0 0,0 0 0,0 0 0,0-1 0,0 1 0,0 0 0,0 0 0,0 1 0,1 0 0,21 30-114,33 58 0,-39-61-1023,-11-19-5689</inkml:trace>
  <inkml:trace contextRef="#ctx0" brushRef="#br0" timeOffset="1162">1 573 24575,'4'-3'0,"0"1"0,0-1 0,0 1 0,1 0 0,-1 0 0,1 0 0,-1 1 0,1 0 0,-1-1 0,10 1 0,-1-2 0,79-13 0,-80 15 0,-1 1 0,0-1 0,1 2 0,-1 0 0,0 0 0,14 4 0,-23-5 0,0 1 0,0-1 0,-1 0 0,1 1 0,0 0 0,0-1 0,-1 1 0,1 0 0,0 0 0,-1 0 0,1 0 0,-1 0 0,1 1 0,-1-1 0,0 0 0,0 1 0,1-1 0,-1 1 0,0-1 0,0 1 0,0-1 0,-1 1 0,1 0 0,0 0 0,0-1 0,-1 1 0,1 0 0,-1 0 0,0 0 0,0 0 0,1-1 0,-1 1 0,0 0 0,-1 0 0,1 0 0,0 0 0,0 0 0,-1-1 0,1 1 0,-2 3 0,-3 7 0,0-1 0,-1 0 0,0 0 0,-14 19 0,15-22 0,-11 13 0,11-15 0,0 0 0,0 0 0,1 0 0,0 1 0,0 0 0,1 0 0,-1 0 0,1 0 0,1 0 0,-3 10 0,5-16 0,0 0 0,0 0 0,0 0 0,0 0 0,0 0 0,1 1 0,-1-1 0,0 0 0,0 0 0,1 0 0,-1 0 0,1 0 0,-1 0 0,1 0 0,-1 0 0,1 0 0,-1 0 0,1 0 0,0 0 0,0 0 0,-1-1 0,1 1 0,1 1 0,0-1 0,1 0 0,-1 0 0,0 0 0,0-1 0,0 1 0,0-1 0,1 1 0,-1-1 0,0 0 0,5 1 0,3-2 0,0 0 0,0 0 0,-1-1 0,13-4 0,19-10-1365,-25 9-5461</inkml:trace>
  <inkml:trace contextRef="#ctx0" brushRef="#br0" timeOffset="1610.79">122 706 24575,'2'-2'0,"10"-1"0,12-1 0,10 0 0,8 0 0,-3 1-8191</inkml:trace>
  <inkml:trace contextRef="#ctx0" brushRef="#br0" timeOffset="2094.77">398 728 24575,'10'0'0,"0"0"0,-1 1 0,1 1 0,-1-1 0,1 2 0,-1-1 0,16 8 0,-24-10 0,-1 0 0,1 1 0,0-1 0,-1 0 0,1 1 0,-1-1 0,1 0 0,0 1 0,-1-1 0,1 1 0,-1-1 0,0 1 0,1 0 0,-1-1 0,1 1 0,-1-1 0,0 1 0,1 0 0,-1-1 0,0 1 0,0 0 0,0-1 0,1 1 0,-1 0 0,0-1 0,0 1 0,0 0 0,0 0 0,0 0 0,-1 1 0,1 0 0,-1 0 0,0 0 0,0 0 0,0 0 0,0 0 0,0 0 0,0-1 0,-1 1 0,-1 2 0,-5 4 0,-1 1 0,-17 11 0,23-18 0,-86 64 0,88-65 0,0-1 0,1 1 0,-1-1 0,0 1 0,0 0 0,1 0 0,-1-1 0,1 1 0,-1 0 0,0 0 0,1 0 0,-1 0 0,1 0 0,0 0 0,-1-1 0,1 1 0,-1 2 0,2-3 0,-1 1 0,0-1 0,0 0 0,0 1 0,0-1 0,1 1 0,-1-1 0,0 0 0,0 1 0,1-1 0,-1 0 0,0 1 0,1-1 0,-1 0 0,0 1 0,1-1 0,-1 0 0,1 0 0,-1 1 0,0-1 0,1 0 0,-1 0 0,1 0 0,-1 0 0,1 0 0,-1 1 0,6 0 0,0-1 0,0 1 0,-1-1 0,12 0 0,24-4-1365,1-2-546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7:58.7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0 24575,'9'-6'-338,"-1"1"1,1 1-1,0-1 0,0 1 0,0 1 0,0 0 0,13-2 1,67-9-4682,69 4 5206,82 11 5303,-83 2-3446,338 15-2044,-179-3 0,230 17 0,213 3 0,-533-30 0,142-4 0,-262-7 0,347-5 0,-450 11 33,15 1 265,-18-1-328,0 0 0,1 0 0,-1 0-1,0 0 1,0 0 0,1 0-1,-1 0 1,0 0 0,0 0-1,1 0 1,-1 0 0,0 0 0,0 0-1,0 0 1,1 0 0,-1-1-1,0 1 1,0 0 0,0 0 0,1 0-1,-1 0 1,0 0 0,0 0-1,0-1 1,1 1 0,-1 0-1,0 0 1,0 0 0,0 0 0,0-1-1,0 1 1,0 0 0,1 0-1,-1 0 1,0-1 0,0 1 0,0 0-1,0 0 1,0-1 0,0 1-1,0 0 1,0 0 0,0-1-1,0 1 1,0 0 0,0 0 0,0 0-1,0-1 1,0 1 0,0 0-1,0 0 1,0-1 0,-1 1 0,1 0-1,0 0 1,-6-8-6796</inkml:trace>
  <inkml:trace contextRef="#ctx0" brushRef="#br0" timeOffset="509.2">3898 26 24575,'9'8'0,"11"8"0,4 5 0,-2 2 0,-6 0 0,-6-3 0,-7-2 0,-8-3 0,-11 0 0,-12-2 0,-10-2 0,1-3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9:22.3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2 419 24575,'-6'23'0,"1"-1"0,1 0 0,-1 36 0,0-9 0,-25 168 0,29-215 0,1 0 0,0 1 0,0-1 0,-1 0 0,1 0 0,1 1 0,-1-1 0,0 0 0,0 0 0,1 0 0,-1 0 0,1 1 0,1 2 0,-1-5 0,0 1 0,0 0 0,-1-1 0,1 1 0,0-1 0,0 0 0,0 1 0,0-1 0,0 0 0,0 1 0,0-1 0,0 0 0,0 0 0,0 0 0,0 0 0,0 0 0,0 0 0,0 0 0,0 0 0,0 0 0,0-1 0,-1 1 0,1 0 0,0-1 0,0 1 0,0 0 0,0-1 0,0 1 0,0-1 0,1-1 0,28-12 0,61-28 0,-78 37 0,1 1 0,0 0 0,-1 1 0,1 1 0,15-2 0,-28 4 0,1 0 0,-1-1 0,0 1 0,1 0 0,-1 0 0,0 0 0,1 0 0,-1 0 0,0 1 0,1-1 0,-1 0 0,0 1 0,1-1 0,-1 1 0,0-1 0,0 1 0,1-1 0,-1 1 0,0 0 0,0 0 0,0-1 0,0 1 0,0 0 0,0 0 0,0 0 0,0 0 0,0 2 0,0-2 0,-1 1 0,0 0 0,0-1 0,-1 1 0,1-1 0,0 1 0,0-1 0,-1 1 0,1 0 0,-1-1 0,1 1 0,-1-1 0,0 0 0,1 1 0,-1-1 0,0 0 0,0 1 0,0-1 0,0 0 0,0 0 0,0 0 0,-1 0 0,0 1 0,-10 9 0,0-1 0,0-1 0,-1-1 0,-19 11 0,23-14 0,0-1 0,-1 0 0,1 0 0,-1-1 0,0-1 0,0 1 0,-17 1 0,7-7-1365,5-5-5461</inkml:trace>
  <inkml:trace contextRef="#ctx0" brushRef="#br0" timeOffset="447.8">619 717 24575,'4'2'0,"11"9"0,2 3 0,-1 4 0,-6 2 0,-8 3 0,-6 8 0,-2 6 0,-1-2 0,1-5 0,2-5 0,3-8 0,10-4 0,6-4 0,4-5 0,6-5 0,6-6 0,-3 0-8191</inkml:trace>
  <inkml:trace contextRef="#ctx0" brushRef="#br0" timeOffset="917.75">1028 708 24575,'2'0'0,"10"2"0,10 0 0,11 0 0,10 0 0,4 0 0,2-2 0,6-3 0,-6-2-8191</inkml:trace>
  <inkml:trace contextRef="#ctx0" brushRef="#br0" timeOffset="1413.38">1790 277 24575,'4'8'0,"3"9"0,2 6 0,1 9 0,2 6 0,0 6 0,-1 5 0,-1 1 0,-3 1 0,0-4 0,-2 0 0,-1-4 0,-2-2 0,-3-8 0,-1-12 0,-1-20 0,1-11-8191</inkml:trace>
  <inkml:trace contextRef="#ctx0" brushRef="#br0" timeOffset="1414.38">2033 199 24575,'0'2'0,"2"10"0,4 13 0,4 14 0,1 9 0,0 5 0,4 4 0,-3-1 0,2-1 0,-2-5 0,-3-6 0,-3-9 0,-5-10 0,-3-11 0,-9-12 0,-1-6-8191</inkml:trace>
  <inkml:trace contextRef="#ctx0" brushRef="#br0" timeOffset="1899.45">1724 278 24575,'7'-6'0,"11"-1"0,11 0 0,8 1 0,7 2 0,4 3 0,1 2 0,0 3 0,-1 2 0,1 3 0,-8-1-8191</inkml:trace>
  <inkml:trace contextRef="#ctx0" brushRef="#br0" timeOffset="2381.43">2552 654 24575,'-65'-1'0,"24"-1"0,0 3 0,-43 5 0,78-5 0,0 0 0,0 0 0,1 1 0,-1 0 0,1 0 0,-1 0 0,-5 4 0,10-5 0,0-1 0,0 1 0,0-1 0,0 1 0,1 0 0,-1 0 0,0-1 0,0 1 0,1 0 0,-1 0 0,1 0 0,-1 0 0,1 0 0,-1 0 0,1 0 0,-1 0 0,1 0 0,0 0 0,-1 0 0,1 0 0,0 0 0,0 0 0,0 0 0,0 0 0,0 0 0,0 0 0,0 0 0,0 0 0,0 0 0,1 0 0,-1 1 0,0-1 0,1 0 0,-1 0 0,1-1 0,-1 1 0,1 0 0,-1 0 0,1 0 0,0 0 0,-1 0 0,1-1 0,0 1 0,0 0 0,0 0 0,1 0 0,7 8 0,0-1 0,1 0 0,0-1 0,1 0 0,11 6 0,62 27 0,-37-19 0,-30-13 0,44 24 0,-57-29 0,-1-1 0,1 0 0,-1 1 0,0-1 0,0 1 0,0 0 0,0 0 0,0 1 0,0-1 0,-1 0 0,0 1 0,4 7 0,-6-10 0,0 0 0,1 0 0,-1 1 0,0-1 0,0 0 0,0 0 0,0 1 0,0-1 0,0 0 0,0 0 0,0 1 0,-1-1 0,1 0 0,0 0 0,-1 1 0,1-1 0,-1 0 0,1 0 0,-1 0 0,0 0 0,0 0 0,1 0 0,-1 0 0,0 0 0,0 0 0,0 0 0,0 0 0,0-1 0,0 1 0,0 0 0,0-1 0,0 1 0,0-1 0,-2 1 0,-5 2 0,1 0 0,0-1 0,-1 0 0,-10 2 0,-11 0 0,-34 2 0,53-5 0,0-1 0,1-1 0,-1 0 0,0 0 0,0-1 0,0 0 0,-12-4 0,20 5-68,0 0 0,1 0-1,-1 0 1,0 0 0,0 0 0,1 0-1,-1 0 1,1-1 0,-1 1 0,1 0-1,0-1 1,-1 1 0,1-1 0,0 0-1,0 1 1,0-1 0,0 0-1,0 0 1,-1-3 0,-2-14-6758</inkml:trace>
  <inkml:trace contextRef="#ctx0" brushRef="#br0" timeOffset="2849.85">2707 199 24575,'-6'6'0,"-5"11"0,-3 8 0,1 10 0,3 6 0,2 3 0,6 3 0,4-2 0,8 1 0,5-4 0,5-6 0,2-11 0,-3-8-8191</inkml:trace>
  <inkml:trace contextRef="#ctx0" brushRef="#br0" timeOffset="3314.27">3026 234 24575,'-7'9'0,"0"1"0,2 0 0,-1 1 0,1-1 0,0 1 0,1 0 0,-4 16 0,-2 5 0,-3-1 0,8-22 0,1 0 0,0 1 0,1-1 0,0 1 0,0 0 0,1 0 0,-1 17 0,3-25 0,0-1 0,0 0 0,1 0 0,-1 0 0,0 0 0,1 0 0,-1 0 0,1 0 0,-1 0 0,1 0 0,0 0 0,-1 0 0,1 0 0,0 0 0,0-1 0,0 1 0,-1 0 0,1-1 0,0 1 0,0 0 0,0-1 0,0 1 0,0-1 0,0 1 0,0-1 0,1 0 0,-1 1 0,0-1 0,0 0 0,2 0 0,42 2 0,-30-3 0,-4 1 0,7 0 0,0 0 0,0 1 0,0 1 0,0 1 0,20 6 0,-37-9 0,0 0 0,0 0 0,0 1 0,-1-1 0,1 0 0,0 1 0,0-1 0,0 1 0,0-1 0,-1 1 0,1-1 0,0 1 0,0-1 0,-1 1 0,1 0 0,0-1 0,-1 1 0,1 0 0,-1 0 0,1 0 0,-1-1 0,1 3 0,-1-2 0,0-1 0,0 1 0,0 0 0,-1 0 0,1 0 0,0-1 0,-1 1 0,1 0 0,0-1 0,-1 1 0,1 0 0,-1-1 0,1 1 0,-1 0 0,1-1 0,-1 1 0,0-1 0,1 1 0,-1-1 0,0 1 0,-6 3 0,0 0 0,0-1 0,-13 6 0,-9 0-682,-37 8-1,40-12-6143</inkml:trace>
  <inkml:trace contextRef="#ctx0" brushRef="#br0" timeOffset="3315.27">3214 576 24575,'1'11'0,"2"6"0,-6 8 0,-3 0 0,1 1 0,0-2 0,3-2 0,4-5 0,5-5 0,6-4 0,3-6 0,6-7 0,-2-2-8191</inkml:trace>
  <inkml:trace contextRef="#ctx0" brushRef="#br0" timeOffset="3744.45">3512 1 24575,'4'68'0,"19"109"0,-11-94 0,7 121 0,-18-163 0,-2 1 0,-13 77 0,6-86-1365,0-7-5461</inkml:trace>
  <inkml:trace contextRef="#ctx0" brushRef="#br0" timeOffset="4547.3">1 1116 24575,'78'19'0,"1"-4"0,94 6 0,578-8 0,-501-15 0,5-10 0,-106 2 0,419-28-5767,-305 10 4002,-22 1 214,-85 9 3331,42-3 2864,-152 19-3758,0 1 1,59 8-1,-101-7-1081,1 1 0,0-1 0,-1 1 0,1 1 0,-1-1 0,9 4 0,-4 2-6631</inkml:trace>
  <inkml:trace contextRef="#ctx0" brushRef="#br0" timeOffset="5090.8">410 1227 24575,'7'249'0,"-1"-183"0,25 114 0,-21-137 0,-7-23 0,2-1 0,0 1 0,1-1 0,17 37 0,-23-56-27,0 1 1,0-1-1,0 1 0,1 0 0,-1-1 1,0 1-1,1-1 0,-1 1 0,0-1 1,1 1-1,-1-1 0,0 0 0,1 1 0,-1-1 1,1 1-1,-1-1 0,1 0 0,-1 1 1,1-1-1,-1 0 0,1 0 0,-1 1 1,1-1-1,-1 0 0,1 0 0,0 0 0,-1 0 1,1 1-1,-1-1 0,1 0 0,0 0 1,-1 0-1,1 0 0,-1-1 0,1 1 1,-1 0-1,1 0 0,0 0 0,-1 0 0,1-1 1,-1 1-1,1 0 0,-1 0 0,1-1 1,-1 1-1,1 0 0,-1-1 0,1 1 0,-1-1 1,1 0-1,8-8-6799</inkml:trace>
  <inkml:trace contextRef="#ctx0" brushRef="#br0" timeOffset="5475.77">652 1195 24575,'0'2'0,"1"10"0,4 10 0,2 11 0,-1 8 0,2 5 0,-1 3 0,0 3 0,0 1 0,2 2 0,1 0 0,0-1 0,1-1 0,0-3 0,4-3 0,5-2 0,8 0 0,0-6-8191</inkml:trace>
  <inkml:trace contextRef="#ctx0" brushRef="#br0" timeOffset="5943.22">3171 1271 24575,'0'7'0,"0"13"0,0 9 0,2 8 0,2 7 0,3 6 0,1 3 0,4 0 0,2-1 0,1-2 0,3 0 0,4 0 0,1-3 0,-1-11 0,2-9 0,-4-10-8191</inkml:trace>
  <inkml:trace contextRef="#ctx0" brushRef="#br0" timeOffset="6363.1">3523 1195 24575,'0'7'0,"2"13"0,2 9 0,5 10 0,4 6 0,4 2 0,0 1 0,0 2 0,1-1 0,-1 0 0,-2-2 0,-1 1 0,-3 0 0,-4-1 0,-2-8-8191</inkml:trace>
  <inkml:trace contextRef="#ctx0" brushRef="#br0" timeOffset="7075.7">972 1305 24575,'10'24'0,"-1"0"0,-2 0 0,0 1 0,-2 0 0,-1 0 0,0 1 0,-2-1 0,-2 38 0,-3-25 0,-3 21 0,6-53 0,0-1 0,1 1 0,-1-1 0,1 1 0,0-1 0,0 1 0,4 8 0,-5-13 0,1 0 0,-1 0 0,1 0 0,0-1 0,-1 1 0,1 0 0,0 0 0,-1-1 0,1 1 0,0 0 0,0-1 0,0 1 0,0 0 0,0-1 0,-1 0 0,1 1 0,0-1 0,0 1 0,0-1 0,0 0 0,0 0 0,0 1 0,1-1 0,-1 0 0,0 0 0,1 0 0,31-6 0,-21 3 0,5 0 0,1 1 0,-1 0 0,18 2 0,-27 0 0,1 0 0,-1 1 0,0 1 0,1-1 0,-1 1 0,0 1 0,0-1 0,9 6 0,-16-8 0,0 1 0,0-1 0,0 1 0,0-1 0,0 1 0,0-1 0,0 1 0,0 0 0,0 0 0,-1-1 0,1 1 0,0 0 0,-1 0 0,1 0 0,0 0 0,-1 0 0,1 0 0,-1 0 0,0 0 0,1 0 0,-1 0 0,0 0 0,1 0 0,-1 0 0,0 2 0,0-2 0,-1 1 0,1 0 0,-1 0 0,0 0 0,1-1 0,-1 1 0,0 0 0,0-1 0,0 1 0,0-1 0,0 1 0,0-1 0,-3 3 0,-4 3 0,-1 0 0,0 0 0,-16 9 0,24-15 0,-9 5-341,-1-1 0,0 1-1,-17 4 1,5-4-6485</inkml:trace>
  <inkml:trace contextRef="#ctx0" brushRef="#br0" timeOffset="7527.51">1183 1812 24575,'19'-5'0,"1"0"0,-1 2 0,1 0 0,0 1 0,0 1 0,0 0 0,37 5 0,-56-4 0,1 1 0,-1-1 0,0 0 0,0 0 0,1 0 0,-1 1 0,0-1 0,0 1 0,1-1 0,-1 1 0,0-1 0,0 1 0,0 0 0,0 0 0,0-1 0,0 1 0,0 0 0,0 0 0,0 0 0,0 0 0,0 0 0,0 0 0,-1 0 0,1 1 0,-1-1 0,1 0 0,-1 0 0,1 1 0,-1-1 0,1 2 0,-1 1 0,-1 0 0,0 0 0,1 0 0,-1 0 0,-1 0 0,1 0 0,-1 0 0,-1 3 0,1-4 0,1-1 0,-1 1 0,1 0 0,0-1 0,0 1 0,0 0 0,0-1 0,1 1 0,-1 0 0,1 0 0,0 0 0,0 0 0,0-1 0,0 1 0,0 0 0,0 0 0,1 0 0,1 5 0,-1-7-65,1 1 0,0-1 0,0 1 0,-1-1 0,1 0 0,0 0 0,0 0 0,0 0 0,0 0 0,0-1 0,0 1 0,0 0 0,1-1 0,-1 0 0,0 1 0,0-1 0,0 0 0,1 0 0,-1 0 0,3-1 0,15 0-6761</inkml:trace>
  <inkml:trace contextRef="#ctx0" brushRef="#br0" timeOffset="7995.54">1647 1779 24575,'2'0'0,"8"2"0,11 2 0,11 3 0,2 0 0,4-3 0,3-5 0,3-7 0,1-6 0,-8 0-8191</inkml:trace>
  <inkml:trace contextRef="#ctx0" brushRef="#br0" timeOffset="7996.54">2110 1536 24575,'0'2'0,"2"8"0,4 12 0,4 9 0,1 8 0,1 2 0,0 3 0,-2 5 0,0-5 0,-3-8 0,-2-5 0,0-12 0,1-22 0,0-10-8191</inkml:trace>
  <inkml:trace contextRef="#ctx0" brushRef="#br0" timeOffset="8509.82">2375 1437 24575,'0'7'0,"1"13"0,4 9 0,0 10 0,1 6 0,1 2 0,2 1 0,3 2 0,-1 1 0,0 2 0,-2-6 0,-4-12 0,-7-11 0,-3-10-8191</inkml:trace>
  <inkml:trace contextRef="#ctx0" brushRef="#br0" timeOffset="8510.82">2120 1580 24575,'-2'-4'0,"0"-4"0,0-4 0,1-1 0,12-4 0,11 1 0,8 3 0,8 4 0,5 3 0,4 3 0,1 2 0,1 3 0,-9 1-8191</inkml:trace>
  <inkml:trace contextRef="#ctx0" brushRef="#br0" timeOffset="9040.38">2662 1735 24575,'-16'0'0,"-1"1"0,0 1 0,1 1 0,-1 1 0,1 0 0,-26 10 0,41-14 0,0 1 0,0-1 0,0 0 0,0 1 0,0-1 0,0 1 0,1-1 0,-1 1 0,0-1 0,0 1 0,1 0 0,-1-1 0,0 1 0,1 0 0,-1-1 0,0 1 0,1 0 0,-1 0 0,1 0 0,0 0 0,-1 0 0,1-1 0,0 1 0,-1 0 0,1 0 0,0 0 0,0 0 0,0 0 0,0 0 0,0 0 0,0 0 0,0 0 0,0 0 0,0 0 0,0 0 0,0 0 0,1 0 0,-1 0 0,0-1 0,1 1 0,-1 0 0,1 0 0,-1 0 0,1 0 0,-1-1 0,1 1 0,0 0 0,0 0 0,6 7 0,0-1 0,0 0 0,16 12 0,-12-9 0,2 1 0,3 0 0,-2 2 0,1 0 0,-2 0 0,0 2 0,-1-1 0,0 2 0,12 20 0,-23-34 0,0 0 0,0 0 0,0 0 0,0 0 0,0 0 0,-1 0 0,1 0 0,-1 0 0,1 0 0,-1 1 0,0-1 0,0 0 0,0 0 0,0 0 0,0 1 0,-1-1 0,1 0 0,-1 0 0,1 0 0,-2 3 0,1-3 0,-1-1 0,1 1 0,-1-1 0,1 1 0,-1-1 0,1 0 0,-1 1 0,0-1 0,0 0 0,1 0 0,-1 0 0,0 0 0,0-1 0,0 1 0,0 0 0,0-1 0,0 0 0,-1 1 0,1-1 0,-3 0 0,1 0-50,0 0-1,0 0 1,-1 0-1,1 0 0,0-1 1,0 1-1,0-1 1,1 0-1,-1-1 1,0 1-1,0-1 0,1 1 1,-1-1-1,0 0 1,1-1-1,0 1 1,0 0-1,-1-1 0,2 0 1,-1 0-1,0 0 1,0 0-1,1 0 1,0 0-1,-1-1 1,-1-4-1,-7-18-6775</inkml:trace>
  <inkml:trace contextRef="#ctx0" brushRef="#br0" timeOffset="9899.6">2895 1392 24575,'-2'2'0,"0"-1"0,1 1 0,-1-1 0,1 1 0,-1 0 0,1 0 0,0-1 0,0 1 0,0 0 0,0 0 0,-2 4 0,1 0 0,-67 140 0,67-142 0,0 1 0,1-1 0,-1 1 0,1-1 0,0 1 0,1 0 0,-1-1 0,1 1 0,0 0 0,0-1 0,0 1 0,1 0 0,-1-1 0,1 1 0,0 0 0,1-1 0,1 5 0,0-4 0,-1-1 0,1 1 0,1-1 0,-1 0 0,0 0 0,1 0 0,0-1 0,0 0 0,0 1 0,0-1 0,0 0 0,1-1 0,-1 1 0,1-1 0,6 2 0,28 8 0,-32-10 0,1 0 0,-1 0 0,0 0 0,0 1 0,0 0 0,0 0 0,0 1 0,10 7 0,-16-10 0,-1-1 0,0 0 0,1 1 0,-1-1 0,1 1 0,-1-1 0,1 1 0,-1-1 0,0 1 0,1-1 0,-1 1 0,0-1 0,1 1 0,-1-1 0,0 1 0,0-1 0,0 1 0,0 0 0,1-1 0,-1 1 0,0-1 0,0 1 0,0 0 0,0-1 0,0 1 0,0 0 0,-1-1 0,1 1 0,0-1 0,0 1 0,0-1 0,-1 2 0,0 0 0,-1-1 0,1 0 0,0 1 0,-1-1 0,1 0 0,-1 0 0,1 0 0,-1 0 0,0 0 0,-3 1 0,-5 2 0,-1 0 0,-18 2 0,17-3 0,-19 3 0,-37 2 0,53-10 0,15 2 0,0-1 0,0 1 0,0 0 0,0-1 0,0 1 0,0 0 0,0 0 0,0-1 0,0 1 0,0 0 0,0 0 0,0-1 0,0 1 0,0 0 0,0-1 0,0 1 0,0 0 0,0 0 0,0-1 0,0 1 0,0 0 0,1 0 0,-1 0 0,0-1 0,0 1 0,0 0 0,0 0 0,1-1 0,-1 1 0,0 0 0,25-17 0,-11 11 0,-1 1 0,0 1 0,1 0 0,0 1 0,0 0 0,22-1 0,-27 4 0,0-1 0,0 2 0,0-1 0,1 1 0,-1 1 0,0 0 0,0 0 0,0 0 0,-1 1 0,1 1 0,9 4 0,-16-7 0,0 0 0,0 1 0,0-1 0,0 0 0,0 0 0,-1 1 0,1-1 0,0 1 0,-1 0 0,1-1 0,-1 1 0,1 0 0,-1 0 0,0 0 0,0 0 0,0 0 0,0 0 0,0 0 0,-1 1 0,1-1 0,-1 0 0,1 0 0,-1 1 0,0-1 0,0 0 0,0 0 0,0 4 0,-2 1 0,0 1 0,0-1 0,-1 1 0,0-1 0,-1 0 0,-5 10 0,8-16 0,1-1 0,0 1 0,-1 0 0,1-1 0,0 1 0,0 0 0,0-1 0,0 1 0,0 0 0,0-1 0,0 1 0,0 0 0,0-1 0,0 1 0,0 0 0,0 0 0,0-1 0,1 1 0,-1-1 0,0 1 0,0 0 0,1-1 0,-1 1 0,0 0 0,1-1 0,-1 1 0,1-1 0,-1 1 0,1-1 0,-1 1 0,1-1 0,-1 0 0,1 1 0,0-1 0,-1 1 0,1-1 0,-1 0 0,1 0 0,0 1 0,-1-1 0,1 0 0,1 0 0,32 9 0,-31-8 0,12 1-455,0-1 0,17 1 0,-5-3-637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9:16.0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1 24575,'0'6'0,"1"1"0,0-1 0,1 0 0,0 0 0,-1 0 0,4 6 0,3 10 0,7 31 0,2-1 0,3-1 0,1-1 0,39 65 0,-57-111 0,0 1 0,0-1 0,0 0 0,1 0 0,-1 0 0,8 6 0,-10-10 0,0 1 0,0 0 0,0-1 0,0 1 0,0-1 0,0 1 0,0-1 0,1 0 0,-1 0 0,0 1 0,0-1 0,0 0 0,1 0 0,-1 0 0,0 0 0,0 0 0,0 0 0,0-1 0,1 1 0,-1 0 0,0-1 0,0 1 0,0 0 0,0-1 0,0 0 0,0 1 0,0-1 0,0 1 0,0-1 0,0 0 0,0 0 0,0 0 0,1-1 0,6-7 0,0 0 0,-1-1 0,0 0 0,0-1 0,-1 1 0,6-16 0,25-73 0,-31 80 0,58-194 107,-40 126-1579,-18 69-5354</inkml:trace>
  <inkml:trace contextRef="#ctx0" brushRef="#br0" timeOffset="538.31">497 352 24575,'10'-6'0,"0"1"0,1 0 0,-1 0 0,1 1 0,0 1 0,0-1 0,0 2 0,1 0 0,-1 0 0,1 1 0,19 0 0,-30 1 0,1 0 0,-1 0 0,1 0 0,0 0 0,-1 1 0,1-1 0,-1 0 0,1 1 0,-1-1 0,1 1 0,-1-1 0,0 1 0,1 0 0,-1 0 0,0 0 0,1-1 0,-1 1 0,2 2 0,-2-2 0,-1 1 0,1-1 0,-1 0 0,1 0 0,-1 0 0,0 0 0,1 1 0,-1-1 0,0 0 0,0 0 0,0 1 0,0-1 0,0 0 0,0 0 0,0 0 0,-1 1 0,1-1 0,-1 2 0,-2 5 0,-1 0 0,0 0 0,0 0 0,0 0 0,-7 7 0,9-12 0,-27 36 0,18-27 0,1 1 0,1 1 0,-14 25 0,23-38 0,-1 0 0,1 0 0,-1 0 0,1 0 0,-1 1 0,1-1 0,0 0 0,-1 0 0,1 0 0,0 0 0,0 1 0,0-1 0,0 0 0,0 0 0,0 0 0,1 0 0,-1 1 0,0-1 0,0 0 0,1 0 0,-1 0 0,1 0 0,-1 0 0,1 0 0,0 0 0,-1 0 0,1 0 0,0 0 0,-1 0 0,1 0 0,0 0 0,0 0 0,0-1 0,0 1 0,0 0 0,0-1 0,0 1 0,0-1 0,0 1 0,0-1 0,0 1 0,2-1 0,5 2 0,1 0 0,-1 0 0,0-1 0,16 0 0,-20-1 0,9 1-105,-1-1 0,0-1 0,1 0 0,-1 0 0,0-1 0,0-1 0,0 0 0,0 0 0,0-2 0,-1 1 0,1-1 0,14-10 0,-5-1-6721</inkml:trace>
  <inkml:trace contextRef="#ctx0" brushRef="#br0" timeOffset="1017.63">950 255 24575,'2'0'0,"2"0"0,3 0 0,2 0 0,8 0 0,12 2 0,9 0 0,8 2 0,4 1 0,-1 0 0,-9 1-8191</inkml:trace>
  <inkml:trace contextRef="#ctx0" brushRef="#br0" timeOffset="1018.63">994 354 24575,'4'4'0,"10"5"0,11 2 0,10 0 0,7-2 0,8-2 0,-6-3-819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50:50.1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'0'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1:47.3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9 1 24575,'-1'57'0,"-4"0"0,-14 70 0,-35 111 0,34-157 0,-15 46 0,-72 179 0,106-303-151,0 0-1,-1 0 0,1 0 0,-1 1 1,0-2-1,0 1 0,0 0 1,-3 4-1,-3-3-6674</inkml:trace>
  <inkml:trace contextRef="#ctx0" brushRef="#br0" timeOffset="508.7">17 784 24575,'-2'0'0,"-2"9"0,-1 13 0,1 10 0,2 9 0,8 5 0,6 0 0,7-3 0,8-8 0,7-10 0,6-9 0,1-7 0,-1-7 0,2-11 0,-3-7 0,0-7 0,-6 0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35.0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20 328 24575,'-1'-10'0,"0"1"0,0-1 0,0 1 0,-1-1 0,-1 1 0,0 0 0,0 0 0,-1 0 0,0 0 0,0 1 0,-1 0 0,0-1 0,-11-12 0,9 12 0,-1 1 0,0 1 0,0-1 0,0 1 0,-1 1 0,0 0 0,-1 0 0,1 0 0,-1 2 0,0-1 0,-18-5 0,5 5 0,0 0 0,0 2 0,0 0 0,0 2 0,-1 1 0,1 0 0,0 2 0,0 1 0,0 0 0,0 2 0,0 1 0,1 1 0,0 0 0,1 2 0,-25 13 0,13-4 0,1 1 0,0 2 0,2 2 0,1 0 0,1 2 0,0 1 0,2 1 0,-37 51 0,44-51 0,1 0 0,1 2 0,1 0 0,1 0 0,2 2 0,1-1 0,2 2 0,1-1 0,1 1 0,2 1 0,1-1 0,2 1 0,1 0 0,3 47 0,2-44 0,1 0 0,3-1 0,0 0 0,3 0 0,1-1 0,1 0 0,2-1 0,1 0 0,1-1 0,23 32 0,-15-30 0,2-2 0,1 0 0,1-1 0,1-2 0,2-1 0,1-2 0,1-1 0,53 31 0,-43-33 0,0-1 0,1-2 0,1-2 0,1-2 0,54 11 0,-67-20 0,0-2 0,1-1 0,0-1 0,-1-2 0,1-2 0,0-1 0,0-1 0,39-10 0,-57 9 0,-1-1 0,0 0 0,0-1 0,0-1 0,-1 0 0,0-1 0,0-1 0,-1 0 0,0-1 0,0 0 0,-1-1 0,-1 0 0,0-1 0,-1 0 0,17-25 0,-15 16 0,0-1 0,-1 0 0,-2 0 0,0-1 0,-1-1 0,-2 1 0,0-1 0,-1 0 0,2-42 0,-6 6 0,-2 0 0,-3 0 0,-2 0 0,-3 0 0,-25-87 0,0 38 0,-92-203 0,97 251 0,-60-89 0,69 121 0,-1 1 0,-2 0 0,-1 2 0,-48-41 0,59 58-273,1 1 0,-1 0 0,0 1 0,-19-7 0,4 2-6553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21.8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90 24575,'6'230'0,"-1"25"0,-2-265 0,0 0 0,1 0 0,0 0 0,0 0 0,1 1 0,0-1 0,1 1 0,13-16 0,-15 20 0,1-1 0,1 0 0,-1 1 0,1 0 0,0 0 0,0 1 0,0 0 0,1 0 0,0 0 0,-1 1 0,1 0 0,0 0 0,1 1 0,-1 0 0,0 0 0,1 1 0,-1-1 0,1 2 0,-1-1 0,1 1 0,0 0 0,-1 1 0,1 0 0,-1 0 0,1 0 0,-1 1 0,0 0 0,1 1 0,-1 0 0,0 0 0,-1 0 0,1 1 0,-1 0 0,8 5 0,-5-1 0,1 0 0,-1 1 0,0-1 0,-1 2 0,8 11 0,-12-16 0,-1 0 0,1 0 0,-1 1 0,-1-1 0,1 1 0,-1 0 0,0 0 0,0 0 0,0 0 0,-1 0 0,0 0 0,0 9 0,-1-12 0,-1 1 0,0 0 0,0-1 0,0 1 0,0-1 0,0 1 0,-1-1 0,1 0 0,-1 1 0,0-1 0,0 0 0,0 0 0,-1 0 0,1 0 0,-1-1 0,1 1 0,-1-1 0,0 0 0,0 1 0,0-1 0,0 0 0,-1-1 0,1 1 0,-5 1 0,-4 2 0,-1 0 0,0-1 0,0-1 0,0 0 0,-19 2 0,7-3 0,0 0 0,0-2 0,0 0 0,0-2 0,-49-9 0,72 10 25,-1 1-1,1-1 0,-1 0 1,1 0-1,0 0 1,-1 0-1,1-1 0,0 1 1,0-1-1,0 1 0,0-1 1,0 0-1,-3-3 1,4 4-80,1 0-1,-1 0 1,1 0 0,-1 0 0,1 0 0,-1 0 0,1-1 0,0 1 0,0 0 0,-1 0 0,1 0 0,0-1 0,0 1 0,0 0 0,1 0 0,-1 0 0,0-1 0,0 1 0,1 0 0,-1 0-1,0 0 1,1 0 0,-1 0 0,1 0 0,-1 0 0,1 0 0,0 0 0,0 0 0,-1 0 0,3-2 0,7-7-6771</inkml:trace>
  <inkml:trace contextRef="#ctx0" brushRef="#br0" timeOffset="1132.03">508 818 24575,'1'-6'-39,"-1"1"0,1-1 0,0 1 0,1-1 0,-1 1 0,1-1 0,0 1 0,1 0 0,-1 0 0,1 0-1,0 0 1,0 1 0,1-1 0,-1 1 0,5-4 0,-2 1-30,1 1-1,0 0 1,0 1-1,0 0 1,0 0-1,1 0 1,0 1-1,14-6 1,-16 8 80,1 0 0,-1 1 0,1 0-1,0 0 1,0 0 0,0 0 0,-1 1 0,1 1 0,0-1 0,0 1 0,0 0 0,-1 0 0,10 4-1,-12-4-3,0 1-1,0 0 1,-1 0-1,1 0 0,-1 0 1,1 0-1,-1 1 0,0 0 1,0-1-1,0 1 0,0 0 1,0 1-1,-1-1 1,1 0-1,-1 1 0,0-1 1,0 1-1,-1 0 0,1 0 1,-1 0-1,1 0 0,-1 0 1,0 5-1,0-5 18,-1 0-1,-1 0 1,1 0 0,0 0-1,-1 0 1,0 0 0,0 0-1,0 0 1,-1 0-1,1 0 1,-1-1 0,0 1-1,0 0 1,0-1 0,0 1-1,-1-1 1,1 0-1,-1 0 1,-6 5 0,4-3 19,0-1 0,0 1 0,-1-1 0,0 0-1,0-1 1,0 1 0,0-1 0,-1-1 0,1 1 0,-13 3 0,10-6-43,14-3 0,15-3 0,-5 4 0,1 1 0,-1 0 0,1 2 0,-1 0 0,0 0 0,1 2 0,-1 0 0,0 0 0,0 1 0,0 1 0,17 9 0,-24-11 0,0 1 0,0 1 0,0-1 0,0 1 0,-1 1 0,0-1 0,0 1 0,0 1 0,-1-1 0,0 1 0,0 0 0,-1 1 0,1-1 0,-2 1 0,1 0 0,-1 0 0,0 0 0,-1 1 0,0 0 0,2 11 0,-4-17 0,0 0 0,-1 1 0,0-1 0,1 1 0,-1-1 0,-1 0 0,1 1 0,0-1 0,-1 1 0,0-1 0,0 0 0,0 1 0,0-1 0,0 0 0,0 0 0,-1 0 0,0 0 0,0 0 0,0 0 0,0-1 0,0 1 0,0 0 0,-5 3 0,1-2 0,0 0 0,0-1 0,-1 1 0,1-2 0,-1 1 0,1 0 0,-1-1 0,0-1 0,0 1 0,-11 0 0,-5 2 0,-1-2 0,1-1 0,-1-1 0,1 0 0,-29-6 0,49 6-136,0-1-1,1 0 1,-1 0-1,0 0 1,1 0-1,-1 0 1,1-1-1,-1 1 0,-1-3 1,-4-3-6690</inkml:trace>
  <inkml:trace contextRef="#ctx0" brushRef="#br0" timeOffset="2493.45">1104 783 24575,'508'-11'0,"-135"-6"0,-360 16-1365,-5 2-5461</inkml:trace>
  <inkml:trace contextRef="#ctx0" brushRef="#br0" timeOffset="5162.91">2473 268 24575,'2'4'0,"-1"1"0,1 0 0,-1 0 0,1-1 0,1 1 0,-1-1 0,0 0 0,1 0 0,0 0 0,5 5 0,1 3 0,-6-7 0,0 1 0,-1-1 0,1 1 0,-1 0 0,0 0 0,0-1 0,-1 1 0,0 0 0,0 1 0,0-1 0,-1 6 0,0 13 0,-5 36 0,1-18 0,0 8 0,3 1 0,1 0 0,14 92 0,-13-144 1,8 32 339,-9-31-372,0-1 0,1 1 0,-1-1 0,0 1-1,0-1 1,0 1 0,1-1 0,-1 1 0,0-1-1,1 1 1,-1-1 0,0 1 0,1-1 0,-1 0-1,0 1 1,1-1 0,-1 0 0,1 1 0,-1-1-1,1 0 1,-1 0 0,1 1 0,-1-1 0,1 0-1,-1 0 1,1 0 0,-1 0 0,1 0 0,-1 0-1,1 1 1,-1-1 0,1 0 0,0-1 0,-1 1-1,1 0 1,-1 0 0,1 0 0,-1 0 0,1 0-1,-1 0 1,1-1 0,-1 1 0,1 0 0,-1 0 0,1-1-1,-1 1 1,0 0 0,1-1 0,-1 1 0,1-1-1,-1 1 1,1-1 0,11-15-6794</inkml:trace>
  <inkml:trace contextRef="#ctx0" brushRef="#br0" timeOffset="5763.98">2761 178 24575,'2'8'0,"2"9"0,3 10 0,1 18 0,1 7 0,-1 5-5933,-1 1 5933,-2-3 0,1-3 0,0 0 0,1-1 1757,2 0-1757,-1-5 957,-1-1-957,-5-9 0,-10-18 0,-8-18 3219,-3-8-11410</inkml:trace>
  <inkml:trace contextRef="#ctx0" brushRef="#br0" timeOffset="6410.13">2363 377 24575,'-2'-21'0,"1"19"0,1 0 0,-1 0 0,1 0 0,0 0 0,-1 0 0,1 0 0,0 0 0,0 0 0,0-1 0,1 1 0,-1 0 0,0 0 0,1 0 0,-1 0 0,1 0 0,0 0 0,0 0 0,-1 1 0,1-1 0,0 0 0,1 0 0,-1 1 0,0-1 0,1 0 0,-1 1 0,2-2 0,4-1 0,-1 1 0,0-1 0,1 2 0,-1-1 0,1 1 0,0 0 0,-1 0 0,1 1 0,0 0 0,13 0 0,8 0 0,36 5 0,-63-4 0,202 31 0,-29-3 0,-138-24 0,0-2 0,64-4 0,-97 2 10,28-6 319,-29 6-403,-1 0 0,0-1 0,0 1 0,0 0 0,0-1-1,0 0 1,0 1 0,0-1 0,0 0 0,0 1 0,0-1 0,0 0 0,-1 0 0,1 0 0,0 0 0,0 0-1,-1 0 1,1 0 0,-1 0 0,1 0 0,-1 0 0,1-1 0,0-12-6752</inkml:trace>
  <inkml:trace contextRef="#ctx0" brushRef="#br0" timeOffset="7073.76">3247 850 24575,'2'-24'0,"-1"18"0,-1 0 0,0 0 0,1 0 0,-2 1 0,0-8 0,1 11 0,-1 0 0,1 1 0,-1-1 0,1 0 0,-1 1 0,0-1 0,0 0 0,0 1 0,0-1 0,0 1 0,0-1 0,0 1 0,-1 0 0,1 0 0,0-1 0,-1 1 0,1 0 0,-1 0 0,1 0 0,-1 0 0,-1 0 0,-4-2 0,0 1 0,0 1 0,-1-1 0,1 1 0,0 0 0,0 1 0,-1-1 0,1 1 0,0 1 0,0 0 0,-1 0 0,1 0 0,0 1 0,-11 3 0,7-1 0,1 0 0,0 1 0,0 0 0,0 0 0,0 1 0,1 0 0,0 1 0,-15 14 0,21-19 0,2 0 0,-1 0 0,0 0 0,0 0 0,1 0 0,-1 1 0,1-1 0,-1 1 0,1-1 0,0 1 0,0-1 0,0 1 0,1-1 0,-1 1 0,0 0 0,1 0 0,0-1 0,0 1 0,0 4 0,1-4 0,0-1 0,-1 1 0,2-1 0,-1 1 0,0-1 0,0 0 0,1 1 0,0-1 0,-1 0 0,1 0 0,0 0 0,0 0 0,0 0 0,0-1 0,0 1 0,0-1 0,1 1 0,-1-1 0,5 2 0,23 9 0,-1-2 0,2-1 0,-1-1 0,1-1 0,32 1 0,-19-2 0,72 20 0,-104-22 0,0 0 0,0 1 0,0 1 0,0 0 0,18 12 0,-28-16 0,1-1 0,-1 1 0,0 0 0,0 0 0,0 0 0,0 0 0,0 0 0,0 1 0,0-1 0,-1 1 0,1-1 0,-1 1 0,0-1 0,0 1 0,0 0 0,0-1 0,0 1 0,-1 0 0,1 0 0,-1 0 0,1 0 0,-1-1 0,0 1 0,0 0 0,-1 0 0,1 0 0,-1 0 0,1 0 0,-1-1 0,0 1 0,0 0 0,-1 2 0,-1 0 0,0 0 0,-1-1 0,1 1 0,-1-1 0,0 0 0,0 0 0,0 0 0,-1 0 0,1-1 0,-1 0 0,0 0 0,0 0 0,0 0 0,0-1 0,-1 0 0,1 0 0,-7 1 0,-3 1 0,-1 0 0,1-2 0,0 0 0,-1-1 0,-18 0 0,18-2 0,0 0 0,-1-1 0,1-1 0,0 0 0,1-2 0,-1 1 0,1-2 0,-27-13 0,41 18-57,0 1 0,0-1 1,0 1-1,0-1 0,0 0 0,1 0 0,-1 0 0,0 1 0,0-1 0,0 0 0,1 0 1,-1 0-1,1 0 0,-1 0 0,1 0 0,-1-1 0,1 1 0,-1 0 0,1 0 1,0 0-1,0 0 0,-1 0 0,1-3 0,1-6-6769</inkml:trace>
  <inkml:trace contextRef="#ctx0" brushRef="#br0" timeOffset="7647.46">3690 254 24575,'-2'2'0,"0"-1"0,0 0 0,1 1 0,-1 0 0,0-1 0,1 1 0,0 0 0,-1 0 0,1-1 0,0 1 0,0 0 0,0 0 0,-1 3 0,0-2 0,-5 14 0,-1 0 0,2 0 0,0 1 0,1 0 0,1 0 0,1 0 0,-2 28 0,4-16 0,1 0 0,1 1 0,10 56 0,-6-67 49,0-1 0,1 1 0,0-1-1,2 0 1,0 0 0,15 22 0,-18-32-163,1-1 0,-1 0 0,1-1 0,1 1 1,0-1-1,0 0 0,0-1 0,1 0 1,0 0-1,0 0 0,0-1 0,1 0 1,-1-1-1,20 7 0,4-4-6712</inkml:trace>
  <inkml:trace contextRef="#ctx0" brushRef="#br0" timeOffset="8274.78">4164 309 24575,'-2'41'0,"-3"0"0,-1 0 0,-1 0 0,-24 68 0,8-27 0,22-79 0,-1 2 0,1 0 0,0 0 0,0 0 0,1 0 0,-1 5 0,1-10 0,0 1 0,0-1 0,0 1 0,0 0 0,0-1 0,0 1 0,1 0 0,-1-1 0,0 1 0,0-1 0,1 1 0,-1-1 0,0 1 0,1-1 0,-1 1 0,0-1 0,1 1 0,-1-1 0,1 1 0,-1-1 0,1 1 0,-1-1 0,1 0 0,-1 1 0,1-1 0,-1 0 0,1 0 0,-1 1 0,1-1 0,0 0 0,-1 0 0,1 0 0,-1 0 0,1 0 0,0 0 0,-1 0 0,1 0 0,-1 0 0,1 0 0,0 0 0,-1 0 0,1 0 0,-1 0 0,1 0 0,0-1 0,-1 1 0,2-1 0,80-28 0,2-2 0,-74 28 0,0 1 0,-1 1 0,1-1 0,0 1 0,0 1 0,19 1 0,-27-1 0,0 0 0,1 1 0,-1-1 0,0 1 0,0 0 0,1 0 0,-1 0 0,0 0 0,0 0 0,0 0 0,0 0 0,0 1 0,-1-1 0,4 4 0,-4-5 0,0 1 0,-1 0 0,1 0 0,-1 0 0,0 0 0,1 0 0,-1 0 0,1 0 0,-1 0 0,0 0 0,0 0 0,0 0 0,0 1 0,0-1 0,0 0 0,0 0 0,0 0 0,0 0 0,0 0 0,-1 0 0,1 0 0,0 0 0,-1 0 0,1 0 0,-1 0 0,1 0 0,-1 0 0,1 0 0,-1 0 0,0-1 0,1 1 0,-1 0 0,-1 1 0,-12 9-65,1 0-1,-2-1 1,1 0-1,-1-1 0,-1-1 1,-28 11-1,23-9-840,-4 1-5920</inkml:trace>
  <inkml:trace contextRef="#ctx0" brushRef="#br0" timeOffset="8870.54">4440 695 24575,'13'-4'0,"1"0"0,-1 0 0,0 1 0,1 1 0,0 0 0,0 1 0,-1 1 0,1 0 0,23 3 0,-32-2 0,0 0 0,0 0 0,0 0 0,0 0 0,0 1 0,0 0 0,0 0 0,-1 1 0,7 3 0,-10-5 0,0 0 0,0 0 0,1 0 0,-1 0 0,0 0 0,0 0 0,0 0 0,-1 1 0,1-1 0,0 0 0,0 1 0,-1-1 0,1 1 0,0-1 0,-1 0 0,0 1 0,1-1 0,-1 1 0,0-1 0,0 1 0,0 0 0,0-1 0,0 1 0,0-1 0,0 1 0,0-1 0,-1 1 0,1-1 0,-1 1 0,1-1 0,-1 0 0,1 1 0,-1-1 0,-1 2 0,-3 4 0,0-1 0,0 1 0,-1-1 0,0-1 0,0 1 0,0-1 0,0 0 0,-1 0 0,0-1 0,-13 6 0,5-2 0,14-5 0,5-1 0,14-1 0,-11-1 0,9 2 0,1 0 0,-1 1 0,16 5 0,-26-6 0,1 1 0,-1-1 0,1 1 0,-1 0 0,0 1 0,0-1 0,0 1 0,-1 1 0,9 7 0,-12-11 0,-1 0 0,0 0 0,0 0 0,0 0 0,0 0 0,-1 0 0,1 0 0,0 0 0,0 1 0,-1-1 0,1 0 0,-1 1 0,1-1 0,-1 0 0,1 1 0,-1-1 0,0 1 0,0-1 0,0 1 0,0-1 0,0 0 0,0 1 0,0-1 0,0 1 0,0-1 0,-1 1 0,1-1 0,-1 0 0,1 1 0,-1-1 0,1 0 0,-1 1 0,0-1 0,0 0 0,1 0 0,-1 0 0,0 0 0,0 1 0,0-1 0,0-1 0,-1 1 0,1 0 0,0 0 0,0 0 0,-2 0 0,-7 5 0,0-1 0,-1 0 0,1-1 0,-18 5 0,23-8 0,-47 13 0,47-13 0,0 0 0,0-1 0,0 1 0,0-1 0,0 0 0,-1-1 0,1 1 0,-7-2 0,12 1-38,-1 1-1,0-1 0,0 1 1,0-1-1,0 1 0,0-1 1,0 0-1,1 0 0,-1 1 1,0-1-1,1 0 0,-1 0 1,0 0-1,1 0 0,-1 1 1,1-1-1,-1 0 0,1 0 1,0 0-1,-1 0 0,1 0 1,0-2-1,-1 1-437,-4-17-6350</inkml:trace>
  <inkml:trace contextRef="#ctx0" brushRef="#br0" timeOffset="9564.46">4893 1 24575,'3'0'0,"0"1"0,-1 0 0,1 0 0,0 0 0,0 0 0,-1 0 0,1 0 0,-1 1 0,1 0 0,-1-1 0,4 4 0,1 1 0,16 12 0,-1 1 0,0 2 0,-2 0 0,0 1 0,-2 1 0,0 1 0,-2 0 0,0 1 0,-2 1 0,-1 0 0,14 41 0,-10-16 0,-2 1 0,-2 0 0,-2 1 0,-3 0 0,2 77 0,-9-101 0,1-3 0,-2 0 0,0 0 0,-8 49 0,7-73-124,1 0 0,-1 0 0,1 0 0,-1 1 0,0-1 0,0 0-1,0 0 1,0 0 0,-1 0 0,-1 2 0,-4 2-670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33.0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13.4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126'10'0,"-28"0"0,200-7 0,-296-3 0,0 0 0,0 0 0,0 0 0,0 0 0,0 0 0,0 1 0,-1-1 0,1 1 0,0-1 0,0 1 0,0 0 0,-1 0 0,1 0 0,0 0 0,-1 0 0,1 0 0,-1 0 0,1 0 0,0 2 0,0 0 0,-1 0 0,1 0 0,-1 0 0,0 0 0,0 0 0,0 0 0,-1 0 0,1 0 0,-1 0 0,1 5 0,0 128 0,-3-86 0,6 53 0,2-62-455,1 0 0,18 56 0,-17-72-637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12.2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26 24575,'49'-55'0,"-3"-1"0,-2-3 0,48-84 0,-86 133 0,1-3 0,1 1 0,0 0 0,0 0 0,1 1 0,13-12 0,-20 21 0,1 0 0,-1 0 0,0 0 0,0 1 0,1-1 0,-1 1 0,1 0 0,-1-1 0,1 1 0,0 1 0,-1-1 0,1 0 0,0 1 0,0-1 0,-1 1 0,1 0 0,0 0 0,0 0 0,0 0 0,-1 0 0,1 0 0,0 1 0,0 0 0,-1-1 0,1 1 0,0 0 0,-1 0 0,1 1 0,-1-1 0,1 1 0,-1-1 0,0 1 0,3 2 0,8 9-195,0 0 0,-2 0 0,0 1 0,0 1 0,-1 0 0,13 29 0,-5-10-663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08.3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2 2111 24575,'-3'-146'0,"-30"-215"0,-52-112 0,-13-63 0,72 149 0,21 249 0,4 81-1365,2 44-546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02.9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32 338 24575,'-20'-49'0,"15"34"0,-1 0 0,-1 1 0,-10-18 0,5 16 0,0-1 0,-1 1 0,-1 1 0,0 0 0,-1 2 0,-1-1 0,0 2 0,-1 0 0,0 0 0,-1 2 0,0 0 0,0 2 0,-1 0 0,0 0 0,-1 2 0,1 1 0,-1 0 0,-1 1 0,-24-1 0,4 3 0,0 2 0,0 2 0,-1 2 0,2 1 0,-1 3 0,1 1 0,0 2 0,1 1 0,0 2 0,-64 34 0,71-31 0,1 2 0,0 2 0,2 1 0,1 0 0,0 3 0,2 0 0,0 1 0,2 2 0,2 0 0,0 2 0,2 0 0,-23 46 0,35-60 0,1 1 0,1 0 0,0 0 0,1 0 0,1 1 0,1 0 0,0 0 0,0 18 0,3-23 0,1-1 0,0 1 0,1-1 0,0 1 0,1-1 0,0 0 0,1 0 0,0 0 0,1 0 0,0-1 0,1 0 0,9 14 0,-3-9 0,0-1 0,1 0 0,0 0 0,2-2 0,-1 1 0,2-2 0,-1 0 0,21 11 0,-13-10 0,1-2 0,0 0 0,1-2 0,0 0 0,40 7 0,-19-8 0,-1-3 0,1-2 0,0-2 0,0-1 0,0-3 0,81-15 0,-86 9 0,0-1 0,-1-2 0,0-2 0,-1-1 0,-1-2 0,0-2 0,-2-2 0,62-44 0,-81 51 0,1-2 0,-2 0 0,0-1 0,-1 0 0,-1-1 0,0-1 0,16-31 0,-22 34 0,-1-1 0,0 0 0,-1 0 0,-2 0 0,1-1 0,-2 1 0,0-1 0,-1 0 0,-1 0 0,-2-29 0,0 32 43,-2 0 0,1 0-1,-2 0 1,0 1 0,0 0-1,-2-1 1,-9-17 0,3 10-470,-1 1 0,-1 0 1,-26-29-1,1 6-639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9:57.6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97 24575,'184'-34'0,"1"-14"0,233-51 0,-370 89 0,68-14 0,129-9 0,-225 34-1365</inkml:trace>
  <inkml:trace contextRef="#ctx0" brushRef="#br0" timeOffset="584.86">1104 0 24575,'8'2'0,"9"2"0,12 7 0,8 4 0,0 5 0,-6-1 0,-9 0 0,-15 3 0,-13 2 0,-11-1 0,-12-3 0,-1-5-8191</inkml:trace>
  <inkml:trace contextRef="#ctx0" brushRef="#br0" timeOffset="1447.23">44 320 24575,'47'42'0,"54"40"0,-31-28 0,7 8 0,215 167 0,-209-167 0,-25-17 0,2-3 0,97 52 0,-136-86-1365,-8-5-546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9:55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31 543 24575,'-1'-3'0,"0"0"0,0-1 0,0 1 0,0 0 0,-1 0 0,1 0 0,-1 0 0,0 0 0,-3-4 0,-3-4 0,-8-18 0,-2 1 0,-1 1 0,-2 1 0,0 0 0,-2 2 0,0 1 0,-2 0 0,-50-34 0,27 27 0,-2 2 0,0 2 0,-2 3 0,-1 1 0,-1 4 0,0 1 0,-60-10 0,4 9 0,0 5 0,-184 2 0,14 18 0,198 0 0,-115 24 0,104-10 0,-121 42 0,180-49 0,1 0 0,0 2 0,1 2 0,0 0 0,2 3 0,-48 40 0,53-38 0,1 1 0,2 2 0,0 0 0,1 1 0,2 1 0,1 1 0,-19 42 0,28-50 0,0-1 0,2 1 0,1 1 0,0-1 0,2 1 0,1 0 0,0 0 0,1 0 0,2 0 0,0 0 0,2 1 0,5 29 0,-3-35 0,0 0 0,2-1 0,0 0 0,1 0 0,0 0 0,2-1 0,13 20 0,-7-14 0,1-1 0,2-1 0,0-1 0,29 24 0,-9-14 0,1-2 0,1-1 0,2-3 0,0-1 0,47 16 0,-9-9 0,1-5 0,2-2 0,135 14 0,256-11 0,-410-25 0,1-3 0,-2-3 0,69-17 0,-83 13 0,0-3 0,-1-2 0,-1-3 0,64-33 0,-69 27 0,-1-1 0,-2-2 0,0-2 0,-2-2 0,-2-1 0,0-2 0,32-43 0,-42 45 0,-1-1 0,-2-1 0,-1 0 0,-2-2 0,-2-1 0,-1 0 0,-2-1 0,16-68 0,-26 82 86,0 0-1,-2-1 0,0-26 1,-3 39-300,0 0 1,0 0 0,-1 0-1,-1 0 1,0 1 0,-1-1-1,-9-20 1,-1 8-661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39:48.8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3 1 24575,'3'35'-535,"1"0"1,2 0-1,2 0 0,16 47 0,-12-42 339,28 85-159,-40-125 393,0 1-1,-1-1 1,1 1 0,0-1-1,0 1 1,-1 0-1,1-1 1,0 1 0,-1-1-1,1 1 1,0-1-1,-1 0 1,1 1-1,-1-1 1,1 1 0,-1-1-1,1 0 1,-1 1-1,1-1 1,-1 0 0,0 0-1,1 1 1,-1-1-1,1 0 1,-1 0 0,0 0-1,1 0 1,-1 0-1,1 0 1,-1 0 0,0 0-1,-26 4 1547,24-4-1489,-3 1-87,-52 5-523,-61 0 0,98-7-631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43.1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3 212 24575,'0'-10'0,"0"-6"0,0 1 0,-1 13 0,-6 13 0,-2 16 0,0 11 0,1 6 0,3-9 0,1-10-8191</inkml:trace>
  <inkml:trace contextRef="#ctx0" brushRef="#br0" timeOffset="449.11">110 1 24575,'-2'8'0,"-1"11"0,1 10 0,0 10 0,1 8 0,0 1 0,0 2 0,1-4 0,-2 2 0,0-8-8191</inkml:trace>
  <inkml:trace contextRef="#ctx0" brushRef="#br0" timeOffset="897.91">79 655 24575,'0'2'0,"5"8"0,5 6 0,1 9 0,2 11 0,-1 8 0,1 4 0,-1 2 0,0 1 0,-1 0 0,1-2 0,-1 1 0,-2-3 0,0-7 0,-3-5 0,-1-5 0,-6-20 0</inkml:trace>
  <inkml:trace contextRef="#ctx0" brushRef="#br0" timeOffset="1780.7">65 710 24575,'1'-4'0,"-1"0"0,0 0 0,1 0 0,0 1 0,0-1 0,0 0 0,1 0 0,-1 1 0,1-1 0,0 1 0,0 0 0,0-1 0,0 1 0,1 0 0,-1 0 0,1 0 0,-1 0 0,1 1 0,0-1 0,1 1 0,-1 0 0,0 0 0,6-3 0,-2 2 0,0 0 0,0 0 0,1 0 0,-1 1 0,1 0 0,0 0 0,-1 1 0,1 0 0,0 1 0,13 0 0,-8 2 0,0 0 0,-1 1 0,1 0 0,-1 1 0,0 1 0,0 0 0,0 1 0,-1 0 0,0 0 0,0 1 0,11 9 0,-16-10 0,0-1 0,-1 1 0,1 0 0,-1 0 0,0 0 0,0 1 0,-1-1 0,5 12 0,-6-13 0,-2 0 0,1 0 0,-1 0 0,0 0 0,0 0 0,0 0 0,0 0 0,-1 1 0,0-1 0,0 0 0,-1 0 0,1 0 0,-1 1 0,-2 4 0,2-5 0,-2 1 0,1-1 0,-1 1 0,1-1 0,-1 0 0,-1 0 0,1 0 0,-1 0 0,0-1 0,0 0 0,-9 8 0,0-2 0,-2 0 0,-25 14 0,39-24 0,0 0 0,1 1 0,-1-1 0,0 0 0,1 1 0,-1-1 0,1 1 0,-1-1 0,1 0 0,-1 1 0,1 0 0,-1-1 0,1 1 0,-1-1 0,1 1 0,-1-1 0,1 1 0,0 0 0,-1 1 0,1-2 0,0 1 0,0-1 0,0 1 0,1-1 0,-1 1 0,0-1 0,0 0 0,1 1 0,-1-1 0,0 1 0,0-1 0,1 0 0,-1 1 0,0-1 0,1 0 0,-1 1 0,1-1 0,-1 0 0,0 1 0,1-1 0,-1 0 0,1 1 0,41 12 0,-18-6 0,-10-1 0,0 2 0,-1-1 0,0 2 0,0 0 0,15 13 0,-25-19 0,1 0 0,-1 0 0,0 1 0,1-1 0,-1 1 0,-1 0 0,1 0 0,-1 0 0,1 0 0,-1 0 0,0 0 0,-1 1 0,1-1 0,-1 1 0,0-1 0,0 1 0,0-1 0,-1 1 0,1 0 0,-1-1 0,-1 10 0,0-11 0,0 0 0,0 0 0,0 0 0,-1 0 0,1-1 0,-1 1 0,0 0 0,0-1 0,0 1 0,0-1 0,0 0 0,0 0 0,-1 0 0,1 0 0,-4 2 0,-42 21 0,43-22 0,-19 7 114,1-1 0,-40 10 0,51-16-328,0-1 1,1 0 0,-1-1-1,0 0 1,0-1 0,0 0-1,-21-4 1,17-1-6613</inkml:trace>
  <inkml:trace contextRef="#ctx0" brushRef="#br0" timeOffset="2626.11">1050 610 24575,'12'267'0,"-1"-66"0,-9-146 0,17 104 0,-19-156 38,1 0 0,-1 0 0,1 0 0,0 0 0,0 0 0,1-1 0,-1 1 0,2 2 0,-3-5-44,0 0 1,0 0-1,0 0 1,0 0-1,0 0 1,0 0-1,0 0 1,1 0-1,-1 1 1,0-1-1,0 0 1,0 0-1,0 0 1,0 0-1,0 0 0,0 0 1,0 0-1,0 0 1,0 0-1,1 0 1,-1 0-1,0 0 1,0 0-1,0 0 1,0 0-1,0 0 1,0 0-1,0 0 1,0 0-1,0-1 1,1 1-1,-1 0 1,0 0-1,0 0 1,0 0-1,0 0 1,0 0-1,0 0 1,0 0-1,0 0 1,0 0-1,0 0 1,0 0-1,0 0 1,0 0-1,0-1 1,0 1-1,0 0 1,1 0-1,-1 0 1,0 0-1,0 0 1,0 0-1,0 0 1,0 0-1,0 0 1,0-1-1,0 1 1,0 0-1,0 0 1,0 0-1,0-17-1359,-3-7-5461</inkml:trace>
  <inkml:trace contextRef="#ctx0" brushRef="#br0" timeOffset="3135.79">927 601 24575,'6'-8'0,"1"0"0,0 1 0,0 0 0,0 0 0,1 0 0,0 1 0,17-9 0,-19 12 0,0 0 0,0 1 0,0 0 0,0 0 0,0 1 0,0 0 0,0 0 0,1 0 0,-1 1 0,0-1 0,0 2 0,1-1 0,11 3 0,-9-1 0,-1 0 0,0 1 0,0 0 0,0 0 0,0 1 0,-1 0 0,1 1 0,-1-1 0,0 2 0,0-1 0,-1 1 0,11 10 0,-14-12 0,0-1 0,-1 1 0,1-1 0,-1 1 0,0 0 0,0 0 0,0 0 0,-1 0 0,1 0 0,-1 1 0,0-1 0,0 0 0,-1 1 0,1-1 0,-1 1 0,0-1 0,0 0 0,0 1 0,-1-1 0,1 1 0,-1-1 0,0 0 0,-1 0 0,1 1 0,-1-1 0,-3 6 0,-5 6 0,-1 0 0,0-1 0,-1 0 0,-22 20 0,4-4 0,17-12 0,13-18 0,0-1 0,0 1 0,-1-1 0,1 1 0,0-1 0,0 0 0,0 1 0,0-1 0,0 1 0,0-1 0,0 1 0,1-1 0,-1 1 0,0-1 0,0 1 0,0-1 0,0 0 0,1 1 0,-1-1 0,0 1 0,0-1 0,1 0 0,-1 1 0,0-1 0,1 1 0,2 1 0,0-1 0,0 0 0,0 1 0,0-1 0,1 0 0,-1 0 0,0-1 0,1 1 0,4 0 0,14 1 0,-1 2 0,1 0 0,-1 2 0,0 0 0,25 12 0,-38-14 0,0 1 0,0-1 0,-1 1 0,0 0 0,0 1 0,0 0 0,0 0 0,-1 1 0,0-1 0,0 1 0,-1 1 0,0-1 0,0 1 0,-1 0 0,6 13 0,-7-13 0,-1 1 0,0-1 0,-1 0 0,1 0 0,-2 1 0,1-1 0,-1 0 0,0 1 0,-1-1 0,0 1 0,0-1 0,-5 15 0,4-16 0,-1 0 0,1 0 0,-1 0 0,-1 0 0,1 0 0,-1-1 0,-1 0 0,1 0 0,-1 0 0,0 0 0,0-1 0,0 1 0,-1-1 0,-10 6 0,15-10 10,0 0 0,0 0 0,0-1 0,0 1 0,0 0 0,-1-1 1,1 1-1,0-1 0,0 0 0,0 1 0,-1-1 0,1 0 0,0 0 0,-1 1 0,1-1 0,0 0 0,0 0 0,-1-1 0,1 1 0,0 0 0,0 0 0,-1-1 0,1 1 0,0 0 0,0-1 0,-1 1 0,1-1 0,0 0 0,0 1 0,0-1 0,0 0 0,0 0 1,-1-1-1,-1-1-200,1-1 0,0 0 1,0 1-1,0-1 0,0 0 1,1 0-1,-1 0 1,-1-8-1,-3-21-6636</inkml:trace>
  <inkml:trace contextRef="#ctx0" brushRef="#br0" timeOffset="3601.55">1623 266 24575,'2'2'0,"3"10"0,2 12 0,3 21 0,3 11 0,-2 4-5184,0-2 5184,-2-3 0,-2-5 1157,0-8-1157,-3-3 0,-3-9 0,-6-12 0,-6-18 0,0-8-4164</inkml:trace>
  <inkml:trace contextRef="#ctx0" brushRef="#br0" timeOffset="4064.21">1402 255 24575,'8'-2'0,"10"0"0,9-1 0,9 1 0,9 1-6502,3 0 6502,2 1 0,-3-1 0,1 1-689,-1 1 689,4-1 1517,-8 0-4034</inkml:trace>
  <inkml:trace contextRef="#ctx0" brushRef="#br0" timeOffset="4691.95">2397 566 24575,'-3'71'0,"-2"-2"0,-24 108 0,28-170 0,-4 17 0,1 1 0,-1 41 0,5-65 0,0 0 0,0 1 0,0-1 0,0 0 0,0 1 0,0-1 0,0 0 0,1 0 0,-1 1 0,1-1 0,-1 0 0,1 0 0,-1 0 0,1 0 0,1 3 0,-1-4 0,-1 1 0,1-1 0,0 0 0,-1 1 0,1-1 0,0 0 0,0 1 0,-1-1 0,1 0 0,0 0 0,0 0 0,-1 1 0,1-1 0,0 0 0,0 0 0,-1 0 0,1 0 0,0 0 0,1-1 0,4-1 0,0 0 0,-1 0 0,1 0 0,-1-1 0,9-5 0,-6 3 0,27-16 0,-19 11 0,0 0 0,1 1 0,0 1 0,21-8 0,-32 15 0,-1-1 0,1 1 0,-1 0 0,1 1 0,-1-1 0,1 1 0,0 0 0,-1 0 0,1 1 0,-1 0 0,1 0 0,-1 0 0,1 1 0,-1-1 0,0 1 0,0 1 0,0-1 0,9 6 0,-12-7 0,-1 0 0,1 0 0,0 0 0,-1 1 0,1-1 0,-1 0 0,1 1 0,-1-1 0,0 1 0,1 0 0,-1-1 0,0 1 0,0 0 0,0 0 0,0 0 0,-1 0 0,1 0 0,0 0 0,-1 0 0,1 3 0,-1-2 0,-1-1 0,1 1 0,0 0 0,-1 0 0,0-1 0,0 1 0,0-1 0,0 1 0,0-1 0,0 1 0,0-1 0,-1 0 0,-2 4 0,-3 2 0,-1 0 0,1-1 0,-2 0 0,1 0 0,-1 0 0,-16 8 0,17-10 0,0-1 0,-1 0 0,1 0 0,-1-1 0,0 0 0,0 0 0,0-1 0,0 0 0,-1-1 0,1 0 0,0-1 0,-11 0 0,19 0-62,0 0 0,-1 0 0,1-1 0,0 1 0,0 0 0,-1-1 0,1 1 0,0-1 0,0 1 0,0-1 0,0 0 0,-1 1-1,1-1 1,0 0 0,0 0 0,0 0 0,1 0 0,-1 0 0,0 0 0,0 0 0,-1-2 0,-1-8-6764</inkml:trace>
  <inkml:trace contextRef="#ctx0" brushRef="#br0" timeOffset="5389.44">2728 874 24575,'33'0'0,"0"2"0,0 1 0,-1 1 0,1 2 0,36 12 0,-62-16 0,-1 0 0,0 1 0,0 0 0,0 0 0,-1 1 0,1-1 0,-1 1 0,10 9 0,-14-11 0,1-1 0,0 1 0,-1 0 0,0 0 0,1 0 0,-1 0 0,0 0 0,0 1 0,0-1 0,0 0 0,-1 0 0,1 1 0,-1-1 0,1 0 0,-1 1 0,0-1 0,1 0 0,-1 1 0,-1-1 0,1 1 0,0-1 0,-1 0 0,1 1 0,-1-1 0,1 0 0,-1 0 0,0 1 0,-2 1 0,1 1 0,-2 0 0,1-1 0,0 0 0,-1 0 0,0 0 0,0 0 0,0 0 0,0-1 0,-1 1 0,0-1 0,-5 2 0,-4 3 0,0-2 0,-25 9 0,71-11 0,35 9 0,-50-8 0,0 1 0,-1 1 0,0 0 0,20 12 0,-28-14 0,0 1 0,1 0 0,-2 0 0,1 1 0,-1 0 0,0 0 0,-1 0 0,1 1 0,5 10 0,-11-16 0,1 0 0,-1 0 0,0 0 0,0 0 0,-1 0 0,1 0 0,0 0 0,-1 0 0,1 0 0,-1 0 0,1 1 0,-1-1 0,0 0 0,0 0 0,0 1 0,-1-1 0,1 0 0,0 0 0,-1 0 0,1 1 0,-1-1 0,0 0 0,0 0 0,0 0 0,0 0 0,0 0 0,0 0 0,0-1 0,-1 1 0,1 0 0,-1 0 0,1-1 0,-1 1 0,0-1 0,0 0 0,1 1 0,-1-1 0,-4 2 0,-4 2 0,-1 0 0,0-1 0,0 0 0,0-1 0,0 0 0,-14 2 0,-7-1-455,0-2 0,-49-1 0,35-4-637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0:51.5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2'39'0,"7"38"0,-1-4 0,-1 13 0,-3 1 0,-15 159 0,23-267 0,0 0 0,1 1 0,2 0 0,27-29 0,-36 43 0,1 1 0,0-1 0,0 1 0,1 0 0,-1 1 0,1 0 0,0 0 0,1 0 0,-1 1 0,0 1 0,1-1 0,0 1 0,-1 1 0,16-2 0,-17 3 0,-1 1 0,0-1 0,0 1 0,0 0 0,1 0 0,-1 1 0,0-1 0,-1 1 0,1 1 0,0-1 0,0 1 0,-1 0 0,0 0 0,0 1 0,0-1 0,0 1 0,0 1 0,-1-1 0,1 0 0,-1 1 0,6 9 0,-6-8 0,-1 0 0,0 0 0,0 0 0,0 1 0,-1-1 0,0 1 0,0-1 0,-1 1 0,1 0 0,-2 0 0,1 0 0,-1 0 0,0 0 0,0 0 0,-1-1 0,0 1 0,0 0 0,0 0 0,-1 0 0,0-1 0,-1 1 0,1-1 0,-1 0 0,0 1 0,-1-1 0,-5 7 0,1-2 0,0-1 0,0 0 0,-1-1 0,0 0 0,-1 0 0,0-1 0,-1-1 0,1 1 0,-1-2 0,-1 1 0,1-1 0,-1-1 0,-18 6 0,27-10 29,1-1-1,0 1 1,-1-1-1,1 0 0,-1 1 1,1-1-1,-1 0 1,1 0-1,-1-1 1,1 1-1,-3-1 1,4 1-76,0-1 1,0 1 0,1 0 0,-1-1 0,0 1 0,1-1 0,-1 1 0,1-1-1,-1 1 1,0-1 0,1 0 0,-1 1 0,1-1 0,0 0 0,-1 1 0,1-1-1,-1 0 1,1 0 0,0 1 0,0-1 0,-1 0 0,1 0 0,0 1 0,0-1-1,0 0 1,0 0 0,0 0 0,0 1 0,0-1 0,0 0 0,0 0 0,0 0-1,1 1 1,-1-1 0,0 0 0,1 0 0,4-14-6780</inkml:trace>
  <inkml:trace contextRef="#ctx0" brushRef="#br0" timeOffset="621.35">520 663 24575,'3'-1'0,"-1"-1"0,0 1 0,0-1 0,0 1 0,1 0 0,-1 0 0,1 0 0,-1 0 0,1 0 0,-1 1 0,5-2 0,33-1 0,-27 2 0,-5 0 0,1 1 0,-1 1 0,0 0 0,1 0 0,-1 0 0,0 1 0,0 0 0,0 1 0,0-1 0,13 8 0,-19-9 0,0 0 0,0 1 0,0-1 0,0 1 0,0 0 0,0-1 0,0 1 0,0 0 0,-1 0 0,1 0 0,-1 0 0,0 0 0,1 1 0,-1-1 0,0 0 0,1 3 0,-2-2 0,0 0 0,1-1 0,-1 1 0,0 0 0,-1-1 0,1 1 0,0-1 0,-1 1 0,0 0 0,1-1 0,-1 1 0,0-1 0,0 0 0,-1 1 0,1-1 0,0 0 0,-1 1 0,-3 3 0,-3 2 0,0 0 0,-1 0 0,0 0 0,0-1 0,-1 0 0,0-1 0,0 0 0,-1-1 0,0 0 0,-16 5 0,40-12 0,-1 0 0,1 0 0,0 2 0,0 0 0,-1 0 0,1 1 0,0 1 0,19 4 0,-17-3 0,1 1 0,29 12 0,-41-15 0,-1 1 0,0-1 0,0 1 0,0-1 0,0 1 0,0 0 0,0 0 0,0 0 0,-1 1 0,1-1 0,-1 1 0,1-1 0,-1 1 0,0 0 0,0 0 0,0 0 0,-1 0 0,1 0 0,-1 0 0,2 6 0,-3-6 0,0-1 0,0 1 0,0-1 0,-1 1 0,1-1 0,-1 1 0,1-1 0,-1 0 0,0 1 0,0-1 0,0 0 0,-1 0 0,1 1 0,0-1 0,-1 0 0,0 0 0,1-1 0,-1 1 0,0 0 0,0-1 0,0 1 0,-2 1 0,-5 3 0,0 0 0,0-1 0,-18 8 0,27-13 0,-54 19 342,51-17-474,-1-2 1,0 1 0,1 0-1,-1-1 1,0 1 0,0-1 0,0 0-1,1 0 1,-1-1 0,0 1-1,0-1 1,-5-1 0,-2-5-6695</inkml:trace>
  <inkml:trace contextRef="#ctx0" brushRef="#br0" timeOffset="1084.6">1149 543 24575,'7'2'0,"13"0"0,11 1 0,7-1 0,11-1 0,8 0-3579,2-1 3579,0 2 0,-4 1 0,-8-1 832,-9-2-832,-11-3 0,-8-3 0,-8-1-544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0:41:14.6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31 656 24575,'-38'268'-6873,"24"-198"3090,-39 120 1,21-104 4986,30-76-916,4-9-213,10-13-69,-8 8 81,-3 3-123,45-48 290,-27 31 1240,0 0 0,25-16-1,-37 28-1036,1 1 0,0 0 0,1 0-1,-1 1 1,1 0 0,0 0 0,0 1 0,0 0-1,0 1 1,1 0 0,-1 0 0,0 1-1,1 0 1,0 1 0,-1 0 0,14 2-1,-19-1-437,1 0-1,-1 0 1,1 0-1,-1 1 1,0 0-1,0 0 1,0 0-1,1 0 0,-2 1 1,1-1-1,0 1 1,-1 0-1,1 0 1,-1 1-1,6 6 1,-6-5-15,1 1 0,-1 0 0,0-1 0,-1 1 1,1 0-1,-1 1 0,-1-1 0,1 0 0,-1 1 1,1 9-1,-1-6-6,-1-1 0,0 1 1,-1-1-1,0 1 0,-1 0 0,1-1 1,-2 0-1,1 0 0,-2 0 1,1 0-1,-1 0 0,0 0 0,-1-1 1,0 0-1,-10 13 0,1-6 2,0-2 0,-1 0 0,0-1 0,-1 0 0,-29 15 0,36-22 0,-1 0 0,1-1 0,-1 0 0,1-1 0,-1 0 0,0 0 0,0-1 0,-1-1 0,1 1 0,0-2 0,0 1 0,-18-3 0,26 2-80,-1-1 0,1 1-1,0-1 1,-1 0 0,1 1-1,0-1 1,0 0 0,-1-1-1,1 1 1,0 0 0,0 0 0,0-1-1,1 1 1,-1-1 0,0 0-1,-2-2 1,-5-12-6746</inkml:trace>
  <inkml:trace contextRef="#ctx0" brushRef="#br0" timeOffset="548.22">695 1351 24575,'4'-3'0,"0"1"0,0 1 0,0-1 0,0 0 0,0 1 0,0 0 0,0 0 0,0 0 0,0 1 0,1-1 0,-1 1 0,5 0 0,4-1 0,-6 1 0,71-6 0,-70 6 0,0 1 0,0-1 0,0 1 0,0 0 0,0 1 0,-1 0 0,13 5 0,-19-7 0,0 1 0,-1-1 0,1 0 0,0 1 0,0 0 0,-1-1 0,1 1 0,0-1 0,-1 1 0,1 0 0,0 0 0,-1-1 0,1 1 0,-1 0 0,0 0 0,1 0 0,-1-1 0,0 1 0,1 0 0,-1 0 0,0 0 0,0 0 0,1 0 0,-1 0 0,0 0 0,0 0 0,0-1 0,0 1 0,-1 0 0,1 0 0,0 0 0,0 0 0,0 0 0,-1 0 0,1 0 0,-1-1 0,1 1 0,0 0 0,-1 0 0,1 0 0,-1-1 0,0 2 0,-4 4 0,1 0 0,-1 0 0,-10 10 0,-7 3 0,17-16 0,0 1 0,0 0 0,1 0 0,-1 0 0,1 0 0,0 1 0,1 0 0,-1 0 0,-4 8 0,8-12 0,0 0 0,-1 0 0,1 0 0,0 1 0,0-1 0,0 0 0,0 0 0,1 0 0,-1 0 0,0 0 0,0 0 0,1 0 0,-1 0 0,1 0 0,-1 0 0,1 0 0,-1 0 0,1 0 0,-1 0 0,1 0 0,0 0 0,0 0 0,-1 0 0,1-1 0,0 1 0,0 0 0,0-1 0,0 1 0,0 0 0,0-1 0,0 1 0,0-1 0,2 1 0,7 3 0,0 0 0,18 4 0,-16-4 0,13 3 0,-9-3 0,-1 1 0,0 0 0,0 1 0,0 1 0,14 9 0,-27-15 0,-1-1 0,-1 1 0,1 0 0,0 0 0,0-1 0,0 1 0,0 0 0,0 0 0,-1 0 0,1 0 0,0 0 0,-1 0 0,1 0 0,-1 0 0,1 0 0,-1 0 0,1 0 0,-1 0 0,0 1 0,0-1 0,0 0 0,1 0 0,-1 0 0,0 0 0,0 1 0,-1-1 0,1 0 0,0 0 0,0 0 0,0 0 0,-1 0 0,1 1 0,-1-1 0,1 0 0,-1 0 0,1 0 0,-1 0 0,0 0 0,1 0 0,-1 0 0,0 0 0,0-1 0,0 1 0,-1 1 0,-4 4 0,0-1 0,-1 1 0,0-1 0,-14 7 0,13-7-114,-1 0 1,1-1-1,-1 0 0,0 0 0,-1-1 1,1-1-1,0 1 0,-1-1 0,0-1 1,1 0-1,-20 0 0,9-6-6712</inkml:trace>
  <inkml:trace contextRef="#ctx0" brushRef="#br0" timeOffset="2568.09">1271 1296 24575,'2'-2'0,"10"-2"0,10-3 0,7 1 0,9-2 0,6-1 0,2 2 0,0-1 0,3 0 0,-1 1 0,2-1 0,3 0 0,-7 1-8191</inkml:trace>
  <inkml:trace contextRef="#ctx0" brushRef="#br0" timeOffset="3019.16">2165 667 24575,'21'30'-1154,"-1"2"0,-1 0 0,-2 1 0,-1 1 0,-2 0-1,-1 1 1,-2 1 0,-2 0 0,7 44 0,-5 11 2068,0 115 1,-4-58 6849,-4-111-7571,1-8-6629</inkml:trace>
  <inkml:trace contextRef="#ctx0" brushRef="#br0" timeOffset="3511.11">2243 522 24575,'2'-2'0,"-1"0"0,1 0 0,0 0 0,0 0 0,1 1 0,-1-1 0,0 0 0,1 1 0,-1 0 0,1-1 0,-1 1 0,6-1 0,-4 0 0,13-4 0,0 1 0,1 0 0,0 1 0,0 1 0,0 1 0,0 0 0,0 1 0,35 4 0,-39-2 0,0 1 0,0 0 0,-1 1 0,1 1 0,-1 0 0,0 1 0,0 1 0,-1 0 0,1 0 0,-1 1 0,0 1 0,13 11 0,-21-16 0,0 0 0,-1 1 0,1-1 0,-1 1 0,1 0 0,-1 0 0,-1 1 0,1-1 0,0 1 0,-1-1 0,0 1 0,0 0 0,-1-1 0,1 1 0,-1 0 0,0 0 0,0 0 0,-1 1 0,1-1 0,-1 0 0,0 0 0,-1 0 0,1 0 0,-1 0 0,0 0 0,0 0 0,-1 0 0,1 0 0,-1 0 0,0 0 0,0-1 0,-6 9 0,-7 7 0,0-1 0,-1 0 0,-1-1 0,-1 0 0,0-2 0,-24 16 0,-41 40 0,81-70 0,0-1 0,0 1 0,1 0 0,-1 0 0,1 0 0,-1 0 0,1 0 0,-1 0 0,1 0 0,0 0 0,0 1 0,0-1 0,-1 5 0,2-6 0,1 1 0,-1-1 0,1 0 0,-1 1 0,1-1 0,-1 0 0,1 0 0,-1 0 0,1 1 0,0-1 0,0 0 0,0 0 0,-1 0 0,1 0 0,0 0 0,0-1 0,1 1 0,-1 0 0,0 0 0,0-1 0,0 1 0,0 0 0,1-1 0,-1 1 0,0-1 0,3 1 0,91 29 0,-60-20 0,60 25 0,-86-31 0,0 1 0,0 0 0,0 1 0,0-1 0,-1 2 0,0-1 0,-1 1 0,1 1 0,-1-1 0,11 16 0,-16-20 0,0-1 0,0 1 0,-1 0 0,1 0 0,-1 1 0,1-1 0,-1 0 0,0 0 0,0 1 0,-1-1 0,1 1 0,0-1 0,-1 0 0,0 1 0,0-1 0,0 1 0,-1-1 0,1 1 0,-1-1 0,1 0 0,-1 1 0,0-1 0,-1 0 0,1 1 0,0-1 0,-1 0 0,0 0 0,0 0 0,0 0 0,0-1 0,0 1 0,0-1 0,-1 1 0,-2 2 0,-10 8 0,-1 0 0,0-1 0,-1-1 0,-21 11 0,-80 34 0,71-35 0,-49 20-1365,55-24-5461</inkml:trace>
  <inkml:trace contextRef="#ctx0" brushRef="#br0" timeOffset="4731.99">3292 523 24575,'2'1'0,"0"-1"0,0 1 0,0-1 0,0 1 0,0 0 0,0-1 0,0 1 0,0 0 0,-1 1 0,1-1 0,0 0 0,-1 0 0,1 1 0,-1-1 0,1 1 0,-1-1 0,0 1 0,2 3 0,20 34 0,-23-38 0,10 22 0,-1 1 0,-1 1 0,-1-1 0,-1 1 0,3 35 0,3 133 0,-7-67 0,-1-64 0,5 61 0,-6-101 0,1-2 0,0 1 0,13 32 0,-10-38-1365,0-9-5461</inkml:trace>
  <inkml:trace contextRef="#ctx0" brushRef="#br0" timeOffset="5269.46">3247 424 24575,'11'-10'-45,"1"1"-1,1 0 1,0 1-1,0 1 1,0 0-1,1 1 1,0 0-1,0 1 1,1 0-1,-1 1 0,1 1 1,21-2-1,-24 4 16,0 1-1,-1 0 1,1 1-1,0 0 0,0 0 1,-1 2-1,1-1 0,-1 1 1,1 1-1,-1 0 0,0 1 1,-1 0-1,1 1 0,-1 0 1,0 0-1,12 10 1,-19-13 42,0 0 1,-1-1-1,1 1 1,0 0-1,-1 0 1,0 0 0,1 1-1,-1-1 1,-1 0-1,1 1 1,0 0-1,-1-1 1,0 1 0,0 0-1,0 0 1,1 6-1,-2-5 20,0 0-1,-1 0 1,1 1-1,-1-1 1,0 0-1,0 0 1,-1 0-1,0 0 1,1 0-1,-2-1 1,-2 6-1,-4 4 44,-1 0-1,0 0 1,-1-1-1,-1 0 0,0-1 1,-20 15-1,-18 9-74,36-27 0,0 0 0,1 1 0,0 1 0,1 0 0,-14 15 0,25-25 0,0 0 0,1 0 0,-1 0 0,1 0 0,-1 0 0,0 0 0,1 0 0,0 0 0,-1 0 0,1 0 0,0 0 0,-1 0 0,1 0 0,0 1 0,0-1 0,0 0 0,0 0 0,0 0 0,0 0 0,0 0 0,0 0 0,1 1 0,-1-1 0,0 0 0,1 0 0,-1 0 0,1 0 0,-1 0 0,1 0 0,-1 0 0,1 0 0,0 0 0,-1-1 0,1 1 0,0 0 0,0 0 0,0 0 0,0-1 0,1 2 0,4 2 0,1 0 0,0 0 0,0-1 0,12 4 0,-12-4 0,48 17 0,-11-4 0,54 27 0,-86-37 0,0 1 0,-1 0 0,0 1 0,0 0 0,-1 1 0,0 0 0,0 0 0,-1 1 0,9 13 0,-14-17 0,-1-1 0,-1 1 0,1 0 0,-1-1 0,0 1 0,0 0 0,0 1 0,-1-1 0,0 0 0,0 0 0,-1 1 0,0-1 0,0 0 0,0 1 0,-1-1 0,0 0 0,0 0 0,-1 1 0,1-1 0,-1 0 0,-1 0 0,1-1 0,-1 1 0,0 0 0,-6 7 0,3-3 0,-2 0 0,1 0 0,-1-1 0,-1 0 0,0 0 0,0-1 0,-1 0 0,1-1 0,-2 0 0,1 0 0,-1-1 0,-14 5 0,23-10-85,-1 0 0,1 0-1,0 0 1,-1 0 0,1-1-1,-1 1 1,1-1 0,-1 0-1,1 0 1,0 0 0,-1 0-1,1 0 1,-1 0 0,1-1-1,-5 0 1,-6-7-6741</inkml:trace>
  <inkml:trace contextRef="#ctx0" brushRef="#br0" timeOffset="5748.14">4109 117 24575,'2'0'0,"8"9"0,12 21 0,7 13 0,2 7 0,-4 0-4674,-6 11 4674,-6-1 0,-6-7 1057,-7-8-1057,-3-12-4574</inkml:trace>
  <inkml:trace contextRef="#ctx0" brushRef="#br0" timeOffset="6233.66">3799 93 24575,'0'-1'0,"7"-6"0,11-2 0,11-2 0,8 1 0,5 0 0,4 0 0,1 2 0,0 2 0,-1 1 0,0 0 0,0 2 0,8-1 0,-5 0-8191</inkml:trace>
  <inkml:trace contextRef="#ctx0" brushRef="#br0" timeOffset="6727.39">5058 52 24575,'-1'97'0,"-4"-1"0,-5 1 0,-35 155 0,38-230 0,5-15 0,0-1 0,0 0 0,0 1 0,1-1 0,0 1 0,0-1 0,1 1 0,0 0 0,1 9 0,-1-15 0,0-1 0,0 0 0,0 1 0,0-1 0,1 1 0,-1-1 0,0 0 0,0 1 0,0-1 0,1 0 0,-1 0 0,0 1 0,1-1 0,-1 0 0,0 1 0,0-1 0,1 0 0,-1 0 0,1 0 0,-1 1 0,0-1 0,1 0 0,-1 0 0,0 0 0,1 0 0,-1 0 0,1 0 0,-1 0 0,0 0 0,1 0 0,-1 0 0,1 0 0,-1 0 0,0 0 0,1 0 0,0 0 0,15-7 0,-13 6 0,25-13 0,-1-1 0,0 2 0,1 1 0,31-8 0,-52 18 0,0 0 0,0 1 0,0-1 0,0 1 0,0 1 0,1 0 0,-1 0 0,0 0 0,0 1 0,0 0 0,0 0 0,0 0 0,0 1 0,0 1 0,-1-1 0,1 1 0,0 0 0,9 6 0,-13-6 0,1-1 0,-1 1 0,0 0 0,0 0 0,0 0 0,0 0 0,0 0 0,-1 1 0,1-1 0,-1 1 0,0 0 0,0-1 0,-1 1 0,1 0 0,-1 0 0,0 0 0,0 1 0,0-1 0,0 0 0,-1 0 0,0 0 0,0 6 0,-1-4 0,0 0 0,0 0 0,-1 0 0,0 0 0,0 0 0,0 0 0,-1-1 0,0 1 0,0-1 0,0 1 0,-1-1 0,1 0 0,-1-1 0,-7 8 0,-3 0-114,-1-1 1,0 0-1,-1 0 0,0-2 0,0 0 1,-1 0-1,0-2 0,-1 0 0,0-1 1,0-1-1,-31 5 0,3-4-6712</inkml:trace>
  <inkml:trace contextRef="#ctx0" brushRef="#br0" timeOffset="7676">5489 879 24575,'0'-1'0,"0"1"0,0-1 0,1 1 0,-1-1 0,0 1 0,1-1 0,-1 1 0,0-1 0,1 1 0,-1-1 0,1 1 0,-1 0 0,1-1 0,-1 1 0,1 0 0,-1-1 0,1 1 0,-1 0 0,1 0 0,0-1 0,-1 1 0,1 0 0,0 0 0,17-4 0,-18 4 0,12-1 0,0 0 0,1 1 0,-1 0 0,0 1 0,0 0 0,0 1 0,0 0 0,0 1 0,0 0 0,-1 1 0,0 1 0,1-1 0,-2 2 0,12 6 0,-21-11 0,0 0 0,0-1 0,0 1 0,0 0 0,0 0 0,0 0 0,0 0 0,0 0 0,0 1 0,0-1 0,0 0 0,-1 0 0,1 1 0,-1-1 0,2 3 0,-2-4 0,0 1 0,0 0 0,0-1 0,-1 1 0,1 0 0,0-1 0,0 1 0,0 0 0,0-1 0,-1 1 0,1-1 0,0 1 0,-1 0 0,1-1 0,0 1 0,-1-1 0,1 1 0,-1-1 0,1 1 0,-1-1 0,1 1 0,-2 0 0,-2 1 0,1 0 0,-1 0 0,0-1 0,0 1 0,0-1 0,-1 0 0,1 0 0,-6 0 0,-4 1 0,8-2 0,0 0 0,0 1 0,0 0 0,0 0 0,-7 3 0,12-4 0,1 1 0,-1-1 0,1 0 0,-1 1 0,1-1 0,0 0 0,-1 1 0,1-1 0,-1 1 0,1-1 0,0 1 0,-1-1 0,1 1 0,0-1 0,0 1 0,0-1 0,-1 1 0,1-1 0,0 1 0,0 0 0,0-1 0,0 1 0,0-1 0,0 1 0,0-1 0,0 1 0,0 0 0,0-1 0,0 1 0,0-1 0,0 1 0,1-1 0,-1 1 0,0-1 0,0 1 0,1-1 0,-1 1 0,0-1 0,1 1 0,-1-1 0,0 1 0,1-1 0,-1 1 0,1-1 0,-1 0 0,1 1 0,0-1 0,25 24 0,-23-22 0,21 17 0,36 30 0,-54-43 0,0 0 0,-1 0 0,0 0 0,0 1 0,0-1 0,-1 1 0,4 10 0,-7-15 12,0 0-1,0 1 0,-1-1 1,0 0-1,1 1 0,-1-1 0,0 0 1,0 0-1,0 1 0,0-1 1,-1 0-1,1 1 0,-1-1 1,1 0-1,-1 0 0,0 0 1,0 1-1,0-1 0,0 0 1,0 0-1,0 0 0,-1-1 0,1 1 1,-1 0-1,1 0 0,-1-1 1,0 1-1,1-1 0,-5 3 1,-4 4-355,-1-1 0,-1-1 0,-22 10 1,29-14 8,-37 16-6492</inkml:trace>
  <inkml:trace contextRef="#ctx0" brushRef="#br0" timeOffset="8476.38">1 2149 24575,'396'-80'0,"-113"26"0,22-2 0,-108 21 0,616-94-570,-643 104 570,319-41 0,593-24 570,-341 52-1738,-199 25 1168,-157 2-6304,-312 12 6152,106-2 46,-146-1 2039,0-2-1,-1-1 1,44-12-1,-74 16-2046,1 1 1,0-1-1,-1 0 0,1 0 0,-1-1 1,1 1-1,-1 0 0,1-1 0,-1 1 1,0-1-1,2-2 0,2-4-6712</inkml:trace>
  <inkml:trace contextRef="#ctx0" brushRef="#br0" timeOffset="9013.25">774 2183 24575,'3'98'0,"18"117"0,32 94 0,-43-254 0,-8-47 22,13 95-1409,-14-84-5439</inkml:trace>
  <inkml:trace contextRef="#ctx0" brushRef="#br0" timeOffset="9473.13">949 2215 24575,'60'193'0,"-20"-70"0,97 308-1365,-122-383-5461</inkml:trace>
  <inkml:trace contextRef="#ctx0" brushRef="#br0" timeOffset="10083.53">1580 2171 24575,'5'182'0,"-18"8"0,0 64 0,13-251 0,3 34 0,-3-37 0,0 1 0,0 0 0,0-1 0,1 1 0,-1 0 0,0-1 0,0 1 0,0 0 0,1-1 0,-1 1 0,0 0 0,1-1 0,-1 1 0,0-1 0,1 1 0,-1-1 0,1 1 0,-1-1 0,1 1 0,-1-1 0,1 1 0,0-1 0,-1 1 0,1-1 0,-1 0 0,1 0 0,0 1 0,-1-1 0,1 0 0,0 0 0,-1 1 0,1-1 0,0 0 0,-1 0 0,1 0 0,0 0 0,-1 0 0,1 0 0,0 0 0,0-1 0,-1 1 0,2 0 0,6-4 0,-1-1 0,0 0 0,0 0 0,0 0 0,0-1 0,-1 0 0,0 0 0,7-10 0,10-8 0,-13 14 0,11-12 0,1 1 0,39-28 0,-55 45 0,0 0 0,0 0 0,0 1 0,0 0 0,1 0 0,0 0 0,-1 1 0,1 0 0,0 0 0,0 1 0,0 0 0,0 0 0,0 0 0,1 1 0,-1 0 0,12 2 0,-16-1 0,-1-1 0,1 0 0,-1 1 0,0 0 0,1-1 0,-1 1 0,0 0 0,0 0 0,1 0 0,-1 1 0,0-1 0,0 1 0,0-1 0,0 1 0,0-1 0,-1 1 0,1 0 0,-1 0 0,1 0 0,-1 0 0,1 0 0,-1 0 0,0 0 0,0 1 0,0-1 0,0 0 0,-1 1 0,1-1 0,0 0 0,-1 1 0,0-1 0,0 1 0,1-1 0,-1 1 0,-1-1 0,0 5 0,0-1 0,0 0 0,-1-1 0,0 1 0,-1 0 0,1-1 0,-1 1 0,0-1 0,0 0 0,-1 0 0,0 0 0,0-1 0,0 1 0,0-1 0,-5 4 0,-1-1-114,0 0 1,0-1-1,0-1 0,0 0 0,-1 0 1,0-1-1,0 0 0,0-1 0,-1 0 1,1-1-1,-18 1 0,14-3-6712</inkml:trace>
  <inkml:trace contextRef="#ctx0" brushRef="#br0" timeOffset="10558.34">1966 2655 24575,'19'-3'-334,"1"0"-1,0 1 1,0 1-1,1 1 1,-1 1-1,0 1 1,0 0-1,-1 2 1,1 0-1,31 11 1,-47-13 399,0-1-1,0 1 1,-1 0-1,1 0 1,-1 0 0,1 0-1,-1 1 1,0-1 0,0 1-1,0 0 1,0 0-1,-1 0 1,1 0 0,2 4-1,-4-4-35,0-1 0,0 0 0,0 1 0,-1-1 0,1 1 1,-1-1-1,1 1 0,-1 0 0,0-1 0,0 1 0,0-1 0,0 1 0,-1 0 0,1-1 0,-1 1 0,1-1 0,-1 1 0,0-1 0,0 0 0,0 1 0,0-1 0,-4 4 1,-21 26 655,22-27-534,-1-1-1,1 1 1,0 0 0,0 0-1,1 1 1,-1-1 0,1 1 0,-3 8-1,6-14-150,0 1 0,-1 0 0,1 0 0,0-1 0,0 1 0,0 0 0,0 0 0,0 0 0,0-1 0,0 1 0,1 0 0,-1 0 0,0 0 0,0-1 0,0 1 0,1 0 0,-1 0 0,0-1 0,1 1 0,-1 0 0,1-1 0,-1 1 0,1 0 0,-1-1 0,1 1 0,-1-1 0,1 1 0,0-1 0,-1 1 0,1-1 0,0 1 0,0-1 0,-1 0 0,2 1 0,30 6 0,-26-6 0,17 2 0,-7-2 0,0 2 0,-1-1 0,21 8 0,-33-9 0,0 0 0,0 0 0,0 0 0,0 0 0,0 1 0,-1 0 0,1-1 0,-1 1 0,1 0 0,-1 0 0,1 0 0,-1 1 0,0-1 0,0 1 0,0-1 0,0 1 0,-1-1 0,1 1 0,-1 0 0,1 0 0,-1 0 0,1 4 0,-2-4 0,0 0 0,0 0 0,0 0 0,0 1 0,0-1 0,-1 0 0,0 0 0,1-1 0,-1 1 0,0 0 0,-1 0 0,1 0 0,0 0 0,-1-1 0,1 1 0,-1-1 0,0 1 0,0-1 0,0 0 0,0 0 0,0 0 0,-1 0 0,-4 4 0,-3 1 0,0-1 0,-1 1 0,0-2 0,-17 7 0,-1-2-1365,5-6-5461</inkml:trace>
  <inkml:trace contextRef="#ctx0" brushRef="#br0" timeOffset="10996.83">2551 2622 24575,'7'0'0,"13"0"0,9 0 0,8 0 0,5-2 0,3-1 0,2 1 0,-1 0 0,0 1 0,0-2 0,1-2 0,-7 0-8191</inkml:trace>
  <inkml:trace contextRef="#ctx0" brushRef="#br0" timeOffset="11457.61">3192 2304 24575,'19'17'-1384,"-1"1"0,-1 0 0,0 1 0,-1 1 0,-1 1 0,-1 0 0,11 24 0,-6-7 2236,-1 1 1,-3 0-1,-1 2 1,13 59-1,-6 14 4828,-19-104-4728,4 42-4748,-6-48 3519,0 0 0,0 0 0,0-1 1,-1 1-1,1 0 0,-1 0 1,0 0-1,0-1 0,0 1 0,-4 6 1,-1-2-897</inkml:trace>
  <inkml:trace contextRef="#ctx0" brushRef="#br0" timeOffset="11956.73">3225 2204 24575,'8'-5'0,"1"1"0,0 1 0,0-1 0,0 1 0,1 1 0,-1 0 0,1 0 0,10 0 0,2 1 0,0 0 0,30 4 0,-36-1 0,-1 1 0,0 0 0,0 1 0,28 12 0,-35-12 0,1 0 0,-1 0 0,1 1 0,-1 0 0,-1 1 0,1 0 0,-1 0 0,0 1 0,7 7 0,-13-12 0,1 0 0,-1 0 0,0 0 0,0 0 0,0 0 0,0 0 0,0 1 0,0-1 0,-1 0 0,1 1 0,-1-1 0,1 0 0,-1 1 0,0-1 0,0 0 0,0 1 0,0-1 0,-1 4 0,0-1 0,-1-1 0,0 1 0,1-1 0,-1 0 0,-1 0 0,1 1 0,0-1 0,-7 6 0,-1 1 0,0 0 0,-1-1 0,0 0 0,-24 15 0,22-18 0,-13 10 0,25-17 0,1 1 0,0-1 0,-1 1 0,1-1 0,-1 1 0,1-1 0,0 1 0,-1 0 0,1-1 0,0 1 0,0-1 0,-1 1 0,1 0 0,0-1 0,0 1 0,0 0 0,0-1 0,0 1 0,0 0 0,0-1 0,0 1 0,0 0 0,0-1 0,1 1 0,-1 0 0,0-1 0,0 1 0,0 0 0,1-1 0,-1 1 0,0-1 0,1 1 0,-1-1 0,1 1 0,-1-1 0,1 1 0,-1-1 0,1 1 0,20 19 0,0-2 0,25 17 0,-22-17 0,40 37 0,-56-47 0,0 1 0,0 0 0,-1 1 0,0 0 0,-1 0 0,0 0 0,-1 1 0,0 0 0,4 15 0,-7-20 0,-1 0 0,1 0 0,-2 0 0,1 0 0,-1 1 0,0-1 0,0 0 0,0 0 0,-1 0 0,0 1 0,-1-1 0,1 0 0,-1 0 0,0 0 0,0-1 0,-1 1 0,0-1 0,0 1 0,-5 6 0,2-4 0,-1-1 0,1 0 0,-1-1 0,0 0 0,-1 0 0,0 0 0,-10 5 0,13-8 0,0 0 0,-1 0 0,1-1 0,-1 0 0,0 0 0,0 0 0,0-1 0,0 0 0,0 0 0,0 0 0,0-1 0,-9 0 0,13 0-76,0-1 1,0 1-1,0-1 0,0 0 0,0 0 0,0 1 0,1-1 0,-1 0 1,0-1-1,0 1 0,1 0 0,-1 0 0,1-1 0,-1 1 1,1-1-1,-1 0 0,-1-3 0,-7-12-6750</inkml:trace>
  <inkml:trace contextRef="#ctx0" brushRef="#br0" timeOffset="12704.96">3997 2161 24575,'1'4'0,"-1"0"0,1 0 0,0 0 0,0 0 0,1 0 0,-1 0 0,3 4 0,3 10 0,53 203-435,-52-183 339,-2 0 0,-2 0 1,-1 76-1,-3-106 125,-1 0-1,0 0 1,0 0 0,-1 0-1,-4 12 1,5-19-29,1 0 1,0 0-1,-1 0 0,1 0 0,-1 0 0,0 0 1,1-1-1,-1 1 0,0 0 0,0 0 1,1 0-1,-1-1 0,0 1 0,0 0 1,0-1-1,0 1 0,0-1 0,0 1 0,-2 0 1,2-1-1,0 0 0,-1 0-1,1 0 1,0-1 0,-1 1 0,1 0 0,-1-1 0,1 1 0,0-1 0,0 1 0,-1-1 0,1 0 0,0 1-1,0-1 1,0 0 0,0 0 0,0 0 0,0 0 0,0 0 0,-1-1 0,-7-9 32,0 0 0,1 0 0,1 0 1,0-1-1,0 0 0,1-1 0,1 0 0,0 1 0,-5-22 1,2-4 74,1 0 0,-3-45 0,7 56-107,2 0 0,1 0 0,1 0 0,1 0 0,1 0 0,10-36 0,-11 55 0,1 0 0,0 0 0,1 0 0,0 1 0,0-1 0,0 1 0,1 0 0,1 0 0,-1 0 0,8-7 0,-7 9 0,0 1 0,-1 0 0,1 0 0,1 1 0,-1-1 0,0 1 0,1 1 0,0-1 0,-1 1 0,1 0 0,0 1 0,0 0 0,0 0 0,8 0 0,-5 1 0,1 1 0,-2 0 0,1 0 0,0 1 0,0 0 0,0 1 0,-1 0 0,1 1 0,-1 0 0,13 8 0,-18-10 0,-1 0 0,1 0 0,-1 1 0,0 0 0,0 0 0,0 0 0,0 0 0,-1 0 0,1 0 0,-1 1 0,0-1 0,3 6 0,-4-7 0,-1 1 0,1 0 0,0 0 0,-1 0 0,0 0 0,1 0 0,-1 0 0,0 0 0,-1 0 0,1 0 0,0-1 0,-1 1 0,0 0 0,0 0 0,1 0 0,-2 0 0,1-1 0,0 1 0,-2 2 0,-4 6 0,-1-1 0,0 0 0,0 0 0,-1-1 0,-10 9 0,6-6 0,-21 23 0,33-33 0,1-1 0,-1 1 0,0-1 0,0 1 0,0-1 0,1 1 0,-1 0 0,1-1 0,-1 1 0,1 0 0,0-1 0,0 1 0,-1 0 0,1 0 0,0-1 0,1 1 0,-1 0 0,0 0 0,0-1 0,1 1 0,-1 0 0,1-1 0,0 1 0,-1-1 0,1 1 0,0-1 0,0 1 0,0-1 0,0 1 0,1 1 0,5 5 0,1 0 0,-1-1 0,18 14 0,-9-8 0,16 15 0,52 49 0,-72-64 0,0-1 0,-1 2 0,-1 0 0,13 21 0,-21-32 0,0 0 0,-1 0 0,0 0 0,1 0 0,-1 0 0,0 1 0,-1-1 0,1 0 0,0 1 0,-1-1 0,0 0 0,0 1 0,0-1 0,0 0 0,0 1 0,-1-1 0,0 0 0,0 4 0,-1-4 0,0 1 0,0-1 0,0 0 0,0 0 0,0-1 0,0 1 0,-1 0 0,1-1 0,-1 1 0,0-1 0,0 0 0,0 0 0,0 0 0,0 0 0,0-1 0,-6 3 0,-5 1 0,0 0 0,-1-1 0,0-1 0,0 0 0,0-1 0,0 0 0,0-2 0,0 1 0,0-2 0,0 0 0,-17-4 0,28 4-65,0 0 0,1 0 0,-1 0 0,0-1 0,1 0 0,0 0 0,-1 0 0,1 0 0,0 0 0,0 0 0,0-1 0,0 0 0,0 0 0,1 0 0,-1 0 0,1 0 0,0 0 0,0 0 0,0-1 0,-3-6 0,-4-16-6761</inkml:trace>
  <inkml:trace contextRef="#ctx0" brushRef="#br0" timeOffset="13179.81">4472 1904 24575,'11'11'0,"8"11"0,5 10 0,6 9 0,0 4-3029,0 3 3029,-3 2 0,-4-4 0,-8-7-86,-5-9 86,-5-9-5076</inkml:trace>
  <inkml:trace contextRef="#ctx0" brushRef="#br0" timeOffset="13638">4385 1971 24575,'8'-4'0,"9"-3"0,10-2 0,10 1 0,5 0 0,6 3 0,4 2 0,11 2 0,-4 0-8191</inkml:trace>
  <inkml:trace contextRef="#ctx0" brushRef="#br0" timeOffset="14141.13">5246 1949 24575,'0'35'0,"-1"1"0,-2-1 0,-1 0 0,-2 0 0,-2-1 0,-1 1 0,-1-2 0,-16 35 0,-1-5 0,26-62 0,1-1 0,0 0 0,0 1 0,-1-1 0,1 1 0,0-1 0,0 1 0,0-1 0,0 1 0,0-1 0,0 1 0,0-1 0,0 1 0,0-1 0,0 1 0,0-1 0,0 1 0,0-1 0,0 1 0,0-1 0,0 1 0,1-1 0,-1 1 0,0-1 0,0 0 0,1 1 0,-1-1 0,0 1 0,1-1 0,-1 0 0,0 1 0,1-1 0,-1 1 0,0-1 0,1 0 0,-1 0 0,1 1 0,-1-1 0,1 0 0,-1 0 0,1 0 0,-1 1 0,0-1 0,1 0 0,-1 0 0,2 0 0,25-4 0,-21 3 0,7-2 0,23-5 0,1 2 0,37-3 0,-63 9 0,0-1 0,-1 2 0,1 0 0,0 0 0,-1 1 0,1 0 0,-1 0 0,1 1 0,-1 1 0,0 0 0,17 10 0,-25-13 0,0 0 0,0 0 0,0 0 0,-1 1 0,1-1 0,0 1 0,-1-1 0,1 1 0,-1 0 0,0-1 0,0 1 0,1 0 0,-1 0 0,0 0 0,1 4 0,-2-5 0,0 1 0,0-1 0,0 0 0,0 1 0,0-1 0,0 0 0,-1 1 0,1-1 0,0 0 0,-1 1 0,1-1 0,-1 0 0,1 0 0,-1 0 0,0 1 0,0-1 0,1 0 0,-1 0 0,0 0 0,0 0 0,0 0 0,0 0 0,0-1 0,0 1 0,0 0 0,-2 1 0,-12 6-151,-1 0-1,0-1 0,0-1 0,-1 0 1,1-1-1,-1-1 0,0-1 1,-30 3-1,30-5-6674</inkml:trace>
  <inkml:trace contextRef="#ctx0" brushRef="#br0" timeOffset="14641.92">5533 2369 24575,'1'-1'0,"0"0"0,1 0 0,-1 0 0,1 0 0,-1 1 0,1-1 0,0 0 0,-1 1 0,1-1 0,0 1 0,-1 0 0,1 0 0,0 0 0,-1 0 0,1 0 0,0 0 0,0 0 0,1 1 0,34 7 0,-33-6 0,10 2-252,-1 1-1,0 0 0,19 12 0,-28-15 199,0 0 0,0 1-1,-1-1 1,1 1-1,-1 0 1,0 0-1,0 0 1,0 0 0,0 1-1,-1-1 1,1 1-1,-1 0 1,0 0-1,0-1 1,3 9 0,-5-10 56,1 0 1,-1-1 0,0 1-1,0 0 1,0 0 0,0 0-1,0 0 1,0 0 0,0 0 0,0-1-1,-1 1 1,1 0 0,-1 0-1,0 0 1,1-1 0,-1 1-1,0 0 1,0-1 0,0 1-1,0-1 1,0 1 0,-1-1-1,1 1 1,0-1 0,-3 2-1,-2 2 22,-1-1 0,0 0 0,0 0 0,-14 4 0,-7 5 1370,29-12-1374,-1 0 0,1-1 0,0 1 0,0-1 0,0 1-1,0-1 1,0 1 0,0-1 0,0 1 0,0-1 0,0 0 0,0 0 0,0 1-1,2-1 1,13 4-20,0 1 0,1 1 0,-2 0 0,22 13 0,-29-15 0,-1 0 0,-1 0 0,1 1 0,-1 1 0,1-1 0,-1 1 0,-1 0 0,1 0 0,-1 0 0,0 1 0,5 11 0,-8-16 0,-1 0 0,0 0 0,-1 1 0,1-1 0,0 0 0,-1 1 0,1-1 0,-1 1 0,0-1 0,0 1 0,0-1 0,0 1 0,0-1 0,-1 1 0,1-1 0,-1 1 0,1-1 0,-1 0 0,0 1 0,0-1 0,0 0 0,0 0 0,-1 1 0,1-1 0,0 0 0,-1 0 0,1-1 0,-1 1 0,0 0 0,0 0 0,0-1 0,0 1 0,0-1 0,0 0 0,0 1 0,0-1 0,-4 1 0,0 1 0,0 0 0,0-1 0,0 0 0,-1 0 0,1-1 0,-1 1 0,1-1 0,-1-1 0,0 1 0,1-1 0,-1 0 0,1-1 0,-9-1 0,-11-9-1365,5-3-5461</inkml:trace>
  <inkml:trace contextRef="#ctx0" brushRef="#br0" timeOffset="14642.92">5941 1872 24575,'2'5'0,"2"10"0,3 10 0,6 17 0,2 11 0,0 4-6074,-1 2 6074,-3-2 0,0-3 1793,-2-3-1793,-3-1 978,-1-5-978,0-5 0,0-8 0,-1-13 0,1-16 0,2-17 0,-1-5-4888</inkml:trace>
  <inkml:trace contextRef="#ctx0" brushRef="#br0" timeOffset="15104.71">6163 1772 24575,'2'4'0,"3"3"0,1 9 0,5 11 0,3 9 0,4 4 0,0 3-2895,-1 2 2895,-1-2 0,-2 1-664,-1-1 664,-1 0 0,-1 0 0,-2 1 0,-1 0 0,0 0 0,1 13 0,-1-3-463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16.2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30 24575,'3'-3'0,"0"-1"0,0 0 0,0 1 0,1 0 0,0 0 0,-1 0 0,1 0 0,0 1 0,0 0 0,1 0 0,-1 0 0,0 0 0,1 0 0,-1 1 0,1 0 0,-1 0 0,1 0 0,0 0 0,-1 1 0,1 0 0,0 0 0,-1 0 0,1 0 0,0 1 0,-1 0 0,1 0 0,0 0 0,-1 1 0,0-1 0,1 1 0,-1 0 0,0 0 0,0 1 0,5 3 0,12 20 0,-16-20 0,-1 0 0,1-1 0,9 10 0,-12-13 0,-1-1 0,1 0 0,-1 0 0,1 0 0,0 0 0,-1 0 0,1-1 0,0 1 0,0 0 0,0-1 0,-1 1 0,1-1 0,0 0 0,0 0 0,0 0 0,0 0 0,0 0 0,0 0 0,2 0 0,4-3 0,-1 1 0,1-1 0,-1 0 0,0 0 0,0-1 0,11-7 0,40-34 0,-30 21 0,-21 19 0,6-6 0,0 1 0,1 1 0,15-8 0,-24 15 0,-1 0 0,1 0 0,-1 0 0,1 1 0,0 0 0,-1 0 0,1 0 0,0 1 0,0-1 0,0 1 0,0 0 0,-1 1 0,1-1 0,0 1 0,6 1 0,3 2 0,0-1 0,0 0 0,0-1 0,0-1 0,1 0 0,14-2 0,-2-1 0,-1-2 0,36-9 0,-46 8 0,0 1 0,0 1 0,0 0 0,0 1 0,0 1 0,1 0 0,-1 2 0,22 2 0,-11 0 0,0-1 0,0-1 0,-1-1 0,40-5 0,42-1 0,6 13 0,-46-1 0,-43-5 0,60 5 0,110 20 0,-56-4-1365,-107-15-5461</inkml:trace>
  <inkml:trace contextRef="#ctx0" brushRef="#br0" timeOffset="790">1284 4 24575,'37'-2'-2214,"-26"1"2210,0 1 0,0-1-1,0 2 1,0-1-1,-1 1 1,17 4 0,-25-4 32,0 0 0,-1 0 0,1 0 0,0 0 0,-1 0 0,1 1 1,-1-1-1,1 0 0,-1 1 0,0-1 0,0 1 0,1-1 0,-1 1 1,0 0-1,0-1 0,-1 1 0,1 0 0,0 0 0,-1 0 0,1 0 0,-1-1 1,1 1-1,-1 3 0,2 7 262,-2-1 0,1 1 0,-3 11 0,2 14 119,0-36-409,0 0 0,0 0 0,0 0 0,0 0 0,0 0 0,1 0 0,-1 0 0,0 1 0,0-1 0,1 0 0,-1 0 0,1 0 0,-1 0 0,1 0 0,-1-1 0,1 1 0,0 0 0,-1 0 0,1 0 0,0 0 0,0-1 0,0 1 0,-1 0 0,1-1 0,0 1 0,0-1 0,0 1 0,0-1 0,0 1 0,0-1 0,0 0 0,0 1 0,0-1 0,1 0 0,-1 0 0,0 0 0,0 0 0,0 0 0,0 0 0,1 0 0,0-1 0,0 1 0,-1-1 0,1 0 0,-1 1 0,1-1 0,-1 0 0,0 0 0,1 0 0,-1 0 0,0-1 0,0 1 0,1 0 0,-1 0 0,0-1 0,0 1 0,-1-1 0,1 1 0,0-1 0,0 1 0,-1-1 0,1 0 0,-1 1 0,1-1 0,-1 0 0,1-2 0,-1 2 0,0 0 0,0 0 0,0-1 0,0 1 0,0 0 0,0 0 0,0 0 0,-1 0 0,1 0 0,-1 0 0,1-1 0,-1 1 0,0 0 0,0 1 0,0-1 0,0 0 0,0 0 0,0 0 0,-1 1 0,1-1 0,-3-2 0,-1 1 0,1 0 0,-1 0 0,0 1 0,0-1 0,0 1 0,-8-2 0,-9-4 0,27 6 0,-1 0 0,1 0 0,0 0 0,-1 1 0,10-3 0,17-1-1365,1-1-5461</inkml:trace>
  <inkml:trace contextRef="#ctx0" brushRef="#br0" timeOffset="1216.49">1574 28 24575,'8'-2'0,"12"-1"0,0 5 0,-3 4 0,-5 2 0,-4 6 0,-4 1 0,0-1 0,2-4 0,3-3 0,12-7 0,10-7 0,0-4-81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04.0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0 17 24575,'-14'2'0,"0"0"0,1 1 0,-1 0 0,0 1 0,1 1 0,0 0 0,-16 9 0,10-5 0,1 1 0,1 1 0,-1 1 0,2 0 0,0 1 0,0 1 0,2 0 0,-1 1 0,2 1 0,0 0 0,1 1 0,-14 26 0,20-32 0,1-1 0,1 1 0,0 0 0,1 1 0,0-1 0,0 1 0,1-1 0,1 1 0,0-1 0,1 15 0,0-16 0,2-1 0,-1 1 0,2-1 0,-1 1 0,1-1 0,0 0 0,1 0 0,0 0 0,1-1 0,0 1 0,0-1 0,0 0 0,12 11 0,-7-7 0,2-1 0,0 0 0,0-1 0,1 0 0,0-2 0,1 1 0,0-1 0,0-1 0,1-1 0,-1 0 0,1 0 0,25 4 0,-19-6 0,0-1 0,1-1 0,-1-1 0,0-1 0,1-1 0,-1 0 0,0-2 0,0 0 0,21-7 0,-21 4 0,-1-1 0,0-1 0,0-1 0,-1 0 0,-1-2 0,1 0 0,-2 0 0,1-2 0,15-15 0,-22 17 0,0-1 0,0 0 0,-1 0 0,-1-1 0,0 0 0,0-1 0,-2 0 0,0 0 0,0-1 0,-1 0 0,-1 0 0,5-25 0,-8 27-57,-1-1 0,0 1 1,-1-1-1,0 1 0,-1-1 0,-1 1 0,0 0 0,0-1 0,-2 1 0,0 0 0,0 0 1,-1 1-1,0 0 0,-1-1 0,-1 2 0,0-1 0,-1 1 0,0 0 0,0 1 1,-1-1-1,-1 2 0,1-1 0,-21-13 0,1 4-676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02.6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42 278 24575,'-9'-22'0,"0"1"0,-2 0 0,0 0 0,-1 1 0,-2 1 0,-29-35 0,33 44 0,0 1 0,0 0 0,-1 0 0,-1 1 0,1 1 0,-1 0 0,-1 0 0,1 1 0,-1 1 0,0 0 0,0 1 0,0 0 0,-15-1 0,9 3 0,0 0 0,1 2 0,-1 0 0,0 1 0,1 1 0,-1 1 0,1 0 0,0 2 0,-33 11 0,32-8 0,0 1 0,1 0 0,-1 1 0,2 1 0,0 1 0,0 0 0,1 1 0,-23 24 0,33-31 0,1 0 0,0 1 0,1-1 0,-1 1 0,1 0 0,0 0 0,1 0 0,0 0 0,0 1 0,0-1 0,1 1 0,0 0 0,1 0 0,0 0 0,0-1 0,1 1 0,-1 0 0,2 0 0,-1 0 0,1 0 0,1 0 0,-1 0 0,1 0 0,1-1 0,-1 1 0,1-1 0,0 1 0,1-1 0,0 0 0,0 0 0,8 8 0,-2-2 0,2 0 0,0-1 0,0 0 0,1-1 0,0 0 0,1-1 0,0-1 0,1 0 0,0-1 0,0-1 0,1 0 0,25 7 0,-16-7 0,0 0 0,1-2 0,0-2 0,0 0 0,0-1 0,0-2 0,41-4 0,-53 3 0,0-2 0,0 0 0,0-1 0,0 0 0,-1-1 0,1-1 0,-1 0 0,-1-1 0,1 0 0,-1-1 0,19-15 0,-25 17 0,1 0 0,-1-1 0,0 0 0,0 0 0,-1 0 0,0-1 0,0 0 0,-1 0 0,0 0 0,0 0 0,-1-1 0,0 1 0,0-1 0,-1 0 0,-1 0 0,1 0 0,-1 0 0,-1 0 0,0-14 0,-2 7 86,0 0-1,-1 0 0,-9-31 1,10 42-200,0-1 0,0 0 0,-1 1 0,1 0 1,-1-1-1,-1 1 0,1 0 0,-1 0 1,1 1-1,-1-1 0,-1 1 0,1 0 1,-1 0-1,-5-4 0,-1 3-6712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15.2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 18 24575,'0'-1'0,"1"-1"0,0 1 0,0 0 0,0-1 0,0 1 0,0 0 0,0 0 0,1 0 0,-1 0 0,0 0 0,0 0 0,1 0 0,-1 0 0,1 1 0,1-2 0,-2 2 0,0 0 0,0 0 0,-1 0 0,1 0 0,0 0 0,-1 0 0,1 1 0,0-1 0,-1 0 0,1 0 0,0 0 0,-1 1 0,1-1 0,-1 0 0,1 1 0,0-1 0,-1 1 0,1-1 0,-1 0 0,1 1 0,-1-1 0,1 1 0,-1 0 0,1 0 0,1 3 0,0-1 0,0 1 0,-1 0 0,1 0 0,-1 0 0,0 0 0,0 0 0,0 0 0,-1 0 0,1 6 0,-3 18 0,0 0 0,-2 0 0,-1-1 0,-9 28 0,1 2 0,-11 45 0,-20 111 0,39-176 0,1 0 0,2 1 0,5 64 0,-3-99 0,0 1 0,1-1 0,-1 0 0,1 0 0,0 1 0,0-1 0,0 0 0,1 0 0,-1 0 0,1 0 0,-1 0 0,1 0 0,0-1 0,0 1 0,0-1 0,0 1 0,1-1 0,3 3 0,-2-2 0,0-1 0,0 0 0,0 0 0,0-1 0,1 1 0,-1-1 0,1 0 0,-1 0 0,1-1 0,-1 1 0,1-1 0,7 0 0,49-5 0,-1-3 0,67-16 0,-22 3 0,-44 7-1365,-41 7-5461</inkml:trace>
  <inkml:trace contextRef="#ctx0" brushRef="#br0" timeOffset="426.8">1031 623 24575,'7'0'0,"12"-2"0,11-1 0,9 1 0,5-2 0,4 0 0,0 1 0,0-1 0,-1 0 0,1-1 0,-8 0-8191</inkml:trace>
  <inkml:trace contextRef="#ctx0" brushRef="#br0" timeOffset="1079.79">1813 261 24575,'9'-5'0,"0"1"0,0-1 0,0 1 0,0 1 0,1 0 0,18-3 0,58-4 0,-64 9 0,1 1 0,-1 0 0,0 2 0,0 1 0,0 1 0,27 7 0,-36-7 0,-1 1 0,1 0 0,-1 0 0,0 1 0,0 1 0,-1 0 0,0 1 0,0 0 0,-1 0 0,0 1 0,14 17 0,-20-21 0,0 0 0,0 0 0,-1 1 0,0-1 0,0 1 0,0 0 0,0 0 0,-1 0 0,0 1 0,-1-1 0,1 0 0,-1 1 0,0-1 0,-1 1 0,1 8 0,-2-7 0,-1 1 0,1 0 0,-1 0 0,-1-1 0,0 0 0,0 1 0,0-1 0,-1 0 0,0 0 0,-7 7 0,-3 5 0,-1-2 0,-1 0 0,-1-1 0,-1 0 0,0-1 0,-1-2 0,-27 17 0,30-21 0,0 0 0,-20 7 0,35-17 0,1 1 0,-1-1 0,0 0 0,1 0 0,-1 1 0,1-1 0,-1 0 0,0 0 0,0 0 0,1 0 0,-1 0 0,0 0 0,1 0 0,-1 0 0,0 0 0,1 0 0,-1 0 0,-1 0 0,3-9 0,18-15 0,137-119 0,-49 48 0,-24 20 0,47-46 0,-125 116 0,-1 1 0,0 0 0,0 0 0,0-1 0,0 1 0,-1-1 0,4-7 0,-8 8 0,-6 6 0,-9 6 0,3 3 27,0 0-1,1 0 0,0 1 0,1 1 1,1 0-1,0 1 0,0-1 0,2 2 1,0-1-1,0 2 0,1-1 0,-7 27 1,10-30-70,1 0 0,1 0 1,0 0-1,1 1 0,0-1 1,1 0-1,3 25 0,-2-29-62,1 1 0,0-1 0,1 0 0,-1 0 0,2 0 0,-1 0 0,1 0 0,0-1 0,1 1 0,0-1 0,0 0 0,7 7 0,15 11-6721</inkml:trace>
  <inkml:trace contextRef="#ctx0" brushRef="#br0" timeOffset="1513.65">2929 568 24575,'-3'1'0,"0"-1"0,0 1 0,0-1 0,0 1 0,0 0 0,0 0 0,0 0 0,0 1 0,1-1 0,-1 1 0,0-1 0,1 1 0,-1 0 0,1 0 0,-1 0 0,1 0 0,0 1 0,0-1 0,-2 4 0,0 0 0,0 0 0,0 0 0,1 0 0,0 0 0,1 1 0,-1-1 0,-1 12 0,3-14 0,0 0 0,0 1 0,1-1 0,0 1 0,0-1 0,0 1 0,0-1 0,1 1 0,-1-1 0,1 1 0,0-1 0,1 0 0,-1 1 0,1-1 0,0 0 0,0 0 0,4 6 0,-2-6 0,0 1 0,0-1 0,0 0 0,1 0 0,0 0 0,-1-1 0,1 0 0,1 0 0,-1 0 0,0 0 0,1-1 0,5 2 0,0-1 0,0 0 0,0-1 0,0 0 0,0 0 0,0-2 0,0 1 0,0-1 0,0-1 0,0 0 0,0-1 0,0 0 0,0 0 0,18-8 0,-21 7 0,0-2 0,-1 1 0,0-1 0,1 0 0,-2 0 0,1-1 0,-1 0 0,0 0 0,0-1 0,-1 1 0,7-11 0,-10 13 0,1 1 0,-2-1 0,1 0 0,0 0 0,-1 1 0,1-1 0,-1 0 0,0-1 0,-1 1 0,1 0 0,-1 0 0,1 0 0,-1 0 0,-1-1 0,1 1 0,0 0 0,-1 0 0,0 0 0,0 0 0,0 0 0,-1 0 0,1 0 0,-1 0 0,0 0 0,-4-5 0,2 5 23,0-1 0,0 1 0,0 0-1,-1 0 1,0 1 0,1-1 0,-1 1-1,-1 0 1,1 1 0,0-1 0,-1 1-1,1 0 1,-1 0 0,-10-1 0,-4-1-450,1 1 0,-1 1 1,-20 1-1,-6 2-6399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12.0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 1 24575,'-11'54'0,"2"0"0,3 1 0,0 68 0,6-95 0,1 0 0,1 0 0,2 0 0,0-1 0,2 1 0,1-1 0,1 0 0,14 29 0,-16-42 0,1-1 0,1-1 0,0 1 0,0-1 0,1-1 0,1 1 0,15 13 0,-16-18 0,0 0 0,0 0 0,1-1 0,0 0 0,0-1 0,1 0 0,-1 0 0,1-1 0,0-1 0,16 3 0,-16-4 0,0-1 0,-1 0 0,1-1 0,0 0 0,0 0 0,-1-1 0,1-1 0,0 0 0,13-5 0,-8 2 0,-1-1 0,0-1 0,-1-1 0,0 0 0,22-16 0,-13 6 0,-2-1 0,0-1 0,-2-1 0,0 0 0,-1-2 0,25-41 0,-28 38-97,-2 0-1,0-1 1,-2 0-1,-1-1 1,-1 0-1,-2 0 1,-1-1-1,-1 0 1,-1 0-1,-2-1 1,0 1-1,-3-1 0,-6-51 1,4 63-6729</inkml:trace>
  <inkml:trace contextRef="#ctx0" brushRef="#br0" timeOffset="2088.32">950 430 24575,'7'0'0,"13"0"0,9 0 0,8 0 0,5 0 0,3 0 0,4 0 0,0 0 0,1-2 0,0-1 0,-8 1-8191</inkml:trace>
  <inkml:trace contextRef="#ctx0" brushRef="#br0" timeOffset="2507.02">982 541 24575,'2'0'0,"6"0"0,11 0 0,10 0 0,10 0 0,5 0 0,5 0 0,8 0 0,-4 0-819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08.2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3'60'-1721,"-2"1"-1,-3 1 1,-3 1 0,-2 0-1,6 106 1,-17-123 3306,10 131 6844,3-61-8115,-15-114-381,0 1-26,0-1 0,1 0 1,-1 1-1,1-1 0,-1 0 1,1 1-1,0-1 0,0 0 0,0 0 1,0 0-1,0 0 0,0 0 1,3 3-1,5-1-6733</inkml:trace>
  <inkml:trace contextRef="#ctx0" brushRef="#br0" timeOffset="399.92">298 440 24575,'2'0'0,"8"2"0,10 2 0,9 3 0,7 2 0,5-1 0,3-2 0,2-1 0,0-2 0,0-2 0,1 0 0,1-5 0,-8-1-8191</inkml:trace>
  <inkml:trace contextRef="#ctx0" brushRef="#br0" timeOffset="795.87">364 154 24575,'1'5'0,"0"-1"0,1 1 0,0-1 0,0 0 0,0 0 0,0 0 0,1 0 0,-1 0 0,1 0 0,0 0 0,1-1 0,-1 0 0,6 5 0,-3-4 0,0 0 0,0 0 0,1-1 0,-1 0 0,1 0 0,0 0 0,0-1 0,8 1 0,0 0 0,2-1 0,-1-1 0,0 0 0,0-2 0,0 1 0,0-2 0,18-4 0,-24 4 0,-1 0 0,1-1 0,-1 0 0,0 0 0,16-9 0,-24 11 0,1 0 0,-1 0 0,0 1 0,1-1 0,-1 0 0,0 0 0,0 0 0,0 0 0,0-1 0,0 1 0,0 0 0,0 0 0,0-1 0,0 1 0,-1 0 0,1-1 0,0 1 0,-1-1 0,0 1 0,1-1 0,-1 1 0,0-1 0,1 1 0,-1-1 0,0 0 0,0 1 0,0-1 0,-1 1 0,1-1 0,0 1 0,0-1 0,-1 1 0,1-1 0,-1 1 0,1-1 0,-1 1 0,0 0 0,0-1 0,0 1 0,1 0 0,-1 0 0,0-1 0,-1 1 0,1 0 0,-2-1 0,-5-7 0,-1 1 0,-1 0 0,0 0 0,0 2 0,0-1 0,-1 1 0,1 0 0,-18-6 0,8 5 0,0 1 0,0 0 0,0 2 0,-27-3 0,34 6-341,0 0 0,0 2-1,-18 1 1,5 3-6485</inkml:trace>
  <inkml:trace contextRef="#ctx0" brushRef="#br0" timeOffset="1582.13">1050 123 24575,'31'149'-1609,"19"235"-1,-41-40 4829,-11-330-3219,2-14 0,0 1 0,0-1 0,0 0 0,0 0 0,0 0 0,0 0 0,0 0 0,0 0 0,0 0 0,0 0 0,0 0 0,0 0 0,0 1 0,0-1 0,-1 0 0,1 0 0,0 0 0,0 0 0,0 0 0,0 0 0,0 0 0,0 0 0,0 0 0,0 0 0,0 0 0,-1 0 0,1 0 0,0 0 0,0 0 0,0 0 0,0 0 0,0 0 0,0 0 0,0 0 0,0 0 0,0 0 0,-1 0 0,1 0 0,0 0 0,0 0 0,0 0 0,0 0 0,0 0 0,0 0 0,0 0 0,0 0 0,0 0 0,-1-1 0,1 1 0,0 0 0,0 0 0,0 0 0,0 0 0,-10-21 0,-10-41 0,-20-102 0,4-70 0,32 213 0,2 0 0,1-1 0,1 1 0,0-1 0,7-40 0,-5 56 0,-1-1 0,1 1 0,0 0 0,0-1 0,1 1 0,0 0 0,0 0 0,0 1 0,1-1 0,0 1 0,0-1 0,0 1 0,1 1 0,-1-1 0,1 0 0,0 1 0,1 0 0,-1 0 0,1 1 0,0 0 0,-1-1 0,14-3 0,-8 4 0,1 0 0,0 0 0,-1 2 0,1-1 0,0 1 0,0 1 0,0 0 0,0 1 0,0 0 0,-1 1 0,1 1 0,0-1 0,-1 2 0,1-1 0,-1 2 0,0 0 0,-1 0 0,1 1 0,-1 0 0,11 8 0,-19-12 0,1 0 0,-1 0 0,0 0 0,0 1 0,0-1 0,0 0 0,0 1 0,0-1 0,-1 1 0,1 0 0,-1 0 0,0-1 0,0 1 0,0 0 0,0 0 0,0 0 0,0 0 0,-1 0 0,0 0 0,0 1 0,1-1 0,-2 0 0,1 0 0,0 0 0,-1 0 0,1 0 0,-1 0 0,0 0 0,0 0 0,0 0 0,0 0 0,-1-1 0,1 1 0,-1 0 0,0-1 0,0 1 0,-2 2 0,-4 5 43,-1-1 0,0 0-1,0 0 1,-1-1 0,-1 0-1,1 0 1,-17 7 0,8-5-470,0-1 0,-1-1 1,-34 10-1,22-11-6399</inkml:trace>
  <inkml:trace contextRef="#ctx0" brushRef="#br0" timeOffset="2744.68">1612 365 24575,'-2'-2'0,"-1"1"0,0 0 0,1 0 0,-1 0 0,0 0 0,0 0 0,0 1 0,0-1 0,0 1 0,0 0 0,0 0 0,0 0 0,-5 1 0,3-1 0,-4 0 0,0 0 0,0 1 0,0 0 0,1 0 0,-1 1 0,1 0 0,-1 1 0,1-1 0,0 2 0,-1-1 0,2 1 0,-1 1 0,0-1 0,-9 9 0,17-13 0,-1 1 0,0 0 0,0 0 0,0 0 0,0-1 0,1 1 0,-1 0 0,0 0 0,1 0 0,-1 0 0,1 0 0,-1 0 0,1 0 0,0 1 0,-1-1 0,1 0 0,0 0 0,0 0 0,0 0 0,0 0 0,0 0 0,0 1 0,0 1 0,1-2 0,-1 1 0,1-1 0,0 1 0,0-1 0,0 0 0,0 1 0,0-1 0,0 0 0,0 0 0,1 0 0,-1 0 0,0 0 0,1 0 0,2 1 0,3 2 0,1-1 0,0 0 0,0 0 0,1 0 0,10 1 0,-1-2 0,1 0 0,-1 0 0,1-2 0,-1 0 0,36-6 0,-52 6 0,-1 0 0,1 0 0,-1-1 0,0 1 0,1-1 0,-1 1 0,0-1 0,1 1 0,-1-1 0,0 0 0,0 0 0,1 1 0,-1-1 0,0 0 0,0 0 0,0 0 0,0 0 0,0-1 0,0 1 0,1-2 0,-2 2 0,0 1 0,0-1 0,0 1 0,0 0 0,0-1 0,0 1 0,0-1 0,0 1 0,0-1 0,0 1 0,0 0 0,0-1 0,0 1 0,-1-1 0,1 1 0,0 0 0,0-1 0,0 1 0,-1 0 0,1-1 0,0 1 0,0 0 0,-1-1 0,0 1 0,-16-7 0,4 6 0,13 1 0,0 0 0,0 0 0,0 0 0,0 0 0,0 0 0,0 0 0,0 0 0,0 0 0,0 0 0,0 0 0,0 0 0,0 0 0,0 0 0,0 0 0,0 0 0,0 0 0,0 0 0,0 0 0,0 0 0,0 0 0,0 0 0,0 0 0,0 0 0,0 0 0,0 1 0,0-1 0,0 0 0,0 0 0,0 0 0,0 0 0,0 0 0,0 0 0,0 0 0,0 0 0,0 0 0,0 0 0,0 0 0,0 0 0,0 0 0,0 0 0,0 0 0,0 0 0,0 0 0,0 0 0,24 2 0,-15-4 0,0 1 0,0-2 0,0 1 0,-1-1 0,1 0 0,-1-1 0,0 0 0,9-5 0,5-6 0,28-24 0,13-10 0,-60 46 0,1 1 0,0 0 0,0-1 0,0 1 0,0 1 0,0-1 0,0 1 0,1-1 0,-1 1 0,0 1 0,1-1 0,-1 0 0,0 1 0,1 0 0,-1 0 0,1 0 0,-1 1 0,1 0 0,-1 0 0,5 1 0,-3 1 0,-1-1 0,0 1 0,1 0 0,-1 1 0,0-1 0,-1 1 0,1 0 0,-1 0 0,0 1 0,0-1 0,0 1 0,0 0 0,-1 0 0,4 6 0,-4-4 0,0 0 0,-1-1 0,0 1 0,0 0 0,0 0 0,-1 0 0,0 0 0,0 1 0,-1-1 0,1 0 0,-2 10 0,1-15 0,-1 1 0,1 0 0,0 0 0,-1 0 0,1-1 0,-1 1 0,0 0 0,0 0 0,0-1 0,0 1 0,-1-1 0,1 1 0,-1-1 0,1 0 0,-1 1 0,0-1 0,0 0 0,0 0 0,0 0 0,0-1 0,-1 1 0,1 0 0,0-1 0,-1 1 0,1-1 0,-1 0 0,0 0 0,1 0 0,-1 0 0,0 0 0,-2 0 0,3-1 0,1 0 0,-1 0 0,1 0 0,-1 0 0,1 0 0,0-1 0,-1 1 0,1 0 0,-1-1 0,1 1 0,0-1 0,-1 1 0,1-1 0,0 0 0,-1 1 0,1-1 0,0 0 0,0 0 0,0 0 0,0 0 0,0 0 0,0 0 0,0 0 0,0-1 0,0 1 0,0 0 0,1 0 0,-1-1 0,0 1 0,1 0 0,-1-1 0,1 1 0,0-1 0,-1 1 0,1-1 0,0 1 0,0-2 0,-1-2 0,1 0 0,0-1 0,0 1 0,0 0 0,1 0 0,0 0 0,0 0 0,0-1 0,3-6 0,2-1 0,1 1 0,0 1 0,0 0 0,2 0 0,-1 0 0,1 1 0,0 0 0,1 1 0,1 0 0,20-15 0,-23 19 0,1-1 0,-1 2 0,1-1 0,0 1 0,0 0 0,1 1 0,-1 0 0,0 0 0,1 1 0,0 1 0,0 0 0,-1 0 0,1 0 0,0 1 0,18 3 0,-22-2 0,-1 1 0,0 0 0,0 0 0,0 0 0,0 0 0,-1 1 0,1 0 0,-1 0 0,1 0 0,-1 0 0,0 1 0,4 3 0,-7-5 0,1 0 0,-1 0 0,1 0 0,-1 0 0,0 0 0,0 0 0,0 0 0,0 0 0,0 0 0,0 1 0,0-1 0,-1 0 0,1 0 0,-1 1 0,0-1 0,0 0 0,0 1 0,0-1 0,0 1 0,0-1 0,-1 0 0,1 1 0,-1-1 0,1 0 0,-1 0 0,0 1 0,0-1 0,0 0 0,0 0 0,-2 2 0,-5 7 0,-1 0 0,0-1 0,-18 15 0,-7 9 0,33-34 0,1 0 0,-1 1 0,1 0 0,-1-1 0,1 1 0,-1-1 0,1 1 0,-1 0 0,1-1 0,0 1 0,-1 0 0,1-1 0,0 1 0,-1 0 0,1-1 0,0 1 0,0 0 0,0 0 0,0-1 0,0 1 0,0 1 0,0-1 0,1-1 0,-1 1 0,0-1 0,1 1 0,-1-1 0,1 1 0,-1-1 0,1 0 0,-1 1 0,1-1 0,-1 0 0,1 1 0,-1-1 0,1 0 0,-1 0 0,1 0 0,0 1 0,-1-1 0,1 0 0,-1 0 0,2 0 0,40-2 0,-37 2 0,91-13 0,90-5 0,-182 18 0,0 0 0,0 0 0,0-1 0,0 0 0,0 1 0,0-2 0,0 1 0,4-2 0,-8 3 0,1-1 0,0 1 0,-1 0 0,1-1 0,-1 1 0,1-1 0,-1 1 0,1-1 0,-1 1 0,1-1 0,-1 1 0,0-1 0,1 1 0,-1-1 0,0 0 0,1 1 0,-1-1 0,0 1 0,0-1 0,0 0 0,1-1 0,-1 1 0,-1 0 0,1-1 0,0 1 0,-1-1 0,1 1 0,-1 0 0,1-1 0,-1 1 0,0 0 0,1-1 0,-1 1 0,0 0 0,0 0 0,-2-2 0,-16-14-1365,-5 1-546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26.8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7 24575,'9'-9'0,"0"0"0,0 0 0,0 0 0,1 1 0,1 1 0,-1 0 0,1 0 0,0 1 0,1 1 0,-1-1 0,1 2 0,0 0 0,14-3 0,-12 4 0,1 0 0,-1 1 0,1 1 0,0 0 0,0 1 0,0 1 0,-1 0 0,1 1 0,0 0 0,26 9 0,-33-8 0,-1 1 0,1 0 0,-1 0 0,0 0 0,0 1 0,0 0 0,0 0 0,-1 1 0,0 0 0,0 0 0,-1 0 0,0 1 0,0 0 0,0 0 0,-1 0 0,0 0 0,0 1 0,-1 0 0,0 0 0,0 0 0,-1 0 0,0 0 0,0 0 0,-1 1 0,0-1 0,-1 0 0,0 1 0,0-1 0,-1 1 0,0-1 0,0 0 0,-1 1 0,0-1 0,-6 15 0,0-8 0,-1 0 0,0-1 0,-1 1 0,-1-2 0,0 0 0,0 0 0,-2-1 0,0 0 0,-24 17 0,6-9 0,-2 0 0,1-2 0,-51 18 0,60-28 0,15-8 0,13-8 0,18-8 0,1 0 0,36-19 0,-17 12 0,28-17 0,89-54 0,-125 71 0,-1-1 0,42-40 0,-74 62 0,5-3 0,-1-1 0,0 0 0,0-1 0,0 1 0,-1-1 0,0 0 0,0-1 0,-1 1 0,5-11 0,-9 18 0,0-1 0,1 1 0,-1-1 0,0 1 0,0-1 0,0 1 0,0-1 0,0 1 0,0-1 0,0 1 0,0-1 0,0 1 0,0-1 0,0 1 0,0-1 0,0 1 0,0-1 0,0 1 0,0-1 0,0 1 0,-1 0 0,1-1 0,0 1 0,0-1 0,-1 1 0,1-1 0,0 1 0,-1 0 0,1-1 0,-1 0 0,0 1 0,0 0 0,0 0 0,0-1 0,0 1 0,0 0 0,0 0 0,0 0 0,0 0 0,0 0 0,0 0 0,0 1 0,0-1 0,0 0 0,-1 1 0,-32 15 0,20-7 0,1 0 0,0 2 0,1-1 0,0 1 0,0 1 0,-11 16 0,17-21 0,1 1 0,1-1 0,-1 1 0,1-1 0,1 1 0,-1 1 0,1-1 0,1 0 0,0 1 0,0-1 0,0 1 0,1 0 0,0 12 0,2-18 0,-1 0 0,1 0 0,0 0 0,0 0 0,0-1 0,0 1 0,1 0 0,-1-1 0,1 1 0,-1-1 0,1 1 0,0-1 0,0 0 0,0 0 0,0 0 0,1 0 0,-1 0 0,0 0 0,1-1 0,0 1 0,-1-1 0,6 3 0,4 1 0,0 0 0,0-1 0,24 5 0,-23-7 0,0 1 0,0-2 0,1 0 0,-1 0 0,1-1 0,-1-1 0,23-3 0,-26 1 0,-8 3 0,-1 0 0,1 0 0,-1-1 0,1 1 0,-1 0 0,1-1 0,-1 1 0,0-1 0,1 0 0,-1 1 0,0-1 0,0 0 0,1 0 0,-1 0 0,0 0 0,0 0 0,0 0 0,0 0 0,0 0 0,0-1 0,-1 1 0,1 0 0,0 0 0,0-3 0,15-19 266,-13 20-429,-1 0 0,1-1 0,-1 0 0,0 0 0,1 0 0,-2 0-1,1 0 1,0 0 0,0-5 0,0-3-6663</inkml:trace>
  <inkml:trace contextRef="#ctx0" brushRef="#br0" timeOffset="633.29">1271 236 24575,'4'0'0,"6"2"0,8 1 0,10-1 0,8 0 0,4 0 0,7-1 0,3-1 0,1 2 0,1 0 0,0 1 0,0-3 0,2-2 0,-8 1-8191</inkml:trace>
  <inkml:trace contextRef="#ctx0" brushRef="#br0" timeOffset="1413.41">2210 18 24575,'36'0'0,"0"2"0,50 8 0,-75-8 0,0 1 0,0 0 0,0 0 0,-1 1 0,1 0 0,-1 1 0,0 0 0,0 1 0,-1 0 0,1 0 0,13 14 0,-20-17 0,0 0 0,-1 0 0,0 0 0,1 0 0,-1 0 0,0 0 0,-1 1 0,1-1 0,-1 1 0,1-1 0,-1 1 0,0 0 0,-1 0 0,1-1 0,0 7 0,-1-4 0,-1 0 0,1 1 0,-1-1 0,0 0 0,-1 0 0,1 0 0,-1 0 0,-5 10 0,-2 1 0,-1 0 0,-1-1 0,0 0 0,-27 28 0,28-33 0,0 0 0,-1-1 0,0 0 0,-1-1 0,1 0 0,-16 8 0,235-129 0,-173 90 0,-1-2 0,0-1 0,55-56 0,-61 46 0,-26 33 0,0-1 0,-1 1 0,0-1 0,0 0 0,0 0 0,0 1 0,0-1 0,0 0 0,-1 0 0,1 0 0,-1 0 0,0-4 0,0 6 0,0 1 0,0-1 0,0 0 0,0 1 0,0-1 0,-1 1 0,1-1 0,0 1 0,0-1 0,-1 1 0,1-1 0,0 1 0,-1-1 0,1 1 0,-1-1 0,1 1 0,0-1 0,-1 1 0,1 0 0,-1-1 0,1 1 0,-1 0 0,1-1 0,-1 1 0,1 0 0,-1 0 0,0 0 0,1-1 0,-1 1 0,1 0 0,-1 0 0,0 0 0,1 0 0,-1 0 0,1 0 0,-1 0 0,0 0 0,1 0 0,-1 0 0,1 1 0,-1-1 0,1 0 0,-1 0 0,0 0 0,0 1 0,-27 13 0,17-6 0,1 0 0,0 1 0,0 0 0,1 1 0,0 0 0,1 0 0,0 1 0,0 0 0,-11 24 0,15-26 0,1 0 0,-1 0 0,1 0 0,1 0 0,0 1 0,-1 14 0,2-19 0,1 1 0,0 0 0,1-1 0,-1 1 0,1 0 0,0-1 0,1 1 0,-1-1 0,1 0 0,0 1 0,5 8 0,-4-10-227,-1 0-1,1 0 1,0-1-1,1 1 1,4 4-1,19 12-6598</inkml:trace>
  <inkml:trace contextRef="#ctx0" brushRef="#br0" timeOffset="1815.34">2984 304 24575,'-6'5'0,"1"0"0,1 1 0,-1-1 0,1 1 0,0 0 0,0 1 0,1-1 0,-4 9 0,6-12 0,0 0 0,0 0 0,1 0 0,-1 0 0,1 0 0,-1 1 0,1-1 0,0 0 0,1 0 0,-1 0 0,1 0 0,-1 0 0,1 0 0,0 0 0,0 0 0,0 0 0,0 0 0,1 0 0,-1 0 0,1-1 0,3 5 0,0-1 0,0 0 0,0-1 0,1 0 0,0 0 0,0-1 0,0 0 0,1 0 0,0 0 0,-1-1 0,1 0 0,0 0 0,1-1 0,-1 1 0,0-2 0,1 1 0,-1-1 0,1 0 0,-1-1 0,10 0 0,-12 0 0,-1 0 0,1 0 0,-1-1 0,1 0 0,-1 0 0,0 0 0,1 0 0,-1-1 0,0 1 0,0-1 0,0 0 0,0-1 0,0 1 0,0-1 0,0 0 0,-1 1 0,0-1 0,1-1 0,-1 1 0,0-1 0,-1 1 0,1-1 0,-1 0 0,1 0 0,-1 0 0,0 0 0,0 0 0,-1 0 0,0 0 0,1-1 0,-1 1 0,0-8 0,0 7 0,-1 0 0,1 0 0,-1 0 0,-1 0 0,1 1 0,-1-1 0,0 0 0,0 0 0,0 1 0,0-1 0,-1 0 0,0 1 0,0-1 0,0 1 0,-1 0 0,1 0 0,-1 0 0,0 0 0,0 0 0,-5-4 0,0 2 0,0-1 0,-1 1 0,0 1 0,0 0 0,0 0 0,-1 1 0,1 0 0,-17-4 0,-20-4-1365,3 3-546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56.2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 43 24575,'-11'17'0,"0"1"0,1 1 0,1 0 0,1 0 0,1 0 0,0 1 0,1 0 0,2 1 0,-4 25 0,2 17 0,3 109 0,4-147 43,0-1 0,2 0-1,1 0 1,1 0 0,1 0-1,1-1 1,14 31 0,-13-37-214,1 0 0,1-1 1,0 0-1,1-1 0,1 0 1,0 0-1,1-1 0,0-1 1,30 23-1,-2-9-6655</inkml:trace>
  <inkml:trace contextRef="#ctx0" brushRef="#br0" timeOffset="653.22">346 377 24575,'2'-1'0,"0"0"0,0 0 0,-1 0 0,1 0 0,0 1 0,0-1 0,0 0 0,0 1 0,0-1 0,0 1 0,0 0 0,0 0 0,0 0 0,0 0 0,3 0 0,33 4 0,-31-3 0,4 1 0,1 1 0,0 0 0,-1 1 0,0 0 0,0 0 0,0 1 0,-1 1 0,1 0 0,-1 0 0,-1 1 0,1 1 0,16 15 0,-22-18 0,0 0 0,0 0 0,0 0 0,0 0 0,-1 1 0,0-1 0,0 1 0,0 0 0,-1 0 0,0 0 0,0 0 0,-1 0 0,1 1 0,-1-1 0,-1 0 0,1 1 0,-1-1 0,0 1 0,-1-1 0,1 0 0,-1 1 0,0-1 0,-1 0 0,0 0 0,-4 10 0,0-2 0,-1-1 0,0 0 0,-2-1 0,1 0 0,-11 11 0,13-15 0,-1-1 0,0 0 0,-1 0 0,0-1 0,0 0 0,0 0 0,0-1 0,-15 7 0,23-12 0,-1 0 0,0 1 0,1-1 0,-1 0 0,0 1 0,0-1 0,1 0 0,-1 0 0,0 0 0,0 0 0,0 0 0,1 1 0,-1-1 0,0-1 0,0 1 0,1 0 0,-3 0 0,3-1 0,0 1 0,0 0 0,0-1 0,0 1 0,-1 0 0,1-1 0,0 1 0,0 0 0,0-1 0,0 1 0,0 0 0,0-1 0,0 1 0,0 0 0,0-1 0,0 1 0,0 0 0,1-1 0,-1 1 0,0 0 0,0-1 0,0 1 0,0 0 0,0-1 0,1 1 0,-1-1 0,21-25 0,12-2 0,65-42 0,-67 51 0,-2-2 0,-1 0 0,41-41 0,-64 55 0,1 1 0,-1-1 0,-1-1 0,1 1 0,3-9 0,-7 14 0,-1 0 0,1 1 0,-1-1 0,1 0 0,-1 1 0,1-1 0,-1 0 0,0 0 0,0 1 0,0-1 0,0 0 0,0 0 0,-1-2 0,1 3 0,-1 0 0,1 0 0,-1 0 0,0 1 0,1-1 0,-1 0 0,1 0 0,-1 1 0,0-1 0,0 1 0,1-1 0,-1 0 0,0 1 0,0 0 0,0-1 0,0 1 0,0-1 0,1 1 0,-1 0 0,0 0 0,0-1 0,0 1 0,0 0 0,0 0 0,0 0 0,0 0 0,-1 0 0,-1 0 0,0 1 0,0-1 0,-1 1 0,1-1 0,0 1 0,0 0 0,0 0 0,0 1 0,1-1 0,-1 0 0,0 1 0,0 0 0,1-1 0,-1 1 0,1 0 0,0 1 0,-1-1 0,1 0 0,0 1 0,0-1 0,1 1 0,-1-1 0,-2 5 0,2-3 0,0 0 0,1 0 0,-1-1 0,1 1 0,-1 0 0,1 1 0,1-1 0,-1 0 0,0 0 0,1 0 0,0 0 0,0 1 0,0-1 0,1 0 0,-1 0 0,1 0 0,2 7 0,1-3-114,1 0 1,-1-1-1,1 1 0,1-1 0,-1-1 1,1 1-1,0-1 0,1 0 0,0 0 1,0-1-1,11 7 0,20 12-6712</inkml:trace>
  <inkml:trace contextRef="#ctx0" brushRef="#br0" timeOffset="1185.76">1174 574 24575,'2'0'0,"6"0"0,9 2 0,10 2 0,7 1 0,6 1 0,3 0 0,4-1 0,5-4 0,-6-2-8191</inkml:trace>
  <inkml:trace contextRef="#ctx0" brushRef="#br0" timeOffset="1615.61">1682 320 24575,'18'0'0,"0"1"0,1 1 0,32 8 0,-41-7 0,0 0 0,0 1 0,0 0 0,-1 0 0,0 1 0,0 0 0,0 0 0,10 9 0,-16-12 0,0 1 0,-1 0 0,1 0 0,0 0 0,-1 0 0,0 0 0,0 0 0,0 1 0,0-1 0,0 1 0,-1-1 0,1 1 0,-1-1 0,0 1 0,0 0 0,-1 0 0,1 0 0,-1 0 0,0-1 0,0 1 0,0 0 0,0 0 0,-1 0 0,1 0 0,-1 0 0,0-1 0,0 1 0,-1 0 0,1-1 0,-1 1 0,0-1 0,-2 4 0,-4 6 0,0-1 0,-1-1 0,0 0 0,0 0 0,-2-1 0,1 0 0,-16 11 0,20-18 0,11-12 0,14-14 0,14-12 0,66-79 0,-86 97 0,-1 0 0,-1-1 0,0-1 0,15-37 0,-19 26 0,-7 30 0,0 0 0,-1 1 0,1-1 0,0 0 0,0 0 0,-1 1 0,1-1 0,0 0 0,0 0 0,-1 0 0,1 1 0,0-1 0,-1 0 0,1 0 0,0 0 0,-1 0 0,1 0 0,0 0 0,-1 0 0,1 0 0,0 0 0,-1 0 0,1 0 0,0 0 0,-1 0 0,1 0 0,0 0 0,-1 0 0,1 0 0,0 0 0,-1 0 0,1 0 0,0 0 0,-1-1 0,1 1 0,0 0 0,0 0 0,-1 0 0,1-1 0,0 1 0,0 0 0,-1 0 0,1-1 0,0 1 0,0 0 0,0 0 0,-1-1 0,1 1 0,0 0 0,0-1 0,0 1 0,0 0 0,0-1 0,0 1 0,0 0 0,0-1 0,0 1 0,0 0 0,0-1 0,0 1 0,0 0 0,0-1 0,0 1 0,0 0 0,0-1 0,-5 6 0,0 0 0,0 1 0,1-1 0,0 1 0,0 0 0,0 1 0,1-1 0,0 0 0,0 1 0,1 0 0,-1 0 0,0 8 0,-1 1 0,1 0 0,1 0 0,1 0 0,1 24 0,0-29-136,1 0-1,1 1 1,0-1-1,0 0 1,1 0-1,1-1 1,-1 1-1,2-1 0,7 15 1,6 1-6690</inkml:trace>
  <inkml:trace contextRef="#ctx0" brushRef="#br0" timeOffset="2018.17">2256 598 24575,'-7'7'0,"0"0"0,1 1 0,-1 0 0,-9 16 0,15-22 0,0-1 0,0 1 0,0-1 0,1 1 0,-1-1 0,1 1 0,-1 0 0,1-1 0,-1 1 0,1 0 0,0-1 0,0 1 0,0 0 0,0 0 0,0-1 0,0 1 0,0 0 0,1-1 0,-1 1 0,1 0 0,-1-1 0,1 1 0,0 0 0,-1-1 0,1 1 0,0-1 0,0 1 0,0-1 0,0 0 0,0 1 0,0-1 0,1 0 0,-1 0 0,0 0 0,1 0 0,2 2 0,2 0 0,0 0 0,1-1 0,-1 0 0,1 0 0,0 0 0,-1-1 0,1 0 0,0 0 0,0-1 0,0 0 0,0 0 0,0 0 0,-1-1 0,1 0 0,12-4 0,-16 4 0,0 1 0,0-1 0,-1 0 0,1 0 0,0 0 0,-1-1 0,1 1 0,-1 0 0,0-1 0,1 0 0,-1 1 0,0-1 0,0 0 0,0 0 0,0-1 0,0 1 0,-1 0 0,1 0 0,-1-1 0,1 1 0,-1-1 0,0 0 0,0 1 0,0-1 0,0 0 0,-1 1 0,1-1 0,-1 0 0,1 0 0,-1 0 0,0 1 0,0-1 0,0 0 0,-1 0 0,1 0 0,-1 0 0,0 1 0,1-1 0,-1 0 0,-2-3 0,-2-3-151,0 0-1,-1 0 0,0 0 0,0 1 1,-1 0-1,0 0 0,0 0 1,-11-7-1,-6-6-6674</inkml:trace>
  <inkml:trace contextRef="#ctx0" brushRef="#br0" timeOffset="2499.44">2675 1 24575,'36'73'0,"-3"1"0,-4 2 0,-2 2 0,19 101 0,-30-99 0,-5 1 0,-3 0 0,-3 0 0,-7 90 0,-6-114-1365,6-51-546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32.1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145 24575,'1'-2'0,"0"0"0,0 0 0,1 0 0,-1 0 0,1 1 0,-1-1 0,1 1 0,0-1 0,0 1 0,-1-1 0,1 1 0,0 0 0,0 0 0,4-1 0,-1-1 0,10-6 0,1 1 0,0 0 0,0 1 0,1 1 0,0 1 0,0 0 0,1 1 0,-1 1 0,1 0 0,0 2 0,34 0 0,-48 2 0,-1-1 0,0 1 0,0-1 0,1 1 0,-1 0 0,0 0 0,0 0 0,0 1 0,0-1 0,0 1 0,-1-1 0,1 1 0,0 0 0,-1 0 0,1 0 0,-1 1 0,0-1 0,1 1 0,-1-1 0,-1 1 0,1 0 0,0-1 0,0 1 0,-1 0 0,0 0 0,2 6 0,-2-4 0,0 1 0,0 0 0,-1 0 0,0 0 0,0 0 0,0 0 0,-1 0 0,0 0 0,0 0 0,0-1 0,-1 1 0,0 0 0,0-1 0,-3 6 0,-3 4 0,0 0 0,-2-1 0,1 0 0,-2-1 0,0 0 0,0-1 0,-15 13 0,-14 7 0,-44 27 0,-14 12 0,97-71 0,-20 21 0,21-21 0,0 1 0,-1-1 0,1 0 0,0 1 0,-1-1 0,1 1 0,0-1 0,0 0 0,-1 1 0,1-1 0,0 1 0,0-1 0,0 1 0,0-1 0,0 1 0,0-1 0,0 1 0,0-1 0,0 1 0,0-1 0,0 1 0,0-1 0,0 1 0,0-1 0,0 1 0,0-1 0,1 1 0,-1-1 0,0 0 0,0 1 0,1-1 0,-1 1 0,0-1 0,0 0 0,1 1 0,-1-1 0,0 1 0,1-1 0,-1 0 0,1 0 0,-1 1 0,1-1 0,-1 0 0,0 0 0,1 1 0,-1-1 0,1 0 0,-1 0 0,1 0 0,0 0 0,14 4 0,0-2 0,0 0 0,1-1 0,-1 0 0,0-2 0,17-1 0,-6 1 0,41-4-682,69-15-1,-88 11-6143</inkml:trace>
  <inkml:trace contextRef="#ctx0" brushRef="#br0" timeOffset="399.35">709 397 24575,'8'2'0,"9"1"0,10 1 0,8 3 0,5-1 0,4-1 0,1-1 0,1-4 0,-2-3 0,-8-1-8191</inkml:trace>
  <inkml:trace contextRef="#ctx0" brushRef="#br0" timeOffset="816.23">754 144 24575,'0'0'0,"-1"1"0,1-1 0,-1 1 0,1-1 0,-1 1 0,1-1 0,-1 1 0,1 0 0,0-1 0,-1 1 0,1 0 0,0-1 0,-1 1 0,1 0 0,0-1 0,0 1 0,0 0 0,0-1 0,0 1 0,0 0 0,0 1 0,-2 19 0,2-20 0,0 3 0,0 0 0,0 0 0,1 0 0,-1 0 0,1 0 0,0 0 0,0 0 0,0-1 0,1 1 0,-1 0 0,1-1 0,0 1 0,0-1 0,0 0 0,0 1 0,6 4 0,-4-3 0,1-1 0,0-1 0,0 1 0,0-1 0,0 1 0,1-2 0,0 1 0,-1 0 0,1-1 0,7 1 0,-3 0 0,0-1 0,1 0 0,-1-1 0,1 0 0,-1-1 0,1 0 0,0-1 0,-1 0 0,1 0 0,-1-1 0,0-1 0,16-5 0,-22 6 0,0 1 0,-1-1 0,1-1 0,-1 1 0,1 0 0,-1-1 0,0 0 0,0 0 0,0 0 0,0 0 0,-1 0 0,1-1 0,2-4 0,-4 6 0,0 0 0,0-1 0,0 1 0,0-1 0,-1 1 0,1-1 0,-1 1 0,0-1 0,0 1 0,0-1 0,0 1 0,0-1 0,0 1 0,0-1 0,-1 1 0,0-1 0,1 1 0,-1-1 0,0 1 0,0 0 0,0-1 0,-3-3 0,-3-4 43,0 1 0,-1 1-1,1-1 1,-2 1-1,1 1 1,-1 0 0,-14-9-1,-72-37-1638,92 51 1486,-26-12-6716</inkml:trace>
  <inkml:trace contextRef="#ctx0" brushRef="#br0" timeOffset="1328.55">1450 1 24575,'22'75'0,"18"116"0,-8 81 0,-31-261 0,9 93 0,-6 166 0,-11-231 0,7-38 0,0 0 0,0 0 0,-1 0 0,1 0 0,-1 0 0,1 0 0,-1 0 0,1-1 0,-1 1 0,0 0 0,0 0 0,1 0 0,-1 0 0,-1 0 0,2-1 0,-1 0 0,1 0 0,-1 0 0,0 1 0,1-1 0,-1 0 0,1 0 0,-1 0 0,1-1 0,-1 1 0,1 0 0,-1 0 0,1 0 0,-1 0 0,1 0 0,-1-1 0,1 1 0,-1 0 0,1 0 0,-1-1 0,1 1 0,-1 0 0,1-1 0,-1 1 0,1 0 0,0-1 0,-1 1 0,1-1 0,0 1 0,-1-1 0,-2-4 0,-1 0 0,1 0 0,0 0 0,1 0 0,-1-1 0,1 1 0,-3-10 0,-7-45 0,10 48 0,-6-34 0,1 1 0,3-1 0,2 0 0,2 0 0,2 0 0,13-75 0,-11 107 0,0 1 0,0 0 0,1 0 0,1 0 0,0 1 0,1 0 0,1 0 0,-1 1 0,17-19 0,-18 24 0,1-1 0,-1 1 0,1 0 0,0 0 0,1 0 0,-1 1 0,1 1 0,0-1 0,1 1 0,-1 1 0,0-1 0,1 1 0,0 1 0,0 0 0,15-2 0,-19 4 0,1 0 0,-1 0 0,0 1 0,0 0 0,0 0 0,0 0 0,0 1 0,0-1 0,-1 1 0,1 0 0,7 5 0,-10-6 0,0 0 0,0 1 0,0-1 0,-1 0 0,1 1 0,0-1 0,-1 1 0,1 0 0,-1-1 0,0 1 0,0 0 0,0 0 0,0 0 0,0 0 0,0 0 0,0 0 0,0 0 0,-1 0 0,1 0 0,-1 1 0,0-1 0,1 0 0,-1 0 0,0 0 0,0 1 0,-1-1 0,1 0 0,0 0 0,-2 3 0,0 3 0,-2-1 0,1 1 0,-1-1 0,0 0 0,-1-1 0,1 1 0,-1-1 0,-1 0 0,-7 7 0,-10 8 0,-27 18 0,22-17 0,12-7-1365,11-6-5461</inkml:trace>
  <inkml:trace contextRef="#ctx0" brushRef="#br0" timeOffset="2620.81">2080 266 24575,'-10'0'0,"0"1"0,1-1 0,-1 1 0,1 1 0,-1 0 0,1 0 0,0 1 0,0 0 0,0 1 0,0 0 0,0 0 0,1 1 0,0 0 0,0 1 0,0 0 0,0 0 0,1 0 0,0 1 0,-11 15 0,17-21 0,0 1 0,0-1 0,0 1 0,0 0 0,0-1 0,0 1 0,1 0 0,-1 0 0,1 0 0,-1-1 0,1 1 0,0 0 0,0 0 0,0 0 0,0 0 0,0 0 0,0 0 0,0 0 0,1-1 0,0 5 0,0-4 0,1 1 0,-1-1 0,1 0 0,-1 1 0,1-1 0,0 0 0,0 0 0,0 0 0,0 0 0,0-1 0,1 1 0,4 2 0,1 0 0,0 0 0,1 0 0,0-1 0,0-1 0,0 1 0,0-1 0,14 1 0,-16-3 0,-1 1 0,1-1 0,-1-1 0,0 1 0,1-1 0,-1 0 0,1-1 0,-1 1 0,0-1 0,0-1 0,0 1 0,0-1 0,9-6 0,-11 7 0,-1-1 0,0 0 0,0 0 0,-1 0 0,1 0 0,-1 0 0,1-1 0,-1 1 0,0-1 0,0 0 0,0 1 0,-1-1 0,0 0 0,1 0 0,-1 0 0,-1 0 0,1 0 0,0 0 0,-1 0 0,0-1 0,0 1 0,-1-6 0,-13-47 0,14 57 0,0 0 0,0-1 0,0 1 0,1 0 0,-1-1 0,0 1 0,1 0 0,-1 0 0,0-1 0,1 1 0,-1 0 0,0 0 0,1-1 0,-1 1 0,0 0 0,1 0 0,-1 0 0,0 0 0,1 0 0,-1 0 0,1 0 0,-1 0 0,0 0 0,1 0 0,-1 0 0,1 0 0,-1 0 0,0 0 0,1 0 0,-1 0 0,1 0 0,-1 0 0,0 0 0,1 1 0,-1-1 0,0 0 0,1 0 0,-1 0 0,0 1 0,1-1 0,-1 0 0,1 1 0,19 8 0,-19-8 0,14 7 0,75 45 0,-82-47 0,0 0 0,0 1 0,-1-1 0,0 1 0,0 1 0,0 0 0,-1-1 0,7 13 0,-12-18 0,0 1 0,0 0 0,-1-1 0,1 1 0,0-1 0,-1 1 0,1 0 0,-1 0 0,0-1 0,0 1 0,0 0 0,-1 0 0,1-1 0,0 1 0,-1 0 0,0-1 0,0 1 0,0-1 0,0 1 0,0-1 0,0 1 0,0-1 0,-1 1 0,1-1 0,-1 0 0,0 0 0,0 0 0,0 0 0,-3 2 0,3-2 0,0 0 0,0-1 0,0 1 0,0-1 0,0 1 0,0-1 0,-1 0 0,1 0 0,-1 0 0,1 0 0,0-1 0,-1 1 0,1-1 0,-1 1 0,1-1 0,-1 0 0,0 0 0,1 0 0,-1 0 0,1-1 0,-1 1 0,1-1 0,-1 1 0,1-1 0,-1 0 0,1 0 0,0 0 0,0 0 0,-1 0 0,1-1 0,-4-2 0,5 2 0,-1 1 0,1-1 0,0 0 0,0 0 0,0 0 0,0 0 0,0 0 0,0 0 0,0 0 0,1 0 0,-1 0 0,1 0 0,-1-1 0,1 1 0,0 0 0,0 0 0,0 0 0,0-1 0,1 1 0,-1 0 0,0 0 0,1 0 0,-1 0 0,1 0 0,1-3 0,2-5 0,0 0 0,1 0 0,10-16 0,7-7 0,2 0 0,28-31 0,-40 50 0,1 1 0,1 0 0,0 1 0,1 1 0,0 0 0,29-15 0,-38 24 0,-1-1 0,0 1 0,1 0 0,-1 1 0,1-1 0,-1 1 0,1 1 0,0-1 0,-1 1 0,1-1 0,0 2 0,-1-1 0,9 2 0,-10-1 0,0 0 0,0 1 0,0-1 0,0 1 0,-1 0 0,1 0 0,0 1 0,-1-1 0,0 1 0,1-1 0,-1 1 0,0 0 0,0 0 0,-1 1 0,1-1 0,-1 1 0,0-1 0,3 6 0,-1-1 0,-1 1 0,0-1 0,-1 1 0,1-1 0,-2 1 0,1 0 0,-1 0 0,-1 0 0,1 0 0,-2 0 0,1 0 0,-3 13 0,2-18 0,0 0 0,1 1 0,-2-1 0,1 0 0,0 0 0,-1 0 0,0 1 0,0-2 0,0 1 0,-1 0 0,1 0 0,-1-1 0,0 1 0,0-1 0,0 0 0,0 0 0,0 0 0,-1 0 0,1-1 0,-1 1 0,0-1 0,0 0 0,0 0 0,0 0 0,0-1 0,-8 2 0,11-2 0,1-1 0,-1 0 0,0 0 0,1 1 0,-1-1 0,0 0 0,0 0 0,1 0 0,-1 0 0,0 0 0,1 0 0,-1 0 0,0 0 0,0 0 0,1-1 0,-1 1 0,0 0 0,1 0 0,-1-1 0,0 1 0,1 0 0,-1-1 0,1 1 0,-1 0 0,0-2 0,1 2 0,-1-1 0,1 0 0,0 0 0,0 1 0,0-1 0,0 0 0,0 0 0,0 1 0,1-1 0,-1 0 0,0 0 0,0 1 0,1-1 0,-1 0 0,0 0 0,1 1 0,-1-1 0,1-1 0,3-3 0,0-1 0,1 1 0,-1 0 0,7-6 0,1 3 0,-1-1 0,1 2 0,1 0 0,-1 0 0,1 1 0,14-5 0,-19 8 0,0 1 0,0 0 0,0 0 0,0 0 0,0 1 0,1 1 0,-1-1 0,0 1 0,1 0 0,-1 1 0,15 3 0,-17-1 0,0-1 0,-1 1 0,1 1 0,0-1 0,-1 1 0,0 0 0,0 0 0,7 8 0,23 17 0,-26-25 0,0 0 0,0 0 0,0-1 0,0 0 0,0-1 0,1 0 0,-1 0 0,1-1 0,-1 0 0,1-1 0,0 0 0,12-2 0,-17 2 0,0-1 0,1 0 0,-1 0 0,0 0 0,0-1 0,0 1 0,0-1 0,-1-1 0,1 1 0,0-1 0,-1 1 0,0-1 0,1-1 0,-1 1 0,-1-1 0,1 1 0,0-1 0,-1 0 0,0 0 0,0-1 0,0 1 0,0 0 0,3-10 0,-5 11 0,0 0 0,0 0 0,-1 0 0,0 0 0,1 0 0,-1 0 0,0 0 0,0 0 0,-1 0 0,1-1 0,-1 1 0,1 0 0,-1 0 0,0 0 0,0 1 0,-1-1 0,1 0 0,0 0 0,-1 0 0,0 1 0,0-1 0,1 1 0,-2 0 0,1-1 0,0 1 0,0 0 0,-1 0 0,1 0 0,-4-1 0,-1-2 0,0 1 0,0 0 0,0 0 0,-1 0 0,0 1 0,1 1 0,-1-1 0,0 1 0,-1 1 0,-7-2 0,-27 4-1365,3 3-546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1:47.5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64 96 24575,'9'11'0,"0"-1"0,0 1 0,-1 1 0,-1-1 0,0 2 0,0-1 0,-2 0 0,1 1 0,-1 0 0,4 20 0,1 16 0,7 78 0,-11-78 0,54 353 0,-60-401 8,5 17 324,-5-18-362,0 0 1,0 0-1,0 1 1,0-1 0,0 0-1,0 0 1,0 0-1,0 1 1,0-1 0,0 0-1,0 0 1,0 0-1,0 1 1,0-1 0,0 0-1,0 0 1,0 0 0,0 1-1,0-1 1,0 0-1,1 0 1,-1 0 0,0 1-1,0-1 1,0 0-1,0 0 1,1 0 0,-1 0-1,0 0 1,0 0-1,0 1 1,0-1 0,1 0-1,-1 0 1,0 0 0,0 0-1,0 0 1,1 0-1,-1 0 1,0 0 0,0 0-1,1 0 1,-1 0-1,0 0 1,0 0 0,0 0-1,1 0 1,-1 0 0,0 0-1,0 0 1,0 0-1,1 0 1,-1 0 0,0-1-1,0 1 1,0 0-1,1 0 1,3-8-6797</inkml:trace>
  <inkml:trace contextRef="#ctx0" brushRef="#br0" timeOffset="444.74">816 72 24575,'1'12'0,"1"-1"0,-1 0 0,7 20 0,1 6 0,121 539 0,-130-575 1,3 9-229,0 0 0,-1 0 1,-1 0-1,1 0 1,-1 15-1,-5-4-6598</inkml:trace>
  <inkml:trace contextRef="#ctx0" brushRef="#br0" timeOffset="1049.17">0 117 24575,'1'-3'0,"-1"0"0,1 0 0,0 0 0,0 0 0,0 1 0,0-1 0,0 0 0,1 0 0,-1 1 0,1-1 0,0 0 0,-1 1 0,1 0 0,1-1 0,-1 1 0,0 0 0,0 0 0,1 0 0,4-2 0,4-3 0,0 0 0,1 1 0,14-5 0,-7 4 0,1 0 0,-1 2 0,1 1 0,1 0 0,-1 1 0,0 1 0,1 1 0,-1 1 0,0 1 0,1 1 0,-1 0 0,0 2 0,23 6 0,59 18 0,139 35 0,-185-52 0,1-2 0,77 1 0,-74-8 0,88-11 0,-129 7 0,-1-2 0,1 0 0,0 0 0,-1-2 0,0 0 0,0-2 0,-1 0 0,28-17 0,-24 8-1365,-9 2-5461</inkml:trace>
  <inkml:trace contextRef="#ctx0" brushRef="#br0" timeOffset="1694.2">1138 989 24575,'0'-2'0</inkml:trace>
  <inkml:trace contextRef="#ctx0" brushRef="#br0" timeOffset="3078.26">1138 989 24575,'0'-3'0,"1"0"0,0 1 0,-1 0 0,1-1 0,0 1 0,0-1 0,0 1 0,1 0 0,1-3 0,4-8 0,6-14 0,19-30 0,-18 36 0,-2-1 0,15-37 0,-26 58 0,-1 0 0,1 0 0,-1 0 0,1 0 0,-1 0 0,0 0 0,1 0 0,-1 0 0,0 0 0,0 0 0,0 0 0,0 0 0,0 0 0,0 0 0,0 0 0,0 0 0,0 0 0,0 0 0,-1 0 0,1 0 0,0 0 0,-1 0 0,1 0 0,-1 0 0,1 0 0,-1 0 0,1 1 0,-1-1 0,0 0 0,1 0 0,-1 1 0,0-1 0,0 0 0,1 1 0,-1-1 0,0 0 0,0 1 0,0-1 0,0 1 0,0 0 0,0-1 0,0 1 0,0 0 0,0-1 0,0 1 0,0 0 0,0 0 0,0 0 0,0 0 0,-2 0 0,0 0 0,0 0 0,1 1 0,-1-1 0,0 1 0,0-1 0,0 1 0,1 0 0,-1 0 0,0 0 0,1 0 0,-1 0 0,1 1 0,-1-1 0,1 1 0,0 0 0,0 0 0,0 0 0,-4 3 0,2 4 0,0 0 0,0 0 0,1 0 0,0 0 0,0 1 0,1 0 0,0-1 0,1 1 0,0 0 0,1 0 0,0-1 0,0 1 0,1 0 0,0 0 0,1-1 0,0 1 0,1-1 0,0 1 0,0-1 0,1 0 0,0 0 0,0 0 0,1-1 0,11 15 0,-13-19 0,1 0 0,0-1 0,0 1 0,0-1 0,0 0 0,1 0 0,-1 0 0,1-1 0,-1 1 0,1-1 0,0 0 0,0 0 0,0-1 0,0 0 0,0 0 0,7 1 0,-5-2 0,0 0 0,0-1 0,-1 0 0,1 0 0,0 0 0,-1-1 0,1 0 0,-1-1 0,0 1 0,0-1 0,7-4 0,5-5 0,0-1 0,-2 0 0,1-2 0,-2 0 0,0 0 0,24-33 0,4-17 0,-26 38 0,-13 21 0,-3 7 0,-12 25 0,2 1 0,1 1 0,2-1 0,0 1 0,2 0 0,-1 39 0,5-53 0,0-1 0,2 1 0,0 0 0,0 0 0,1-1 0,7 20 0,-6-24 0,0-1 0,0 0 0,1 0 0,-1 0 0,2 0 0,-1-1 0,1 0 0,0 0 0,1 0 0,11 9 0,-14-13 19,0-1 0,1 1 0,-1-1 0,0 1 0,1-1 0,0-1 0,-1 1 0,1 0 0,0-1 0,0 0 0,0 0 0,0-1 0,0 0 0,0 1 0,0-1 0,-1-1 0,7 0 0,-7 0-83,-1 0 1,0 0 0,0 0 0,0 0 0,0 0-1,0-1 1,0 1 0,0-1 0,-1 0 0,1 0-1,0 0 1,-1 0 0,0 0 0,1-1-1,-1 1 1,0-1 0,0 1 0,-1-1 0,1 0-1,0 0 1,-1 0 0,0 0 0,0 0 0,1 0-1,-2 0 1,2-6 0,0-8-6763</inkml:trace>
  <inkml:trace contextRef="#ctx0" brushRef="#br0" timeOffset="3929.95">1182 670 24575,'0'2'0,"1"2"0,2 3 0,-1 1 0,0 2 0,-1 1 0,-2 2 0,-1 1 0,0 0 0,-5 5 0,-2 2 0,1 0 0,1-3-819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4:17.0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9 608 24575,'8'10'0,"0"0"0,0 0 0,-1 1 0,0 0 0,-1 1 0,6 12 0,23 73 0,-23-55-362,-2 0-1,-2 0 1,5 78-1,-13 131-2137,-1-64 1605,2-164 337,2-10-2230</inkml:trace>
  <inkml:trace contextRef="#ctx0" brushRef="#br0" timeOffset="1135.05">368 1381 24575,'0'-15'0,"0"6"0,0 0 0,0 0 0,-1 0 0,0 1 0,-3-13 0,3 19 0,0-1 0,0 1 0,0-1 0,0 1 0,0 0 0,-1 0 0,1-1 0,-1 1 0,0 0 0,1 0 0,-1 1 0,0-1 0,0 0 0,0 1 0,-1-1 0,1 1 0,0-1 0,-1 1 0,1 0 0,0 0 0,-1 0 0,-4-1 0,0 1 0,-1 0 0,0 0 0,1 1 0,-1 0 0,1 1 0,-1-1 0,0 1 0,1 1 0,-1-1 0,1 1 0,0 1 0,-1-1 0,-10 7 0,-1 0 0,0 2 0,1 0 0,-27 23 0,30-21 0,0 0 0,-14 17 0,24-25 0,1 0 0,0 1 0,0 0 0,0 0 0,1 0 0,0 0 0,0 0 0,1 1 0,-4 9 0,6-14 0,0 0 0,-1-1 0,1 1 0,0 0 0,0 0 0,0-1 0,0 1 0,0 0 0,1-1 0,-1 1 0,0 0 0,1 0 0,-1-1 0,1 1 0,0-1 0,-1 1 0,1-1 0,0 1 0,0-1 0,0 1 0,2 1 0,-1-1 0,1 0 0,-1 0 0,1 0 0,0-1 0,0 1 0,0-1 0,0 1 0,0-1 0,0 0 0,6 1 0,5 0 0,1-1 0,0 0 0,28-2 0,-42 1 0,26-2 0,0-2 0,-1-1 0,1-1 0,25-9 0,99-44 0,-149 58 0,0 0 0,0 0 0,1 0 0,-1 0 0,0 1 0,1-1 0,-1 1 0,5-1 0,-1 6 0,-8 9 0,0-10 16,1 0 38,-1 1-1,1-1 1,0 1-1,0-1 1,0 6-1,1-9-95,0 0 1,0-1-1,0 1 1,0 0-1,0 0 1,0-1-1,0 1 1,0 0-1,0-1 1,1 1-1,-1 0 1,0-1-1,1 1 1,-1 0-1,0-1 1,1 1-1,-1-1 1,1 1-1,-1-1 1,1 1-1,-1-1 1,1 1-1,-1-1 1,1 1-1,0-1 1,-1 0-1,1 1 1,0-1-1,-1 0 1,1 0-1,0 1 1,-1-1-1,1 0 1,0 0-1,-1 0 0,1 0 1,0 0-1,0 0 1,-1 0-1,2 0 1,17-2-6785</inkml:trace>
  <inkml:trace contextRef="#ctx0" brushRef="#br0" timeOffset="1505.07">618 1193 24575,'-9'0'0,"-5"0"0,-1 0-8191</inkml:trace>
  <inkml:trace contextRef="#ctx0" brushRef="#br0" timeOffset="1920.96">774 1347 24575,'-1'34'0,"-10"62"0,116-498 0,-81 309 0,9-38 0,-28 106 0,-1 0 0,-2 0 0,0-31 0,-2 55 0,0 0 0,0 0 0,0-1 0,0 1 0,0 0 0,0 0 0,0 0 0,0 0 0,0 0 0,-1 0 0,1 1 0,0-1 0,-1 0 0,1 0 0,-1 0 0,1 0 0,-2-1 0,2 2 0,-1 0 0,1 0 0,-1 0 0,1 0 0,0 0 0,-1 0 0,1 0 0,-1 0 0,1 0 0,-1 0 0,1 1 0,0-1 0,-1 0 0,1 0 0,0 1 0,-1-1 0,1 0 0,0 0 0,-1 1 0,1-1 0,0 0 0,-1 1 0,1-1 0,0 0 0,0 1 0,-1 0 0,-3 5 0,1 0 0,-1 0 0,-4 13 0,0 7 0,1 1 0,1-1 0,2 1 0,-2 34 0,4-6 0,5 61 0,0-87 0,1-1 0,0 0 0,15 45 0,-13-56 0,0-1 0,1 0 0,0-1 0,2 0 0,-1 0 0,2-1 0,14 17 0,-22-28-114,1 0 1,-1 0-1,1-1 0,0 1 0,0-1 1,0 1-1,0-1 0,1 0 0,-1 0 1,0-1-1,7 3 0,8-1-6712</inkml:trace>
  <inkml:trace contextRef="#ctx0" brushRef="#br0" timeOffset="2333.92">774 963 24575,'2'0'0,"8"2"0,8 0 0,8 0 0,10 2 0,6 0 0,4-1 0,4 0 0,5 0 0,-7 0-8191</inkml:trace>
  <inkml:trace contextRef="#ctx0" brushRef="#br0" timeOffset="2334.92">1426 742 24575,'-6'7'0,"-3"11"0,-3 9 0,0 7 0,-1 6 0,0 4 0,3 3 0,2 2 0,4 1 0,1 2 0,4 0 0,3 0 0,3-1 0,2-2 0,6 0 0,5 2 0,9-2 0,-1-7-8191</inkml:trace>
  <inkml:trace contextRef="#ctx0" brushRef="#br0" timeOffset="4116.73">1714 995 24575,'0'-5'0,"0"1"0,1-1 0,0 1 0,-1-1 0,2 1 0,-1 0 0,0-1 0,1 1 0,0 0 0,0 0 0,0 0 0,0 0 0,1 0 0,-1 1 0,1-1 0,0 1 0,0 0 0,1-1 0,-1 1 0,1 1 0,-1-1 0,1 0 0,0 1 0,0 0 0,0 0 0,0 0 0,0 0 0,8-1 0,-1 0 0,1 0 0,-1 1 0,1 0 0,-1 1 0,1 1 0,0-1 0,-1 2 0,1 0 0,0 0 0,11 4 0,-18-4 0,1 0 0,-1 1 0,0 0 0,0 0 0,0 0 0,-1 1 0,1-1 0,0 1 0,-1 0 0,0 1 0,0-1 0,0 1 0,0 0 0,0 0 0,-1 0 0,0 0 0,0 1 0,0-1 0,0 1 0,4 9 0,-5-7 0,-1-1 0,1 1 0,-1-1 0,0 1 0,-1 0 0,1-1 0,-1 1 0,-1 0 0,1 0 0,-1-1 0,0 1 0,-1 0 0,1-1 0,-1 0 0,-1 1 0,-4 8 0,1-4 0,0 0 0,-1 0 0,0-1 0,-1 0 0,0 0 0,0-1 0,-1 0 0,0-1 0,-1 0 0,-19 13 0,29-21 0,-1 0 0,1 0 0,0 1 0,0-1 0,0 0 0,-1 0 0,1 1 0,0-1 0,0 0 0,-1 0 0,1 0 0,0 1 0,-1-1 0,1 0 0,0 0 0,-1 0 0,1 0 0,0 0 0,-1 0 0,1 0 0,0 0 0,-1 0 0,1 0 0,0 0 0,-1 0 0,1 0 0,0 0 0,-1 0 0,1 0 0,0 0 0,-1 0 0,1 0 0,0 0 0,0-1 0,-1 1 0,1 0 0,-1 0 0,10-13 0,241-222 0,-234 223 0,-15 12 0,-1 0 0,0 0 0,0 0 0,0 0 0,1 0 0,-1 0 0,0 0 0,0 0 0,0 0 0,1 0 0,-1 0 0,0 0 0,0 0 0,0 0 0,0 0 0,1 0 0,-1 0 0,0 1 0,0-1 0,0 0 0,0 0 0,1 0 0,-1 0 0,0 0 0,0 0 0,0 0 0,0 1 0,0-1 0,1 0 0,-1 0 0,0 0 0,0 0 0,0 1 0,0-1 0,0 0 0,0 0 0,0 0 0,0 0 0,0 1 0,0-1 0,0 0 0,0 0 0,0 1 0,-5 32 0,3-20 0,-4 17 171,-3 53 0,9-73-342,0 0 0,0 1 1,1-1-1,1 0 0,0 0 1,0 0-1,1 0 0,0-1 1,5 12-1,4 0-6655</inkml:trace>
  <inkml:trace contextRef="#ctx0" brushRef="#br0" timeOffset="4477.76">2353 1227 24575,'2'9'0,"1"11"0,1 6 0,2 5 0,1 2 0,-2 5 0,-1-3 0,-2-9 0,-1-9-8191</inkml:trace>
  <inkml:trace contextRef="#ctx0" brushRef="#br0" timeOffset="4880.74">2717 653 24575,'8'24'0,"0"-1"0,-2 1 0,-1 1 0,-1-1 0,3 44 0,-14 122 0,0-36 0,7-144 0,0 0 0,1 0 0,0 0 0,1 0 0,0-1 0,0 1 0,1 0 0,5 8 0,-7-14 0,1-1 0,-1 0 0,1 0 0,0 0 0,0-1 0,1 1 0,-1 0 0,0-1 0,1 1 0,0-1 0,-1 0 0,1 0 0,0 0 0,0 0 0,0-1 0,0 1 0,1-1 0,-1 1 0,0-1 0,1 0 0,-1-1 0,1 1 0,-1-1 0,0 1 0,1-1 0,3 0 0,9-1-136,1-1-1,-1 0 1,0-1-1,-1-1 1,1 0-1,-1-2 1,1 1-1,-1-2 0,20-11 1,-18 7-6690</inkml:trace>
  <inkml:trace contextRef="#ctx0" brushRef="#br0" timeOffset="5311.59">3115 520 24575,'15'13'0,"0"2"0,-2 0 0,0 0 0,0 1 0,18 34 0,-25-42 0,14 27 0,-1 0 0,-2 2 0,-1 0 0,-2 0 0,-2 1 0,14 72 0,-17-55 0,-3 0 0,-3 1 0,-2 0 0,-8 76 0,4-106-341,-1 0 0,-2 1-1,-10 29 1,5-28-6485</inkml:trace>
  <inkml:trace contextRef="#ctx0" brushRef="#br0" timeOffset="5756.26">3602 1062 24575,'8'0'0,"11"0"0,11 2 0,7 2 0,10 3 0,-2 0-8191</inkml:trace>
  <inkml:trace contextRef="#ctx0" brushRef="#br0" timeOffset="6179.07">3623 1227 24575,'2'0'0,"10"1"0,10 4 0,12 0 0,6-1 0,12-1 0,-2-1-8191</inkml:trace>
  <inkml:trace contextRef="#ctx0" brushRef="#br0" timeOffset="6599.57">4196 508 24575,'20'381'0,"-12"-285"0,16 137 338,2 29-2041,-25-246-5123</inkml:trace>
  <inkml:trace contextRef="#ctx0" brushRef="#br0" timeOffset="7010.43">4385 543 24575,'1'12'0,"0"1"0,1 0 0,4 13 0,2 10 0,23 207 0,-13-96 0,42 175 0,-37-228-1365,-14-54-5461</inkml:trace>
  <inkml:trace contextRef="#ctx0" brushRef="#br0" timeOffset="10189.03">4860 971 24575,'1'-4'0,"-1"-1"0,1 0 0,0 0 0,1 0 0,-1 1 0,1-1 0,0 1 0,0-1 0,5-7 0,27-33 0,-29 39 0,0 1 0,0 0 0,0 0 0,1 1 0,0-1 0,0 1 0,0 0 0,0 1 0,1-1 0,-1 1 0,1 1 0,0-1 0,0 1 0,0 0 0,0 1 0,1 0 0,-1 0 0,0 0 0,0 1 0,1 0 0,-1 1 0,0-1 0,0 1 0,1 1 0,-1 0 0,0 0 0,0 0 0,0 0 0,-1 1 0,1 0 0,-1 1 0,0 0 0,7 5 0,-5-4 0,-2 1 0,1 0 0,-1 0 0,1 0 0,-2 1 0,1 0 0,-1 0 0,0 1 0,0-1 0,-1 1 0,0 0 0,-1 0 0,0 1 0,0-1 0,2 13 0,-4-13 0,0 0 0,0 0 0,-1 1 0,-1-1 0,0 0 0,0 0 0,0 0 0,-1 0 0,0 0 0,0-1 0,-1 1 0,0-1 0,-1 1 0,1-1 0,-1 0 0,-1 0 0,-6 7 0,2-3 0,-1 0 0,0-1 0,-1 0 0,0-1 0,-1 0 0,0 0 0,0-2 0,-1 1 0,0-2 0,0 0 0,0 0 0,-1-1 0,0-1 0,-16 3 0,28-6 0,-1 0 0,0-1 0,1 0 0,-1 1 0,0-1 0,1 0 0,-1 0 0,0-1 0,0 1 0,1 0 0,-1-1 0,1 0 0,-1 1 0,0-1 0,1 0 0,-3-2 0,4 2 0,0 1 0,0-1 0,1 0 0,-1 0 0,0 1 0,1-1 0,-1 0 0,1 0 0,-1 0 0,1 0 0,-1 0 0,1 0 0,0 0 0,-1 0 0,1 0 0,0 0 0,0-1 0,-1-1 0,2 1 0,-1-1 0,0 1 0,0-1 0,1 1 0,0 0 0,-1-1 0,1 1 0,2-4 0,3-7 0,2 0 0,-1 1 0,2 0 0,-1 0 0,12-10 0,55-52 0,-49 50 0,172-161 0,-193 184 0,-8 10 0,-10 23 0,5-14 0,4-7 0,1 0 0,-1 1 0,2-1 0,0 1 0,0 0 0,1-1 0,1 20 0,0-24 0,1-1 0,-1 1 0,2-1 0,-1 0 0,1 1 0,0-1 0,0 0 0,1 0 0,0 0 0,0-1 0,0 1 0,1-1 0,-1 1 0,2-1 0,5 6 0,-3-4-114,1 0 1,0-1-1,0 0 0,1-1 0,0 0 1,0 0-1,0 0 0,0-2 0,1 1 1,-1-1-1,12 2 0,2-2-6712</inkml:trace>
  <inkml:trace contextRef="#ctx0" brushRef="#br0" timeOffset="10732.11">5799 1027 24575,'9'2'0,"11"1"0,12-1 0,7 0 0,7 0 0,4 0 0,-3 2 0,-11-4 0,-12-2 0,-12-2-8191</inkml:trace>
  <inkml:trace contextRef="#ctx0" brushRef="#br0" timeOffset="13554.56">6760 444 24575,'29'465'0,"-10"-248"0,-18-193 147,-1-16-336,0 0 0,1 1 0,0-1 0,0 0 0,1 0 0,0 0 0,5 13 0,1-9-6637</inkml:trace>
  <inkml:trace contextRef="#ctx0" brushRef="#br0" timeOffset="13959.62">7179 399 24575,'1'13'0,"1"0"0,0-1 0,6 23 0,1 0 0,80 481 0,-87-501 77,0-6-237,0-1 0,-1 1 0,-1-1-1,0 1 1,0-1 0,0 1-1,-1-1 1,-2 10 0,-3-4-6666</inkml:trace>
  <inkml:trace contextRef="#ctx0" brushRef="#br0" timeOffset="14371.52">6452 542 24575,'2'-2'0,"0"1"0,0 0 0,0 1 0,0-1 0,1 0 0,-1 1 0,0-1 0,0 1 0,1-1 0,3 1 0,3-1 0,770-107 0,-775 107 0,48-5-1365,-6 2-5461</inkml:trace>
  <inkml:trace contextRef="#ctx0" brushRef="#br0" timeOffset="15289.55">7555 1138 24575,'1'-2'0,"-1"-1"0,1 0 0,0 1 0,0-1 0,0 1 0,0-1 0,0 1 0,3-4 0,1-3 0,3-8 0,1 0 0,1 1 0,1 0 0,0 1 0,1 0 0,0 1 0,1 0 0,27-21 0,-39 35 0,-1-1 0,1 1 0,0-1 0,-1 1 0,1-1 0,0 1 0,0 0 0,-1-1 0,1 1 0,0 0 0,0 0 0,0-1 0,-1 1 0,1 0 0,0 0 0,0 0 0,0 0 0,0 0 0,0 0 0,0 1 0,-1-1 0,1 0 0,-1 0 0,0 1 0,1-1 0,-1 1 0,0-1 0,1 0 0,-1 1 0,0-1 0,0 1 0,1-1 0,-1 1 0,0-1 0,0 1 0,0-1 0,1 0 0,-1 1 0,0-1 0,0 1 0,0 0 0,0 0 0,-5 38 0,3-29 0,-2 19 0,2-1 0,0 52 0,2-78 0,0 0 0,0 0 0,0 0 0,1 0 0,-1 0 0,0-1 0,1 1 0,-1 0 0,1 0 0,0 0 0,0-1 0,0 1 0,0 0 0,0-1 0,0 1 0,0-1 0,0 1 0,0-1 0,1 0 0,-1 1 0,1-1 0,-1 0 0,1 0 0,-1 0 0,1 0 0,0 0 0,-1 0 0,1-1 0,0 1 0,0-1 0,-1 1 0,1-1 0,0 1 0,0-1 0,0 0 0,0 0 0,0 0 0,0 0 0,-1 0 0,3-1 0,5 0 0,-1-1 0,0 0 0,0 0 0,0-1 0,0 0 0,0-1 0,14-7 0,-7 0 0,1-1 0,-2 0 0,0-1 0,22-25 0,-40 51 0,1-1 0,1 1 0,1 0 0,-1 15 0,2-21-80,0 0 0,0-1-1,0 1 1,1 0 0,0-1-1,1 1 1,0-1 0,0 1-1,0-1 1,0 0 0,1 0 0,0 0-1,1 0 1,-1 0 0,1-1-1,5 6 1,9 4-6746</inkml:trace>
  <inkml:trace contextRef="#ctx0" brushRef="#br0" timeOffset="15690.24">8317 499 24575,'-4'7'0,"-3"13"0,-2 9 0,0 8 0,2 5 0,2 3 0,2 1 0,3 3 0,4-1 0,3 1 0,2-2 0,3 1 0,4 0 0,4 1 0,7 1 0,2-5 0,-4-11-8191</inkml:trace>
  <inkml:trace contextRef="#ctx0" brushRef="#br0" timeOffset="16101.08">8726 719 24575,'12'0'0,"0"0"0,-1 1 0,1 1 0,-1 0 0,1 0 0,-1 1 0,0 1 0,0-1 0,0 2 0,-1 0 0,13 8 0,-16-9 0,0 1 0,-1 1 0,0-1 0,0 1 0,0 0 0,-1 0 0,0 1 0,0-1 0,0 1 0,-1 1 0,0-1 0,-1 0 0,1 1 0,-2 0 0,1 0 0,2 11 0,-4-6 0,1 0 0,-2-1 0,0 1 0,0 0 0,-2-1 0,1 1 0,-1-1 0,-1 1 0,0-1 0,-1 0 0,-1 0 0,1 0 0,-14 22 0,34-54 0,0 1 0,24-21 0,-3 3 0,9-15 0,-21 23 0,34-31 0,-58 59 0,-1 1 0,0 0 0,0 0 0,0-1 0,0 1 0,0 0 0,1 0 0,-1 0 0,0-1 0,0 1 0,0 0 0,1 0 0,-1 0 0,0-1 0,0 1 0,1 0 0,-1 0 0,0 0 0,0 0 0,1 0 0,-1 0 0,0 0 0,1 0 0,-1 0 0,0 0 0,0 0 0,1 0 0,-1 0 0,0 0 0,1 0 0,-1 0 0,0 0 0,0 0 0,1 0 0,-1 0 0,0 0 0,0 0 0,1 0 0,-1 1 0,0-1 0,0 0 0,1 0 0,-1 0 0,0 1 0,0-1 0,0 0 0,1 0 0,-1 0 0,0 1 0,0-1 0,0 0 0,0 0 0,0 1 0,1-1 0,-1 0 0,0 1 0,2 19 0,-2-13 0,0 7-151,2-1-1,-1 1 0,2-1 0,0 1 1,1-1-1,0 0 0,1 0 1,10 21-1,2-8-6674</inkml:trace>
  <inkml:trace contextRef="#ctx0" brushRef="#br0" timeOffset="16521.18">9554 917 24575,'7'0'0,"11"-2"0,11 0 0,10-2 0,8-3 0,-4 1-8191</inkml:trace>
  <inkml:trace contextRef="#ctx0" brushRef="#br0" timeOffset="16977.74">9952 697 24575,'14'4'0,"-1"0"0,0 1 0,0 1 0,0 0 0,-1 0 0,0 1 0,0 1 0,0 0 0,-1 1 0,-1 0 0,1 0 0,-2 1 0,1 1 0,-1 0 0,-1 0 0,13 21 0,-19-27 0,-1-1 0,1 1 0,-1 0 0,0 0 0,0 0 0,0 0 0,0 0 0,-1 0 0,0 0 0,0 0 0,-1 0 0,1 0 0,-1 0 0,0 0 0,-1 0 0,1 0 0,-1 0 0,0 0 0,0-1 0,0 1 0,-1-1 0,1 1 0,-1-1 0,0 0 0,0 0 0,-1-1 0,1 1 0,-1 0 0,0-1 0,0 0 0,0 0 0,0 0 0,-1-1 0,1 1 0,-1-1 0,1 0 0,-1 0 0,0-1 0,-9 2 0,13-2 0,0-1 0,0 0 0,1 0 0,-1 0 0,0 1 0,0-1 0,0 0 0,0 0 0,1 0 0,-1-1 0,0 1 0,0 0 0,0 0 0,1 0 0,-1 0 0,0-1 0,0 1 0,1 0 0,-1-1 0,0 1 0,0-1 0,1 1 0,-1-1 0,0 1 0,0-2 0,1 1 0,-1 0 0,1 0 0,0 0 0,0 0 0,0 0 0,0 0 0,0 0 0,0 0 0,0 0 0,0 0 0,1 0 0,-1 0 0,0 0 0,0 0 0,1 0 0,-1 0 0,2-1 0,2-6 0,1 1 0,0-1 0,10-10 0,34-33 0,101-81 0,-150 132 0,0 0 0,0-1 0,1 1 0,-1 0 0,0-1 0,0 1 0,1 0 0,-1 0 0,0-1 0,1 1 0,-1 0 0,0 0 0,1 0 0,-1-1 0,0 1 0,1 0 0,-1 0 0,0 0 0,1 0 0,-1 0 0,1 0 0,-1 0 0,0 0 0,1 0 0,-1 0 0,0 0 0,1 0 0,-1 0 0,1 0 0,-1 0 0,0 0 0,1 0 0,-1 0 0,1 1 0,0 14 0,-15 33 0,10-36 0,0 1 54,-2 3-409,2 1 0,0-1 1,-2 28-1,6-21-6471</inkml:trace>
  <inkml:trace contextRef="#ctx0" brushRef="#br0" timeOffset="17416.56">10359 963 24575,'-2'5'0,"0"7"0,-1 2 0,3 0 0,5 3 0,11-1 0,6-2 0,8-4 0,2-6 0,-1-3 0,-4-4 0,-4-3 0,-6-4 0,-7-7 0,-4-5 0,-7-7 0,-3 2-8191</inkml:trace>
  <inkml:trace contextRef="#ctx0" brushRef="#br0" timeOffset="17852.49">10736 532 24575,'2'7'0,"6"11"0,5 9 0,3 8 0,0 5 0,0 3 0,-2 4 0,-1 4 0,-2 2 0,-4-1 0,-2 1 0,-3-1 0,-1-1 0,-1 1 0,-1 0 0,1-7 0,-1-10-8191</inkml:trace>
  <inkml:trace contextRef="#ctx0" brushRef="#br0" timeOffset="17853.49">11045 863 24575,'2'-2'0,"8"0"0,8-1 0,8 0 0,8-1 0,7 1 0,4 0 0,2 2 0,1-2 0,6-2 0,-5 0-8191</inkml:trace>
  <inkml:trace contextRef="#ctx0" brushRef="#br0" timeOffset="18284.48">11223 763 24575,'1'9'0,"4"11"0,3 11 0,7 8 0,4 7 0,7 5 0,6 3 0,-2-8-8191</inkml:trace>
  <inkml:trace contextRef="#ctx0" brushRef="#br0" timeOffset="18701.38">11652 597 24575,'2'-1'0,"0"0"0,-1 1 0,1-1 0,0 0 0,-1 1 0,1-1 0,0 1 0,0-1 0,0 1 0,0 0 0,-1 0 0,5 0 0,0 0 0,5-2 0,1 2 0,-1-1 0,1 2 0,-1 0 0,0 0 0,21 5 0,-29-5 0,0 0 0,1 0 0,-1 1 0,0-1 0,0 1 0,0-1 0,0 1 0,0 0 0,0 0 0,-1 1 0,1-1 0,-1 0 0,1 1 0,-1 0 0,0-1 0,0 1 0,0 0 0,0 0 0,-1 0 0,1 1 0,-1-1 0,1 0 0,-1 0 0,0 1 0,-1-1 0,2 6 0,-2 1 0,0-1 0,0 1 0,0 0 0,-1-1 0,-1 1 0,0-1 0,-6 19 0,-3 1 0,-16 30 0,4-12 0,20-37 0,6-8 0,11-10 0,31-31 0,0-2 0,64-80 0,-104 115 0,0 2 0,0-2 0,-1 1 0,0 0 0,0-1 0,0 1 0,-1-1 0,0 0 0,0-1 0,0 1 0,-1 0 0,3-11 0,-5 16 0,0 0 0,1 1 0,-1-1 0,0 0 0,0 0 0,0 1 0,0-1 0,0 0 0,0 0 0,0 0 0,0 1 0,-1-1 0,1 0 0,0 0 0,0 1 0,-1-1 0,1 0 0,0 0 0,-1 1 0,1-1 0,0 0 0,-1 1 0,1-1 0,-1 1 0,0-1 0,1 1 0,-1-1 0,1 1 0,-1-1 0,0 1 0,1-1 0,-1 1 0,0 0 0,1-1 0,-1 1 0,0 0 0,0 0 0,1-1 0,-1 1 0,0 0 0,0 0 0,0 0 0,1 0 0,-1 0 0,0 0 0,0 0 0,1 0 0,-2 1 0,-2 0 0,0 0 0,0 0 0,0 0 0,1 1 0,-1-1 0,0 1 0,1 0 0,-4 3 0,0 1 0,0 0 0,1 0 0,0 1 0,0 1 0,0-1 0,1 1 0,0-1 0,1 1 0,-1 1 0,2-1 0,-1 1 0,1-1 0,-3 16 0,4-15 0,0 0 0,0 1 0,1-1 0,1 1 0,0 0 0,0-1 0,1 1 0,0-1 0,0 1 0,1-1 0,0 0 0,1 0 0,4 11 0,7 1-1365,1-5-5461</inkml:trace>
  <inkml:trace contextRef="#ctx0" brushRef="#br0" timeOffset="19118.51">12117 797 24575,'-5'4'0,"-3"2"0,1 5 0,1 4 0,4 5 0,9 7 0,14 4 0,11 1 0,5-5 0,-2-8 0,-5-6 0,-8-8 0,-7-10 0,-9-13 0,-8-18 0,-5-2-8191</inkml:trace>
  <inkml:trace contextRef="#ctx0" brushRef="#br0" timeOffset="19553.88">12514 201 24575,'29'41'-94,"-3"2"1,-1 1-1,-2 1 0,-1 1 0,-3 1 1,-2 0-1,-2 1 0,-3 1 0,12 85 1,-11 3 405,-7 0 1,-21 267-1,-11-226-312,25-177 9,-3 16 321,4-17-383,-1 1 0,1-1-1,0 0 1,0 1 0,0-1 0,-1 1-1,1-1 1,0 0 0,-1 1 0,1-1-1,0 0 1,0 1 0,-1-1 0,1 0-1,-1 0 1,1 1 0,0-1 0,-1 0-1,1 0 1,-1 0 0,1 1 0,0-1-1,-1 0 1,1 0 0,-1 0 0,1 0-1,-1 0 1,1 0 0,-1 0-1,1 0 1,-1 0 0,-6-3-6773</inkml:trace>
  <inkml:trace contextRef="#ctx0" brushRef="#br0" timeOffset="20319.33">6571 101 24575,'-9'8'0,"1"0"0,0 1 0,0 0 0,1 0 0,0 1 0,1 0 0,-6 11 0,-2 7 0,-14 41 0,16-32 0,2 1 0,2 0 0,1 0 0,-3 51 0,9 157 0,3-197 0,3 1 0,2-1 0,2 0 0,2 0 0,3-1 0,1-1 0,3-1 0,1 0 0,36 61 0,-42-86 86,2 0-1,0-1 0,21 22 1,-25-31-330,1 0 0,0-1 0,0 0 0,1-1 1,0-1-1,19 10 0,-7-8-6582</inkml:trace>
  <inkml:trace contextRef="#ctx0" brushRef="#br0" timeOffset="21300.56">13065 56 24575,'16'225'-2949,"-5"-96"245,34 500 8357,-43-600-6108,2 0 0,11 45 0,-6-44-6371</inkml:trace>
  <inkml:trace contextRef="#ctx0" brushRef="#br0" timeOffset="21751.35">13354 1 24575,'22'75'0,"16"107"0,-20-86 0,16 67 0,64 348 0,-78-368-1365,-15-95-5461</inkml:trace>
  <inkml:trace contextRef="#ctx0" brushRef="#br0" timeOffset="24363.32">4319 2088 24575,'14'90'0,"-3"0"0,-1 119 0,4 61 0,-14-264 73,0-4-149,0-1 1,0 1-1,0 0 0,1 0 1,-1-1-1,0 1 0,1 0 1,-1-1-1,1 1 0,-1 0 0,1-1 1,0 1-1,-1-1 0,1 1 1,0-1-1,0 1 0,0-1 1,3 3-1,4-4-6750</inkml:trace>
  <inkml:trace contextRef="#ctx0" brushRef="#br0" timeOffset="24762.26">4473 2098 24575,'4'9'0,"5"13"0,5 10 0,1 7 0,1 5 0,1 1 0,-1 4 0,0 0 0,-4 0 0,0 0 0,0 0 0,2 1 0,2-1 0,-2-8-8191</inkml:trace>
  <inkml:trace contextRef="#ctx0" brushRef="#br0" timeOffset="25646.79">5026 2309 24575,'10'-4'0,"1"1"0,0 0 0,0 1 0,1 0 0,-1 1 0,0 0 0,1 1 0,-1 0 0,22 4 0,-25-3 0,0 0 0,-1 1 0,1 0 0,0 0 0,-1 1 0,0 0 0,0 0 0,0 1 0,0 0 0,0 0 0,-1 1 0,1-1 0,-1 2 0,9 9 0,-11-11 0,-1 1 0,-1-1 0,1 0 0,-1 1 0,1 0 0,-1-1 0,-1 1 0,1 0 0,-1 0 0,0 0 0,0 0 0,0 0 0,-1 0 0,1 11 0,-2-8 0,-1 1 0,1-1 0,-1 0 0,-1 0 0,1 0 0,-2 0 0,1 0 0,-6 10 0,-6 4 0,-1 0 0,0 0 0,-2-2 0,-32 30 0,38-37 0,29-25 0,-9 6 0,49-37 0,-1-1 0,-3-3 0,53-61 0,-101 103 0,-3 3 0,1 0 0,-1-1 0,0 1 0,0-1 0,0 1 0,-1-1 0,1 0 0,0 0 0,-1 0 0,0 0 0,0 0 0,0 0 0,1-3 0,-20 21 0,14-8 17,-1 0-1,1 1 0,0-1 0,0 1 1,1-1-1,0 1 0,1 0 0,0 1 1,0-1-1,1 0 0,-1 1 0,2-1 1,-1 0-1,1 1 0,1-1 0,0 1 1,0-1-1,0 0 0,1 1 0,3 8 1,-3-11-78,0 0 0,0-1 0,1 1 0,0-1 0,0 1 0,0-1 0,1 0 0,-1 0 0,1 0 0,1 0 0,-1-1 0,0 0 0,1 0 0,0 0 0,0 0 0,0-1 0,1 0 0,-1 0 1,1 0-1,-1-1 0,1 0 0,0 0 0,0 0 0,0-1 0,0 0 0,0 0 0,10 0 0,14-3-6765</inkml:trace>
  <inkml:trace contextRef="#ctx0" brushRef="#br0" timeOffset="26131.54">5734 2441 24575,'1'0'0,"11"0"0,11 0 0,8 0 0,5 0 0,6 0 0,-1 0 0,-7 0-8191</inkml:trace>
  <inkml:trace contextRef="#ctx0" brushRef="#br0" timeOffset="26759.61">6242 2275 24575,'6'-7'0,"0"1"0,1 0 0,0 1 0,0-1 0,0 1 0,0 1 0,1-1 0,0 1 0,0 1 0,0-1 0,0 2 0,1-1 0,-1 1 0,16-2 0,-17 2 0,0 1 0,0 1 0,0-1 0,0 1 0,0 1 0,0-1 0,0 1 0,0 1 0,0-1 0,0 1 0,0 0 0,-1 0 0,1 1 0,-1 0 0,1 0 0,-1 1 0,0 0 0,9 7 0,-12-7 0,0-1 0,-1 1 0,1 0 0,-1 0 0,0 0 0,0 0 0,0 0 0,-1 1 0,1-1 0,-1 1 0,0-1 0,0 1 0,-1-1 0,1 1 0,-1-1 0,0 1 0,0-1 0,-1 1 0,1 0 0,-1-1 0,-2 7 0,0 1 0,-1 0 0,0 0 0,0-1 0,-2 1 0,1-1 0,-13 18 0,11-18 0,-1-1 0,0 0 0,-1 0 0,0 0 0,-17 13 0,22-22 0,12-10 0,14-13 0,67-47 0,21-18 0,-92 72 0,-1-2 0,-1 0 0,25-34 0,-38 48 0,0-1 0,-1 0 0,1 0 0,-1 0 0,0 0 0,0-1 0,0 1 0,-1-1 0,2-6 0,-3 10 0,0 1 0,0 0 0,0 0 0,0 0 0,0-1 0,0 1 0,0 0 0,0 0 0,0 0 0,0-1 0,0 1 0,0 0 0,0 0 0,0 0 0,0-1 0,-1 1 0,1 0 0,0 0 0,0 0 0,0-1 0,0 1 0,0 0 0,-1 0 0,1 0 0,0 0 0,0 0 0,0 0 0,-1-1 0,1 1 0,0 0 0,0 0 0,0 0 0,-1 0 0,1 0 0,0 0 0,0 0 0,0 0 0,-1 0 0,1 0 0,0 0 0,0 0 0,-1 0 0,1 0 0,0 0 0,0 0 0,0 0 0,-1 0 0,1 0 0,0 1 0,0-1 0,0 0 0,-1 0 0,1 0 0,0 0 0,0 0 0,0 0 0,-1 1 0,-11 8 0,5-2 0,1 1 0,0 0 0,0 0 0,1 0 0,0 0 0,1 1 0,0 0 0,0 0 0,1 0 0,-4 19 0,4-17 0,1 0 0,1 0 0,0 0 0,0 1 0,1-1 0,0 0 0,1 1 0,1-1 0,3 13 0,-4-20-85,0-1 0,0 1-1,1-1 1,-1 0 0,1 1-1,0-1 1,0 0 0,0 0-1,0 0 1,1 0 0,-1-1-1,1 1 1,0 0 0,-1-1-1,6 3 1,20 10-6741</inkml:trace>
  <inkml:trace contextRef="#ctx0" brushRef="#br0" timeOffset="27196.48">7014 2420 24575,'-6'4'0,"0"0"0,0 1 0,1-1 0,0 1 0,0 0 0,0 1 0,0-1 0,1 1 0,-5 8 0,8-12 0,-1 0 0,2 1 0,-1-1 0,0 0 0,0 1 0,1-1 0,-1 1 0,1-1 0,0 1 0,0-1 0,-1 1 0,2-1 0,-1 1 0,0-1 0,1 1 0,-1-1 0,1 0 0,-1 1 0,1-1 0,0 0 0,0 1 0,0-1 0,1 0 0,-1 0 0,0 0 0,1 0 0,-1 0 0,1 0 0,0 0 0,2 2 0,4 2 0,-1-1 0,1 1 0,0-1 0,0-1 0,1 1 0,-1-1 0,1-1 0,0 0 0,0 0 0,12 2 0,-8-3 0,-1 0 0,1-1 0,-1 0 0,1-1 0,-1 0 0,1-1 0,16-3 0,-26 3 0,1 1 0,-1-1 0,0 0 0,0 0 0,0 0 0,0-1 0,0 1 0,0-1 0,0 0 0,0 1 0,-1-1 0,1 0 0,0-1 0,-1 1 0,0 0 0,1-1 0,-1 1 0,0-1 0,-1 0 0,1 0 0,0 1 0,-1-1 0,1 0 0,-1-1 0,0 1 0,0 0 0,0 0 0,-1 0 0,1-1 0,-1 1 0,0 0 0,1-1 0,-2 1 0,1 0 0,0-1 0,-1 1 0,1 0 0,-1 0 0,0-1 0,0 1 0,0 0 0,-1 0 0,1 0 0,-1 0 0,-1-3 0,-5-3-105,0 0 0,0 0 0,-1 1 0,0 0 0,-1 0 0,0 1 0,0 0 0,0 1 0,-1 0 0,0 0 0,0 2 0,-12-5 0,-16-4-6721</inkml:trace>
  <inkml:trace contextRef="#ctx0" brushRef="#br0" timeOffset="27847.18">7289 1944 24575,'6'4'0,"1"1"0,-1 0 0,1 0 0,-1 0 0,-1 1 0,1-1 0,7 11 0,1 2 0,11 11 0,-1 1 0,-1 1 0,-2 1 0,-1 1 0,17 39 0,-25-44 0,-2 0 0,-1 0 0,-1 1 0,-1 0 0,-1 1 0,-2-1 0,1 37 0,-5-25-170,-2 0-1,-1 0 0,-2-1 1,-2 1-1,-1-1 0,-3 0 1,-15 39-1,14-49-6655</inkml:trace>
  <inkml:trace contextRef="#ctx0" brushRef="#br0" timeOffset="28413.14">5158 1968 24575,'-1'1'0,"0"0"0,-1 0 0,1 0 0,0 0 0,0 1 0,0-1 0,0 0 0,0 1 0,0-1 0,0 1 0,0-1 0,0 1 0,1-1 0,-1 1 0,0 3 0,0-2 0,-8 23 0,1 0 0,1 0 0,2 1 0,1-1 0,-2 33 0,6 139 0,0-188 0,1 17 43,2-1 0,0 0-1,2 0 1,1 0 0,0 0-1,3-1 1,18 41 0,-19-48-199,2-1 1,1 0 0,0 0 0,1-1 0,0-1 0,1 0 0,1 0-1,1-2 1,0 0 0,29 20 0,1-7-6671</inkml:trace>
  <inkml:trace contextRef="#ctx0" brushRef="#br0" timeOffset="28977.59">7721 2387 24575,'8'0'0,"11"0"0,13 0 0,7 2 0,6 1 0,0 1 0,-2 0 0,1 0 0,-4-1 0,-7-2 0,-7 0-8191</inkml:trace>
  <inkml:trace contextRef="#ctx0" brushRef="#br0" timeOffset="29411.49">8703 2067 24575,'3'0'0,"0"0"0,0 1 0,-1 0 0,1-1 0,0 1 0,-1 0 0,1 1 0,-1-1 0,1 0 0,-1 1 0,1-1 0,-1 1 0,0 0 0,0 0 0,0 0 0,0 0 0,0 0 0,2 4 0,4 5 0,-2-1 0,10 20 0,-7-9 0,-1 0 0,-1 1 0,0 0 0,5 37 0,2 94 0,-2-26 0,-12-124 9,0 0-115,0 1 1,1-1-1,-1 0 0,1 1 1,0-1-1,0 0 0,0 0 0,0 0 1,1 1-1,-1-2 0,1 1 1,3 5-1,7 0-6720</inkml:trace>
  <inkml:trace contextRef="#ctx0" brushRef="#br0" timeOffset="29945.01">9090 1999 24575,'0'7'0,"2"11"0,4 11 0,1 8 0,2 5 0,1 4 0,0 1 0,-1-1 0,-1 3 0,1-1 0,1 2 0,-2-1 0,-2-6 0,-2-9 0,-4-10 0,-5-10 0,-8-8 0,-1-6-8191</inkml:trace>
  <inkml:trace contextRef="#ctx0" brushRef="#br0" timeOffset="30398.59">8594 2010 24575,'8'-3'0,"7"-4"0,12-2 0,7 0 0,9 2 0,5 2 0,5 2 0,2 2 0,2 2 0,-1 1 0,-1 1 0,5 3 0,-8 1-8191</inkml:trace>
  <inkml:trace contextRef="#ctx0" brushRef="#br0" timeOffset="30807.5">9344 2451 24575,'7'-7'0,"1"0"0,0 0 0,0 0 0,0 1 0,1 0 0,0 1 0,0 0 0,1 0 0,-1 1 0,1 0 0,12-2 0,-21 6 0,0-1 0,-1 1 0,1 0 0,0 0 0,0 0 0,-1 0 0,1 0 0,0 0 0,0 0 0,0 0 0,-1 1 0,1-1 0,0 0 0,0 0 0,-1 1 0,1-1 0,0 0 0,-1 1 0,1-1 0,0 1 0,-1-1 0,1 1 0,-1-1 0,1 1 0,-1-1 0,1 1 0,-1-1 0,1 1 0,-1 0 0,1-1 0,-1 1 0,0 0 0,1 0 0,-1-1 0,0 1 0,0 0 0,1 0 0,-1-1 0,0 2 0,1 4 0,-1 0 0,0 0 0,0 0 0,-1 8 0,0-4 0,0 1 0,1-1 0,0 0 0,1 1 0,0-1 0,0 0 0,4 11 0,-5-18 0,1-1 0,1 1 0,-1-1 0,0 1 0,1-1 0,-1 1 0,1-1 0,0 0 0,-1 0 0,1 0 0,0 0 0,0 0 0,1 0 0,-1-1 0,0 1 0,1-1 0,-1 1 0,1-1 0,-1 0 0,1 0 0,-1 0 0,1 0 0,0 0 0,-1-1 0,1 1 0,0-1 0,3 0 0,1 0 0,0 0 0,-1 0 0,1-1 0,0 0 0,-1 0 0,1-1 0,0 1 0,-1-1 0,0-1 0,1 0 0,8-4 0,-11 4 0,0 1 0,0-1 0,0 1 0,-1-1 0,1-1 0,-1 1 0,1 0 0,-1-1 0,0 1 0,0-1 0,-1 0 0,1 0 0,-1 0 0,0-1 0,0 1 0,3-9 0,-6 8 0,-3 9 0,-4 13 0,7-8-76,1 1 1,0-1-1,0 1 0,1-1 0,0 1 0,0-1 0,1 0 0,1 1 1,-1-1-1,2 0 0,-1 0 0,1-1 0,0 1 0,1-1 1,0 0-1,0 0 0,8 8 0,12 12-6750</inkml:trace>
  <inkml:trace contextRef="#ctx0" brushRef="#br0" timeOffset="31224.49">10096 2122 24575,'-2'0'0,"-4"8"0,-3 11 0,-1 9 0,3 6 0,3 6 0,5 3 0,6 2 0,5 2 0,7 4 0,3-1 0,0-8 0,0-9 0,-3-11-8191</inkml:trace>
  <inkml:trace contextRef="#ctx0" brushRef="#br0" timeOffset="31780.44">10294 2231 24575,'1'1'0,"1"-1"0,0 1 0,-1 0 0,1-1 0,0 1 0,-1 0 0,1 0 0,-1 0 0,1 0 0,-1 0 0,0 0 0,1 0 0,-1 0 0,0 1 0,2 1 0,14 23 0,-15-20 0,0-1 0,-1 1 0,0 0 0,0 0 0,0 0 0,0 0 0,-1 0 0,0 0 0,-1 0 0,1 0 0,-1 0 0,0-1 0,-4 12 0,2-5 0,-2 0 0,1-1 0,-1 1 0,-1-1 0,-11 16 0,11-20 0,8-12 0,9-15 0,25-32 0,-11 18 0,37-71 0,-62 114 0,1-1 0,0 0 0,0 0 0,2 8 0,-2-10 0,0 2-151,1 0-1,-1 0 0,1-1 0,1 1 1,0 0-1,0-1 0,0 0 1,9 14-1,-2-10-6674</inkml:trace>
  <inkml:trace contextRef="#ctx0" brushRef="#br0" timeOffset="32199.32">10591 2277 24575,'7'0'0,"13"0"0,9 0 0,10 0 0,8 0 0,6-4 0,-5-1-8191</inkml:trace>
  <inkml:trace contextRef="#ctx0" brushRef="#br0" timeOffset="32614.22">11023 2044 24575,'10'4'0,"0"1"0,0 1 0,-1 0 0,0 0 0,-1 1 0,1 0 0,-1 1 0,0-1 0,8 13 0,-13-15 0,1 0 0,-2 0 0,1 0 0,0 1 0,-1-1 0,0 1 0,-1 0 0,1 0 0,-1-1 0,0 1 0,0 0 0,-1 0 0,0 0 0,0 0 0,0 0 0,-1 0 0,0 0 0,-2 9 0,-1-2 0,0 1 0,-1-1 0,0 0 0,-1-1 0,-1 1 0,-10 15 0,16-27 0,1 0 0,-1 0 0,0 0 0,0 0 0,1 0 0,-1-1 0,0 1 0,0 0 0,0 0 0,0 0 0,0-1 0,0 1 0,0-1 0,0 1 0,0-1 0,0 1 0,-2 0 0,0-7 0,5-9 0,5-3 0,1-1 0,1 2 0,0-1 0,2 1 0,0 0 0,14-16 0,-10 14 0,-1-1 0,-1 0 0,17-36 0,-30 56 0,0-1 0,1 1 0,-1-1 0,0 1 0,0-1 0,1 1 0,-1-1 0,0 1 0,0-1 0,0 1 0,0-1 0,0 0 0,0 1 0,0-1 0,0 1 0,0-1 0,0 1 0,0-1 0,0 0 0,0 1 0,0-1 0,0 1 0,0-1 0,-1 1 0,1-1 0,-1 0 0,1 1 0,-1 0 0,0 0 0,1 0 0,-1 0 0,0 0 0,1 0 0,-1 0 0,1 1 0,-1-1 0,0 0 0,1 0 0,-1 1 0,1-1 0,-1 0 0,0 1 0,1-1 0,-1 0 0,1 1 0,0-1 0,-1 1 0,1-1 0,-1 1 0,0 0 0,-4 7-65,0-1 0,0 1 0,1 0 0,0 0 0,0 1 0,1-1 0,0 1 0,0-1 0,1 1 0,0 0 0,1 0 0,0 0 0,1 0 0,-1 0 0,2 0 0,-1 0 0,1 0 0,1 0 0,-1 0 0,6 15 0,5-2-6761</inkml:trace>
  <inkml:trace contextRef="#ctx0" brushRef="#br0" timeOffset="33023.63">11311 2308 24575,'-2'0'0,"-1"2"0,3 4 0,2 3 0,4 0 0,7 1 0,10-2 0,2-2 0,1-4 0,-2-5 0,-5-2 0,-6-4 0,-5-1 0,-10-9 0,-9-8 0,-12-10 0,-2-1 0,2 5-8191</inkml:trace>
  <inkml:trace contextRef="#ctx0" brushRef="#br0" timeOffset="33450.41">11521 1857 24575,'3'9'0,"6"13"0,5 10 0,1 9 0,3 3 0,-1 2 0,0 2 0,-4 2 0,-4 1 0,-4-1 0,-2-2 0,-2 0 0,-1 1 0,0-2 0,-1-3 0,0-9-8191</inkml:trace>
  <inkml:trace contextRef="#ctx0" brushRef="#br0" timeOffset="33857.32">11775 1779 24575,'0'5'0,"2"12"0,2 10 0,3 11 0,1 5 0,2 3 0,1 2 0,1 1 0,-1 1 0,1-1 0,1 0 0,1 0 0,-1-1 0,0-2 0,2 2 0,-1-3 0,2-4 0,-2-10-8191</inkml:trace>
  <inkml:trace contextRef="#ctx0" brushRef="#br0" timeOffset="34258.31">11985 1779 24575,'0'3'0,"1"10"0,4 9 0,1 9 0,5 6 0,2 5 0,0 5 0,2 3 0,2 1 0,1 1 0,0 1 0,-3 1 0,-2-1 0,-1-2 0,-3-4 0,-2 2 0,-4-6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3:20.9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62 24575,'2'-1'0,"0"0"0,0-1 0,0 1 0,0 0 0,0 0 0,0 1 0,0-1 0,0 0 0,1 1 0,2-1 0,4-1 0,86-24 0,193-24 0,103 19 0,-363 29 0,705-52 0,-314 23-1482,-139 13-4053,-198 14 5946,42-3-603,-41-4 4494,-59 6-9998</inkml:trace>
  <inkml:trace contextRef="#ctx0" brushRef="#br0" timeOffset="405.02">2437 11 24575,'3'-2'0,"0"1"0,0 0 0,0-1 0,0 1 0,1 1 0,-1-1 0,0 0 0,0 1 0,1 0 0,-1 0 0,0 0 0,5 0 0,4 0 0,29-2 0,60 5 0,-88-1 0,1-1 0,-1 2 0,0 0 0,0 0 0,0 1 0,-1 1 0,0 0 0,19 11 0,-28-14 0,0 0 0,0 0 0,0 0 0,0 1 0,0-1 0,0 1 0,-1 0 0,0 0 0,1 0 0,-1 0 0,3 7 0,-4-8 0,-1 0 0,1 0 0,0 0 0,-1 0 0,0 1 0,0-1 0,1 0 0,-1 0 0,0 0 0,-1 1 0,1-1 0,0 0 0,-1 0 0,1 0 0,-1 1 0,0-1 0,1 0 0,-1 0 0,0 0 0,0 0 0,-2 2 0,-9 10-170,0 0-1,-1 0 0,0-2 1,-1 1-1,0-2 0,-1 0 1,-21 12-1,5-4-66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40.0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7 139 24575,'-35'118'-489,"-21"53"-239,33-117 867,-22 57 88,38-81-227,7-30 5,0 0-1,0 0 1,0 1-1,0-1 1,0 0-1,0 0 1,0 1 0,0-1-1,0 0 1,0 0-1,0 1 1,0-1-1,0 0 1,0 0 0,0 0-1,0 1 1,0-1-1,0 0 1,0 0-1,0 1 1,0-1-1,0 0 1,0 0 0,1 0-1,-1 1 1,0-1-1,0 0 1,0 0-1,0 0 1,1 1-1,-1-1 1,0 0 0,0 0-1,0 0 1,1 0-1,-1 0 1,0 0-1,0 0 1,0 1 0,1-1-1,-1 0 1,0 0-1,0 0 1,1 0-1,-1 0 1,0 0-1,0 0 1,1 0 0,-1 0-1,0 0 1,0 0-1,1 0 1,-1 0-1,0-1 1,0 1-1,1 0 1,12-9 435,-13 9-431,36-34 142,-26 24-152,-1 0 0,1 1 0,0 0 0,1 1 0,0 0 0,0 1 0,1 0 0,13-5 0,-23 11 12,1 0 0,-1 0-1,1 0 1,-1 1 0,0-1-1,1 1 1,-1 0 0,1-1-1,-1 1 1,1 1 0,-1-1-1,1 0 1,-1 0 0,0 1-1,1-1 1,-1 1 0,1 0-1,-1 0 1,0 0 0,0 0-1,1 0 1,-1 1 0,0-1-1,0 0 1,0 1 0,-1 0-1,1-1 1,2 4 0,1 2-87,0 1 0,-1 0 1,0 0-1,0 0 0,-1 1 1,3 10-1,5 12-1069,-6-19-5681</inkml:trace>
  <inkml:trace contextRef="#ctx0" brushRef="#br0" timeOffset="960.79">782 202 24575,'5'10'0,"-2"0"0,0 0 0,0 0 0,-1 1 0,0-1 0,0 1 0,-1 11 0,0 5 0,-5 42 0,-7-6 0,7-43 0,0 0 0,2 0 0,0 20 0,2-39 0,0 1 0,0-1 0,0 0 0,0 1 0,0-1 0,0 0 0,1 1 0,-1-1 0,0 0 0,1 0 0,-1 0 0,1 1 0,-1-1 0,1 0 0,0 0 0,0 0 0,-1 0 0,1 0 0,0 0 0,0 0 0,0 0 0,0 0 0,0-1 0,0 1 0,0 0 0,0 0 0,1-1 0,-1 1 0,0-1 0,0 1 0,0-1 0,1 0 0,-1 1 0,0-1 0,1 0 0,-1 0 0,0 0 0,1 0 0,-1 0 0,0 0 0,0 0 0,1-1 0,-1 1 0,0 0 0,2-1 0,9-2 0,-1-1 0,1 0 0,-1-1 0,12-6 0,-7 3 0,3 0 0,0 1 0,30-8 0,-44 14 0,0 0 0,1 0 0,-1 0 0,0 1 0,1-1 0,-1 1 0,1 1 0,-1-1 0,0 1 0,1 0 0,-1 0 0,0 0 0,0 1 0,9 3 0,-12-4 0,-1 0 0,0-1 0,0 1 0,0 0 0,0 0 0,0-1 0,0 1 0,0 0 0,0 0 0,0 0 0,0 0 0,0 0 0,0 1 0,-1-1 0,1 0 0,0 0 0,-1 0 0,1 1 0,-1-1 0,0 0 0,1 1 0,-1-1 0,0 0 0,0 2 0,0-1 0,0 0 0,-1 0 0,0 0 0,1 0 0,-1 0 0,0 0 0,0-1 0,0 1 0,0 0 0,0 0 0,-1-1 0,1 1 0,0-1 0,-3 2 0,-3 4 0,-1-1 0,0 0 0,-1-1 0,1 1 0,-11 3 0,-10 3-273,-1-1 0,1-2 0,-1-1 0,-40 6 0,43-11-6553</inkml:trace>
  <inkml:trace contextRef="#ctx0" brushRef="#br0" timeOffset="1327.9">1374 552 24575,'-2'4'0,"-3"13"0,-2 11 0,-1 5 0,-1 6 0,2 3 0,1-4 0,5-6 0,1-9-8191</inkml:trace>
  <inkml:trace contextRef="#ctx0" brushRef="#br0" timeOffset="2008.69">1839 1 24575,'8'51'0,"-1"0"0,-2 79 0,-18 100 0,10-206 0,1-17 0,1 0 0,0 0 0,1 0 0,0 1 0,0-1 0,0 0 0,1 0 0,2 7 0,-3-13 0,0-1 0,0 1 0,1-1 0,-1 1 0,0-1 0,1 1 0,-1-1 0,1 1 0,-1-1 0,0 1 0,1-1 0,-1 1 0,1-1 0,0 0 0,-1 1 0,1-1 0,-1 0 0,1 0 0,-1 1 0,1-1 0,0 0 0,-1 0 0,1 0 0,0 0 0,-1 0 0,1 0 0,-1 0 0,1 0 0,0 0 0,-1 0 0,1 0 0,0 0 0,-1 0 0,1 0 0,-1 0 0,1-1 0,0 1 0,-1 0 0,1-1 0,-1 1 0,2-1 0,25-17 0,-24 15 0,40-32 0,-21 16 0,1 1 0,0 1 0,2 1 0,37-18 0,-59 33 0,1-1 0,-1 1 0,1 0 0,-1 0 0,1 1 0,0-1 0,-1 1 0,1 0 0,0 0 0,-1 0 0,1 0 0,0 1 0,-1-1 0,1 1 0,-1 0 0,1 0 0,-1 0 0,1 1 0,-1-1 0,0 1 0,0 0 0,1 0 0,2 2 0,-4-2 0,0 1 0,1-1 0,-1 0 0,0 1 0,-1-1 0,1 1 0,0-1 0,-1 1 0,1 0 0,-1 0 0,0 0 0,0-1 0,0 1 0,0 0 0,-1 0 0,1 1 0,-1-1 0,0 0 0,0 0 0,0 0 0,0 0 0,0 0 0,-1 0 0,1 0 0,-1 0 0,0 0 0,-2 6 0,-1-2 0,1-1 0,-1 0 0,0 1 0,-1-1 0,1 0 0,-1-1 0,-1 1 0,1-1 0,-1 0 0,0-1 0,0 1 0,-12 6 0,0-1 0,0-1 0,-1-1 0,-30 8 0,33-11-195,0-1 0,0 0 0,0-1 0,-1-1 0,1-1 0,-21-1 0,6-4-6631</inkml:trace>
  <inkml:trace contextRef="#ctx0" brushRef="#br0" timeOffset="2626.98">2493 26 24575,'42'22'0,"0"-2"0,84 27 0,-64-25 0,5 1 0,-12-4 0,0 1 0,-1 3 0,76 46 0,-126-67 0,-1 0 0,0 0 0,0 1 0,1-1 0,-1 1 0,-1 0 0,1 0 0,0 0 0,3 5 0,-6-7 0,0 0 0,1 0 0,-1 0 0,0 0 0,0-1 0,1 1 0,-1 0 0,0 0 0,0 0 0,0 0 0,0 0 0,0-1 0,0 1 0,0 0 0,-1 0 0,1 0 0,0 0 0,-1 1 0,0 0 0,0-1 0,0 1 0,-1 0 0,1-1 0,0 0 0,-1 1 0,1-1 0,-1 0 0,1 1 0,-1-1 0,-3 1 0,-30 15 0,-1-2 0,-1-2 0,0-1 0,-43 8 0,49-12 0,-11 1 243,-43 14-1851,63-15-5218</inkml:trace>
  <inkml:trace contextRef="#ctx0" brushRef="#br0" timeOffset="3281.13">3713 288 24575,'7'-3'0,"12"-1"0,12-2 0,9 1 0,6 1 0,5 0 0,3 0 0,1 0 0,3 2 0,1 1 0,0 0 0,0 1 0,-10 0-8191</inkml:trace>
  <inkml:trace contextRef="#ctx0" brushRef="#br0" timeOffset="4988.57">3675 527 24575,'19'0'0,"15"0"0,10 2 0,7 1 0,2-1 0,4 1-3227,2-2 3227,0-2-4900,5-1 4900,-9-1-64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3:03.2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8 221 24575,'0'7'0,"0"13"0,0 11 0,0 9 0,0 6 0,2 3 0,3 3 0,3 2 0,3 1 0,0 0 0,-1-1 0,-1-2 0,-1-2 0,-2 0 0,-1-6 0,-3-14 0,0-12-8191</inkml:trace>
  <inkml:trace contextRef="#ctx0" brushRef="#br0" timeOffset="397.93">629 165 24575,'2'29'0,"1"0"0,1-1 0,11 36 0,1 15 0,46 398 0,-60-459 0,0-11 0,-1-1 0,0 1 0,-1 0 0,1 0 0,-1-1 0,-1 1 0,1 0 0,-1-1 0,-1 1 0,-2 9 0,4-16-68,0 1 0,0-1-1,-1 1 1,1-1 0,-1 1 0,1-1-1,0 1 1,-1-1 0,1 1 0,-1-1-1,1 0 1,-1 1 0,1-1 0,-1 0-1,1 1 1,-1-1 0,1 0-1,-1 0 1,0 1 0,-11-2-6758</inkml:trace>
  <inkml:trace contextRef="#ctx0" brushRef="#br0" timeOffset="802.79">0 284 24575,'28'-12'0,"1"0"0,0 2 0,1 2 0,46-9 0,123-5 0,-182 20 0,454-4 0,-411 7 0,-10 1-1365,-6 0-5461</inkml:trace>
  <inkml:trace contextRef="#ctx0" brushRef="#br0" timeOffset="1983.74">1039 826 24575,'-6'119'0,"0"10"0,7-109 0,0 1 0,1 0 0,1-1 0,6 22 0,-9-39 0,1-1 0,-1 0 0,1 0 0,0 0 0,0 0 0,0 0 0,0 0 0,0-1 0,0 1 0,0 0 0,0 0 0,1-1 0,-1 1 0,1 0 0,-1-1 0,1 0 0,0 1 0,-1-1 0,5 2 0,-4-2 0,0-1 0,0 0 0,0 0 0,0 0 0,1 0 0,-1 0 0,0 0 0,0 0 0,0-1 0,0 1 0,0-1 0,0 0 0,0 1 0,0-1 0,0 0 0,0 0 0,0 0 0,0-1 0,2-1 0,6-5 0,0 0 0,-1-1 0,-1 0 0,1 0 0,-2-1 0,11-16 0,34-68 0,-47 85 0,-1 0 0,0 0 0,3-13 0,-6 14 0,-6 15 0,-5 14 0,-1 7 0,2 0 0,2 0 0,0 1 0,-3 40 0,9-58 0,0-1 0,0 1 0,2 0 0,-1 0 0,1 0 0,1 0 0,0 0 0,0 0 0,1-1 0,1 1 0,0-1 0,0 0 0,1 0 0,11 18 0,-13-25-50,-1-1-1,1 1 1,-1 0-1,1-1 0,0 0 1,0 1-1,0-1 1,0 0-1,0-1 1,1 1-1,-1-1 0,0 1 1,1-1-1,0 0 1,-1 0-1,1 0 1,-1-1-1,1 0 0,0 1 1,-1-1-1,1 0 1,0-1-1,-1 1 1,1-1-1,0 1 1,6-3-1,17-7-6775</inkml:trace>
  <inkml:trace contextRef="#ctx0" brushRef="#br0" timeOffset="2366.68">1755 342 24575,'-8'39'0,"1"0"0,2 1 0,0 42 0,12 119 0,-2-149 0,2-1 0,2 0 0,3 0 0,35 94 0,-47-143 2,4 7 83,0-1 0,0 1-1,5 7 1,-7-14-180,-1 0 1,0 0-1,1 0 0,-1-1 0,1 1 0,0 0 1,-1-1-1,1 1 0,0-1 0,0 0 0,0 0 1,0 0-1,0 0 0,0 0 0,0 0 1,1 0-1,2 0 0,12 0-6731</inkml:trace>
  <inkml:trace contextRef="#ctx0" brushRef="#br0" timeOffset="2866.38">2053 574 24575,'1'-1'0,"0"0"0,0 0 0,0 0 0,0 0 0,0 0 0,1 0 0,-1 0 0,0 0 0,0 0 0,1 0 0,-1 1 0,0-1 0,1 1 0,-1-1 0,1 1 0,2-1 0,-2 0 0,4-1 0,1 0 0,0 0 0,-1 0 0,1 1 0,0 0 0,-1 1 0,1 0 0,0 0 0,0 0 0,0 1 0,-1-1 0,1 2 0,0-1 0,-1 1 0,1 0 0,-1 0 0,0 1 0,1 0 0,-1 0 0,0 1 0,-1-1 0,1 1 0,-1 0 0,0 1 0,0-1 0,0 1 0,0 0 0,-1 0 0,0 1 0,0-1 0,0 1 0,-1 0 0,0 0 0,0 0 0,0 1 0,-1-1 0,0 1 0,0-1 0,-1 1 0,1 9 0,-1-2 0,0 1 0,-1-1 0,-1 0 0,-1 0 0,0 0 0,-1 1 0,-7 21 0,3-15 0,-2 0 0,0-1 0,-23 38 0,63-130 0,-9 32 0,19-34 0,57-145 0,-91 199 0,-10 28 0,-9 34 0,9-20 0,0 0 0,2-1 0,1 35 0,1-43 0,1 0 0,0 0 0,1 0 0,0-1 0,1 1 0,0-1 0,8 16 0,-11-26-68,0 1 0,1-1-1,-1 0 1,0 0 0,1 0 0,-1 0-1,1 0 1,0 0 0,0 0 0,0 0-1,0-1 1,0 1 0,0-1 0,0 1-1,1-1 1,-1 0 0,0 0-1,1 0 1,2 0 0,10 2-6758</inkml:trace>
  <inkml:trace contextRef="#ctx0" brushRef="#br0" timeOffset="3281.28">2727 748 24575,'7'0'0,"13"0"0,9 0 0,8 0 0,7-4 0,6-6 0,-7-3-8191</inkml:trace>
  <inkml:trace contextRef="#ctx0" brushRef="#br0" timeOffset="3678.85">3070 474 24575,'10'1'0,"0"1"0,1 1 0,-1-1 0,0 2 0,0-1 0,0 2 0,-1-1 0,13 8 0,-17-9 0,5 2 0,-1 0 0,1 1 0,-1 1 0,0-1 0,-1 1 0,0 1 0,0 0 0,0 0 0,9 13 0,-13-15 0,-1 1 0,0-1 0,0 1 0,0-1 0,-1 1 0,1 0 0,-2 0 0,1 0 0,-1 0 0,0 1 0,-1-1 0,0 0 0,0 0 0,0 1 0,-3 10 0,0-2 0,-1-1 0,0 0 0,-1 0 0,-1 0 0,-13 24 0,14-33 0,10-19 0,10-22 0,39-63 0,-20 40 0,-3-1 0,44-121 0,-73 174 0,0 0 0,-1 0 0,0 0 0,0-1 0,0 1 0,0-11 0,-1 17 0,0-1 0,0 1 0,0 0 0,0 0 0,0-1 0,0 1 0,0 0 0,0-1 0,0 1 0,0 0 0,0 0 0,0-1 0,0 1 0,0 0 0,0-1 0,0 1 0,0 0 0,0 0 0,0-1 0,-1 1 0,1 0 0,0-1 0,0 1 0,0 0 0,0 0 0,-1 0 0,1-1 0,0 1 0,0 0 0,-1 0 0,1 0 0,0-1 0,0 1 0,-1 0 0,1 0 0,0 0 0,0 0 0,-1 0 0,1 0 0,0 0 0,-1 0 0,1 0 0,0 0 0,-1 0 0,1 0 0,0 0 0,0 0 0,-1 0 0,1 0 0,0 0 0,-1 0 0,1 0 0,0 0 0,0 0 0,-1 0 0,1 1 0,0-1 0,0 0 0,-1 0 0,1 0 0,0 0 0,0 1 0,-1-1 0,1 0 0,0 0 0,0 1 0,0-1 0,-1 0 0,-13 20 0,0 4 0,2 1 0,0 0 0,2 1 0,1 0 0,-10 48 0,12-33 0,2 0 0,1 1 0,3 49 0,1-91 0,0 11 86,1-1-1,0 1 0,2 11 1,-2-20-181,0 1 0,0-1 0,-1 1 0,1-1 1,1 1-1,-1-1 0,0 0 0,1 1 0,-1-1 0,1 0 1,0 0-1,-1 0 0,1 0 0,0 0 0,0-1 1,0 1-1,3 1 0,14 5-6731</inkml:trace>
  <inkml:trace contextRef="#ctx0" brushRef="#br0" timeOffset="4082.77">3610 783 24575,'-1'2'0,"0"0"0,-1 1 0,1-1 0,0 0 0,0 1 0,0-1 0,0 1 0,1-1 0,-1 1 0,0 2 0,-1 4 0,-1 3 0,1 0 0,0 0 0,0 0 0,1 1 0,1-1 0,0 0 0,0 1 0,4 15 0,-3-24 0,0 0 0,0 0 0,0 0 0,0-1 0,1 1 0,0 0 0,-1-1 0,1 1 0,1-1 0,-1 0 0,0 0 0,1 0 0,0 0 0,0 0 0,0-1 0,0 1 0,0-1 0,0 1 0,0-1 0,1 0 0,-1-1 0,1 1 0,0-1 0,0 1 0,-1-1 0,1 0 0,0 0 0,0-1 0,8 1 0,-6-1 0,1 0 0,0 0 0,-1-1 0,1 0 0,0 0 0,-1-1 0,1 1 0,-1-2 0,0 1 0,0-1 0,0 1 0,0-2 0,0 1 0,0-1 0,7-6 0,-9 6 0,0 1 0,-1 0 0,0-1 0,0 0 0,0 1 0,0-1 0,0-1 0,-1 1 0,1 0 0,-1 0 0,-1-1 0,1 0 0,0 1 0,-1-1 0,0 0 0,0 1 0,-1-1 0,1 0 0,-1 0 0,0 0 0,0 0 0,-2-7 0,-1-1-273,-2-1 0,0 1 0,0-1 0,-9-13 0,-7-13-6553</inkml:trace>
  <inkml:trace contextRef="#ctx0" brushRef="#br0" timeOffset="4491.9">4009 132 24575,'41'71'0,"-3"1"0,46 123 0,-68-148 0,-2 0 0,-2 0 0,-2 1 0,-3 1 0,3 81 0,-11-91-341,-2 0 0,-1-1-1,-12 47 1,11-66-6485</inkml:trace>
  <inkml:trace contextRef="#ctx0" brushRef="#br0" timeOffset="4886.49">4462 649 24575,'7'0'0,"13"0"0,9-2 0,10 0 0,6 0 0,2-2 0,-1 0 0,-2 1 0,-2 0 0,-2 2 0,-2-2 0,2-2 0,1 0 0,2-1 0,-4 1 0,-1-3 0,-9 0-8191</inkml:trace>
  <inkml:trace contextRef="#ctx0" brushRef="#br0" timeOffset="5300.43">4694 363 24575,'-2'2'0,"0"8"0,-1 10 0,3 11 0,3 7 0,3 6 0,2 2 0,2 2 0,1 2 0,0-1 0,1-1 0,1 0 0,1 2 0,6 4 0,-1-8-8191</inkml:trace>
  <inkml:trace contextRef="#ctx0" brushRef="#br0" timeOffset="6130.05">5369 86 24575,'17'-12'0,"1"2"0,0 0 0,1 1 0,0 0 0,1 2 0,0 0 0,0 1 0,0 2 0,1 0 0,0 0 0,-1 2 0,1 1 0,0 1 0,0 0 0,0 2 0,33 6 0,-40-4 0,-1 0 0,1 1 0,-1 0 0,-1 1 0,1 0 0,-1 1 0,0 1 0,-1 0 0,1 1 0,-2 0 0,1 0 0,-1 1 0,-1 0 0,0 1 0,0 0 0,9 17 0,-12-18 0,0 1 0,-1 1 0,0-1 0,-1 1 0,0 0 0,-1 0 0,0 0 0,-1 0 0,0 0 0,-1 1 0,-1-1 0,0 1 0,0-1 0,-1 0 0,-1 1 0,0-1 0,-1 0 0,-7 20 0,1-10 0,-1-1 0,0-1 0,-2 0 0,-1 0 0,-26 30 0,-85 78 0,63-69 0,56-53 0,7-6 0,15-10 0,29-21 0,239-190 0,-258 196 0,-1-1 0,-2-1 0,0-1 0,-2 0 0,-1-2 0,-1-1 0,28-61 0,-46 89 0,0-2 0,0 1 0,0-1 0,0 0 0,-1 0 0,1 0 0,-1 0 0,0-1 0,-1 1 0,1-5 0,-1 9 0,0 1 0,0 0 0,0-1 0,0 1 0,-1 0 0,1 0 0,0-1 0,0 1 0,0 0 0,0 0 0,0-1 0,0 1 0,-1 0 0,1 0 0,0 0 0,0-1 0,0 1 0,-1 0 0,1 0 0,0 0 0,0-1 0,-1 1 0,1 0 0,0 0 0,0 0 0,-1 0 0,1 0 0,0 0 0,-1 0 0,1 0 0,0 0 0,0 0 0,-1 0 0,1 0 0,0 0 0,-1 0 0,1 0 0,0 0 0,0 0 0,-1 0 0,1 0 0,0 0 0,0 0 0,-1 0 0,1 0 0,0 0 0,0 1 0,-1-1 0,1 0 0,0 0 0,0 0 0,-1 1 0,1-1 0,-14 13 0,1 2 0,1 1 0,1 0 0,1 1 0,0 0 0,-11 27 0,-29 99 0,42-119 0,1 1 0,1 1 0,2-1 0,0 1 0,2 0 0,1 0 0,1 0 0,6 50 0,-5-71-136,0 0-1,1 0 1,0 0-1,-1-1 1,1 1-1,1 0 1,-1-1-1,1 0 0,3 6 1,10 7-6690</inkml:trace>
  <inkml:trace contextRef="#ctx0" brushRef="#br0" timeOffset="6498.32">6560 582 24575,'-2'1'0,"0"0"0,-1 0 0,1 0 0,0 0 0,0 0 0,0 0 0,0 1 0,0-1 0,0 1 0,0-1 0,-2 3 0,-2 2 0,-16 11 0,2 2 0,-22 24 0,33-32 0,0 0 0,0 1 0,1 0 0,1 1 0,-12 26 0,18-37 0,0 1 0,0 0 0,0 0 0,0 0 0,0 0 0,1 0 0,0 0 0,-1 0 0,1 0 0,0 0 0,1 0 0,-1 0 0,0 0 0,1 0 0,0 0 0,-1 0 0,1-1 0,1 1 0,1 4 0,-1-3 0,1-1 0,0 0 0,0 0 0,-1 0 0,2 0 0,-1 0 0,0-1 0,1 1 0,-1-1 0,1 0 0,0 0 0,6 2 0,2 0 0,0 0 0,1-1 0,0-1 0,-1 0 0,1-1 0,0 0 0,0-1 0,16-1 0,-21 0 0,1-1 0,0 0 0,-1-1 0,0 1 0,1-2 0,-1 1 0,0-1 0,-1 0 0,1-1 0,-1 0 0,0 0 0,0 0 0,0-1 0,-1 0 0,0-1 0,6-7 0,-8 9 0,-1 1 0,0 0 0,-1-1 0,1 1 0,-1-1 0,0 0 0,0 0 0,-1 0 0,1 0 0,-1 0 0,0 0 0,0 0 0,-1-1 0,0 1 0,0 0 0,0 0 0,0 0 0,-1-1 0,0 1 0,0 0 0,0 0 0,-1 0 0,1 0 0,-1 0 0,-1 0 0,1 1 0,-1-1 0,-3-4 0,0 0 29,-1 1-1,-1 0 1,1 0-1,-2 0 0,1 1 1,0 1-1,-1-1 1,-1 1-1,1 1 1,-1 0-1,-18-7 1,11 6-273,-1 1 0,-1 0 0,1 2 0,-1 0 1,1 1-1,-20 0 0,-13 3-658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2:13.4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51 24575,'8'-8'0,"1"1"0,-1 1 0,1 0 0,0 0 0,0 1 0,1 0 0,-1 0 0,1 1 0,0 1 0,1-1 0,-1 2 0,21-4 0,-22 5 0,-1 0 0,0 1 0,0 0 0,1 0 0,-1 1 0,0 0 0,1 0 0,-1 1 0,0 0 0,0 0 0,0 1 0,-1 0 0,1 1 0,-1 0 0,1 0 0,-1 0 0,7 6 0,-11-7 0,1 1 0,-1-1 0,0 0 0,0 1 0,0 0 0,-1-1 0,1 1 0,-1 0 0,0 0 0,0 1 0,-1-1 0,1 0 0,-1 1 0,0-1 0,0 1 0,0-1 0,0 1 0,-1-1 0,0 1 0,0 0 0,-1 8 0,-1-6 0,1-1 0,-1 1 0,0-1 0,-1 0 0,0 1 0,0-1 0,0 0 0,0-1 0,-1 1 0,0-1 0,0 1 0,-1-1 0,0 0 0,-7 5 0,0 0 0,-1 0 0,-1-2 0,1 0 0,-2 0 0,1-1 0,-1-1 0,0-1 0,0 0 0,0 0 0,-1-2 0,1 0 0,-29 2 0,40-6 0,0 1 0,-1-1 0,1 1 0,0-1 0,0 0 0,-6-3 0,9 4 0,1 0 0,-1-1 0,1 1 0,-1 0 0,1 0 0,-1-1 0,1 1 0,0 0 0,-1-1 0,1 1 0,-1-1 0,1 1 0,0 0 0,-1-1 0,1 1 0,0-1 0,-1 1 0,1-1 0,0 1 0,0-1 0,-1 0 0,1 0 0,1 0 0,-1 1 0,0-1 0,0 0 0,1 1 0,-1-1 0,0 0 0,1 1 0,-1-1 0,1 1 0,-1-1 0,1 0 0,-1 1 0,1-1 0,-1 1 0,1 0 0,0-1 0,-1 1 0,1-1 0,-1 1 0,2-1 0,8-3 0,-1 0 0,0 0 0,1 1 0,0 0 0,0 0 0,0 1 0,19-1 0,-6 2 0,0 1 0,35 3 0,-39 0 0,0 0 0,32 10 0,-46-11 0,0 0 0,0-1 0,0 1 0,-1 1 0,1-1 0,-1 1 0,1 0 0,-1 0 0,0 0 0,0 0 0,0 1 0,0-1 0,-1 1 0,0 0 0,5 7 0,-7-9 0,-1 0 0,1 0 0,-1 0 0,1 1 0,-1-1 0,0 0 0,0 0 0,0 0 0,0 0 0,0 0 0,0 0 0,-1 1 0,1-1 0,-1 0 0,1 0 0,-1 0 0,0 0 0,0 0 0,0 0 0,0-1 0,0 1 0,0 0 0,-1 0 0,1-1 0,0 1 0,-4 2 0,-3 4 0,-1-1 0,0 1 0,-15 8 0,9-7 0,0 0 0,-1-1 0,0-1 0,0 0 0,0-1 0,-30 6 0,44-11-76,1-1 1,-1 1-1,0-1 0,1 0 0,-1 0 0,0 1 0,1-1 0,-1-1 1,0 1-1,0 0 0,1 0 0,-1-1 0,0 1 0,1-1 1,-1 1-1,1-1 0,-3-1 0,-2-5-6750</inkml:trace>
  <inkml:trace contextRef="#ctx0" brushRef="#br0" timeOffset="365.6">563 605 24575,'8'2'0,"9"2"0,20 5 0,8 0 0,5 0-9219,2-3 9219,1-2 0,-3-2-3222,0-5 3222,-7-1 4250</inkml:trace>
  <inkml:trace contextRef="#ctx0" brushRef="#br0" timeOffset="767.49">719 285 24575,'-2'-1'0,"0"1"0,0 0 0,1 1 0,-1-1 0,0 0 0,0 0 0,0 1 0,1-1 0,-1 1 0,0 0 0,1-1 0,-1 1 0,0 0 0,1 0 0,-3 2 0,3-2 0,0 0 0,0 0 0,1 0 0,-1 0 0,0 0 0,1 0 0,-1 0 0,1 0 0,-1 0 0,1 1 0,0-1 0,0 0 0,-1 0 0,1 0 0,0 1 0,0-1 0,0 0 0,0 2 0,1 1 0,0 0 0,0 0 0,0 0 0,1 0 0,-1 0 0,1 0 0,0 0 0,0 0 0,0 0 0,1-1 0,4 7 0,-1-5 0,-1 0 0,1 0 0,0 0 0,0-1 0,0 0 0,1 0 0,0 0 0,-1-1 0,1 0 0,1 0 0,-1-1 0,10 2 0,-5-1 0,0-2 0,0 1 0,0-2 0,1 1 0,-1-2 0,22-2 0,-31 2 0,0 1 0,-1-1 0,1 0 0,0 0 0,0 0 0,-1 0 0,1 0 0,0 0 0,-1-1 0,1 1 0,-1-1 0,0 0 0,1 1 0,-1-1 0,0 0 0,0-1 0,0 1 0,1-3 0,-2 3 0,0 0 0,0 0 0,-1 0 0,1 0 0,-1 0 0,1 0 0,-1 0 0,0 0 0,1 0 0,-1-1 0,-1 1 0,1 0 0,0 0 0,0 0 0,-1 0 0,1-1 0,-1 1 0,0 0 0,1 0 0,-1 0 0,0 0 0,0 0 0,0 1 0,-2-4 0,-2 0 29,1 0-1,0 0 1,-1 0-1,0 0 0,0 1 1,-1-1-1,1 1 1,-1 1-1,0-1 1,0 1-1,-7-3 1,2 2-314,0 0 1,-1 0-1,0 1 1,0 1-1,-16-2 1,-1 3-6542</inkml:trace>
  <inkml:trace contextRef="#ctx0" brushRef="#br0" timeOffset="1184.66">1392 307 24575,'2'41'0,"2"-1"0,2 0 0,12 43 0,4 20 0,-15-62 0,48 343 0,-55-376 0,2 0 0,-2 1 0,1 0 0,-1-1 0,0 1 0,-1-1 0,-2 10 0,3-17 0,0-1 0,0 1 0,0-1 0,0 1 0,0-1 0,0 1 0,0-1 0,-1 0 0,1 1 0,0-1 0,0 1 0,0-1 0,-1 0 0,1 1 0,0-1 0,-1 0 0,1 1 0,0-1 0,-1 0 0,1 1 0,0-1 0,-1 0 0,1 0 0,-1 1 0,1-1 0,-1 0 0,1 0 0,0 0 0,-2 0 0,-9-7 0,-7-20 0,4-2 0,2 0 0,1 0 0,-12-54 0,-7-96 0,28 160 0,0 0 0,2 1 0,0-1 0,1 0 0,1 1 0,0-1 0,8-26 0,-9 40 0,1-1 0,0 1 0,0 0 0,0 0 0,1 0 0,0 0 0,0 0 0,0 1 0,0-1 0,1 1 0,0 0 0,-1 0 0,2 0 0,-1 1 0,0-1 0,1 1 0,-1 0 0,1 0 0,0 1 0,0-1 0,0 1 0,1 0 0,-1 1 0,0-1 0,1 1 0,-1 0 0,1 0 0,10 0 0,-10 2 0,0-1 0,0 1 0,0 0 0,-1 0 0,1 1 0,0 0 0,-1 0 0,1 0 0,-1 0 0,0 1 0,0 0 0,0 0 0,0 1 0,0-1 0,6 7 0,-8-7 0,-1-1 0,0 1 0,0-1 0,1 1 0,-2 0 0,1-1 0,0 1 0,-1 0 0,1 0 0,-1 0 0,0 0 0,0 1 0,0-1 0,0 0 0,-1 0 0,1 1 0,-1-1 0,0 0 0,0 1 0,0-1 0,0 0 0,-1 1 0,1-1 0,-1 0 0,0 0 0,0 1 0,0-1 0,-3 6 0,-3 0-80,1 0 0,-1-1-1,-1 0 1,1 0 0,-1 0-1,-1-1 1,0 0 0,0 0-1,0-1 1,0-1 0,-1 1 0,0-2-1,0 1 1,-1-1 0,1-1-1,-19 4 1,16-6-6746</inkml:trace>
  <inkml:trace contextRef="#ctx0" brushRef="#br0" timeOffset="2433.34">1889 550 24575,'-14'8'0,"-17"11"0,30-18 0,-1 0 0,1 0 0,0 0 0,-1 1 0,1-1 0,0 1 0,0-1 0,0 1 0,0-1 0,0 1 0,0 0 0,0-1 0,1 1 0,-1 0 0,0 3 0,1-4 0,0 0 0,0 0 0,0-1 0,1 1 0,-1 0 0,0 0 0,0 0 0,1 0 0,-1-1 0,1 1 0,-1 0 0,1 0 0,-1-1 0,1 1 0,-1 0 0,1-1 0,-1 1 0,1-1 0,0 1 0,-1-1 0,1 1 0,0-1 0,0 1 0,-1-1 0,1 0 0,0 1 0,0-1 0,0 0 0,0 0 0,-1 1 0,3-1 0,31 4 0,-29-3 0,1-1 0,0 0 0,0 0 0,0-1 0,0 1 0,-1-1 0,1-1 0,0 1 0,7-4 0,-11 5 0,-1-1 0,0 1 0,1-1 0,-1 1 0,0-1 0,0 0 0,0 0 0,1 0 0,-1 0 0,0 1 0,0-1 0,0-1 0,0 1 0,-1 0 0,1 0 0,0 0 0,0 0 0,-1-1 0,1 1 0,-1 0 0,1-1 0,-1 1 0,1 0 0,-1-1 0,0 1 0,0-1 0,1 1 0,-1 0 0,0-1 0,0 1 0,-1-1 0,1 1 0,0 0 0,0-1 0,-1 1 0,1-1 0,-1 1 0,1 0 0,-1 0 0,-1-3 0,0 0 0,-1 0 0,0 0 0,0 0 0,0 1 0,-1-1 0,1 1 0,-1 0 0,0 0 0,0 0 0,0 0 0,0 1 0,0-1 0,0 1 0,-1 0 0,-4-1 0,0 0 0,0 0 0,0 1 0,-1 0 0,1 1 0,0 0 0,-18 0 0,25 1 0,0 0 0,0 0 0,0 0 0,0 1 0,0-1 0,0 0 0,0 1 0,1 0 0,-1-1 0,0 1 0,0 0 0,0 0 0,1 0 0,-1 0 0,-2 3 0,3-3 0,0 0 0,0 0 0,1 0 0,-1 0 0,0 0 0,1 1 0,-1-1 0,1 0 0,-1 1 0,1-1 0,0 0 0,0 1 0,-1-1 0,1 0 0,0 1 0,0-1 0,0 2 0,1 1 0,0 0 0,0-1 0,0 1 0,0 0 0,1-1 0,-1 0 0,1 1 0,0-1 0,0 0 0,0 0 0,0 0 0,0 0 0,1 0 0,5 4 0,1 0 0,2 0 0,-1 0 0,1-2 0,0 1 0,0-1 0,0-1 0,1 0 0,0 0 0,17 2 0,-21-5 0,0 1 0,1-1 0,-1-1 0,0 0 0,1 0 0,-1 0 0,1-1 0,-1-1 0,0 1 0,0-1 0,1-1 0,-1 1 0,-1-2 0,13-5 0,-17 7 0,-1 0 0,1 0 0,0-1 0,-1 1 0,0-1 0,1 1 0,2-6 0,7-7 0,-12 15 0,0 0 0,0-1 0,1 1 0,-1 0 0,0 0 0,0 0 0,1 0 0,-1 0 0,0 0 0,0 0 0,1 0 0,-1 0 0,0 0 0,0 0 0,1 0 0,-1 0 0,0 0 0,0 0 0,1 0 0,-1 0 0,0 0 0,0 0 0,1 0 0,-1 0 0,0 0 0,0 1 0,1-1 0,-1 0 0,0 0 0,0 0 0,0 0 0,1 1 0,-1-1 0,0 0 0,0 1 0,10 10 0,-5-5 0,-3-4 0,0 0 0,1 0 0,-1 0 0,0-1 0,1 1 0,-1-1 0,1 0 0,0 0 0,-1 1 0,1-2 0,0 1 0,0 0 0,0 0 0,-1-1 0,1 0 0,5 0 0,-3 0 0,-1-1 0,1 1 0,-1-1 0,0-1 0,1 1 0,-1-1 0,0 1 0,0-1 0,7-5 0,-1 0 0,0-1 0,-1 0 0,0 0 0,0-1 0,-1 0 0,0-1 0,6-10 0,-12 17 0,-1 1 0,1-1 0,0 1 0,0 0 0,-1 0 0,1 0 0,1 0 0,-1 0 0,0 0 0,0 1 0,1-1 0,-1 1 0,5-3 0,-4 4 0,-1 0 0,0-1 0,0 1 0,0 0 0,0 0 0,1 0 0,-1 1 0,0-1 0,0 0 0,0 1 0,0-1 0,0 1 0,0 0 0,0 0 0,0 0 0,0 0 0,0 0 0,3 2 0,2 3 0,1 1 0,-1 0 0,0 0 0,-1 1 0,0-1 0,0 1 0,-1 1 0,0-1 0,0 1 0,-1 0 0,0 0 0,-1 0 0,0 1 0,0-1 0,2 14 0,-5-21 0,0 0 0,1-1 0,-1 1 0,0 0 0,0 0 0,0 0 0,0 0 0,-1-1 0,1 1 0,0 0 0,-1 0 0,1 0 0,-1-1 0,0 1 0,1 0 0,-1-1 0,0 1 0,0 0 0,0-1 0,0 1 0,-1-1 0,1 0 0,0 1 0,0-1 0,-1 0 0,-2 2 0,2-2 0,1 0 0,-1-1 0,0 1 0,0-1 0,0 0 0,1 1 0,-1-1 0,0 0 0,0 0 0,0 0 0,1 0 0,-1-1 0,0 1 0,0 0 0,0-1 0,1 1 0,-1-1 0,0 0 0,1 0 0,-1 1 0,0-1 0,1 0 0,-1 0 0,1 0 0,0-1 0,-1 1 0,-1-2 0,1 0 0,0 1 0,-1-2 0,1 1 0,0 0 0,0 0 0,1-1 0,-1 1 0,1-1 0,-1 1 0,1-1 0,0 0 0,1 1 0,-1-1 0,1 0 0,-1 0 0,1 1 0,0-1 0,1 0 0,0-6 0,0 4 0,0 1 0,0-1 0,1 1 0,0-1 0,0 1 0,0 0 0,0-1 0,1 1 0,0 1 0,0-1 0,0 0 0,7-6 0,-3 5 0,0 1 0,0 0 0,1 0 0,-1 1 0,1 0 0,0 0 0,0 1 0,1 0 0,-1 1 0,1-1 0,-1 2 0,1-1 0,10 0 0,-6 1 0,0 1 0,0 0 0,0 1 0,0 0 0,0 1 0,-1 1 0,1 0 0,16 6 0,-26-8 0,-1 0 0,1 0 0,-1 0 0,1 0 0,-1 0 0,0 1 0,0-1 0,0 1 0,0-1 0,0 1 0,0 0 0,0 0 0,-1 0 0,1 0 0,0 0 0,-1 0 0,0 1 0,1-1 0,-1 0 0,0 1 0,0-1 0,-1 1 0,1-1 0,0 1 0,0 4 0,-2-2 0,1-1 0,-1 1 0,1 0 0,-1-1 0,-1 1 0,1-1 0,-1 1 0,0-1 0,0 1 0,0-1 0,0 0 0,-1 0 0,-3 5 0,-10 11 0,8-11 0,1 1 0,-13 21 0,20-30 0,0-1 0,-1 1 0,1-1 0,0 1 0,-1-1 0,1 1 0,0 0 0,0-1 0,-1 1 0,1 0 0,0-1 0,0 1 0,0 0 0,0-1 0,0 1 0,0 0 0,0-1 0,0 1 0,0 0 0,0-1 0,1 1 0,-1-1 0,0 1 0,0 0 0,1-1 0,-1 1 0,0-1 0,1 1 0,-1 0 0,0-1 0,1 1 0,-1-1 0,1 1 0,-1-1 0,1 0 0,-1 1 0,1-1 0,-1 1 0,1-1 0,0 0 0,-1 0 0,1 1 0,-1-1 0,1 0 0,0 0 0,-1 0 0,1 1 0,0-1 0,-1 0 0,1 0 0,0 0 0,-1 0 0,1 0 0,0-1 0,0 1 0,7 0 0,0 0 0,-1-1 0,13-2 0,-6 0 0,1 0 0,-1-1 0,-1 0 0,1-1 0,-1-1 0,1 0 0,-1-1 0,-1 0 0,14-11 0,-24 17 12,0-1 1,-1 1-1,1-1 0,-1 1 0,1-1 0,-1 0 1,1 0-1,-1 0 0,0 0 0,0 0 0,0 0 1,0 0-1,0 0 0,-1 0 0,1-1 0,0 1 0,-1 0 1,0 0-1,0-1 0,1 1 0,-1 0 0,-1-1 1,1 1-1,0 0 0,0 0 0,-1-1 0,-1-2 1,-1-4-298,-1 1 1,0-1-1,-1 1 1,0 0-1,-9-10 1,-15-19-6542</inkml:trace>
  <inkml:trace contextRef="#ctx0" brushRef="#br0" timeOffset="2897.59">3834 1 24575,'7'16'0,"-1"0"0,0 1 0,-2-1 0,1 1 0,2 28 0,1 87 0,-7-123 0,5 153 0,39 236 0,-37-352 0,2 0 0,2-1 0,28 69 0,-39-112 10,-1-1-54,0 0-1,0 0 1,1 0 0,-1 0-1,0 0 1,1 0-1,-1 0 1,1 0 0,-1 0-1,1 0 1,0 0 0,-1 0-1,1 0 1,0-1 0,0 1-1,-1 0 1,1 0 0,0-1-1,0 1 1,0-1 0,0 1-1,0 0 1,0-1-1,0 0 1,0 1 0,0-1-1,0 0 1,0 0 0,0 1-1,2-1 1,9-7-6782</inkml:trace>
  <inkml:trace contextRef="#ctx0" brushRef="#br0" timeOffset="3311.01">4219 67 24575,'1'17'0,"1"0"0,1-1 0,9 33 0,0 1 0,133 569 0,-145-619 0,5 16-455,-1 0 0,4 25 0,-7-22-6371</inkml:trace>
  <inkml:trace contextRef="#ctx0" brushRef="#br0" timeOffset="3877.37">3391 54 24575,'246'11'0,"-21"0"0,-161-10 0,226 5 0,17-15 220,-149 1-1805,-128 7-5241</inkml:trace>
  <inkml:trace contextRef="#ctx0" brushRef="#br0" timeOffset="5022.3">4705 871 24575,'3'8'0,"0"0"0,0 1 0,-1-1 0,0 1 0,0-1 0,-1 1 0,0 0 0,-1 0 0,-1 13 0,-1 8 0,-10 41 0,2-33 0,-19 50 0,17-58 0,2 1 0,-11 57 0,20-84 0,1-1 0,0 1 0,0 0 0,0 0 0,0 0 0,0-1 0,2 5 0,-2-7 0,0 0 0,0 0 0,1 0 0,-1 0 0,0-1 0,1 1 0,-1 0 0,1 0 0,-1 0 0,1-1 0,0 1 0,-1 0 0,1-1 0,0 1 0,-1-1 0,1 1 0,0 0 0,0-1 0,0 0 0,-1 1 0,1-1 0,0 0 0,0 1 0,0-1 0,0 0 0,0 0 0,0 1 0,0-1 0,0 0 0,-1 0 0,1 0 0,0 0 0,2-1 0,23-3 0,46-12 0,2-2 0,-17 10 0,49-10 0,-106 18-27,1 0 1,-1 0-1,1 0 0,-1 0 0,1 0 1,-1 0-1,1 0 0,-1 0 0,1 0 1,-1 0-1,1 0 0,-1-1 0,1 1 0,-1 0 1,1 0-1,-1-1 0,1 1 0,-1 0 1,0-1-1,1 1 0,-1-1 0,1 1 1,-1 0-1,0-1 0,1 1 0,-1-1 0,0 1 1,0-1-1,1 1 0,-1-1 0,0 1 1,0-1-1,0 1 0,0-1 0,0 1 1,0-1-1,0 1 0,0-1 0,0 1 0,0-1 1,0 1-1,0-1 0,0 0 0,0 1 1,0-1-1,0 1 0,0-1 0,-1 1 0,1-1 1,-1 0-1,-3-4-6799</inkml:trace>
  <inkml:trace contextRef="#ctx0" brushRef="#br0" timeOffset="6853.15">5181 452 24575,'7'-11'0,"0"0"0,0 1 0,1 0 0,0 1 0,1 0 0,0 0 0,1 0 0,0 2 0,0-1 0,0 1 0,1 1 0,0-1 0,1 2 0,21-8 0,-23 10 0,0 0 0,0 1 0,0 1 0,0 0 0,0 0 0,0 1 0,0 0 0,0 1 0,1 0 0,-1 0 0,0 1 0,-1 1 0,1 0 0,0 0 0,-1 1 0,1 0 0,-1 0 0,14 10 0,-18-10 0,0-1 0,-1 1 0,1 0 0,-1 0 0,0 0 0,0 0 0,-1 1 0,0 0 0,1 0 0,-1-1 0,-1 2 0,1-1 0,-1 0 0,0 1 0,0-1 0,-1 1 0,1-1 0,-1 1 0,0 0 0,-1 0 0,0 7 0,0-6 0,-1 1 0,0-1 0,0 0 0,0 1 0,-1-1 0,-1 0 0,1 0 0,-1 0 0,0 0 0,-1 0 0,0-1 0,0 1 0,0-1 0,-1 0 0,1-1 0,-8 7 0,-3 2 0,-2 0 0,0-1 0,0-1 0,-1-1 0,-1 0 0,0-2 0,-26 11 0,30-17 0,15-3 0,0 0 0,0 0 0,0 0 0,0 0 0,-1 0 0,1 0 0,0 0 0,0 0 0,0 0 0,0 0 0,0-1 0,0 1 0,0 0 0,-1 0 0,1 0 0,0 0 0,0 0 0,0 0 0,0 0 0,0 0 0,0 0 0,0 0 0,0 0 0,0 0 0,-1-1 0,1 1 0,0 0 0,0 0 0,0 0 0,0 0 0,0 0 0,0 0 0,0 0 0,0-1 0,0 1 0,0 0 0,0 0 0,0 0 0,0 0 0,0 0 0,0 0 0,0 0 0,0-1 0,0 1 0,0 0 0,0 0 0,0 0 0,0 0 0,0 0 0,18-20 0,148-103 0,43-37 0,-215 167 19,-1 0 0,1 1 0,1 0 0,-1 0 0,1 1 0,1-1 0,-1 1 0,2 0 0,-1 0 0,1 0 0,1 1 0,-1-1 0,1 1 0,1 0 0,0-1 0,1 1 0,0 11 0,0-14-85,0 0 0,1 0 1,0 0-1,0 0 0,0 0 1,1 0-1,0 0 0,0-1 1,1 1-1,0-1 1,0 1-1,1-1 0,-1 0 1,1 0-1,1-1 0,-1 1 1,1-1-1,0 0 0,0 0 1,1 0-1,-1-1 1,1 0-1,0 0 0,0 0 1,13 5-1,8-1-6760</inkml:trace>
  <inkml:trace contextRef="#ctx0" brushRef="#br0" timeOffset="7904.54">6263 285 24575,'8'0'0,"9"0"0,12 0 0,8 0 0,8 0 0,4 2 0,1 0 0,-5 0 0,-10 0-8191</inkml:trace>
  <inkml:trace contextRef="#ctx0" brushRef="#br0" timeOffset="8289.21">6295 439 24575,'2'0'0,"10"0"0,10 2 0,12 3 0,6 0 0,5-1 0,7-3 0,-4-1-819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1:07.3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44 24575,'3'0'0,"-1"-1"0,0 1 0,1-1 0,-1 0 0,0 1 0,0-1 0,0 0 0,4-3 0,6-2 0,30-10 0,0 3 0,1 1 0,0 2 0,87-7 0,182 10 0,-61 4 0,398-5 0,-409 10 0,-54 7 0,20 0 0,-228-15 0,-23-2 0,-163-18 0,-359 4 0,126 55 0,6 24 0,432-57 0,-19 5 0,22-5 0,0 0 0,0 0 0,0 0 0,0 0 0,0 0 0,0 0 0,1 0 0,-1 0 0,0 0 0,0 0 0,0 0 0,0 0 0,0 0 0,0 0 0,0 0 0,0 0 0,0 0 0,0 0 0,0 1 0,0-1 0,0 0 0,0 0 0,0 0 0,0 0 0,0 0 0,0 0 0,0 0 0,0 0 0,0 0 0,0 0 0,0 0 0,0 0 0,0 0 0,0 1 0,0-1 0,0 0 0,0 0 0,0 0 0,0 0 0,0 0 0,0 0 0,0 0 0,0 0 0,0 0 0,37 1 0,223-27 0,68-3 0,-316 29 12,197 2-1389,-171 1-544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9:06.7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8 24575,'2'0'0,"1"1"0,0-1 0,0 1 0,-1 0 0,1 0 0,0 0 0,-1 0 0,1 0 0,-1 0 0,0 1 0,1-1 0,-1 1 0,3 2 0,28 29 0,-24-23 0,0 0 0,2 0 0,-1 0 0,1-1 0,1 0 0,15 8 0,-24-16 0,0 0 0,0 0 0,0 0 0,0-1 0,0 1 0,0-1 0,0 0 0,0 0 0,0 0 0,0 0 0,0-1 0,0 1 0,0-1 0,0 0 0,0 0 0,0 0 0,4-2 0,7-4 0,0 0 0,13-10 0,41-33 0,-48 34 0,0 1 0,1 1 0,25-14 0,-45 28 0,0-1 0,1 1 0,-1-1 0,0 0 0,0 1 0,0 0 0,1-1 0,-1 1 0,0 0 0,1-1 0,-1 1 0,0 0 0,0 0 0,1 0 0,-1 0 0,0 1 0,1-1 0,-1 0 0,0 0 0,0 1 0,1-1 0,-1 1 0,0-1 0,0 1 0,0 0 0,1-1 0,-1 1 0,0 0 0,0 0 0,0-1 0,0 1 0,-1 0 0,1 0 0,1 2 0,2 4 0,-1-1 0,0 1 0,0 0 0,-1 0 0,3 11 0,-3-12 0,-1 1 0,1 0 0,1-1 0,4 10 0,-5-14 0,0 1 0,0-1 0,0 1 0,0-1 0,0 0 0,1 0 0,-1 0 0,1 0 0,-1-1 0,1 1 0,0-1 0,0 1 0,0-1 0,0 0 0,3 1 0,0-1 0,0 0 0,0 0 0,0-1 0,0 0 0,0 0 0,0 0 0,8-2 0,4-2 0,1 0 0,0-2 0,31-14 0,7-11 0,-43 22 0,1 1 0,22-10 0,-35 17 0,0 1 0,-1-1 0,1 1 0,-1 0 0,1 0 0,0-1 0,-1 1 0,1 0 0,0 0 0,-1 1 0,1-1 0,0 0 0,-1 1 0,1-1 0,0 0 0,-1 1 0,1 0 0,-1-1 0,3 2 0,25 24 0,-26-23 0,0 1 0,1 0 0,-1-1 0,1 0 0,0 0 0,0 0 0,0-1 0,7 4 0,0-3 0,0 0 0,0-1 0,0 0 0,0-1 0,0 0 0,0-1 0,0 0 0,1-1 0,-1 0 0,0-1 0,0 0 0,-1-1 0,19-6 0,8-6 0,-2-2 0,53-33 0,-42 22 0,-43 27 0,23-11 0,-25 12 0,0 0 0,-1 0 0,1 0 0,0 0 0,-1 0 0,1 0 0,0 0 0,-1 0 0,1 1 0,0-1 0,-1 0 0,1 0 0,0 0 0,-1 1 0,1-1 0,-1 0 0,1 1 0,0-1 0,-1 1 0,1-1 0,-1 1 0,1-1 0,-1 1 0,1-1 0,-1 1 0,0-1 0,1 1 0,-1-1 0,0 1 0,1 0 0,-1-1 0,0 1 0,0 0 0,0-1 0,1 1 0,-1 1 0,1 1 0,0 1 0,0-1 0,1 1 0,-1-1 0,1 1 0,0-1 0,0 0 0,0 0 0,1 0 0,-1 0 0,1 0 0,0 0 0,-1-1 0,1 1 0,0-1 0,6 3 0,-3-2 0,1 0 0,-1 0 0,1-1 0,0 0 0,-1-1 0,1 1 0,0-1 0,11 0 0,6-1 0,1-2 0,0-1 0,-1 0 0,26-8 0,-18 2 138,-23 6-275,0 0 1,1 1-1,-1 0 0,1 0 1,-1 1-1,1 0 0,-1 1 1,1 0-1,0 0 1,16 3-1,-3 5-6689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9:13.4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09 24575,'1'-3'0,"0"1"0,0-1 0,0 1 0,1 0 0,-1-1 0,1 1 0,-1 0 0,1 0 0,0 0 0,3-3 0,-3 2 0,5-4 0,1 1 0,-1 0 0,1 0 0,0 0 0,0 1 0,1 0 0,0 1 0,-1 0 0,19-6 0,-15 7 0,0 0 0,1 0 0,-1 1 0,1 1 0,-1 0 0,1 1 0,16 1 0,-26-1 0,0 0 0,1 1 0,-1-1 0,0 1 0,0 0 0,0-1 0,0 1 0,0 1 0,0-1 0,0 0 0,0 1 0,-1 0 0,1-1 0,0 1 0,-1 0 0,1 0 0,-1 0 0,0 1 0,0-1 0,0 1 0,0-1 0,0 1 0,0 0 0,-1-1 0,0 1 0,1 0 0,-1 0 0,0 0 0,0 0 0,0 0 0,-1 0 0,1 1 0,-1-1 0,0 0 0,0 0 0,0 0 0,0 1 0,0-1 0,-2 6 0,-2 5 0,0 0 0,0 0 0,-1-1 0,-1 0 0,-1 0 0,0 0 0,0-1 0,-1 0 0,-1-1 0,-18 21 0,0-5 0,-1-1 0,-59 42 0,81-64 0,1 0 0,0 0 0,-1-1 0,1 1 0,-1-1 0,-9 3 0,12-8 0,5-4 0,7-10 0,173-180 0,-25 29 0,-146 153 0,-11 14 0,0 0 0,0 0 0,0 0 0,0 0 0,0 0 0,0 0 0,0 0 0,0 0 0,0 0 0,-1 0 0,1 0 0,0 0 0,0 0 0,0 0 0,0 0 0,0 0 0,0 0 0,0 0 0,0 0 0,0 0 0,0 0 0,0 0 0,0 0 0,0 0 0,0 0 0,0 0 0,0 0 0,0 0 0,0 0 0,0 0 0,0 0 0,0 0 0,0-1 0,-19 20 0,8-6 0,1 1 0,0 1 0,1-1 0,0 1 0,2 1 0,-9 20 0,14-31 0,1 0 0,0 0 0,0 0 0,0 0 0,0 1 0,1-1 0,0 0 0,0 1 0,1-1 0,-1 0 0,2 5 0,-1-6 0,0-1 0,1 1 0,-1-1 0,1 0 0,0 1 0,0-1 0,0 0 0,0 0 0,1-1 0,-1 1 0,1 0 0,0-1 0,-1 1 0,1-1 0,0 0 0,0 0 0,6 2 0,-2 0-170,0-2-1,1 1 0,-1-1 1,1 0-1,0 0 0,0-1 1,11 1-1,18-1-6655</inkml:trace>
  <inkml:trace contextRef="#ctx0" brushRef="#br0" timeOffset="432.87">673 343 24575,'15'0'0,"14"0"0,8 0 0,8 0 0,2 0 0,4 0 0,-8 0-8191</inkml:trace>
  <inkml:trace contextRef="#ctx0" brushRef="#br0" timeOffset="883.91">762 486 24575,'2'0'0,"8"0"0,12 0 0,9 0 0,8 0 0,6 0 0,2-2 0,-5-1-8191</inkml:trace>
  <inkml:trace contextRef="#ctx0" brushRef="#br0" timeOffset="3444.02">1480 57 24575,'1'19'0,"1"0"0,1 0 0,0-1 0,1 1 0,1-1 0,12 28 0,-15-41 0,0-1 0,1 1 0,-1 0 0,1-1 0,0 1 0,0-1 0,1 0 0,-1 0 0,1-1 0,0 1 0,0-1 0,0 1 0,1-1 0,-1-1 0,1 1 0,6 2 0,-5-2 0,1-1 0,0 0 0,0-1 0,0 0 0,0 0 0,0 0 0,0-1 0,0 0 0,0-1 0,0 1 0,8-3 0,-3 0 0,-1 0 0,0 0 0,1-1 0,-1-1 0,-1 0 0,1 0 0,-1-1 0,0 0 0,0-1 0,-1 0 0,0-1 0,0 0 0,0 0 0,8-13 0,-12 15 0,-1-1 0,0 0 0,0 0 0,4-12 0,-8 17 0,1 0 0,0 0 0,-1 0 0,1 0 0,-1 0 0,1 0 0,-1 0 0,0 0 0,0 0 0,0 0 0,0-1 0,0 1 0,-1 0 0,1 0 0,-1 0 0,1 0 0,-1 0 0,0 0 0,1 0 0,-1 0 0,-2-3 0,2 5 0,1-1 0,-1 1 0,1-1 0,0 1 0,-1-1 0,1 1 0,-1-1 0,1 1 0,-1 0 0,1-1 0,-1 1 0,0 0 0,1-1 0,-1 1 0,1 0 0,-1 0 0,0 0 0,1-1 0,-1 1 0,1 0 0,-1 0 0,0 0 0,1 0 0,-1 0 0,0 0 0,1 0 0,-1 1 0,1-1 0,-1 0 0,0 0 0,1 0 0,-1 0 0,1 1 0,-1-1 0,0 0 0,1 1 0,-1-1 0,1 0 0,-1 1 0,1-1 0,-1 1 0,1-1 0,0 1 0,-1-1 0,1 1 0,0-1 0,-1 1 0,1-1 0,0 1 0,-1 0 0,1-1 0,0 1 0,0 0 0,-2 4 0,0 0 0,0-1 0,0 1 0,1 0 0,-2 8 0,2 3 0,1 0 0,0 0 0,1 0 0,4 23 0,19 65 0,-15-67 0,11 40 0,-4-19 0,13 95 0,-27-136 0,-1 0 0,0 1 0,-1-1 0,-1 0 0,-1 1 0,-1-1 0,0 0 0,-1 0 0,-1 0 0,-7 17 0,11-32 0,1 0 0,-1 0 0,0 0 0,0 0 0,0 0 0,0 0 0,0 0 0,-1-1 0,1 1 0,0 0 0,-1-1 0,1 0 0,-1 1 0,0-1 0,1 0 0,-1 1 0,0-1 0,0 0 0,0 0 0,0-1 0,0 1 0,0 0 0,-4 0 0,4-1 0,-1 0 0,1-1 0,-1 0 0,1 1 0,-1-1 0,1 0 0,0 0 0,-1 0 0,1 0 0,0-1 0,0 1 0,0-1 0,0 1 0,0-1 0,0 0 0,0 1 0,0-1 0,1 0 0,-3-4 0,-5-5 0,1-1 0,1 0 0,0-1 0,0 1 0,1-2 0,1 1 0,0-1 0,1 1 0,1-1 0,0 0 0,1 0 0,0-1 0,1 1 0,1-24 0,1 33 23,0 0 0,0 1-1,1-1 1,-1 1 0,1-1 0,0 1-1,1 0 1,-1-1 0,1 1 0,-1 0-1,1 1 1,1-1 0,-1 0 0,5-3-1,4-3-559,0 1 0,26-15 0,-37 23 442,36-20-6731</inkml:trace>
  <inkml:trace contextRef="#ctx0" brushRef="#br0" timeOffset="5427.78">2076 331 24575,'2'0'0,"7"0"0,8 2 0,11 0 0,11 1 0,7-2 0,6 1 0,5-2 0,-7 1-8191</inkml:trace>
  <inkml:trace contextRef="#ctx0" brushRef="#br0" timeOffset="6205.43">2706 36 24575,'1'-1'0,"-1"0"0,0 1 0,1-1 0,-1 0 0,1 0 0,-1 1 0,1-1 0,-1 0 0,1 1 0,0-1 0,-1 1 0,1-1 0,0 0 0,-1 1 0,1 0 0,0-1 0,0 1 0,0-1 0,-1 1 0,1 0 0,0 0 0,1-1 0,24-5 0,-23 5 0,30-5 0,0 2 0,0 1 0,0 1 0,1 2 0,-1 1 0,0 2 0,50 10 0,-72-10 0,1 0 0,-1 1 0,-1 0 0,1 1 0,0 0 0,-1 0 0,0 1 0,0 1 0,13 11 0,-20-15 0,0-1 0,0 1 0,-1 0 0,1 0 0,-1 0 0,0 0 0,0 1 0,0-1 0,0 1 0,0-1 0,-1 1 0,1 0 0,-1-1 0,0 1 0,0 0 0,-1 0 0,1 0 0,-1 0 0,0 0 0,0 0 0,0 0 0,0-1 0,-1 1 0,1 0 0,-1 0 0,0 0 0,-1 0 0,1-1 0,0 1 0,-1 0 0,-3 5 0,-9 10 0,0 1 0,-2-2 0,0 0 0,-1-1 0,-21 17 0,16-14 0,0 1 0,-29 36 0,48-53 0,1-1 0,0 0 0,0 1 0,0-1 0,0 1 0,0 0 0,1 0 0,-2 6 0,3-9 0,0 0 0,0 1 0,0-1 0,0 0 0,0 1 0,0-1 0,0 0 0,0 0 0,1 1 0,-1-1 0,0 0 0,1 0 0,-1 0 0,1 1 0,-1-1 0,1 0 0,0 0 0,0 0 0,-1 0 0,1 0 0,0 0 0,0 0 0,0-1 0,0 1 0,0 0 0,0 0 0,0-1 0,0 1 0,0 0 0,2 0 0,5 2 43,0 0 0,0-1-1,1 0 1,-1 0 0,1 0-1,-1-1 1,11 0 0,61-4-1750,-34-2-5119</inkml:trace>
  <inkml:trace contextRef="#ctx0" brushRef="#br0" timeOffset="6578.91">2938 277 24575,'7'0'0,"11"0"0,11-2 0,8-1 0,6-1 0,4-2 0,4 0 0,-7 0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1:04.1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45 798 24575,'0'-6'0,"1"0"0,0-1 0,0 1 0,3-8 0,4-21 0,-8 27 0,-1 0 0,1 0 0,-2 0 0,1 0 0,-1 0 0,0 0 0,-1 1 0,1-1 0,-1 1 0,-1-1 0,0 1 0,0 1 0,0-1 0,-1 0 0,0 1 0,-6-6 0,-6-6 0,-1 0 0,-1 2 0,-38-27 0,-15-3 0,-118-55 0,-87-15 0,119 60 0,-267-59 0,298 92 0,-1 4 0,-220-1 0,249 19 0,0 5 0,-124 20 0,111-1 0,-146 50 0,180-45 0,1 4 0,-115 67 0,116-53 0,1 3 0,2 4 0,-74 69 0,90-65 0,1 3 0,4 1 0,2 4 0,3 1 0,3 2 0,3 2 0,3 2 0,-47 124 0,62-124 0,4 1 0,3 1 0,4 0 0,-4 76 0,10-32 0,18 223 0,60 113 0,-55-389 0,4 0 0,2-2 0,2 0 0,64 108 0,-54-112 0,3-3 0,2-1 0,2-2 0,3-1 0,2-3 0,2-2 0,2-2 0,2-2 0,97 59 0,-80-64 0,2-2 0,86 28 0,158 32 0,104-17 0,4-34 0,-109-35 236,-114-6-1602,-59-4 1742,0-7 1,171-30 0,-268 30-377,0-2 0,0-2 0,-1-1 0,68-30 0,-89 31 0,-1-1 0,0-1 0,-1-1 0,0 0 0,-1-2 0,0-1 0,-2 0 0,0-1 0,29-38 0,-32 32 0,0-1 0,-2 0 0,0 0 0,-2-1 0,-1-1 0,-2 0 0,0 0 0,-1-1 0,3-40 0,-2-26 0,-6-140 0,-4 134 0,-27-323 0,-31 0 0,18 141 0,15 63 0,-13-92 0,23 215 0,-36-113 0,34 145-455,-4 1 0,-59-117 0,61 143-637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0:25.2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29 24575,'2'-2'0,"8"0"0,10-1 0,9 1 0,7 1 0,12 0 0,-1 1-8191</inkml:trace>
  <inkml:trace contextRef="#ctx0" brushRef="#br0" timeOffset="417.88">101 618 24575,'6'4'0,"11"3"0,10 0 0,8-1 0,6-1 0,7-2 0,-5-1-8191</inkml:trace>
  <inkml:trace contextRef="#ctx0" brushRef="#br0" timeOffset="1086.41">718 278 24575,'-3'2'0,"1"0"0,-1 1 0,1 0 0,0-1 0,0 1 0,0 0 0,0 0 0,0 0 0,0 1 0,1-1 0,0 0 0,-1 1 0,1-1 0,1 0 0,-1 1 0,0-1 0,1 1 0,0 0 0,0-1 0,0 6 0,0-4 0,0 1 0,1-1 0,0 0 0,0 0 0,0 0 0,0 0 0,1 0 0,0 0 0,0-1 0,0 1 0,0 0 0,1-1 0,5 8 0,-3-8 0,0 1 0,1-2 0,-1 1 0,1 0 0,0-1 0,0 0 0,0 0 0,0-1 0,1 0 0,-1 0 0,0 0 0,1-1 0,0 0 0,-1 0 0,1-1 0,0 0 0,-1 0 0,1 0 0,0-1 0,-1 0 0,1 0 0,9-4 0,-11 4 0,-1 0 0,1-1 0,-1 0 0,0 1 0,0-1 0,0-1 0,0 1 0,0-1 0,0 0 0,-1 1 0,1-1 0,-1-1 0,0 1 0,0-1 0,0 1 0,0-1 0,-1 0 0,1 0 0,-1 0 0,0 0 0,0 0 0,-1 0 0,1-1 0,-1 1 0,0-1 0,0 1 0,0-1 0,-1 1 0,0-1 0,0 0 0,0 1 0,0-1 0,-1-5 0,-11-26 0,11 34 0,0 0 0,0 0 0,0 0 0,-1 0 0,1 0 0,0 1 0,-1-1 0,0 0 0,1 1 0,-1-1 0,0 1 0,0-1 0,1 1 0,-4-1 0,5 1 0,-1 1 0,1 0 0,0 0 0,-1 0 0,1 0 0,0 0 0,-1 0 0,1 0 0,0 0 0,-1 0 0,1 0 0,0 0 0,-1 0 0,1 1 0,0-1 0,-1 0 0,1 0 0,0 0 0,-1 0 0,1 0 0,0 1 0,0-1 0,-1 0 0,1 0 0,0 1 0,0-1 0,-1 0 0,1 0 0,0 1 0,0-1 0,0 0 0,-1 0 0,1 1 0,0-1 0,0 0 0,0 1 0,0-1 0,0 0 0,0 1 0,0-1 0,0 0 0,0 1 0,0-1 0,0 0 0,0 1 0,0-1 0,0 0 0,0 1 0,0-1 0,0 0 0,0 1 0,0-1 0,1 0 0,-1 1 0,4 23 0,-3-23 0,35 121 0,-20-75 0,-2 0 0,-3 0 0,8 62 0,-19-107 0,5 101 0,-6-92 0,1 1 0,-1 0 0,-1 0 0,0-1 0,-1 1 0,-6 17 0,8-27 0,1 0 0,-1 0 0,0 0 0,0 0 0,0 0 0,0 0 0,-1 0 0,1 0 0,0-1 0,-1 1 0,1 0 0,-1-1 0,0 1 0,1-1 0,-1 0 0,0 0 0,0 1 0,0-1 0,0 0 0,0-1 0,0 1 0,0 0 0,0-1 0,0 1 0,0-1 0,0 1 0,-1-1 0,1 0 0,0 0 0,0 0 0,0 0 0,-1 0 0,1-1 0,0 1 0,0-1 0,0 1 0,0-1 0,-3-1 0,0 0 0,1-1 0,0 1 0,-1-1 0,1 0 0,0 0 0,1 0 0,-1-1 0,0 1 0,1-1 0,0 0 0,0 0 0,0 0 0,0 0 0,1-1 0,-4-8 0,4 8 19,1 1 0,0-1 0,0 0 0,0 0 0,1 0 0,0 0 0,0 1 0,0-1 0,0 0 0,1 0 0,0 0 0,0 0 0,0 1 0,0-1 0,1 0 0,0 1 0,4-8 0,2-2-446,1 1 0,1 0 1,21-22-1,-2 4-6399</inkml:trace>
  <inkml:trace contextRef="#ctx0" brushRef="#br0" timeOffset="1514.32">1139 77 24575,'7'0'0,"10"-2"0,12-1 0,9 1 0,4-2 0,4 0 0,2 1 0,3 1 0,1 0 0,-2-1 0,-5-1 0,-10-1-8191</inkml:trace>
  <inkml:trace contextRef="#ctx0" brushRef="#br0" timeOffset="2293.22">1249 68 24575,'-1'2'0,"0"-1"0,0 1 0,0 0 0,1-1 0,-1 1 0,1 0 0,-1 0 0,1 0 0,0 0 0,0 0 0,-1-1 0,2 4 0,-2 2 0,0 66 0,2-1 0,17 116 0,3 30 0,-8 288 0,7-114 0,-9-237 0,-2 22 0,7 106 0,24-4 0,-39-272 0,3 13 0,1-1 0,8 20 0,-12-35 0,1 0 0,-1 0 0,1 0 0,1 0 0,-1 0 0,0 0 0,1-1 0,0 1 0,0-1 0,0 0 0,0 0 0,1 0 0,-1 0 0,1 0 0,4 2 0,-6-4 13,0-1 1,-1 1-1,1-1 0,0 1 0,0-1 0,-1 0 0,1 0 0,0 0 0,0 0 1,-1 0-1,1 0 0,0 0 0,0-1 0,0 1 0,-1 0 0,1-1 0,0 0 1,-1 1-1,1-1 0,-1 0 0,1 0 0,0 0 0,-1 0 0,0 0 0,2-1 1,1-2-228,-1 1 1,1-1 0,-1 0-1,0 0 1,0 0 0,0-1-1,2-5 1,4-10-6613</inkml:trace>
  <inkml:trace contextRef="#ctx0" brushRef="#br0" timeOffset="3330.45">1337 542 24575,'124'-225'-8972,"-124"224"9064,17-28 1304,-6 19-893,-11 10-497,1 0 0,-1 0 0,0 0 0,1 0 0,-1 0 0,0 0 0,1 0 0,-1 0 0,1 0 0,-1 1 0,0-1 0,1 0 0,-1 0 0,0 0 0,1 0 0,-1 0 0,0 1 0,1-1 0,-1 0 0,0 0 0,1 1 0,-1-1-1,0 0 1,0 0 0,1 1 0,-1-1 0,0 0 0,0 1 0,0-1 0,0 0 0,1 1 0,-1-1 0,4 11 707,0-1 0,-1 0 0,-1 1-1,1-1 1,0 17 0,8 32 1794,-3-35-3189,19 40-1,-16-42-6143</inkml:trace>
  <inkml:trace contextRef="#ctx0" brushRef="#br0" timeOffset="4092.43">1536 1203 24575,'10'-10'0,"-1"-1"0,0 0 0,-1-1 0,0 1 0,0-1 0,-2-1 0,10-22 0,-6 8 0,-1-1 0,8-47 0,-15 69 0,-1 1 0,-1 0 0,1-1 0,-1 0 0,0-8 0,0 14 0,0 0 0,0 0 0,-1 0 0,1 0 0,0 0 0,0 0 0,0 0 0,0 0 0,0 0 0,0 0 0,0 0 0,0 0 0,0 0 0,0 0 0,0 0 0,0 0 0,0 0 0,-1 0 0,1 0 0,0 0 0,0 0 0,0 0 0,0 0 0,0 0 0,0 0 0,0 0 0,0 0 0,0 0 0,0 0 0,0 0 0,0 0 0,0 0 0,0 0 0,0 0 0,0 0 0,-1 0 0,1 0 0,0 0 0,0-1 0,0 1 0,0 0 0,0 0 0,0 0 0,0 0 0,0 0 0,0 0 0,0 0 0,0 0 0,0 0 0,0 0 0,0 0 0,0 0 0,0 0 0,0-1 0,0 1 0,0 0 0,0 0 0,0 0 0,0 0 0,0 0 0,0 0 0,-2 9 0,-2 13 0,-1 66-682,6 91-1,1-136-6143</inkml:trace>
  <inkml:trace contextRef="#ctx0" brushRef="#br0" timeOffset="4922.79">1823 1867 24575,'-3'-1'0,"1"1"0,-1-1 0,0 0 0,1 0 0,-1 0 0,1 0 0,-1 0 0,-3-4 0,-14-5 0,16 9 0,0 0 0,0 1 0,0-1 0,0 1 0,0-1 0,0 1 0,0 0 0,0 1 0,0-1 0,0 1 0,0 0 0,0 0 0,0 0 0,0 0 0,0 1 0,1-1 0,-1 1 0,1 0 0,-1 0 0,1 0 0,0 1 0,0-1 0,0 1 0,0 0 0,0 0 0,0 0 0,1 0 0,-1 0 0,1 1 0,0-1 0,0 1 0,1-1 0,-1 1 0,1 0 0,-1 0 0,1 0 0,0 0 0,1-1 0,-1 1 0,1 0 0,-1 1 0,1-1 0,0 0 0,1 0 0,-1 0 0,1 0 0,0 0 0,0-1 0,0 1 0,2 5 0,0-4 0,-1 0 0,1 0 0,0-1 0,0 0 0,0 1 0,1-1 0,-1 0 0,1-1 0,0 1 0,0-1 0,0 1 0,6 2 0,-2-2 0,0 0 0,0 0 0,0-1 0,1 0 0,-1 0 0,18 2 0,-14-3 0,1-1 0,-1 0 0,1-1 0,-1 0 0,1-1 0,0-1 0,-1 0 0,0 0 0,1-2 0,16-6 0,-25 9 0,-1-1 0,0 0 0,0 0 0,0 0 0,0 0 0,0 0 0,0 0 0,-1-1 0,1 0 0,-1 1 0,1-1 0,-1 0 0,0 0 0,-1 0 0,1-1 0,0 1 0,-1 0 0,1-1 0,-1 1 0,0-1 0,-1 1 0,1-1 0,0 1 0,-1-1 0,0 0 0,0-5 0,0 2 0,-1 1 0,0 0 0,0 0 0,-1 0 0,0 0 0,0 0 0,0 0 0,-1 0 0,0 0 0,0 1 0,0-1 0,-1 1 0,1 0 0,-9-8 0,1 3 68,-2 0-1,1 0 0,-1 1 1,-22-12-1,-60-22-1259,81 37 682,-9-4-6316</inkml:trace>
  <inkml:trace contextRef="#ctx0" brushRef="#br0" timeOffset="5917.13">1923 44 24575,'20'-5'0,"0"1"0,0 0 0,1 2 0,-1 0 0,1 1 0,34 3 0,-49-1 0,0 0 0,-1 0 0,1 0 0,0 1 0,0-1 0,-1 1 0,1 1 0,6 3 0,-9-5 0,-1 1 0,0 0 0,0-1 0,1 1 0,-1 0 0,0 0 0,0 1 0,-1-1 0,1 0 0,0 1 0,-1-1 0,0 1 0,1-1 0,-1 1 0,0-1 0,0 1 0,0 0 0,-1 0 0,1 4 0,3 52 0,-5 85 0,-1 1 0,56 365 0,36 19 0,45 5 0,-76-317 0,-53-195 0,18 78 0,-22-87 0,0-1 0,-1 1 0,-1 0 0,0 0 0,-2 21 0,2-32 0,0-1 0,-1 1 0,1-1 0,0 1 0,-1-1 0,1 1 0,-1-1 0,1 0 0,-1 1 0,0-1 0,1 0 0,-1 1 0,0-1 0,0 0 0,0 0 0,0 0 0,0 0 0,0 0 0,0 0 0,0 0 0,-1 0 0,1 0 0,0 0 0,0-1 0,-1 1 0,1 0 0,-1-1 0,1 0 0,0 1 0,-1-1 0,1 0 0,-1 1 0,1-1 0,-1 0 0,1 0 0,-1 0 0,1 0 0,-1-1 0,1 1 0,-1 0 0,1-1 0,-1 1 0,-1-1 0,-2-1 0,0 0 0,0 0 0,0-1 0,1 1 0,-1-1 0,0 0 0,1 0 0,0-1 0,0 1 0,-7-9 0,-7-14-1365,2-1-5461</inkml:trace>
  <inkml:trace contextRef="#ctx0" brushRef="#br0" timeOffset="6357.02">2474 519 24575,'7'0'0,"13"0"0,11 0 0,3-2 0,5-1 0,3-1 0,2 0 0,-2-2 0,-5 1 0,-9 0-8191</inkml:trace>
  <inkml:trace contextRef="#ctx0" brushRef="#br0" timeOffset="6808.97">2607 342 24575,'-2'2'0,"-2"2"0,-1 5 0,1 9 0,1 7 0,2 7 0,4 3 0,5 2 0,5 3 0,4-2 0,1-7 0,3-7 0,-2-8-8191</inkml:trace>
  <inkml:trace contextRef="#ctx0" brushRef="#br0" timeOffset="7255.5">2926 263 24575,'8'-1'0,"11"-2"0,5 1 0,0 0 0,0 4 0,-4 4 0,-6 5 0,-7 9 0,-7 4 0,-6 5 0,-3 3 0,0 0 0,4 0 0,6-3 0,5-7 0,7-7 0,5-6 0,0-4-8191</inkml:trace>
  <inkml:trace contextRef="#ctx0" brushRef="#br0" timeOffset="7256.5">2993 385 24575,'2'0'0,"10"0"0,10 2 0,11 0 0,8 1 0,9-1 0,-3-1-8191</inkml:trace>
  <inkml:trace contextRef="#ctx0" brushRef="#br0" timeOffset="7697.26">3358 177 24575,'8'0'0,"9"0"0,10 0 0,8 0 0,5 0 0,4 0 0,1-2 0,3-2 0,1-3 0,-9 0-8191</inkml:trace>
  <inkml:trace contextRef="#ctx0" brushRef="#br0" timeOffset="8162.54">3403 166 24575,'-5'175'0,"2"87"0,61 397 0,-16-237 0,-24-198 0,-8-116 0,24 195 0,-31-284 57,1 0 0,1-1 0,1 0 0,0 0 0,18 34 0,-22-47-129,1 0 1,0 0 0,1 0 0,-1-1 0,1 1 0,0-1 0,0 0 0,1 0 0,-1 0-1,1 0 1,-1-1 0,1 0 0,0 0 0,1 0 0,-1 0 0,0-1 0,1 0 0,0 0 0,-1-1-1,1 1 1,0-1 0,0-1 0,6 1 0,22-3-6755</inkml:trace>
  <inkml:trace contextRef="#ctx0" brushRef="#br0" timeOffset="9872.28">3579 519 24575,'2'0'0,"10"1"0,12 4 0,6 0 0,7 1 0,-2 0-8191</inkml:trace>
  <inkml:trace contextRef="#ctx0" brushRef="#br0" timeOffset="10289.98">3888 574 24575,'0'-2'0,"6"-10"0,5-10 0,5-12 0,1-2 0,1-6 0,-3 3 0,-2 6 0,-4 11 0,-4 18 0,-4 12 0,-2 14 0,-2 10 0,1 10 0,0 5 0,0 2 0,1-7-8191</inkml:trace>
  <inkml:trace contextRef="#ctx0" brushRef="#br0" timeOffset="10739.79">3900 1016 24575,'-2'1'0,"-10"8"0,1 1 0,-14 14 0,23-22 0,0 1 0,0-1 0,0 1 0,0 0 0,0 0 0,0 0 0,1 0 0,-1 0 0,1 0 0,0 0 0,0 1 0,0-1 0,0 0 0,1 1 0,-1-1 0,1 4 0,0-4 0,1 0 0,0 0 0,0 0 0,1 0 0,-1 0 0,0-1 0,1 1 0,0-1 0,0 1 0,-1-1 0,1 0 0,1 1 0,-1-1 0,0 0 0,0 0 0,1 0 0,3 1 0,-1 1 0,1-1 0,-1 0 0,0 0 0,1-1 0,0 0 0,0 0 0,10 2 0,-12-3 0,-1-1 0,1 1 0,-1-1 0,1 0 0,-1-1 0,1 1 0,-1 0 0,0-1 0,1 0 0,-1 0 0,0 0 0,1 0 0,-1-1 0,0 1 0,0-1 0,0 0 0,0 1 0,0-1 0,-1-1 0,1 1 0,-1 0 0,1-1 0,-1 1 0,0-1 0,0 0 0,0 0 0,3-5 0,-3 4 0,-1 0 0,1-1 0,-1 1 0,0-1 0,0 1 0,0 0 0,-1-1 0,1 0 0,-1 1 0,0-1 0,-1 1 0,1-1 0,-1 1 0,0-1 0,0 1 0,0-1 0,-1 1 0,1 0 0,-1 0 0,-4-7 0,3 6 0,0 0 0,-1 0 0,1 1 0,-1-1 0,0 1 0,-1 0 0,1 0 0,-1 1 0,0-1 0,0 1 0,-8-5 0,10 7 0,1 0 0,-1 0 0,1 0 0,-1 1 0,0-1 0,1 1 0,-1-1 0,0 1 0,1 0 0,-1 0 0,0 0 0,1 0 0,-1 1 0,0-1 0,1 1 0,-1 0 0,0-1 0,1 1 0,-1 0 0,1 1 0,0-1 0,-1 0 0,1 1 0,0-1 0,0 1 0,0 0 0,-3 2 0,-12 18-1365,4 1-5461</inkml:trace>
  <inkml:trace contextRef="#ctx0" brushRef="#br0" timeOffset="11289.88">3811 1866 24575,'2'-2'0,"6"-10"0,7-12 0,8-10 0,4-5 0,0 5 0,-6 17 0,-7 15 0,-6 16 0,-6 15 0,-4 11 0,1 7 0,1-2 0,1-8 0,3-6 0,9-12 0,1-9-8191</inkml:trace>
  <inkml:trace contextRef="#ctx0" brushRef="#br0" timeOffset="12353.89">3845 24 24575,'2'-2'0,"-1"1"0,1 0 0,0 0 0,0 0 0,-1 0 0,1 0 0,0 1 0,0-1 0,0 0 0,0 1 0,0 0 0,0-1 0,4 1 0,-3-1 0,33-4 0,0 2 0,0 0 0,1 3 0,-1 1 0,0 1 0,0 3 0,0 0 0,0 3 0,58 19 0,-88-25 0,-1 1 0,0-1 0,0 1 0,0-1 0,0 2 0,0-1 0,-1 0 0,6 6 0,-7-6 0,-1 0 0,0 0 0,0 0 0,0 0 0,0 0 0,-1 1 0,1-1 0,-1 0 0,0 1 0,0-1 0,0 1 0,0-1 0,-1 1 0,1 4 0,0 166 0,2 19 0,48 157 0,-34-246 0,22 189 0,5 26 0,35 172 0,-78-487 0,-1 1 0,1 0 0,-1 0 0,0 0 0,0 0 0,-1 0 0,1 0 0,-1 0 0,-2 5 0,2-8 0,0 0 0,0 0 0,0 0 0,0 0 0,0 0 0,-1 0 0,1-1 0,-1 1 0,0 0 0,1-1 0,-1 1 0,0-1 0,0 0 0,0 1 0,0-1 0,0 0 0,0 0 0,0 0 0,0-1 0,-1 1 0,-3 0 0,-5 1 86,0 0-1,0-1 0,-13-1 1,12 0-655,1 0 0,-23 4 0,20 0-6257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0:00.4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83 16 24575,'216'-11'0,"-147"9"0,0 0 0,1 2 0,80 12 0,-140-10 0,0 0 0,0 0 0,0 1 0,13 5 0,-20-7 0,0 1 0,-1-1 0,1 0 0,-1 1 0,0 0 0,0-1 0,1 1 0,-1 0 0,0 0 0,-1 0 0,1 0 0,0 1 0,-1-1 0,1 0 0,-1 1 0,1-1 0,-1 1 0,0 0 0,0-1 0,0 1 0,0 3 0,6 55 0,-2 106 0,0 8 0,65 438 0,-52-475 0,25 178 0,23 205 0,-30-58 0,-4-38 0,-30-408 0,-1-7 0,0-1 0,0 0 0,-1 1 0,-1 13 0,1-21 0,-1-1 0,1 1 0,0-1 0,-1 1 0,1-1 0,0 1 0,-1-1 0,0 1 0,1-1 0,-1 0 0,0 1 0,0-1 0,0 0 0,0 0 0,0 1 0,0-1 0,0 0 0,0 0 0,0 0 0,-1 0 0,1 0 0,0-1 0,-1 1 0,1 0 0,0-1 0,-1 1 0,1-1 0,-1 1 0,1-1 0,-1 0 0,1 1 0,-4-1 0,-21-2-1365,0-3-5461</inkml:trace>
  <inkml:trace contextRef="#ctx0" brushRef="#br0" timeOffset="-3547.51">666 127 24575,'406'0'0,"-396"0"0,-5-1 0,1 1 0,-1 0 0,0 1 0,1-1 0,6 3 0,-11-3 0,1 1 0,-1-1 0,0 1 0,1-1 0,-1 1 0,0 0 0,0 0 0,0-1 0,0 1 0,0 0 0,0 0 0,0 0 0,0 0 0,0 1 0,0-1 0,0 0 0,-1 0 0,1 0 0,0 1 0,-1-1 0,1 0 0,-1 1 0,0-1 0,1 0 0,-1 2 0,6 47 0,-2 0 0,-4 82 0,0 6 0,32 218 0,-24-281 0,33 230 0,4 40 0,9 1 0,-11-83 0,-8-46 0,-13-85 0,-5-51 0,4-2 0,30 79 0,-9-34 0,-38-110 0,12 42 0,-15-52 0,-1 0 0,1 0 0,-1 0 0,0 0 0,0 0 0,0 0 0,0 1 0,-1-1 0,0 0 0,-2 8 0,2-11 0,0 1 0,0-1 0,0 1 0,-1-1 0,1 0 0,0 0 0,-1 1 0,1-1 0,-1 0 0,0 0 0,1 0 0,-1-1 0,0 1 0,1 0 0,-1 0 0,0-1 0,0 0 0,0 1 0,1-1 0,-1 0 0,0 0 0,0 1 0,0-2 0,-2 1 0,-8 0 0,1-1 0,-18-4 0,27 5 0,0 0-62,-1-1 0,1 1 0,-1 0 0,1-1 0,0 1 0,-1-1 0,1 0 0,0 0 0,0 0 0,-1 0 0,1 0 0,0 0-1,0-1 1,0 1 0,0-1 0,0 0 0,1 1 0,-1-1 0,0 0 0,1 0 0,-2-2 0,0-7-6764</inkml:trace>
  <inkml:trace contextRef="#ctx0" brushRef="#br0" timeOffset="-2882.34">1495 379 24575,'7'0'0,"11"0"0,9 0 0,8 0 0,5 0 0,4 0 0,3 0 0,1 0 0,-7 0-8191</inkml:trace>
  <inkml:trace contextRef="#ctx0" brushRef="#br0" timeOffset="-2415.81">1606 279 24575,'2'10'0,"6"10"0,5 11 0,3 8 0,0 7 0,2-1 0,2 2 0,-1-8-8191</inkml:trace>
  <inkml:trace contextRef="#ctx0" brushRef="#br0" timeOffset="-1996.69">2313 104 24575,'7'-2'0,"11"-1"0,10 1 0,8 0 0,4 1 0,3-2 0,1 0 0,4-1 0,-4-1 0,-8 2-8191</inkml:trace>
  <inkml:trace contextRef="#ctx0" brushRef="#br0" timeOffset="-1414.53">2312 72 24575,'-4'6'0,"0"1"0,1 0 0,0 0 0,1 0 0,-1 0 0,1 0 0,1 1 0,-2 13 0,1 6 0,1 28 0,6 16 0,23 113 0,0 0 0,-14-43 0,30 335 0,-25 1 0,-8-8 0,-11-429 0,0 92 0,18 153 0,3-174 0,-17-94 0,1 0 0,1-1 0,1 1 0,11 20 0,-16-34 13,0 0 1,0 0-1,0 0 0,0 0 0,1 0 0,-1-1 0,1 1 0,-1-1 0,1 0 1,0 0-1,0 0 0,0 0 0,1 0 0,-1-1 0,0 1 0,1-1 0,-1 0 1,0 0-1,1 0 0,0-1 0,-1 1 0,1-1 0,-1 0 0,1 0 0,5 0 1,-2-1-157,0-1 1,0 1 0,0-1 0,0-1-1,0 1 1,-1-1 0,1 0 0,-1-1 0,0 1-1,0-1 1,10-9 0,7-8-6684</inkml:trace>
  <inkml:trace contextRef="#ctx0" brushRef="#br0" timeOffset="12923.25">202 2422 24575,'0'-1'0,"0"0"0,-1 0 0,1 0 0,-1 0 0,1 0 0,-1 0 0,1 0 0,-1 0 0,1 0 0,-1 1 0,0-1 0,0 0 0,1 0 0,-1 1 0,0-1 0,0 0 0,0 1 0,0-1 0,0 1 0,0-1 0,0 1 0,0 0 0,-1-1 0,-28-8 0,26 8 0,-1 1 0,0-1 0,1 1 0,-1-1 0,0 1 0,0 1 0,0-1 0,1 1 0,-1 0 0,0 0 0,0 0 0,1 0 0,-1 1 0,1 0 0,-1 0 0,1 0 0,0 1 0,0-1 0,0 1 0,0 0 0,0 0 0,1 0 0,-1 1 0,1-1 0,0 1 0,-5 7 0,4-5 0,0 1 0,0-1 0,1 1 0,-1 0 0,1 0 0,1 0 0,0 0 0,0 0 0,0 0 0,1 1 0,0-1 0,0 1 0,1-1 0,0 1 0,0-1 0,2 9 0,0-7 0,1 0 0,0 0 0,1 0 0,0 0 0,1-1 0,0 1 0,0-1 0,0-1 0,1 1 0,0-1 0,1 0 0,0 0 0,12 9 0,-8-7 0,1-1 0,0 0 0,1 0 0,-1-2 0,2 1 0,-1-2 0,1 0 0,21 5 0,-29-8 0,1-1 0,-1-1 0,1 1 0,-1-1 0,1 0 0,-1-1 0,1 0 0,-1 0 0,0 0 0,1-1 0,-1 1 0,0-1 0,0-1 0,0 1 0,0-1 0,-1 0 0,8-6 0,-10 7 0,1-1 0,0-1 0,-1 1 0,0 0 0,0-1 0,0 0 0,0 0 0,-1 0 0,1 0 0,-1 0 0,0 0 0,0-1 0,0 1 0,-1-1 0,0 1 0,0-1 0,0 1 0,0-1 0,-1 0 0,0 1 0,0-1 0,0 0 0,0 0 0,-2-5 0,0 1 31,0 0 0,-1 0 0,0 0 0,-1 0 0,1 1 0,-2 0 0,1-1 0,-1 2 1,-1-1-1,-11-13 0,8 11-275,-1 1 0,0 0 0,-1 0 0,0 1 1,-1 0-1,-21-10 0,-8 0-6582</inkml:trace>
  <inkml:trace contextRef="#ctx0" brushRef="#br0" timeOffset="14724.52">2677 489 24575,'7'0'0,"11"0"0,11 0 0,8 0 0,7 0 0,-1 0 0,0 0 0,-6 0-8191</inkml:trace>
  <inkml:trace contextRef="#ctx0" brushRef="#br0" timeOffset="15254.87">3041 335 24575,'3'-2'0,"-1"1"0,0-1 0,1 1 0,-1 0 0,0 0 0,1 0 0,-1 0 0,1 1 0,5-2 0,0 1 0,8-4 0,1 2 0,0 0 0,0 1 0,0 1 0,0 0 0,0 2 0,-1 0 0,1 0 0,0 2 0,0 0 0,-1 1 0,1 0 0,27 13 0,-42-17 0,0 1 0,0 0 0,0 0 0,-1 0 0,1 0 0,0 0 0,-1 1 0,1-1 0,0 0 0,-1 1 0,1-1 0,-1 1 0,0 0 0,0-1 0,0 1 0,0 0 0,0 0 0,0 0 0,0 0 0,0 0 0,-1 0 0,1 0 0,-1 0 0,1 0 0,-1 0 0,0 0 0,0 0 0,0 4 0,-2 2 0,0 0 0,-1 0 0,1 0 0,-2-1 0,1 1 0,-7 8 0,7-11 0,0 0 0,-1 1 0,2 0 0,-1-1 0,1 1 0,0 0 0,0 0 0,0 0 0,1 0 0,0 1 0,0 5 0,2-7-54,0-1-1,0 1 0,0-1 1,0 0-1,1 1 1,0-1-1,0 0 0,0 0 1,0 0-1,1 0 1,-1-1-1,1 1 0,0-1 1,0 1-1,0-1 0,1 0 1,-1 0-1,1 0 1,0-1-1,0 1 0,0-1 1,0 0-1,0 0 1,5 1-1,10 0-6771</inkml:trace>
  <inkml:trace contextRef="#ctx0" brushRef="#br0" timeOffset="15668.21">3196 445 24575,'7'0'0,"13"0"0,11 0 0,9 0 0,8 0 0,-4 0-8191</inkml:trace>
  <inkml:trace contextRef="#ctx0" brushRef="#br0" timeOffset="17324.16">2975 1141 24575,'-2'1'0,"0"1"0,0-1 0,1 1 0,-1-1 0,0 1 0,1 0 0,-1 0 0,1 0 0,0 0 0,-1 0 0,1 0 0,0 0 0,-1 3 0,0-1 0,-3 6 0,0 0 0,1 0 0,0 0 0,0 0 0,1 1 0,0 0 0,1 0 0,1-1 0,-1 1 0,2 0 0,0 21 0,1-26 0,0-1 0,0 0 0,0 0 0,1 0 0,-1 0 0,1 0 0,0 0 0,1 0 0,-1-1 0,1 1 0,0-1 0,0 1 0,1-1 0,-1 0 0,1 0 0,0-1 0,0 1 0,0-1 0,0 0 0,0 0 0,1 0 0,0-1 0,-1 1 0,1-1 0,0 0 0,9 2 0,-7-3 0,1 1 0,0-1 0,0-1 0,0 0 0,-1 0 0,1 0 0,0-1 0,0 0 0,0 0 0,-1-1 0,1 0 0,-1-1 0,0 1 0,1-2 0,-1 1 0,0-1 0,-1 0 0,1 0 0,-1 0 0,1-1 0,8-9 0,-11 10 0,0 0 0,-1 0 0,1 0 0,-1-1 0,0 1 0,0-1 0,0 0 0,0 0 0,-1 0 0,0 0 0,0 0 0,0 0 0,-1-1 0,0 1 0,0-1 0,0 1 0,-1-1 0,1 1 0,-1-1 0,-1 0 0,1 1 0,-1-1 0,0 1 0,0 0 0,-1-1 0,1 1 0,-1 0 0,0 0 0,-1 0 0,1 0 0,-4-5 0,1 4 23,-1 0 0,0 0 0,1 0-1,-2 1 1,1-1 0,-1 2 0,1-1-1,-1 1 1,-1 0 0,1 0 0,-1 1-1,1 0 1,-1 1 0,-11-3 0,12 3-137,-1 0 0,0 0 0,0 1 0,0 1 1,0-1-1,0 1 0,-1 0 0,1 1 1,0 0-1,0 0 0,1 1 0,-1 0 1,0 1-1,-12 5 0,4 2-6712</inkml:trace>
  <inkml:trace contextRef="#ctx0" brushRef="#br0" timeOffset="18119.54">2875 2222 24575,'1'0'0,"-1"-1"0,1 1 0,0-1 0,-1 1 0,1-1 0,-1 1 0,1-1 0,0 1 0,-1-1 0,1 1 0,0 0 0,0 0 0,-1-1 0,1 1 0,0 0 0,0 0 0,-1 0 0,1 0 0,0 0 0,0 0 0,0 0 0,1 0 0,1 0 0,26-3 0,0 1 0,0 1 0,0 2 0,0 1 0,-1 1 0,46 11 0,-70-13 0,-1 0 0,0 0 0,1 1 0,-1-1 0,0 1 0,0 0 0,0-1 0,0 1 0,-1 0 0,1 1 0,0-1 0,-1 0 0,0 1 0,1 0 0,-1-1 0,2 5 0,-3-5 0,0 0 0,-1 0 0,1 0 0,-1 0 0,1 0 0,-1 0 0,0 0 0,1 1 0,-1-1 0,0 0 0,-1 0 0,1 0 0,0 1 0,-1-1 0,1 0 0,-1 0 0,0 0 0,1 0 0,-1 0 0,0 0 0,0 0 0,0 0 0,-1 0 0,1-1 0,0 1 0,-3 2 0,-38 35 0,29-29 0,1 1 0,-15 17 0,24-25 0,1 0 0,0 0 0,-1 1 0,1-1 0,0 1 0,1-1 0,-1 1 0,1 0 0,0 0 0,-1 0 0,2-1 0,-1 1 0,0 0 0,1 7 0,0-8 13,0 0 1,1 0-1,0 0 0,-1 0 0,1 0 0,0 0 0,1 0 0,-1-1 0,0 1 1,1 0-1,0 0 0,-1-1 0,1 1 0,0-1 0,0 0 0,1 0 0,-1 1 1,0-1-1,1-1 0,-1 1 0,1 0 0,0-1 0,0 1 0,-1-1 0,6 2 1,2 1-258,0-1 0,0 0 0,0-1 0,1 0 1,-1-1-1,13 1 0,8-2-6582</inkml:trace>
  <inkml:trace contextRef="#ctx0" brushRef="#br0" timeOffset="18534.49">3062 2378 24575,'4'0'0,"10"0"0,13 0 0,11 0 0,8 0 0,2 0 0,-7 0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9:54.0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76 24575,'2'-1'0,"8"-2"0,12 1 0,11 0 0,8 1 0,7 0 0,3 0 0,-6 1-8191</inkml:trace>
  <inkml:trace contextRef="#ctx0" brushRef="#br0" timeOffset="431.58">32 452 24575,'6'4'0,"11"3"0,10 0 0,8-1 0,6-1 0,3-2 0,2-3 0,0-4 0,4-3 0,-6 0-8191</inkml:trace>
  <inkml:trace contextRef="#ctx0" brushRef="#br0" timeOffset="864.42">585 34 24575,'7'0'0,"11"-2"0,11 0 0,8-1 0,5 0 0,4-1 0,1 0 0,0 2 0,-1 1 0,0-2 0,-3-2 0,-8 0-8191</inkml:trace>
  <inkml:trace contextRef="#ctx0" brushRef="#br0" timeOffset="1347.2">673 79 24575,'3'51'0,"2"-1"0,14 64 0,-6-43 0,65 646 0,-57-214 0,-9-199 0,-1-92 0,5 167 0,-16-356 0,10 150 0,-10-170 0,1 0 0,-1 0 0,1 0 0,0 0 0,-1 0 0,1-1 0,1 1 0,-1 0 0,0 0 0,1-1 0,-1 1 0,1-1 0,0 1 0,0-1 0,0 0 0,4 4 0,-2-3 0,0-1 0,0 0 0,1 0 0,-1 0 0,1 0 0,-1-1 0,1 0 0,-1 0 0,9 1 0,-6-1-114,0 0 1,0 0-1,0-1 0,0 0 0,0 0 1,0-1-1,0 1 0,0-2 0,0 1 1,0-1-1,7-2 0,4-7-6712</inkml:trace>
  <inkml:trace contextRef="#ctx0" brushRef="#br0" timeOffset="13903.05">1049 124 24575,'0'15'0,"0"0"0,1 0 0,1 0 0,1 0 0,0 0 0,10 27 0,-10-36 0,-1 0 0,1 0 0,1 0 0,-1 0 0,1-1 0,0 0 0,0 1 0,1-1 0,-1-1 0,1 1 0,0-1 0,1 0 0,-1 0 0,1 0 0,-1-1 0,1 0 0,12 5 0,-12-6 0,1 1 0,0-2 0,0 1 0,0-1 0,0 0 0,1 0 0,-1 0 0,0-1 0,0-1 0,0 1 0,14-4 0,-17 3 0,0 0 0,0-1 0,0 0 0,-1 0 0,1 0 0,0 0 0,-1-1 0,1 1 0,-1-1 0,0 0 0,0 0 0,0 0 0,0-1 0,0 1 0,-1-1 0,0 1 0,0-1 0,0 0 0,0 0 0,3-7 0,0-13 0,-2 5 0,-1 17 0,0 7 0,18 103 0,6 36 0,-23-114 0,0-1 0,-2 0 0,-3 30 0,-6-16 0,8-41 0,-1 0 0,1 0 0,-1 1 0,0-1 0,0 0 0,0 0 0,0-1 0,0 1 0,-1 0 0,1 0 0,0 0 0,-1-1 0,0 1 0,1-1 0,-1 1 0,-3 1 0,4-3 0,0 1 0,0-1 0,0 0 0,0 0 0,0 0 0,0 0 0,0 0 0,0 0 0,0 0 0,0 0 0,0-1 0,0 1 0,0 0 0,0-1 0,0 1 0,0 0 0,0-1 0,0 1 0,0-1 0,1 0 0,-1 1 0,0-1 0,0 0 0,0 1 0,1-1 0,-1 0 0,0 0 0,1 1 0,-1-1 0,1 0 0,-1 0 0,1 0 0,0 0 0,-1-1 0,-2-3 0,0-1 0,1 1 0,0-1 0,-2-8 0,3 7 0,1 1 0,-1-1 0,1 0 0,1 1 0,-1-1 0,1 0 0,1 1 0,-1-1 0,1 1 0,0-1 0,0 1 0,1 0 0,0 0 0,0 0 0,7-11 0,-1 5 0,0 0 0,1 0 0,0 1 0,1 0 0,0 1 0,13-10 0,-19 17-227,0 0-1,0 0 1,0 0-1,1 0 1,6-1-1,6-2-6598</inkml:trace>
  <inkml:trace contextRef="#ctx0" brushRef="#br0" timeOffset="15186.61">1258 996 24575,'0'0'0,"-1"1"0,0-1 0,0 1 0,1-1 0,-1 1 0,0-1 0,1 1 0,-1-1 0,1 1 0,-1 0 0,1-1 0,-1 1 0,1 0 0,-1-1 0,1 1 0,0 0 0,-1 0 0,1-1 0,0 1 0,0 0 0,-1 0 0,1 1 0,-5 23 0,5-22 0,-2 6 0,1-1 0,1 1 0,-1 0 0,1 0 0,1 0 0,0 0 0,0 0 0,0 0 0,1 0 0,1 0 0,0-1 0,0 1 0,0-1 0,1 0 0,0 0 0,1 0 0,0-1 0,0 1 0,0-1 0,1 0 0,0-1 0,1 1 0,0-1 0,-1-1 0,2 1 0,-1-1 0,1 0 0,9 4 0,-8-4 0,1 0 0,-1-1 0,1 0 0,0 0 0,0-1 0,1-1 0,-1 0 0,17 2 0,-23-4 0,-1 0 0,1 0 0,-1-1 0,1 1 0,0-1 0,-1 1 0,1-1 0,-1 0 0,1-1 0,-1 1 0,0-1 0,1 1 0,-1-1 0,0 0 0,0 0 0,0 0 0,-1 0 0,1-1 0,0 1 0,-1-1 0,1 0 0,-1 0 0,0 0 0,0 0 0,0 0 0,-1 0 0,1 0 0,1-5 0,13-48 0,-16 56 0,0 0 0,0 0 0,0 1 0,0-1 0,0 0 0,0 0 0,0 0 0,0 0 0,0 0 0,0 0 0,0 0 0,1 0 0,-1 0 0,0 0 0,0 0 0,0 0 0,0 0 0,0 0 0,0 0 0,0 0 0,0 0 0,0 0 0,0 0 0,0 0 0,0 0 0,0-1 0,1 1 0,-1 0 0,0 0 0,0 0 0,0 0 0,0 0 0,0 0 0,0 0 0,0 0 0,0 0 0,0 0 0,0 0 0,0 0 0,0 0 0,0 0 0,0 0 0,2 14 0,0 23 0,9 179 0,1 114 0,-12-309 0,-7 42 0,7-57 0,-2 0 0,1-1 0,-1 1 0,1-1 0,-1 0 0,-1 1 0,1-1 0,-1 0 0,0 0 0,0-1 0,0 1 0,-7 6 0,9-10 0,1 0 0,-1-1 0,0 1 0,1 0 0,-1-1 0,0 1 0,1-1 0,-1 1 0,0-1 0,0 0 0,0 1 0,1-1 0,-1 0 0,0 1 0,0-1 0,0 0 0,0 0 0,0 0 0,0 0 0,1 0 0,-1 0 0,0 0 0,0 0 0,0 0 0,0 0 0,0-1 0,0 1 0,0-1 0,-1 0 0,1 0 0,-1 0 0,1 0 0,0-1 0,0 1 0,-1 0 0,1-1 0,0 0 0,0 1 0,1-1 0,-1 1 0,-1-4 0,-1-5 0,0-1 0,0 1 0,-1-17 0,1-8 0,1-1 0,4-60 0,1 75 0,0-1 0,1 0 0,1 1 0,1 0 0,14-34 0,-17 49-62,0 1 0,0-1 0,1 1 0,-1 0 0,1 0 0,1 0 0,-1 0 0,1 1 0,-1 0 0,1 0 0,0 0 0,1 0-1,-1 1 1,1 0 0,-1 0 0,1 0 0,0 1 0,0 0 0,0 0 0,0 0 0,10-1 0,14-1-676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09:33.0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99 89 24575,'168'10'0,"-39"-10"0,83 3 0,-207-2 0,-1-1 0,1 1 0,0 0 0,0 0 0,0 0 0,7 4 0,-10-4 0,-1-1 0,1 1 0,-1 0 0,0 0 0,1 1 0,-1-1 0,0 0 0,0 0 0,0 1 0,0-1 0,0 0 0,0 1 0,0-1 0,0 1 0,-1-1 0,1 1 0,-1 0 0,1-1 0,-1 1 0,1 0 0,-1-1 0,0 3 0,2 39 0,-6 81 0,-1-35 0,26 496 0,42 166 0,19-187 0,-52-398 0,85 285 0,-112-441 0,0 0 0,-1 1 0,0-1 0,0 1 0,0 13 0,-2-22 0,0 0 0,0-1 0,-1 1 0,1 0 0,0-1 0,-1 1 0,1 0 0,-1-1 0,1 1 0,-1-1 0,0 1 0,0-1 0,0 1 0,0-1 0,0 1 0,0-1 0,-1 1 0,0 0 0,0-1 0,0-1 0,1 1 0,-1 0 0,0 0 0,0-1 0,0 1 0,0-1 0,0 0 0,0 1 0,0-1 0,0 0 0,0 0 0,0 0 0,0 0 0,0-1 0,0 1 0,-2-1 0,-6-1-273,1-1 0,1 0 0,-1 0 0,-15-8 0,5 0-6553</inkml:trace>
  <inkml:trace contextRef="#ctx0" brushRef="#br0" timeOffset="-2086.43">0 65 24575,'156'-10'0,"-35"0"0,-48 7 0,229-13 0,-240 8-1365,-43 5-5461</inkml:trace>
  <inkml:trace contextRef="#ctx0" brushRef="#br0" timeOffset="-1300.53">24 1 24575,'17'289'0,"-1"-75"0,16 213 0,2 32 0,-23 260 0,-17-577 0,2-85 0,2 0 0,9 85 0,-6-135 0,0 1 0,1 0 0,0-1 0,0 1 0,1-1 0,6 13 0,-7-17 0,0 0 0,0 1 0,0-1 0,1-1 0,0 1 0,-1 0 0,1-1 0,0 1 0,0-1 0,0 0 0,1 0 0,-1 0 0,1 0 0,-1 0 0,8 1 0,6 2-151,1-1-1,0-1 0,0-1 0,1 0 1,-1-1-1,0-1 0,1-1 1,24-4-1,-20 0-6674</inkml:trace>
  <inkml:trace contextRef="#ctx0" brushRef="#br0" timeOffset="5908.78">507 310 24575,'0'2'0,"-1"-1"0,0 1 0,0 0 0,1 0 0,-1 0 0,1 0 0,-1 0 0,1 0 0,0 0 0,0 0 0,0 0 0,0 0 0,1 4 0,-1-2 0,0 2 0,1 1 0,0-1 0,0 0 0,0 0 0,1 0 0,0 0 0,0 0 0,0 0 0,1 0 0,0-1 0,6 11 0,-7-14 0,0 0 0,-1 0 0,1-1 0,0 1 0,0 0 0,0-1 0,0 1 0,1-1 0,-1 0 0,0 1 0,0-1 0,1 0 0,-1-1 0,1 1 0,-1 0 0,1-1 0,-1 1 0,1-1 0,0 0 0,-1 0 0,1 0 0,-1 0 0,1 0 0,-1 0 0,1-1 0,0 1 0,-1-1 0,0 0 0,1 0 0,-1 0 0,3-1 0,1-1 0,-1-1 0,0 1 0,0-1 0,0 0 0,0 0 0,-1 0 0,0-1 0,0 0 0,0 0 0,0 0 0,-1 0 0,0 0 0,0-1 0,3-6 0,-4 7 0,1-1 0,-1 1 0,-1 0 0,1-1 0,-1 0 0,0 1 0,0-1 0,-1 0 0,1 0 0,-1 1 0,-1-1 0,1 0 0,-1 0 0,0 1 0,-3-10 0,4 14 0,0 0 0,0 1 0,0-1 0,-1 1 0,1-1 0,0 0 0,0 1 0,-1-1 0,1 0 0,0 1 0,-1-1 0,1 1 0,-1-1 0,1 1 0,-1-1 0,1 1 0,-1-1 0,1 1 0,-1 0 0,1-1 0,-1 1 0,1 0 0,-1-1 0,0 1 0,1 0 0,-1 0 0,0 0 0,1-1 0,-1 1 0,0 0 0,1 0 0,-1 0 0,0 0 0,1 0 0,-1 0 0,0 0 0,0 1 0,0-1 0,0 1 0,0 0 0,0 0 0,0-1 0,0 1 0,0 0 0,0 0 0,0 0 0,0 0 0,0 0 0,1 0 0,-1 1 0,0-1 0,1 0 0,-1 0 0,1 0 0,-1 1 0,0 2 0,-3 27 0,1 1 0,1-1 0,2 1 0,6 59 0,-1-14 0,-3-34 0,-7 69 0,5-110 0,0 0 0,0-1 0,0 1 0,0-1 0,-1 1 0,1 0 0,-1-1 0,1 1 0,-1-1 0,1 1 0,-1-1 0,0 0 0,0 1 0,0-1 0,1 1 0,-2-1 0,1 0 0,0 0 0,0 0 0,0 0 0,0 0 0,-1 0 0,1 0 0,0 0 0,-1 0 0,1-1 0,-1 1 0,1 0 0,-1-1 0,1 1 0,-1-1 0,1 0 0,-1 1 0,-2-1 0,2 0 0,-1-1 0,0 1 0,1-1 0,-1 1 0,1-1 0,-1 0 0,1 0 0,-1 0 0,1-1 0,0 1 0,0 0 0,-1-1 0,1 1 0,0-1 0,0 0 0,1 0 0,-1 0 0,0 0 0,0 0 0,-1-4 0,0 2 0,1 0 0,0 0 0,0 0 0,0-1 0,1 1 0,-1-1 0,1 1 0,0-1 0,0 1 0,1-1 0,-1 0 0,1 0 0,0 1 0,1-1 0,0-5 0,0 4 0,1 0 0,0 0 0,0 0 0,1 0 0,0 1 0,0-1 0,0 1 0,0 0 0,1 0 0,0 0 0,5-6 0,14-11-1365,1 0-5461</inkml:trace>
  <inkml:trace contextRef="#ctx0" brushRef="#br0" timeOffset="6339.86">839 474 24575,'7'0'0,"11"0"0,3 0 0,8 0 0,5-2 0,3-3 0,2-1 0,-6-1-8191</inkml:trace>
  <inkml:trace contextRef="#ctx0" brushRef="#br0" timeOffset="6775.92">1225 298 24575,'1'-2'0,"0"1"0,1 0 0,-1 0 0,0 0 0,1-1 0,-1 2 0,1-1 0,-1 0 0,1 0 0,0 0 0,-1 1 0,1-1 0,0 1 0,-1-1 0,4 1 0,-2-1 0,11-3 0,0 1 0,0 0 0,0 1 0,0 0 0,1 2 0,-1-1 0,1 2 0,-1 0 0,0 1 0,22 5 0,-34-7 0,0 1 0,0 0 0,0-1 0,0 1 0,0 0 0,0 0 0,-1 0 0,1 1 0,0-1 0,-1 0 0,1 1 0,-1-1 0,1 1 0,-1-1 0,0 1 0,0 0 0,0-1 0,1 1 0,-2 0 0,1 0 0,0 0 0,0 0 0,-1 0 0,1 0 0,-1 0 0,1 0 0,-1 0 0,0 0 0,0 0 0,0 0 0,0 0 0,0 2 0,-2 7 0,0 0 0,-1-1 0,0 1 0,-8 18 0,5-14 0,4-9 0,-3 6 0,1 1 0,0 0 0,-3 24 0,6-35 0,1 1 0,0 0 0,0-1 0,0 1 0,0 0 0,0-1 0,0 1 0,1-1 0,-1 1 0,1 0 0,0-1 0,0 1 0,0-1 0,0 0 0,0 1 0,0-1 0,1 0 0,-1 0 0,1 0 0,-1 0 0,1 0 0,0 0 0,0 0 0,0 0 0,0-1 0,3 3 0,0-2-97,1 1-1,0-1 1,0 0-1,0-1 1,0 1-1,0-1 1,1 0-1,-1-1 1,0 0-1,0 0 1,1 0-1,-1 0 0,7-3 1,5 0-6729</inkml:trace>
  <inkml:trace contextRef="#ctx0" brushRef="#br0" timeOffset="7222.91">1312 407 24575,'2'0'0,"6"0"0,12 0 0,9 0 0,7 0 0,8 2 0,-5 1-8191</inkml:trace>
  <inkml:trace contextRef="#ctx0" brushRef="#br0" timeOffset="13153.84">1048 894 24575,'-4'7'0,"1"1"0,-1-1 0,1 0 0,1 1 0,-1 0 0,1 0 0,1 0 0,-2 15 0,2-8 0,0 0 0,2 0 0,3 28 0,-3-38 0,0-1 0,0 1 0,0 0 0,1-1 0,0 1 0,0-1 0,0 1 0,0-1 0,1 0 0,0 0 0,-1 0 0,1 0 0,1 0 0,-1-1 0,1 1 0,4 2 0,-3-2 0,1-1 0,-1 0 0,1-1 0,0 1 0,-1-1 0,1 0 0,0-1 0,0 1 0,1-1 0,-1-1 0,0 1 0,7-1 0,-10 0 0,0 0 0,1 0 0,-1-1 0,0 0 0,0 1 0,0-1 0,1 0 0,-1-1 0,0 1 0,-1 0 0,1-1 0,0 0 0,0 1 0,-1-1 0,1 0 0,-1-1 0,1 1 0,-1 0 0,0-1 0,0 1 0,0-1 0,0 1 0,1-5 0,1 2 0,-2-1 0,1 0 0,-1 0 0,0 0 0,0-1 0,0 1 0,-1 0 0,0-1 0,0-9 0,15 254 0,-8-157 0,-2 152 0,-7-223 0,0-1 0,-1 1 0,-3 13 0,4-21 0,1-1 0,-1 1 0,1-1 0,-1 0 0,0 1 0,0-1 0,1 0 0,-1 1 0,0-1 0,0 0 0,0 0 0,0 0 0,-2 2 0,2-3 0,0 1 0,0-1 0,0 0 0,1 0 0,-1 0 0,0 0 0,0 1 0,0-1 0,0 0 0,1-1 0,-1 1 0,0 0 0,0 0 0,0 0 0,1 0 0,-1-1 0,0 1 0,0 0 0,1 0 0,-1-1 0,0 1 0,0-1 0,1 1 0,-1-1 0,0 1 0,1-1 0,-2-1 0,0-1 0,-1 0 0,0 0 0,1 0 0,0-1 0,0 1 0,0-1 0,0 0 0,1 0 0,-1 1 0,1-1 0,0 0 0,0 0 0,0-5 0,-1-6 0,0 1 0,2-20 0,1 23 0,0 1 0,1-1 0,0 1 0,1-1 0,0 1 0,0 0 0,1 0 0,1 0 0,-1 1 0,2-1 0,-1 1 0,1 0 0,1 1 0,0 0 0,0 0 0,0 0 0,1 1 0,0 0 0,1 0 0,-1 1 0,1 0 0,0 1 0,1-1 0,-1 2 0,1 0 0,0 0 0,0 1 0,12-3 0,20-4-1365,-31 9-5461</inkml:trace>
  <inkml:trace contextRef="#ctx0" brushRef="#br0" timeOffset="14231.66">948 2022 24575,'51'0'0,"0"2"0,0 2 0,-1 3 0,57 14 0,-106-20 0,3 0 0,0 0 0,1 0 0,-1 1 0,0 0 0,5 3 0,-8-5 0,-1 1 0,1-1 0,0 1 0,-1-1 0,1 1 0,-1-1 0,1 1 0,-1 0 0,1-1 0,-1 1 0,1 0 0,-1-1 0,1 1 0,-1 0 0,0 0 0,1-1 0,-1 1 0,0 0 0,0 0 0,0 0 0,0-1 0,0 1 0,0 0 0,0 0 0,0 0 0,0 0 0,0-1 0,0 1 0,0 0 0,-1 0 0,1 0 0,0-1 0,0 1 0,-1 0 0,0 0 0,-7 13 0,-2-1 0,1 0 0,-2 0 0,0-1 0,-21 18 0,0 1 0,19-18 0,2-3 0,1 0 0,0 1 0,-13 20 0,21-28 0,0 0 0,1 0 0,-1 0 0,1 0 0,0 0 0,0 0 0,0 0 0,0 0 0,0 0 0,1 1 0,-1-1 0,1 0 0,0 0 0,0 1 0,0-1 0,0 0 0,1 0 0,-1 1 0,1-1 0,0 0 0,0 0 0,2 4 0,1 1 0,2-1 0,-1 1 0,1-1 0,0 0 0,0 0 0,1 0 0,0-1 0,0 0 0,12 7 0,-3-3 0,0-1 0,0 0 0,33 11 0,-44-18-136,0 0-1,0-1 1,0 0-1,1 0 1,-1-1-1,0 1 1,0-1-1,1 0 0,6-1 1,12-4-6690</inkml:trace>
  <inkml:trace contextRef="#ctx0" brushRef="#br0" timeOffset="14603.67">1005 2185 24575,'1'0'0,"7"0"0,8 2 0,6 1 0,7 1 0,5 0 0,3 0 0,4 1 0,-1-1 0,2 0 0,-5-2 0,-7-2 0,-9-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46.1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3 0 24575,'-14'7'0,"1"0"0,-1 0 0,1 1 0,1 1 0,-1 0 0,-17 18 0,13-11 0,1 2 0,1 0 0,-20 31 0,27-38 0,2 1 0,-1 0 0,2 0 0,0 1 0,0 0 0,1 0 0,-4 24 0,7-30 0,0-1 0,1 1 0,0-1 0,0 1 0,1-1 0,-1 0 0,1 1 0,1-1 0,-1 0 0,1 0 0,0 0 0,1 0 0,-1 0 0,1 0 0,0-1 0,1 1 0,0-1 0,5 7 0,0-3 0,0-1 0,1 0 0,0-1 0,0 0 0,0-1 0,1 0 0,0 0 0,0-1 0,0-1 0,1 0 0,0 0 0,-1-2 0,1 1 0,0-1 0,1-1 0,-1 0 0,0-1 0,0 0 0,0 0 0,18-5 0,-17 4 0,0-2 0,-1 0 0,1 0 0,-1-1 0,0-1 0,0 0 0,0-1 0,-1 0 0,0 0 0,0-1 0,0-1 0,-1 0 0,0 0 0,-1-1 0,0 0 0,0-1 0,-1 0 0,0 0 0,7-14 0,-11 16 0,-1 1 0,0-1 0,0 0 0,-1 0 0,0 0 0,-1 0 0,1 0 0,-1 0 0,-1-1 0,0 1 0,0 0 0,-1 0 0,0-1 0,0 1 0,0 0 0,-1 0 0,-1 0 0,0 0 0,0 1 0,0-1 0,-1 1 0,0 0 0,0 0 0,-1 0 0,1 0 0,-2 1 0,1-1 0,-1 2 0,0-1 0,0 0 0,-1 1 0,1 0 0,-1 1 0,0 0 0,0 0 0,-1 0 0,1 1 0,-16-5 0,-26-2-1365,3 4-546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1:30.7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49 433 24575,'-6'-2'0,"0"1"0,0-1 0,0 1 0,0 0 0,0 0 0,0 1 0,0 0 0,-10 0 0,-2 0 0,0 0 0,0 1 0,-1 1 0,1 0 0,0 2 0,-22 6 0,28-6 0,0 0 0,0 1 0,1 0 0,0 1 0,0 0 0,1 1 0,-1 0 0,-14 14 0,23-19 0,0-1 0,1 1 0,-1-1 0,1 1 0,-1-1 0,1 1 0,0 0 0,0 0 0,0 0 0,0 0 0,0 0 0,0 0 0,0 0 0,0 0 0,1 0 0,-1 0 0,1 0 0,0 0 0,0 0 0,-1 1 0,1-1 0,1 0 0,-1 0 0,0 0 0,0 0 0,1 0 0,0 4 0,1-3 0,0 0 0,1 1 0,-1-1 0,1 0 0,-1 0 0,1-1 0,0 1 0,0 0 0,0-1 0,0 0 0,0 0 0,1 0 0,-1 0 0,6 2 0,29 10 0,0-1 0,60 10 0,-51-13 0,56 21 0,-101-31 0,-1 0 0,1 1 0,-1-1 0,0 1 0,1-1 0,-1 1 0,0-1 0,0 1 0,1 0 0,-1 0 0,0 0 0,0 0 0,0 0 0,0 0 0,0 0 0,0 0 0,0 0 0,0 0 0,1 3 0,-3-3 0,1 0 0,0 0 0,-1 0 0,1 1 0,-1-1 0,1 0 0,-1 0 0,0 0 0,1 0 0,-1 0 0,0-1 0,0 1 0,0 0 0,0 0 0,1 0 0,-1-1 0,0 1 0,0 0 0,0-1 0,-1 1 0,1-1 0,0 1 0,0-1 0,-2 1 0,-20 8 0,-1-1 0,0-1 0,0-1 0,-1-1 0,0-2 0,-40 2 0,62-5 10,-34-1 319,35 1-443,0 0 1,0-1-1,0 1 0,1-1 1,-1 0-1,0 1 1,0-1-1,0 0 1,0 0-1,0 0 0,1 0 1,-1 0-1,1-1 1,-4-1-1,-1-8-6712</inkml:trace>
  <inkml:trace contextRef="#ctx0" brushRef="#br0" timeOffset="446.8">482 488 24575,'16'28'0,"-1"1"0,-1 1 0,-2 0 0,-1 0 0,11 52 0,-13-32 0,-2 0 0,0 96 0,-6-89 0,1-18 0,-5 46 0,3-84 0,0 0 0,0 0 0,0 0 0,0-1 0,-1 1 0,1 0 0,0 0 0,0 0 0,-1 0 0,1 0 0,0 0 0,-1 0 0,1-1 0,-1 1 0,1 0 0,-2 1 0,2-2 0,-1 0 0,1 0 0,0 0 0,-1 0 0,1 0 0,0 0 0,-1 0 0,1 0 0,-1 0 0,1 0 0,0-1 0,0 1 0,-1 0 0,1 0 0,0 0 0,-1 0 0,1-1 0,0 1 0,-1 0 0,1 0 0,0-1 0,0 1 0,0 0 0,-1 0 0,1-1 0,0 1 0,0 0 0,0-1 0,-16-31 0,-32-137-1365,38 121-5461</inkml:trace>
  <inkml:trace contextRef="#ctx0" brushRef="#br0" timeOffset="880.82">514 432 24575,'10'-2'0,"1"0"0,-1 0 0,1 1 0,0 1 0,0-1 0,0 2 0,-1 0 0,1 0 0,0 1 0,0 0 0,-1 1 0,14 5 0,-20-7 0,0 1 0,0 0 0,0 0 0,0 0 0,-1 1 0,1-1 0,-1 1 0,1 0 0,-1 0 0,0 0 0,0 0 0,4 6 0,-6-7 0,0 0 0,0 0 0,0 0 0,0 1 0,0-1 0,-1 0 0,1 0 0,-1 1 0,1-1 0,-1 0 0,0 1 0,0-1 0,0 1 0,0-1 0,-1 0 0,1 1 0,0-1 0,-1 0 0,0 1 0,1-1 0,-1 0 0,0 0 0,0 0 0,-2 3 0,-4 5 0,0-1 0,0 0 0,-1 0 0,0-1 0,0 0 0,-18 12 0,19-14 0,0-2 0,0 1 0,-1-1 0,0 0 0,0-1 0,0 1 0,0-2 0,0 1 0,-16 2 0,23-5 20,0 0 0,0 0 0,-1 0 1,1 0-1,0 0 0,-1 0 0,1 0 0,0 0 0,0 0 0,-1-1 0,1 1 0,0-1 0,0 1 0,-1-1 0,1 1 0,-1-2 1,1 2-87,1-1 0,-1 0 1,1 1-1,0-1 0,-1 0 1,1 0-1,0 1 0,-1-1 1,1 0-1,0 0 1,0 1-1,0-1 0,0 0 1,0 0-1,0 0 0,0 0 1,0 1-1,0-1 0,0 0 1,0 0-1,0 0 1,0 1-1,1-1 0,-1 0 1,1-1-1,7-16-6760</inkml:trace>
  <inkml:trace contextRef="#ctx0" brushRef="#br0" timeOffset="1511.09">812 508 24575,'60'-4'0,"-67"6"0,0 1 0,0 0 0,0 0 0,0 1 0,0 0 0,1 0 0,-1 1 0,1-1 0,1 2 0,-1-1 0,1 0 0,-6 8 0,11-13 0,-1 1 0,0 0 0,0 0 0,1 0 0,-1 0 0,1 0 0,-1 0 0,1 0 0,-1 0 0,1 0 0,-1 0 0,1 0 0,0 0 0,0 0 0,0 0 0,-1 2 0,2-2 0,-1-1 0,0 0 0,0 1 0,0-1 0,1 1 0,-1-1 0,0 0 0,1 1 0,-1-1 0,0 1 0,1-1 0,-1 0 0,0 0 0,1 1 0,-1-1 0,1 0 0,-1 0 0,1 1 0,-1-1 0,0 0 0,1 0 0,-1 0 0,1 0 0,-1 0 0,2 1 0,1-1 0,1 0 0,-1 0 0,1 0 0,0-1 0,-1 1 0,1-1 0,-1 0 0,7-2 0,8-5 0,-1 0 0,29-21 0,16-8 0,-61 37 0,0-1 0,-1 1 0,1-1 0,0 1 0,-1 0 0,1-1 0,0 1 0,-1 0 0,1-1 0,0 1 0,0 0 0,0 0 0,-1 0 0,1-1 0,0 1 0,0 0 0,-1 0 0,1 0 0,0 1 0,0-1 0,0 0 0,-1 0 0,1 0 0,0 0 0,0 1 0,-1-1 0,1 0 0,0 1 0,0-1 0,-1 1 0,1-1 0,-1 1 0,1-1 0,0 1 0,-1-1 0,1 1 0,-1-1 0,1 1 0,-1 0 0,1 0 0,0 4 0,1-1 0,-1 1 0,-1-1 0,1 1 0,0-1 0,-1 6 0,2 15 0,-2-25 0,1 1 0,-1-1 0,0 1 0,0-1 0,1 1 0,-1-1 0,0 1 0,1-1 0,-1 1 0,0-1 0,1 1 0,-1-1 0,1 0 0,-1 1 0,1-1 0,-1 0 0,1 1 0,-1-1 0,1 0 0,-1 0 0,1 1 0,-1-1 0,1 0 0,0 0 0,-1 0 0,1 0 0,-1 0 0,1 0 0,-1 0 0,1 0 0,0 0 0,-1 0 0,1 0 0,-1 0 0,1 0 0,0 0 0,-1-1 0,1 1 0,-1 0 0,1 0 0,-1-1 0,1 1 0,30-18 0,-21 12 0,1-1 0,0 2 0,0-1 0,1 1 0,0 1 0,0 0 0,17-3 0,-26 6 0,0 1 0,0 0 0,-1 0 0,1 0 0,0 0 0,-1 0 0,1 1 0,0-1 0,-1 1 0,1-1 0,0 1 0,-1 0 0,1 0 0,-1 1 0,0-1 0,1 0 0,-1 1 0,0-1 0,0 1 0,0 0 0,0 0 0,0 0 0,0 0 0,0 0 0,-1 0 0,1 0 0,-1 0 0,1 1 0,-1-1 0,0 1 0,0-1 0,0 1 0,0-1 0,-1 1 0,1 0 0,0 4 0,2 12-1365,-2 2-5461</inkml:trace>
  <inkml:trace contextRef="#ctx0" brushRef="#br0" timeOffset="2311.35">1508 66 24575,'2'-2'0,"10"0"0,12-2 0,10-1 0,8 1 0,5 0 0,2-1 0,0 2 0,1-1 0,1-2 0,-4 0 0,-6 0 0,-10 0-8191</inkml:trace>
  <inkml:trace contextRef="#ctx0" brushRef="#br0" timeOffset="3078.16">1540 146 24575,'4'56'0,"2"1"0,2-1 0,19 66 0,4 26 0,-21-93 0,64 446 0,-65-148 0,-9-226 0,-3-7 0,0-62 0,3 1 0,12 95 0,-12-150 0,1 0 0,0 0 0,0 0 0,0 0 0,1 0 0,-1-1 0,1 1 0,2 4 0,-2-6 0,0 0 0,-1-1 0,1 1 0,0 0 0,0-1 0,0 1 0,0-1 0,0 0 0,0 0 0,0 1 0,1-1 0,-1-1 0,0 1 0,5 1 0,9 2 114,0-2 0,31 3 0,-40-5-270,-1 0 1,0 0 0,1 0 0,-1-1 0,0 0 0,0-1 0,0 1-1,0-1 1,0 0 0,10-5 0,4-8-6671</inkml:trace>
  <inkml:trace contextRef="#ctx0" brushRef="#br0" timeOffset="3565.88">1851 408 24575,'9'-5'0,"7"-4"0,7-7 0,1-7 0,-4-2 0,-3 4 0,-5 2 0,-1 4 0,-6 4 0,-3 5 0,-3 12 0,0 14 0,0 8 0,0 0 0,0-2 0,2 3 0,1-2-8191</inkml:trace>
  <inkml:trace contextRef="#ctx0" brushRef="#br0" timeOffset="4045.54">1894 839 24575,'0'-2'0,"2"0"0,4-2 0,7-6 0,7-11 0,2-11 0,-1 6 0,-6 16 0,-8 20 0,-4 15 0,-5 11 0,-2 5 0,-1 0 0,1-8-8191</inkml:trace>
  <inkml:trace contextRef="#ctx0" brushRef="#br0" timeOffset="4482.87">1995 1305 24575,'-2'1'0,"1"0"0,-1 1 0,1-1 0,0 0 0,0 1 0,0-1 0,0 0 0,0 1 0,0 0 0,0-1 0,0 1 0,0-1 0,1 1 0,-1 0 0,0 3 0,0-3 0,-3 10 0,0 1 0,0-1 0,1 1 0,1 0 0,0 0 0,1 0 0,0 0 0,1 0 0,3 19 0,-3-30 0,0 0 0,1 0 0,0 0 0,0 0 0,-1 0 0,1 0 0,0 0 0,1 0 0,-1 0 0,0-1 0,0 1 0,1 0 0,-1-1 0,1 1 0,0-1 0,-1 0 0,5 3 0,-3-2 0,1-1 0,0 1 0,-1-1 0,1 0 0,0 0 0,0 0 0,0 0 0,0 0 0,5-1 0,-1 0 0,0 0 0,-1-1 0,1 0 0,0 0 0,-1-1 0,1 0 0,-1 0 0,1 0 0,10-7 0,-15 8 12,-1-1-1,1 0 1,0-1-1,-1 1 1,0 0-1,1-1 1,-1 1-1,0-1 1,0 0 0,-1 0-1,1 0 1,0 0-1,-1 0 1,0 0-1,0 0 1,0 0-1,0 0 1,0-1-1,-1 1 1,1 0-1,-1-1 1,0 1-1,0 0 1,0-1-1,0 1 1,-1 0-1,0-4 1,-3-11-202,-1 0 1,0 0-1,-15-30 0,10 22-739,-7-18-5897</inkml:trace>
  <inkml:trace contextRef="#ctx0" brushRef="#br0" timeOffset="5284.91">2302 111 24575,'231'1'0,"-227"-1"0,1 0 0,-1 0 0,0 1 0,1 0 0,-1 0 0,0 0 0,6 2 0,-9-2 0,0 0 0,1-1 0,-1 1 0,0 0 0,0 0 0,0 0 0,0 0 0,0 0 0,0 0 0,0 0 0,-1 0 0,1 0 0,0 1 0,0-1 0,-1 0 0,1 0 0,-1 1 0,1-1 0,-1 0 0,0 1 0,1-1 0,-1 0 0,0 1 0,0-1 0,0 0 0,0 3 0,-3 25 0,-1-1 0,-9 29 0,-3 26 0,11-27 0,2-1 0,3 1 0,2-1 0,2 0 0,3 0 0,2 0 0,22 69 0,-14-60 0,122 469 0,-131-497 0,-2 1 0,-1 1 0,0 52 0,-6-71 0,1-1 0,-2 1 0,-1-1 0,0 0 0,-1 0 0,-1 0 0,-1-1 0,-14 33 0,18-47 0,0 0 0,0 0 0,0 0 0,0 0 0,-1-1 0,1 1 0,-4 2 0,6-4 0,-1-1 0,1 0 0,-1 1 0,1-1 0,-1 0 0,1 1 0,-1-1 0,0 0 0,1 0 0,-1 1 0,1-1 0,-1 0 0,0 0 0,1 0 0,-1 0 0,0 0 0,1 0 0,-1 0 0,1 0 0,-1 0 0,0 0 0,1 0 0,-1 0 0,1 0 0,-1-1 0,0 1 0,1 0 0,-1 0 0,1-1 0,-1 1 0,1 0 0,-1-1 0,1 1 0,-1-1 0,1 1 0,-1-1 0,1 1 0,-1 0 0,1-1 0,0 0 0,-1 1 0,1-1 0,0 1 0,0-1 0,-1 1 0,1-1 0,0-1 0,-7-22-1365,2-6-5461</inkml:trace>
  <inkml:trace contextRef="#ctx0" brushRef="#br0" timeOffset="5672.94">3175 154 24575,'8'0'0,"11"-2"0,10-1 0,9 1 0,6 0 0,3-1 0,4-1 0,-4 0 0,-6-1 0,-10 1-8191</inkml:trace>
  <inkml:trace contextRef="#ctx0" brushRef="#br0" timeOffset="6242.98">3164 189 24575,'-2'4'0,"0"0"0,0 0 0,0 0 0,1 0 0,0 0 0,-1 0 0,2 0 0,-1 0 0,0 0 0,1 0 0,0 8 0,-1 2 0,-3 56 0,4 0 0,13 104 0,-3-53 0,-12 572 0,1-368 0,6-249 0,3 1 0,22 90 0,-28-158 0,0 0 0,1 0 0,0 0 0,1-1 0,0 0 0,0 1 0,1-1 0,0-1 0,0 1 0,1-1 0,0 0 0,10 10 0,-12-14 0,0 0 0,1 0 0,0 0 0,0 0 0,0-1 0,0 1 0,0-2 0,0 1 0,1 0 0,-1-1 0,1 0 0,-1 0 0,1-1 0,-1 1 0,1-1 0,-1 0 0,1-1 0,-1 1 0,1-1 0,-1 0 0,11-4 0,29-13-1365,-3-3-5461</inkml:trace>
  <inkml:trace contextRef="#ctx0" brushRef="#br0" timeOffset="6758.41">3341 542 24575,'10'6'0,"10"3"0,11 1 0,5-2 0,-3-2 0,-1-4 0,-6-2-8191</inkml:trace>
  <inkml:trace contextRef="#ctx0" brushRef="#br0" timeOffset="7193.13">3639 486 24575,'0'-2'0,"2"-4"0,4-11 0,5-10 0,3-2 0,-2 2 0,-2 4 0,-1 5 0,-3 8 0,-1 12 0,-3 12 0,0 14 0,-4 3 0,-2 11 0,-1-3-8191</inkml:trace>
  <inkml:trace contextRef="#ctx0" brushRef="#br0" timeOffset="7627.97">3540 928 24575,'-2'0'0,"0"0"0,0 1 0,1 0 0,-1-1 0,0 1 0,1 0 0,-1 0 0,1 0 0,-1 0 0,1 0 0,0 0 0,-1 0 0,1 1 0,0-1 0,0 0 0,0 1 0,-2 2 0,-16 27 0,18-29 0,0 0 0,-1 1 0,0 0 0,1 0 0,0 0 0,0 0 0,0 0 0,0 1 0,0-1 0,1 0 0,0 0 0,-1 0 0,1 1 0,0-1 0,0 0 0,1 1 0,-1-1 0,2 4 0,-1-4 0,0-1 0,1 1 0,-1-1 0,1 0 0,0 0 0,-1 0 0,1 0 0,0 0 0,0 0 0,1 0 0,-1-1 0,0 1 0,0-1 0,1 0 0,-1 1 0,1-1 0,-1 0 0,1 0 0,-1-1 0,6 2 0,1 0 0,0-1 0,1 0 0,-1 0 0,0-1 0,0-1 0,1 1 0,-1-1 0,16-4 0,-22 4 0,1 0 0,0-1 0,-1 1 0,0-1 0,1 0 0,-1 1 0,0-1 0,0-1 0,0 1 0,5-5 0,-6 5 0,-1 0 0,1 0 0,-1 0 0,0 0 0,0 0 0,0 0 0,0 0 0,0-1 0,-1 1 0,1 0 0,0 0 0,-1-1 0,0 1 0,0 0 0,1-1 0,-1 1 0,-1-1 0,1-3 0,-2 1 18,1 0 0,-1 1 0,0-1 0,0 1 0,0-1 0,0 1 0,-1 0 0,0-1 0,0 1 0,0 1 0,0-1 0,-1 0 0,1 1 0,-1 0 0,0 0 0,0 0 0,0 0 0,-9-4 0,3 2-232,0 0 1,-1 0 0,0 1-1,0 1 1,0 0 0,0 0-1,-13 0 1,-4 1-6613</inkml:trace>
  <inkml:trace contextRef="#ctx0" brushRef="#br0" timeOffset="8077.35">3464 1468 24575,'1'-2'0,"9"-2"0,10-7 0,9-6 0,1-3 0,-4 0 0,-6 2 0,-8 6 0,-4 7 0,-7 6 0,-5 8 0,-3 12 0,-1 11 0,3-1 0,8-9 0,3-9-8191</inkml:trace>
  <inkml:trace contextRef="#ctx0" brushRef="#br0" timeOffset="8928.59">3883 234 24575,'99'4'-1899,"30"-1"-509,-98-6 2890,-22 1-391,-1 1 0,0 0 0,0 1-1,1 0 1,-1 0 0,1 1 0,15 3 0,-23-3-47,0 0 1,0 0-1,0-1 1,0 1-1,0 0 1,0 0-1,0 0 1,0 1-1,0-1 1,0 0-1,-1 0 0,1 0 1,0 1-1,-1-1 1,1 0-1,-1 1 1,1-1-1,-1 0 1,0 1-1,0-1 1,0 0-1,0 1 1,0-1-1,0 1 1,0-1-1,0 2 0,-8 44 1663,6-34-1516,-14 87-191,4 1 0,5 0 0,11 197 0,9-185 0,44 171 0,6-33 0,44 141 0,-80-276 0,-24-102 0,-2 0 0,1 1 0,-2-1 0,0 1 0,-1-1 0,-3 17 0,4-29 0,-1 1 0,1-1 0,-1 1 0,0-1 0,1 0 0,-1 1 0,-1-1 0,1 0 0,0 0 0,0 0 0,-1 0 0,1 0 0,-1 0 0,0 0 0,0 0 0,0 0 0,0-1 0,-2 2 0,2-2 0,0 0 0,1-1 0,-1 1 0,0-1 0,0 0 0,1 1 0,-1-1 0,0 0 0,0 0 0,0 0 0,0-1 0,1 1 0,-1 0 0,0-1 0,0 1 0,1-1 0,-1 1 0,0-1 0,1 0 0,-1 0 0,0 0 0,1 0 0,-1 0 0,1 0 0,0 0 0,-2-2 0,-5-5-124,0-1 0,0 0 0,1-1 0,1 0 0,0 0 0,0 0-1,1-1 1,0 0 0,1 0 0,-4-14 0,-4-17-6702</inkml:trace>
  <inkml:trace contextRef="#ctx0" brushRef="#br0" timeOffset="11620.69">4391 1 24575,'28'0'-823,"1"1"0,0 1 0,-1 1-1,1 2 1,33 10 0,-59-14 925,0 0 1,0 1 0,0 0-1,0-1 1,0 1-1,-1 0 1,1 0 0,-1 0-1,0 0 1,1 1-1,-1-1 1,0 1-1,0-1 1,-1 1 0,1 0-1,0 0 1,-1-1-1,2 5 1,1 4 539,-1 1 1,0 1-1,2 16 0,0 1-221,94 336-421,-67-258 0,49 126 0,-18-55 0,-59-167 0,0-2 0,-1 0 0,0-1 0,-1 1 0,0 1 0,0-1 0,0 19 0,-2-28 0,0 0 0,0-1 0,0 1 0,0-1 0,0 1 0,-1-1 0,1 1 0,0 0 0,0-1 0,0 1 0,-1-1 0,1 1 0,0-1 0,0 1 0,-1-1 0,1 1 0,0-1 0,-1 1 0,1-1 0,-1 1 0,1-1 0,-1 0 0,1 1 0,-1-1 0,1 0 0,-1 1 0,0-1 0,-1 1 0,1-1 0,0 0 0,-1 0 0,1 0 0,0 0 0,-1 0 0,1-1 0,0 1 0,-1 0 0,1-1 0,0 1 0,-2-1 0,-37-22 0,36 20 0,-103-75-1365,92 65-5461</inkml:trace>
  <inkml:trace contextRef="#ctx0" brushRef="#br0" timeOffset="12324.86">1398 265 24575,'-9'2'0,"-21"4"0,-13 5 0,-7 5-9830,5 1 8340,9 5 4307,19 8-2817,13 2 0,18 0 0,15 4 1719,3-2-1719,-4-5 0,-5-5 0,-6 0 0,-6-1 0,-7-6 6784,-4-4-14975</inkml:trace>
  <inkml:trace contextRef="#ctx0" brushRef="#br0" timeOffset="13003.2">1210 563 24575,'0'-2'0,"2"0"0,10 0 0,9-2 0,7 0 0,10 1 0,3-2 0,2 0 0,0-3 0,-8 1-8191</inkml:trace>
  <inkml:trace contextRef="#ctx0" brushRef="#br0" timeOffset="13540.53">2834 573 24575,'0'2'0,"2"10"0,2 10 0,1 10 0,-1 8 0,-1-1 0,-2-1 0,-2-8-819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3:02.1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48 24575,'21'14'0,"1"0"0,1-2 0,0 0 0,1-2 0,0 0 0,0-2 0,1-1 0,51 9 0,-39-13 0,0 0 0,0-3 0,1-1 0,-1-1 0,60-13 0,228-63 0,-253 55 0,-1-3 0,95-49 0,-116 46-1362,-40 22-5451</inkml:trace>
  <inkml:trace contextRef="#ctx0" brushRef="#br0" timeOffset="598.27">641 380 24575,'-7'8'0,"1"0"0,0 0 0,0 1 0,0 0 0,1 0 0,1 0 0,-7 18 0,6-11 0,0-1 0,2 1 0,0 0 0,-2 19 0,5-34 0,0 0 0,0 0 0,0 0 0,0 0 0,0 0 0,0 0 0,0 0 0,0 1 0,1-1 0,-1 0 0,0 0 0,1 0 0,0 1 0,-1-1 0,0-1 0,1 0 0,-1 0 0,0 1 0,1-1 0,-1 0 0,0 0 0,0 0 0,1 0 0,-1 1 0,0-1 0,1 0 0,-1 0 0,0 0 0,1 0 0,-1 0 0,0 0 0,1 0 0,-1 0 0,0 0 0,1 0 0,-1 0 0,1 0 0,-1 0 0,0 0 0,0-1 0,1 1 0,25-19 0,-18 13 0,1-1 0,1 0 0,1 0 0,-1 1 0,1 1 0,14-6 0,-18 9 0,-1 0 0,1 0 0,0 0 0,0 1 0,0 0 0,0 0 0,0 1 0,0 0 0,0 0 0,10 2 0,-16-2 0,0 0 0,0 0 0,0 0 0,0 0 0,0 0 0,0 0 0,0 1 0,0-1 0,0 0 0,0 1 0,0-1 0,0 1 0,0-1 0,0 1 0,0-1 0,-1 1 0,1 0 0,0-1 0,0 1 0,-1 0 0,1 0 0,0-1 0,-1 1 0,1 0 0,-1 0 0,1 0 0,-1 0 0,1 0 0,-1 0 0,0 0 0,0 0 0,1 0 0,-1 0 0,0 0 0,0 0 0,0 0 0,0 0 0,0 0 0,0 0 0,0 0 0,0 0 0,-1 0 0,1 0 0,0 0 0,-1 0 0,1 0 0,0 0 0,-1 0 0,1 0 0,-1 0 0,-1 1 0,-2 4 0,0 0 0,-1 0 0,0 0 0,0-1 0,-10 10 0,-5 0 0,0-1 0,-37 20 0,45-27 0,-1-1 0,0-1 0,0 0 0,0-1 0,0 0 0,-18 2 0,8-7-1365,8-5-5461</inkml:trace>
  <inkml:trace contextRef="#ctx0" brushRef="#br0" timeOffset="1389.09">972 556 24575,'0'-2'0,"2"-4"0,8-9 0,3 8 0,-1 14 0,-2 12 0,-1 4 0,-3 1 0,0-5 0,1-3 0,2-4 0,0-4-8191</inkml:trace>
  <inkml:trace contextRef="#ctx0" brushRef="#br0" timeOffset="2002.27">1790 402 24575,'33'8'0,"1"0"0,0-3 0,0 0 0,0-2 0,1-2 0,34-3 0,-12-1 0,-1-3 0,0-2 0,0-2 0,-1-3 0,-1-2 0,0-3 0,-1-2 0,64-33 0,-104 45-455,0 1 0,20-18 0,-17 10-6371</inkml:trace>
  <inkml:trace contextRef="#ctx0" brushRef="#br0" timeOffset="2586.19">2265 457 24575,'-6'158'0,"1"-82"0,8-60 0,-3-16 0,0 1 0,1-1 0,-1 0 0,0 0 0,0 0 0,1 1 0,-1-1 0,0 0 0,0 0 0,1 0 0,-1 0 0,0 0 0,0 0 0,1 1 0,-1-1 0,0 0 0,1 0 0,-1 0 0,0 0 0,1 0 0,-1 0 0,0 0 0,0 0 0,1 0 0,-1 0 0,0 0 0,1-1 0,-1 1 0,26-18 0,-12 7 0,-2 4 0,0 1 0,0 0 0,0 1 0,0 1 0,1 0 0,18-4 0,-24 7 0,0 0 0,0 1 0,0 0 0,0 0 0,0 0 0,9 2 0,-13-1 0,1 0 0,-1 0 0,0 0 0,0 0 0,0 0 0,0 1 0,0-1 0,0 1 0,0 0 0,0 0 0,-1 0 0,1 0 0,3 5 0,-5-6 0,0 0 0,0 1 0,0-1 0,0 1 0,0-1 0,0 1 0,0-1 0,-1 1 0,1-1 0,-1 1 0,1 0 0,-1 0 0,1-1 0,-1 1 0,0 0 0,0 0 0,0-1 0,0 1 0,0 0 0,-1-1 0,1 3 0,-2 0 0,1-1 0,0 0 0,-1 0 0,0 0 0,1 0 0,-1 0 0,-1 0 0,1 0 0,0-1 0,-4 3 0,-2 3 0,-1-1 0,0 0 0,-1-1 0,0 0 0,-15 7 0,13-8 86,0-1-1,1 0 0,-15 3 1,23-7-181,0 1 0,0-1 0,0 1 0,0-1 1,-1 0-1,1 0 0,0-1 0,0 1 0,0 0 0,0-1 1,-1 0-1,1 0 0,0 0 0,0 0 0,0 0 1,1-1-1,-5-2 0,-2-5-6731</inkml:trace>
  <inkml:trace contextRef="#ctx0" brushRef="#br0" timeOffset="3004.45">2562 612 24575,'6'1'0,"0"1"0,0 0 0,-1 0 0,1 0 0,0 1 0,-1 0 0,1 0 0,-1 0 0,7 6 0,-8-6 0,-1-2 0,0 1 0,-1 0 0,1 0 0,-1 0 0,1 0 0,-1 0 0,1 0 0,-1 1 0,0-1 0,0 1 0,0 0 0,-1-1 0,1 1 0,-1 0 0,1 0 0,-1 0 0,0 0 0,0 0 0,0 0 0,-1 1 0,1-1 0,-1 0 0,1 0 0,-1 1 0,0-1 0,-1 0 0,1 0 0,0 1 0,-1-1 0,0 0 0,0 0 0,0 0 0,0 0 0,0 0 0,-1 0 0,-2 4 0,-12 20 0,12-21 0,0 0 0,0 1 0,0-1 0,1 1 0,-4 13 0,6-19 0,1 0 0,0 0 0,0 0 0,0 0 0,0-1 0,0 1 0,0 0 0,0 0 0,0 0 0,0 0 0,0-1 0,0 1 0,1 0 0,-1 0 0,0 0 0,1-1 0,-1 1 0,0 0 0,1 0 0,-1-1 0,1 1 0,-1 0 0,1-1 0,-1 1 0,1-1 0,0 2 0,1-1 0,0 0 0,1 0 0,-1 0 0,0 0 0,0 0 0,0-1 0,1 1 0,-1-1 0,4 1 0,5 0 0,1-1 0,21-2 0,-32 2 0,86-14-1365,-46 6-546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12:30.4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74 697 24575,'4'-4'0,"6"-11"0,8-6 0,0 2 0,-2 12 0,-4 11 0,-3 5 0,-2 2 0,-3 2 0,-1 4 0,-1-1 0,5-1 0,0-4-8191</inkml:trace>
  <inkml:trace contextRef="#ctx0" brushRef="#br0" timeOffset="1817.3">2321 587 24575,'4'0'0,"0"1"0,1-1 0,-1 1 0,0 0 0,0 1 0,0-1 0,0 1 0,0-1 0,0 1 0,0 1 0,-1-1 0,1 0 0,-1 1 0,1 0 0,-1-1 0,0 1 0,3 4 0,-6-5 0,1-1 0,-1 1 0,1 0 0,-1-1 0,0 1 0,1 0 0,-1 0 0,0-1 0,0 1 0,0 0 0,0-1 0,-1 1 0,1 0 0,0 0 0,-1-1 0,1 1 0,-2 2 0,-17 29 0,15-27 0,1-1 0,0 0 0,0 1 0,-3 7 0,5-12 9,1 1 1,-1-1-1,1 1 0,-1 0 0,1-1 0,0 1 1,0 0-1,0 0 0,0-1 0,0 1 1,0 0-1,0-1 0,0 1 0,1 0 0,-1-1 1,1 1-1,-1 0 0,1-1 0,0 1 0,0-1 1,-1 1-1,1-1 0,0 1 0,0-1 0,1 0 1,-1 1-1,0-1 0,0 0 0,0 0 0,1 0 1,-1 0-1,1 0 0,-1 0 0,1 0 0,-1 0 1,4 0-1,4 2-259,1-1-1,-1 0 1,1 0 0,-1-1-1,13 0 1,-18-1 46,27 2-662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0:51.7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4 594 5945,'0'0'15507,"0"7"-6595,0 30-8135,11 126 491,-2-74-910,46 288-358,-46-334 0,21 56 0,-28-96 31,-4-14 0,-5-17-343,-2 3-3479,-8-41-1,8 32-1303,-1-11-3654</inkml:trace>
  <inkml:trace contextRef="#ctx0" brushRef="#br0" timeOffset="742.23">1 628 13138,'0'0'9574,"0"-11"-7888,0-38-527,0 46-1049,1 1-1,-1 0 1,1-1 0,0 1-1,0-1 1,0 1 0,0 0 0,0 0-1,0 0 1,1 0 0,-1 0-1,1 0 1,0 0 0,-1 0-1,1 0 1,0 1 0,0-1-1,0 1 1,0-1 0,0 1 0,0 0-1,1 0 1,1-1 0,5-3 347,2-2-193,0 1-1,1 1 1,0 0 0,0 0-1,0 1 1,0 1 0,1 0-1,0 0 1,-1 1-1,1 1 1,0 0 0,0 1-1,16 2 1,-25-1-255,0 0-1,0 0 1,-1 0 0,1 0 0,-1 1-1,1-1 1,-1 1 0,0 0 0,1 0-1,-1 0 1,0 1 0,0-1 0,0 1-1,-1 0 1,1-1 0,-1 1 0,1 0-1,-1 1 1,0-1 0,0 0 0,-1 1-1,1-1 1,-1 1 0,1-1 0,-1 1-1,0 0 1,0-1 0,0 6 0,0 2 10,1 0 1,-2 0-1,1 0 1,-2 0-1,1 0 1,-1 0-1,-1 0 1,-5 20-1,-1-12-19,0 0 0,-1-1 0,-1 0 0,0 0 0,-2-1 0,-16 20 0,32-44 0,-3 5 0,1 0 0,0 0 0,0 0 0,-1 0 0,1 0 0,0 1 0,5-4 0,1 2 0,0 0 0,0 0 0,1 0 0,-1 1 0,1 0 0,0 1 0,-1 0 0,1 0 0,0 1 0,0 0 0,0 0 0,-1 1 0,16 3 0,-13-1 0,1 1 0,0-1 0,-1 2 0,0 0 0,0 0 0,-1 1 0,1 0 0,-1 1 0,13 11 0,-16-12 0,-1 0 0,-1 1 0,1-1 0,-1 1 0,0 0 0,0 1 0,-1-1 0,0 1 0,-1 0 0,1 0 0,-2 0 0,1 0 0,-1 1 0,0-1 0,-1 1 0,1 16 0,-2-15 0,0 1 0,-1 0 0,0-1 0,-1 1 0,0-1 0,-1 0 0,0 0 0,0 0 0,-1 0 0,-1 0 0,0-1 0,0 0 0,-9 12 0,-10 10 0,-2-1 0,-53 48 0,77-76-40,0 0 1,-1 0-1,0-1 0,1 1 0,-1-1 1,0 1-1,0-1 0,1 0 1,-1 0-1,0-1 0,0 1 0,0 0 1,0-1-1,0 0 0,0 0 1,-1 0-1,-3 0 0,2-1-4836</inkml:trace>
  <inkml:trace contextRef="#ctx0" brushRef="#br0" timeOffset="1461.05">905 394 11690,'0'0'8949,"6"11"-6413,41 89 168,47 143 0,-73-175-1658,-3 2 0,-3 1 0,8 94 0,-22-150-1101,-2-23-240,-3-18-1341,-39-92-7068,24 72 4310,-4-12-3439</inkml:trace>
  <inkml:trace contextRef="#ctx0" brushRef="#br0" timeOffset="2023.33">973 469 10362,'0'0'2488,"2"-11"2,0-3-1667,2 1 0,0-1 0,0 1 0,1-1 0,1 2 0,12-22 0,-12 24-85,1 1 1,1-1-1,-1 1 0,1 1 0,1 0 0,0 0 0,11-8 1,-16 13-551,0 1 1,-1 0 0,1 0-1,0 0 1,1 1 0,-1-1-1,0 1 1,0 0 0,1 0-1,-1 1 1,0-1 0,1 1-1,-1 0 1,1 0 0,-1 0-1,0 1 1,1-1 0,-1 1-1,0 0 1,1 0 0,-1 1-1,6 2 1,-3 0-145,1 1 0,-1 0 0,0 0-1,0 1 1,0 0 0,-1 0 0,0 0 0,0 1 0,-1 0 0,0 0 0,0 1-1,0-1 1,-1 1 0,0 0 0,-1 0 0,0 0 0,0 1 0,2 9 0,-2-5 4,-1 0 1,0 1 0,0-1 0,-1 1 0,-1 0 0,0-1 0,-1 1 0,-1-1 0,0 1 0,-1-1 0,-4 15 0,-1-9-49,0 0 0,-2-1 0,0 0 0,-1-1 0,0 0 0,-1 0 0,-16 15 0,21-25 0,6-6 0,1-1 0,0 0 0,0 0 0,0 0 0,-1 0 0,1 0 0,0 0 0,0 0 0,0 0 0,-1 0 0,1 0 0,0 0 0,0 0 0,0 0 0,-1 0 0,1 0 0,0 0 0,0 0 0,0 0 0,-1 0 0,1 0 0,0 0 0,0 0 0,0 0 0,-1 0 0,1 0 0,0-1 0,0 1 0,0 0 0,0 0 0,-1 0 0,1 0 0,0 0 0,0-1 0,0 1 0,0 0 0,0 0 0,0 0 0,-1-1 0,1 1 0,0 0 0,0 0 0,0 0 0,0-1 0,0 1 0,0 0 0,0 0 0,0 0 0,0-1 0,0 1 0,0 0 0,0 0 0,0 0 0,0-1 0,0 1 0,0 0 0,0-12 0,0 12 0,0-9 0,2-22 0,-1 30 0,-1-1 0,1 1 0,0-1 0,-1 1 0,1-1 0,0 1 0,0 0 0,0 0 0,0-1 0,0 1 0,1 0 0,-1 0 0,0 0 0,0 0 0,1 0 0,-1 0 0,3-1 0,3-1 0,1 1 0,-1-1 0,0 1 0,1 0 0,0 1 0,-1 0 0,1 0 0,0 1 0,-1 0 0,1 0 0,0 0 0,-1 1 0,1 1 0,0-1 0,-1 1 0,1 0 0,-1 1 0,0 0 0,0 0 0,11 7 0,-11-6 0,1 1 0,-1 1 0,0-1 0,0 1 0,-1 0 0,0 1 0,0-1 0,0 1 0,-1 1 0,0-1 0,0 1 0,-1-1 0,0 1 0,0 1 0,-1-1 0,0 0 0,3 14 0,-4-9 0,0 1 0,0-1 0,-2 0 0,1 1 0,-2-1 0,0 0 0,0 1 0,-1-1 0,-1 0 0,0 0 0,-1 0 0,-1-1 0,0 1 0,0-1 0,-1 0 0,-1 0 0,0-1 0,0 0 0,-13 15 0,14-20 0,4-3 0,0 1 0,-1-1 0,0 0 0,0 0 0,0 0 0,0 0 0,0 0 0,-1-1 0,1 0 0,-1 1 0,0-1 0,1 0 0,-1-1 0,0 1 0,0-1 0,0 0 0,0 0 0,-6 1 0,9-2-10,0-1-1,0 1 1,0-1-1,1 1 1,-1-1-1,0 1 1,0-1-1,0 0 1,0 1-1,1-1 1,-1 0-1,0 1 1,1-1-1,-1 0 1,0 0-1,1 0 1,-1 0-1,1 0 1,0 0-1,-1 0 1,1 0-1,0 0 1,-1 0-1,1 0 1,0 0-1,0 0 1,0 0-1,0 0 1,0 0-1,0-1 1,1-40-1790,2 18-1458,2-1 0,13-37 0,1 8-4632</inkml:trace>
  <inkml:trace contextRef="#ctx0" brushRef="#br0" timeOffset="2511.52">1608 127 13554,'0'0'11038,"5"12"-9006,82 222 4111,-85-223-6360,1 0 1,-1 0-1,-1-1 0,1 19 0,-6-27-4368,-12-5 199,3-9-1023,-1-5-3269</inkml:trace>
  <inkml:trace contextRef="#ctx0" brushRef="#br0" timeOffset="2897.77">1366 157 14875,'0'0'16448,"10"-3"-15493,56-13-745,262-77 69,-216 48-279,-112 45 2,0 0 0,0 0-1,0 0 1,0 0 0,0 0 0,0 0-1,-1 0 1,1 0 0,0 0 0,0 1-1,0-1 1,0 0 0,0 0 0,0 0-1,0 0 1,0 0 0,0 0 0,0 0-1,0 0 1,0 0 0,0 0 0,0 0-1,0 0 1,0 0 0,0 1 0,0-1-1,0 0 1,0 0 0,0 0 0,0 0-1,0 0 1,0 0 0,0 0 0,0 0-1,0 0 1,0 0 0,0 0 0,0 1-1,0-1 1,0 0 0,0 0 0,0 0-1,0 0 1,0 0 0,0 0 0,0 0-1,0 0 1,0 0 0,0 0 0,0 0-1,0 0 1,1 0 0,-1 0 0,0 0-1,0 1 1,0-1 0,0 0 0,0 0-1,0 0 1,0 0 0,0 0 0,0 0-1,0 0 1,0 0 0,1 0 0,-7 7-581,-12 8-3838,-4-1-887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0:41.4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204 16411,'0'0'6581,"5"14"-4676,66 172 3719,-51-136-5355,193 529 1708,-207-563-1977,-3-9 0,-6-12 0,-29-42-2045,-21-48-9021,28 47 2972</inkml:trace>
  <inkml:trace contextRef="#ctx0" brushRef="#br0" timeOffset="526.43">1 124 14075,'0'0'5329,"3"-11"-2137,13-37-1132,-14 44-1851,0 0 1,0 0-1,1 1 1,-1-1-1,1 1 1,0 0-1,0 0 1,0 0 0,0 0-1,1 0 1,-1 1-1,1-1 1,0 1-1,-1 0 1,1 0-1,0 0 1,5-1 0,1 0 232,-1 1 0,1 0 0,0 0 0,0 1 0,16 0 1,-17 1-359,1 0 0,0 1 1,0 1-1,-1 0 0,1 0 1,-1 1-1,1 0 0,-1 0 1,0 1-1,0 0 0,0 1 0,-1 0 1,0 0-1,0 1 0,0 0 1,-1 1-1,1 0 0,-2 0 1,8 9-1,-6-7-84,-1 1 0,0 0 0,-1 0 0,0 1 0,-1 0 0,0 0 0,-1 0 0,0 1 0,0 0 0,-1-1 0,-1 1 0,0 0 0,-1 1 0,0-1 0,-1 0 0,0 0 0,-1 0 0,0 0 0,-1 0 0,0 0 0,-1 0 0,0 0 0,-1-1 0,-10 20 0,-1-2 0,-33 46 0,39-63 0,0 0 0,-2-1 0,1 0 0,-1 0 0,-24 16 0,33-25 0,0-1 0,0 1 0,0-1 0,-1 0 0,1 0 0,-1 0 0,1 0 0,0-1 0,-1 1 0,0-1 0,1 1 0,-1-1 0,1 0 0,-1 0 0,1 0 0,-1 0 0,-4-1 0,52-1-7445,-20 2 414</inkml:trace>
  <inkml:trace contextRef="#ctx0" brushRef="#br0" timeOffset="1020.14">697 707 12410,'0'0'11950,"4"15"-10074,27 218 4655,-29-159-6531,-2-41 0,6 51 0,-4-78-54,0-17-2266,1-60-6857,0 28 2380</inkml:trace>
  <inkml:trace contextRef="#ctx0" brushRef="#br0" timeOffset="1580.13">825 747 14387,'0'0'7025,"20"70"-4568,-8-37-649,1 1-320,-1 0-303,-2 0-225,0-2-240,-3-1-384,-2-1-128,-2-6-208,-3 0-120,0-4-744,-8-2-1385,-4-8-2240,-3-4-3768</inkml:trace>
  <inkml:trace contextRef="#ctx0" brushRef="#br0" timeOffset="1581.13">667 773 13826,'0'0'15448,"10"-10"-14353,30-30-211,-38 39-816,1-1 1,-1 0-1,1 1 1,0 0-1,0 0 1,0 0-1,0 0 1,0 0-1,0 1 1,0-1-1,0 1 1,0 0-1,0 0 1,0 0-1,0 0 1,1 0-1,-1 1 1,0-1-1,0 1 1,3 1-1,5 1 8,-1-2-76,28 6 0,1-1 0,39-1 0,-74-5-103,-1 0 0,0 0-1,1-1 1,-1 1 0,0-1 0,0 0 0,0 0 0,1 0-1,-1 0 1,0-1 0,-1 1 0,1-1 0,0 0-1,4-2 1,-4 0-483,0 1-1,0 0 0,0-1 1,0 0-1,0 1 0,-1-1 1,0 0-1,0 0 0,3-8 1,1-9-10316</inkml:trace>
  <inkml:trace contextRef="#ctx0" brushRef="#br0" timeOffset="1978.73">1101 291 17323,'0'0'14731,"78"-30"-14018,-56 24-713,3 0 0,-5 4 0,0-2 0,-7 4 0,-6 0 0,-2 0 0,-5 6-1449,-7 8-3960,-8 4-1897</inkml:trace>
  <inkml:trace contextRef="#ctx0" brushRef="#br0" timeOffset="1979.73">1114 557 17451,'0'0'15316,"70"-16"-15316,-48 8 0,1 0 0,-3 1 0,0 3 0,-3-2 0,-4 2-653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0:33.7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09 608 18491,'0'0'14276,"-2"4"-14276,2-8-1001,0-8-6112,0-2-8018</inkml:trace>
  <inkml:trace contextRef="#ctx0" brushRef="#br0" timeOffset="3246.07">1696 249 14979,'0'0'11426,"15"-6"-9920,46-17-320,-58 22-1116,0 0 0,0 0 0,-1 1 0,1-1 0,0 1 0,0 0 0,-1-1 0,1 1 0,0 1 0,0-1 0,0 0 0,-1 1 0,1-1 0,0 1 0,0 0 0,-1 0 0,1 0 0,-1 0 0,1 1 0,-1-1 0,1 1 1,-1-1-1,0 1 0,0 0 0,0 0 0,0 0 0,0 0 0,0 0 0,1 3 0,1 1 87,0 0 0,-1 0 0,0 0 0,0 1-1,0-1 1,-1 1 0,0 0 0,-1-1 0,2 10 0,-2 0-157,0-1 0,-2 1 0,1 0 0,-2-1 0,0 1 0,-8 27 0,-38 86 0,38-106 0,20-43 0,1 1 0,1 0 0,19-22 0,-3 3 0,7-10 0,30-46 0,-56 78 0,0 0 0,-1 0 0,0-1 0,5-19 0,-10 14 0,-19 54 0,8-12 0,2 0 0,0 1 0,1 0 0,1 0 0,1 0 0,1 0 0,1 1 0,2 27 0,-1-43 0,1-1 0,-1 0 0,1 0 0,0 0 0,0 0 0,1-1 0,0 1 0,-1 0 0,2-1 0,-1 1 0,0-1 0,1 1 0,0-1 0,0 0 0,0 0 0,1 0 0,-1-1 0,1 1 0,0-1 0,5 4 0,-2-3 0,1 1 0,0-1 0,0-1 0,0 1 0,1-2 0,-1 1 0,1-1 0,0 0 0,-1-1 0,17 1 0,44-2 0,-66 1 0,-3-1-10,1 0 0,-1 0 0,0 0 0,0 0 0,0 1 0,0-1 0,0 0 0,0 0 0,0 0 0,0 0 0,0 0 0,0 1 0,0-1 0,0 0 0,0 0 0,0 0 0,0 0 0,0 1 1,0-1-1,0 0 0,0 0 0,0 0 0,0 0 0,0 1 0,0-1 0,0 0 0,0 0 0,-1 0 0,1 0 0,0 0 0,0 0 0,0 1 0,0-1 0,0 0 0,0 0 0,0 0 0,-1 0 0,1 0 0,0 0 0,0 0 0,0 0 0,0 0 0,0 1 0,-1-1 0,1 0 0,0 0 0,0 0 0,0 0 0,0 0 0,-1 0 0,1 0 0,0 0 0,0 0 0,-1 0-207,0 0 0,1 1 1,-1-1-1,0 0 0,1 1 0,-1-1 0,1 1 0,-1-1 0,1 1 0,-1-1 0,1 1 0,-1-1 0,1 1 0,-1-1 0,1 1 0,0 0 0,-1-1 0,1 1 0,0 0 0,-1-1 0,1 1 0,0 1 0</inkml:trace>
  <inkml:trace contextRef="#ctx0" brushRef="#br0" timeOffset="-2595.41">267 134 10386,'0'0'15348,"0"2"-14546,-1 7-356,1 0 0,0 0 1,1 0-1,0 0 0,0 0 0,1-1 1,5 18-1,1 2 525,42 205 42,43 160-336,-68-291-677,-22-100 37,-2-10 0,0-13-406,-1-8-3539,-2-1-1,-6-36 1,-2 24-3133</inkml:trace>
  <inkml:trace contextRef="#ctx0" brushRef="#br0" timeOffset="-2193.97">157 125 15723,'0'0'9489,"5"-13"-8059,19-41-84,-21 50-1163,0 1 0,0-1 1,0 1-1,0-1 0,1 1 1,-1 0-1,1 1 0,0-1 1,0 1-1,0-1 0,0 1 1,1 0-1,-1 1 0,0-1 1,1 1-1,-1 0 0,10-2 1,-6 2 112,9-3-217,-1 1 1,1 2 0,0-1 0,-1 2 0,1 0 0,0 1 0,-1 1 0,1 0 0,0 1-1,20 7 1,-25-6-61,-1 0 0,0 1 0,0 0 1,-1 1-1,1 0 0,-1 0 0,0 1 0,-1 0 0,0 1 0,0 0 0,-1 1 0,0 0 0,0 0 0,-1 0 0,8 14 0,-12-16-19,1 0 0,-1 0 0,0 1 0,-1-1 0,0 1 0,0-1 0,0 1 0,-1 0 0,-1 0 0,1 0 0,-1 0 0,-2 14 0,0-10 0,0-1 0,-1 1 0,-1 0 0,0-1 0,-1 0 0,0 0 0,-11 17 0,0-4 0,-1-2 0,-1 0 0,-1-1 0,0-1 0,-2-1 0,-32 24 0,50-41-25,0 0 0,0 0 0,0-1 0,0 1 0,-1-1 0,-6 3 0,8-4-277,4-1-203,16-3-1305,5 1-6365,2-2-5832</inkml:trace>
  <inkml:trace contextRef="#ctx0" brushRef="#br0" timeOffset="-1361.23">870 755 4793,'0'0'15580,"-1"14"-13109,1-9-2323,-3 24 1125,1 0 0,2 0 0,1-1 0,4 31 0,3-15-7,-5-27-865,0 0 1,1-1-1,0 1 0,11 24 0,-11-37-1927,-4-4 1396,1-1 0,-1 1 0,0 0 0,0 0 0,1 0 0,-1 0 0,0-1 1,0 1-1,1 0 0,-1 0 0,0-1 0,0 1 0,0 0 0,1 0 0,-1-1 0,0 1 1,0 0-1,0-1 0,0 1 0,0 0 0,1 0 0,-1-1 0,0 1 0,0 0 0,0-1 1,0 1-1,0 0 0,0-1 0,9-60-9168,-4 28 2150</inkml:trace>
  <inkml:trace contextRef="#ctx0" brushRef="#br0" timeOffset="-936.53">962 718 13258,'0'0'5738,"3"12"-2920,63 199 4701,-60-193-7519,13 47 854,-14-21-4508,-5-44 3525,1 0 0,-1 0 0,0 0 0,0 0 0,0 0 0,0 0 0,0 0 0,0 0 0,0 0 0,0 1 0,0-1 0,0 0 1,0 0-1,0 0 0,0 0 0,0 0 0,0 0 0,-1 0 0,1 0 0,0 0 0,0 0 0,0 1 0,0-1 0,-1 1-2322,1-1 2322,0 0 0,0 0 0,0 0 0,-1 0 0,1 0 1,0 0-1,0-1 0,0 1 0,0 0 0,0 0 0,0 0 0,0 0 0,0 0 0,-1 0-880,-8 0-7106</inkml:trace>
  <inkml:trace contextRef="#ctx0" brushRef="#br0" timeOffset="-400.94">800 798 5009,'0'0'18813,"-3"-11"-17255,-6-35-325,9 45-1160,0 0 0,0 0 0,0 0 0,0 0-1,0-1 1,0 1 0,0 0 0,1 0 0,-1 0 0,0 0 0,1 0 0,-1 0 0,1 0-1,-1 0 1,1 0 0,-1 0 0,1 0 0,0 0 0,-1 0 0,1 0 0,0 0 0,0 1-1,0-1 1,0 0 0,-1 0 0,1 1 0,0-1 0,0 1 0,0-1 0,2 0 0,1 0 184,0 0 0,0 0 1,0 0-1,0 1 0,8-1 0,-10 1-158,21 0 376,0 1 0,31 5 0,-28-2-61,34 0-1,-57-4-412,0 0 1,1-1-1,-1 0 0,0 0 1,0 0-1,0 0 1,0 0-1,0-1 0,-1 1 1,1-1-1,0 0 0,-1 0 1,1 0-1,-1 0 1,1 0-1,-1 0 0,0-1 1,0 1-1,0-1 0,0 1 1,-1-1-1,3-4 0,4-8-112,-1-1 0,10-32 0,-14 39-3,5-18-2022,-4 7-2526,-2 4-2864</inkml:trace>
  <inkml:trace contextRef="#ctx0" brushRef="#br0" timeOffset="6070.86">41 1021 9209,'0'0'4821,"-20"-5"12448,19 20-17004,0 1 0,-6 24 0,3-24-41,1 0 1,-1 27-1,4-28-224,0-1 0,0 1 0,1 0 0,1-1 0,1 1 0,0-1 0,0 1 0,2-1 0,8 20 0,-4-17 0,1 0 0,1-1 0,0 0 0,1-1 0,1 0 0,0-1 0,1 0 0,0-1 0,1-1 0,32 20 0,-21-17 0,1-2 0,0-1 0,1-1 0,0-1 0,1-1 0,41 6 0,-4-6 0,0-3 0,77-3 0,-118-5 0,0-1 0,49-12 0,-66 12 0,0 1 0,0-1 0,-1-1 0,1 1 0,-1-1 0,0 0 0,0-1 0,0 0 0,8-7 0,4-7 0,27-32 0,-8 7 0,-32 36 0,1 1 0,-1-1 0,0-1 0,-1 1 0,0-1 0,0 0 0,-1 0 0,0 0 0,0-1 0,-1 0 0,2-12 0,1 1 0,1 0 0,15-33 0,-2 8 0,0 0 0,-13 32 0,-1-1 0,0 1 0,-1-1 0,-1-1 0,3-15 0,0-142 0,-7 157 0,0 16-4,0-1 0,0 1 1,0 0-1,0 0 0,-1 0 0,1 0 0,0-1 0,0 1 1,0 0-1,0 0 0,0 0 0,-1 0 0,1 0 1,0 0-1,0 0 0,0-1 0,0 1 0,-1 0 0,1 0 1,0 0-1,0 0 0,0 0 0,-1 0 0,1 0 1,0 0-1,0 0 0,0 0 0,-1 0 0,1 0 0,0 0 1,0 0-1,0 0 0,-1 0 0,1 0 0,0 1 1,0-1-1,0 0 0,-1 0 0,1 0 0,0 0 0,0 0 1,0 0-1,0 0 0,0 1 0,-1-1 0,1 0 1,0 0-1,0 0 0,0 0 0,0 1 0,0-1 0,0 0 1,0 0-1,0 0 0,0 0 0,-1 1 0,1-1 1,-3 8-532,-4 6-1904,-2 1-3714,-5 2-6704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0:26.4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1 328 12618,'0'0'9862,"0"2"-9283,2 22 415,2 0 0,0 0 0,1 0 1,13 33-1,-5-11-21,12 43 324,44 152 345,-61-216-1568,2-1-1,1-1 1,27 45 0,-38-67-610,1-24-2756,-2 0 1,-1 1 0,-8-41-1,0 21-1817</inkml:trace>
  <inkml:trace contextRef="#ctx0" brushRef="#br0" timeOffset="505.67">260 288 15267,'0'0'6923,"6"18"-5388,43 120 1388,-25-75-1233,0 4-404,3-2 1,57 100 0,-80-157-1342,-3-7-50,-1 1 1,1-1-1,0 0 1,-1 0-1,1 1 1,0-1-1,0 0 1,0 0 0,0 0-1,0 0 1,0 0-1,2 1 1,-28-36-15380,1 11 3623</inkml:trace>
  <inkml:trace contextRef="#ctx0" brushRef="#br0" timeOffset="1126.75">0 464 10850,'0'0'11498,"14"-11"-9902,-2 1-1176,4-3 274,1 0 0,0 1 1,30-15-1,235-134 4338,-202 112-5090,-80 49-15,0 0-1,1 0 1,-1 0-1,0-1 0,0 1 1,0 0-1,1 0 1,-1 0-1,0 0 0,0 0 1,0-1-1,1 1 1,-1 0-1,0 0 1,0 0-1,1 0 0,-1 0 1,0 0-1,1 0 1,-1 0-1,0 0 0,0 0 1,1 0-1,-1 0 1,0 0-1,0 0 0,1 0 1,-1 0-1,0 0 1,0 0-1,1 1 1,-1-1-1,0 0 0,0 0 1,0 0-1,1 0 1,0 10-5615,-2-5 3584,1 11-6911</inkml:trace>
  <inkml:trace contextRef="#ctx0" brushRef="#br0" timeOffset="2113.81">733 850 8585,'0'0'13106,"7"-13"-11570,24-47-298,-26 48-854,-1 0 0,0-1 0,0 1 0,-1-1-1,-1 0 1,0 1 0,-1-1 0,-1-14 0,1 9-38,0 6-173,0-17 571,-3-51-1,2 80-738,0-1 0,0 0 0,0 0 0,0 0 0,0 1 0,0-1 0,0 0 0,0 0 0,0 1 0,0-1 0,-1 0 0,1 1 0,0-1 0,0 0 0,-1 0 0,1 1 0,-1-1 0,1 1 0,-1-1 0,1 0 0,-1 1 0,1-1 0,-1 1 0,1-1 0,-1 1 0,0-1 0,1 1 0,-1 0 0,0-1 0,1 1 0,-1 0 0,0-1 0,1 1 0,-2 0 0,-3 14-100,-1 18 239,2 1-1,1-1 1,1 0 0,5 55 0,-2-78-78,0 0 0,1 0 0,0 0 0,0-1 0,1 1 0,0 0 0,1-1 0,0 0 1,0 0-1,6 8 0,-7-12-6,0 0 0,0 0 0,0-1 0,0 1 0,1-1 0,-1 0 1,1 0-1,0 0 0,0 0 0,0 0 0,0-1 0,1 0 0,-1 0 0,0 0 1,1-1-1,0 1 0,-1-1 0,1 0 0,0-1 0,6 1 0,-11 0-15,11-9-37,-2-5-8,0-1 0,0 0 0,-2-1 0,0 0 0,0 0 0,-2-1 0,1 0 0,-2 0 0,0 0 0,-2 0 0,1-1 0,-1-26 0,-2 41 0,0 0 0,-1-1 0,1 1 0,-1-1 0,0 1 0,0 0 0,0 0 0,0-1 0,-1-1 0,-3-6 0,3 40 0,1 31 0,-1-32 0,1-1 0,2 1 0,8 53 0,-7-75 0,0-1 0,0 1 0,0-1 0,1 0 0,0 1 0,0-1 0,1-1 0,0 1 0,6 8 0,-9-13 0,1 0 0,-1 1 0,1-1 0,-1 0 0,1 0 0,-1 1 0,1-1 0,-1-1 0,1 1 0,0 0 0,0 0 0,-1 0 0,1-1 0,0 1 0,0-1 0,0 0 0,0 1 0,0-1 0,0 0 0,0 0 0,0 0 0,-1 0 0,1-1 0,0 1 0,0-1 0,0 1 0,0-1 0,0 1 0,-1-1 0,1 0 0,0 0 0,-1 0 0,1 0 0,0 0 0,-1 0 0,1 0 0,1-2 0,8-8-424,-1 1-1,0-1 1,-1-1-1,0 0 1,-1 0-1,0-1 1,-1 0-1,9-21 1,-2-4-6119</inkml:trace>
  <inkml:trace contextRef="#ctx0" brushRef="#br0" timeOffset="2590.7">1179 20 1384,'0'0'13845,"-6"10"-9351,1-2-3974,0 0-54,1-1 0,0 1 0,0 0 1,0 0-1,1 0 0,0 0 0,1 1 0,-2 9 0,2-1 104,2 1 0,0-1 0,0 1 0,2-1 0,0 1 0,1-1-1,1 0 1,0 0 0,1 0 0,12 25 0,-5-18-446,0 0 0,2-1 0,1-1-1,0 0 1,2-1 0,24 24 0,-37-41-530,-1 0 0,1-1 0,0 0 1,1 0-1,-1 0 0,8 4 0,16 0-8720,-19-7 1657</inkml:trace>
  <inkml:trace contextRef="#ctx0" brushRef="#br0" timeOffset="3038.9">1475 116 15267,'0'0'9798,"8"16"-8074,3 2-1218,-6-9-275,0 0-1,-1 0 0,1 0 1,-2 0-1,1 0 1,-1 1-1,-1 0 0,3 16 1,-3 7 860,-2 65 0,-2-32-120,3-72-964,0 0 0,1 0-1,-1 0 1,1 0 0,1 0 0,-1 1-1,5-9 1,3-6 72,-10 18-77,43-113 84,-38 97-81,0 0-1,-1 0 1,-1 0 0,1-32 0,-21 119-5,15-55-120,1 0 0,0 0 0,1 1 0,1-1 0,3 20 1,-3-31 56,-1 1 1,1-1 0,0 0 0,1 0 0,-1 0 0,1 0 0,-1 0 0,1 0 0,0 0 0,0-1 0,0 1 0,4 3 0,-4-4 8,0-1 0,0 0 0,0 1 0,1-1 0,-1 0 1,1 0-1,-1 0 0,0-1 0,1 1 0,-1-1 0,1 1 1,0-1-1,-1 0 0,1 0 0,-1 0 0,1 0 0,-1 0 1,5-1-1,-5 0-204,0 0 0,0 1 0,0-1 0,-1 0 1,1 0-1,0 0 0,0 0 0,-1 0 0,1 0 0,-1 0 0,1-1 1,-1 1-1,1-1 0,-1 1 0,0-1 0,0 1 0,0-1 1,1-2-1,15-35-5455,-15 32 4053,9-25-6604</inkml:trace>
  <inkml:trace contextRef="#ctx0" brushRef="#br0" timeOffset="3544.48">1782 1 15603,'0'0'9866,"38"65"-7634,-23-33-671,0 6-193,0 0-336,0 1-280,-3-1-399,-2-4-353,2-6 0,-2-4 0,0-6-633,-2-6-911,2-12-2041,-3 0-1352,-2-10-2888</inkml:trace>
  <inkml:trace contextRef="#ctx0" brushRef="#br0" timeOffset="3545.48">2129 134 17243,'0'0'8570,"72"-10"-7314,-44 2-816,2 0-440,-8 8-1688,-4 0-3009,-13 6-5633</inkml:trace>
  <inkml:trace contextRef="#ctx0" brushRef="#br0" timeOffset="3546.48">2254 410 19668,'0'0'10914,"72"-38"-11074,-37 17-4889,0-1-749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1:56.9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50 313 13866,'0'0'11523,"85"-48"-11219,-70 40-296,-5 4-8,0 4-1376,-10 12-7562,-5 0 896</inkml:trace>
  <inkml:trace contextRef="#ctx0" brushRef="#br0" timeOffset="466.8">1916 465 5673,'0'0'18268,"92"-86"-19085,-57 59-3543,-5 5-2882</inkml:trace>
  <inkml:trace contextRef="#ctx0" brushRef="#br0" timeOffset="976.38">163 203 2472,'0'0'15519,"0"12"-14132,0 56 1421,13 83-1,7-37-1198,-5-36 238,-3 0 1,2 105 0,-15-133-1360,0-17-430,4 37 1,0-61-916,3-13-1048,4-18-765,9-83-5884,-15 49 1248</inkml:trace>
  <inkml:trace contextRef="#ctx0" brushRef="#br0" timeOffset="1383.3">205 201 15659,'0'0'3385,"37"73"-1305,-12-29-80,5 7-295,3 5-569,2 0-128,-3 1-384,0-3-135,-4-2-185,-6-5-136,-2-3-112,-7-4-56,-8-4-633,-5-4-759,-10-7-552,-10-9-2721,-5-8-4161</inkml:trace>
  <inkml:trace contextRef="#ctx0" brushRef="#br0" timeOffset="1384.3">0 552 15987,'0'0'6681,"35"-79"-5928,-7 47 159,9-2-96,6-2-96,4 7-264,3-1-288,-3 6-168,3 8-440,-5 8-880,5 8-1369,-13 2-1608,-7 12-4281</inkml:trace>
  <inkml:trace contextRef="#ctx0" brushRef="#br0" timeOffset="1874.98">707 474 11618,'0'0'3510,"0"11"-2042,0 102 2306,1-90-2864,1-1 0,1 1 0,10 35 0,-9-45-615,0 0 0,1 0-1,1 0 1,0 0 0,1-1-1,1 0 1,-1 0 0,2-1-1,0 0 1,16 16 0,-24-27-246,-1 1 1,1-1-1,-1 1 1,1-1 0,-1 1-1,1-1 1,-1 0-1,1 1 1,0-1 0,-1 0-1,1 0 1,0 1 0,-1-1-1,1 0 1,0 0-1,-1 0 1,1 0 0,0 0-1,-1 0 1,1 0-1,0 0 1,-1 0 0,1 0-1,0 0 1,-1 0-1,1-1 1,-1 1 0,1 0-1,0 0 1,-1-1-1,1 1 1,-1 0 0,1-1-1,0 1 1,-1-1-1,1 1 1,-1-1 0,0 1-1,1-1 1,-1 1-1,1-1 1,-1 1 0,0-1-1,1 1 1,-1-1-1,0 0 1,1 1 0,-1-1-1,0 0 1,0 1-1,0-1 1,0 0 0,0 0-1,3-8 277,-1 0-1,-1 0 0,1-12 0,-1 9-167,19-180 449,-18 108-9421</inkml:trace>
  <inkml:trace contextRef="#ctx0" brushRef="#br0" timeOffset="2266.45">935 160 15755,'0'0'4145,"-18"91"-1905,18-45-751,0 4-193,8-3-288,9-1-336,3-4-400,5-6-152,0-7-120,-2-5-120,1-6-776,-6-8-552,-3-10-1425,-5-6-1680,-5-10-1048</inkml:trace>
  <inkml:trace contextRef="#ctx0" brushRef="#br0" timeOffset="2750.2">1142 227 14363,'0'0'8663,"13"13"-7427,42 41-401,-51-49-764,0 0 1,0 0-1,-1 0 0,1 1 0,-1 0 1,-1 0-1,1 0 0,-1 0 0,0 0 1,0 0-1,-1 0 0,1 10 0,0-4-5,6 59 177,4-106-1185,-6-1 484,2-52-1,-8 74 408,0 0-1,-1 0 1,0 0-1,-1 1 1,-1-1-1,-8-26 1,11 39 100,0 0 0,-1 0 0,1 0 0,0 0 0,-1 0 0,1 1 0,-1-1-1,1 0 1,-1 0 0,1 0 0,-1 0 0,1 0 0,-1 1 0,0-1 0,0 0 0,1 0 0,-1 1 0,-1-2 0,1 3-1,1-1 0,-1 0 0,1 1 0,-1-1 0,1 1 0,-1-1 0,1 1 0,0-1 0,-1 1 0,1-1 0,0 1 0,0-1 0,-1 1 0,1-1 0,0 1 0,0-1 0,0 1 0,0 0 1,0-1-1,0 1 0,0 0 0,-3 43 710,3-22-539,1 0 1,6 42-1,-5-58-257,-1 0 1,1 1 0,0-1 0,0 0 0,1 0 0,0 0 0,0-1-1,0 1 1,0-1 0,1 0 0,0 0 0,0 0 0,1 0-1,8 7 1,-12-11-78,0 0-1,0-1 0,0 1 0,0 0 0,0-1 0,0 1 1,0-1-1,0 1 0,0-1 0,0 0 0,0 1 1,0-1-1,0 0 0,0 0 0,0 0 0,0 0 1,0 0-1,1 0 0,-1 0 0,0 0 0,0 0 1,0 0-1,0-1 0,0 1 0,0 0 0,0-1 0,0 1 1,0-1-1,0 1 0,1-2 0,0 0-361,0 0-1,0 0 0,0 0 1,-1 0-1,1 0 0,-1 0 1,1-1-1,-1 1 0,0-1 1,0 1-1,1-5 0,4-20-6500</inkml:trace>
  <inkml:trace contextRef="#ctx0" brushRef="#br0" timeOffset="2751.2">1344 1 16123,'0'0'5705,"70"71"-2856,-33-31-697,3 6-63,0 2-585,0 5-544,-5 9-384,-3 15-168,3 17-256,-3 1-152,-4-13-768,-13-27-3617,-10-23-11802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1:54.1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 637 10778,'0'0'7697,"0"0"-7461,-1 0 1,1 0-1,-1 0 0,1 0 1,-1 0-1,1 0 0,-1-1 0,1 1 1,-1 0-1,1 0 0,-1-1 0,1 1 1,0 0-1,-1-1 0,1 1 0,-1 0 1,1-1-1,0 1 0,-1-1 1,1 0-1,1-16 697,1 0 0,1 0 0,0 1 0,2-1 0,10-27 1,3-10 8,-7 10-499,-1-1 0,-2 1 0,-2-1 0,-3 0 0,-2-65 0,-1 107-416,0 1-21,1 0 0,-1 0 0,0 1-1,-1-1 1,1 0 0,0 1 0,0-1-1,-1 0 1,1 0 0,-1 1 0,1-1-1,-1 1 1,0-1 0,1 1 0,-1-1-1,0 1 1,-2-2 0,3 2-6,0 1 0,0 0 0,0 0 0,0 0 0,-1 0 0,1 0 0,0 0 0,0 0 0,0 0 0,0 0 0,0 0 0,0 1 0,-1-1 0,1 0 0,0 0 0,0 0 0,0 0 0,0 0 0,0 0 0,0 0 0,-1 0 0,1 0 0,0 0 0,0 0 0,0 0 0,0 1 0,0-1 0,0 0 0,0 0 0,0 0 0,0 0 0,0 0 0,0 0 0,-1 0 0,1 1 0,0-1 0,0 0 0,0 0 0,0 0 0,0 0 0,0 0 0,0 1 0,0-1 0,0 0 0,0 0 0,0 0 0,0 0 0,0 0 0,0 0 0,1 1 0,-1-1 0,0 0 0,0 0 0,0 0 0,0 0 0,0 0 0,0 0 0,0 4 0,-4 103 0,5 0 0,25 186 0,-24-279-1331,0-1-1,6 18 1,-7-27 777,0-1 1,0 0 0,0 0-1,1 0 1,-1 0-1,1 0 1,0 0 0,0-1-1,0 1 1,0 0-1,0-1 1,1 0 0,-1 1-1,6 3 1,0-2-9653</inkml:trace>
  <inkml:trace contextRef="#ctx0" brushRef="#br0" timeOffset="515.67">436 808 15699,'0'0'5793,"-16"16"-3868,-51 53-425,59-60-1172,0 1 1,1-1-1,0 2 1,0-1-1,1 1 1,1 0-1,0 0 1,1 1-1,0-1 1,0 1-1,-1 13 1,4-21-229,-3 14 121,0 0 0,2 0 0,0 0 0,2 0 0,0 1 0,0-1-1,2 0 1,0 0 0,7 24 0,-6-30-107,1 1 1,1 0-1,0-1 0,0 0 0,2 0 0,-1 0 1,1-1-1,1 0 0,0 0 0,1-1 0,0 0 1,0-1-1,15 12 0,-22-19-114,0-1 0,0 1 0,0-1 0,0 1 0,0-1 0,0 0 0,1 0 0,-1 0 0,0 0 0,1 0 0,-1 0 0,1-1 0,-1 1 0,0-1 0,1 1 0,0-1 0,-1 0 0,1 0 0,-1 0 0,1-1 0,-1 1 0,1-1 0,-1 1 0,0-1 0,1 0 0,2-1 0,-2 0 0,0 0 0,0-1 0,-1 1 0,0-1 0,1 0 0,-1 0 0,0 0 0,0 0 0,0 0 0,-1 0 0,1 0 0,-1 0 0,0-1 0,0 1 0,0 0 0,0-1 0,0-6 0,0 3 0,0-1 0,0 1 0,-1 0 0,0-1 0,-1 1 0,0 0 0,0 0 0,0 0 0,-1-1 0,0 1 0,0 1 0,-4-9 0,4 12 0,-1-1 0,1 0 0,-1 0 0,0 1 0,0 0 0,0-1 0,0 1 0,0 0 0,-1 1 0,1-1 0,-1 1 0,0-1 0,0 1 0,0 0 0,0 0 0,0 1 0,0-1 0,0 1 0,-1 0 0,1 0 0,-5 0 0,4 0 0,-1 1 0,1 0 0,0 0 0,0 0 0,0 0 0,0 1 0,0-1 0,0 2 0,0-1 0,0 0 0,0 1 0,1 0 0,-1 0 0,1 0 0,-1 1 0,1-1 0,-7 6 0,7-4 0,0 1 0,0-1 0,0 1 0,1 0 0,0-1 0,0 1 0,0 1 0,0-1 0,1 0 0,0 1 0,0-1 0,1 1 0,-1 0 0,1-1 0,0 8 0,0-8-235,1 0-1,0 0 1,0 0-1,1 1 1,-1-1 0,1 0-1,0 0 1,1 0-1,-1 0 1,1-1 0,0 1-1,0 0 1,0-1-1,1 1 1,0-1-1,0 0 1,5 7 0,4 1-1737,1 0 0,0-1 0,27 18-1,-26-20 743,25 18-6211</inkml:trace>
  <inkml:trace contextRef="#ctx0" brushRef="#br0" timeOffset="982.56">574 1817 16251,'0'0'10043,"6"1"-9436,2 0-317,-1 0 0,1-1 0,-1 0 0,1-1 0,-1 1 1,1-1-1,-1-1 0,1 0 0,-1 0 0,11-4 0,-4 0 105,-1 0 0,1 0 0,-2-1 0,24-18 0,-31 19-236,-11 4 76,-12 5 71,5 1-306,1 1 0,0 0 0,0 0 0,1 1 0,-16 11 0,-51 43 0,76-59 0,-36 36 0,35-34 0,0 0 0,0 0 0,1 1 0,0-1 0,-1 1 0,1-1 0,0 1 0,1 0 0,-3 8 0,3-11 0,1 1 0,0-1 0,0 1 0,0-1 0,1 1 0,-1-1 0,0 0 0,0 1 0,1-1 0,-1 1 0,1-1 0,-1 0 0,1 1 0,0-1 0,-1 0 0,1 0 0,0 1 0,0-1 0,0 0 0,0 0 0,0 0 0,0 0 0,0 0 0,0 0 0,0-1 0,1 1 0,-1 0 0,0 0 0,0-1 0,3 1 0,5 3 0,0-1 0,0 0 0,15 2 0,-11-2 0,31 5 0,22 5 0,-60-11 0,0 0 0,0 0 0,0 0 0,-1 1 0,1 0 0,-1 0 0,10 7 0,-13-8 0,-1-1 0,1 1 0,-1 0 0,0-1 0,0 1 0,1 0 0,-1 0 0,0 0 0,-1 0 0,1 0 0,0 0 0,0 0 0,-1 0 0,0 0 0,1 0 0,-1 0 0,0 0 0,0 1 0,0-1 0,0 0 0,0 0 0,0 0 0,-1 0 0,1 0 0,-1 1 0,0-1 0,-1 3 0,-1 2 0,0-1 0,0 0 0,-1 0 0,0 0 0,0 0 0,0 0 0,-7 5 0,-2 2 4,-1-1 0,-25 18 0,32-25-11,0 0 1,-1-1-1,0 0 0,1-1 0,-1 0 0,0 0 0,-1-1 0,-8 2 0,15-3-102,0-1 0,0 0 0,1 0 0,-1 0 0,0 0 0,0 0 0,0-1 0,0 1 0,1-1 0,-1 1 0,0-1 0,0 1 0,1-1 0,-1 0 0,0 0 0,-2-2 1,2 1-528,0 0 1,0 0 0,0 0 0,0-1 0,0 1 0,0-1 0,1 1 0,-1-1 0,-1-4 0,-7-21-7212</inkml:trace>
  <inkml:trace contextRef="#ctx0" brushRef="#br0" timeOffset="1390.55">716 1840 16507,'0'0'11595,"78"-42"-9595,-46 30-880,8-2-584,-3 0-296,6 0-240,-1 0-560,8-7-1760,-10 3-2425,-10 0-3985</inkml:trace>
  <inkml:trace contextRef="#ctx0" brushRef="#br0" timeOffset="2104.64">442 88 13706,'0'0'7302,"17"-1"-4838,252-18 3969,-184 9-5708,-2-3-1,97-29 1,-179 42-726,0-1 0,0 1-1,0-1 1,-1 1 0,1 0-1,0 0 1,0-1 0,0 1 0,0 0-1,0 0 1,0 0 0,-1 0-1,1 0 1,0 0 0,0 0-1,0 0 1,0 1 0,0-1-1,0 0 1,-1 0 0,1 1-1,0-1 1,1 1 0,-2 0-18,1 1 1,0-1-1,-1 1 0,0-1 1,1 1-1,-1-1 0,0 1 1,0-1-1,0 1 0,0-1 1,0 3-1,-1 5-27,1 16 43,0 19 35,1 1 0,11 64 0,5-33 38,3 0 0,40 96-1,79 144 335,24 63-121,-126-281-283,32 99 0,-58-161 0,-2 1 0,-1 1 0,3 52 0,-4 87 0,-6-173 0,0-3 0,0 1 0,-2-1 0,1 0 0,0 1 0,0-1 0,-1 0 0,1 0 0,-1 0 0,1 0 0,-1 0 0,1 0 0,-1 0 0,0 0 0,1 0 0,-1 0 0,0 0 0,0 0 0,0 0 0,0-1 0,0 1 0,0 0 0,0-1 0,0 1 0,0-1 0,-2 2 0,1-1 0,0 0 0,0 0 0,1 0 0,-1 0 0,0 1 0,1-1 0,-1 1 0,0-1 0,0 3 0,2-4 0,0 0 0,0 0 0,0 0 0,0-1 0,1 1 0,-1 0 0,0 0 0,0 0 0,0 0 0,0 0 0,1 0 0,-1 0 0,0 0 0,0 0 0,0 0 0,0 0 0,1 0 0,-1 0 0,0 0 0,0 0 0,0 0 0,0 1 0,0-1 0,1 0 0,-1 0 0,0 0 0,0 0 0,0 0 0,0 0 0,0 0 0,1 0 0,-1 1 0,0-1 0,0 0 0,0 0 0,0 0 0,0 0 0,0 0 0,0 1 0,0-1 0,0 0 0,0 0 0,0 0 0,1 0 0,-1 0 0,0 1 0,3 8 0,-3-7 0,0 0 0,-1 1 0,1-1 0,-1 0 0,0 1 0,0-1 0,0 0 0,0 0 0,0 0 0,0 0 0,0 0 0,-1 0 0,1 0 0,-1 0 0,0 0 0,-2 2 0,-34 24 0,33-25 0,-10 7 0,-1 0 0,0-2 0,0 1 0,0-2 0,-1-1 0,0 0 0,0-1 0,-1 0 0,1-2 0,-1 0 0,0-1 0,-33 0 0,49-3 0,1 1 0,-1 0 0,1-1 0,0 1 0,-1-1 0,1 1 0,0-1 0,0 1 0,-1-1 0,1 0 0,0 0 0,0 0 0,0 0 0,0 0 0,0 0 0,0 0 0,0 0 0,0 0 0,0 0 0,0 0 0,0-3 0,-13-34 0,7 16 0,-15-21-1727,1 13-4854,-5-4-1050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1:52.2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54 13930,'0'0'7282,"14"-2"-5568,38-6 389,69-20 0,-24-1-439,-14 3-512,170-30 1,-180 52-3231,-73 4 1950,1-1-1,0 1 1,-1 0-1,1 0 1,-1 0-1,1 1 1,-1-1-1,1 0 1,0 0-1,-1 0 1,1 0-1,-1 0 1,1 1-1,-1-1 1,1 0-1,-1 1 1,1-1-1,-1 0 1,1 1-1,-1-1 1,1 0-1,-1 1 1,0-1-1,1 1 1,0 0-1,1 15-5909,-2-13 4765,0 11-4576</inkml:trace>
  <inkml:trace contextRef="#ctx0" brushRef="#br0" timeOffset="538.34">119 260 14283,'0'0'3143,"-1"15"-1652,1-6-1257,-1 41 1777,6 69-1,8-21-153,31 242 1389,95 410 892,-130-711-4081,112 443 240,-103-405-297,9 94 0,-2-9 0,-24-156 0,0-2 0,0 0 0,-1 0 0,1 1 0,1-1 0,-1 0 0,2 4 0,-1-8 0,5-1 0,-1 0 0,1-1 0,-1 0 0,0 0 0,0-1 0,0 1 0,0-1 0,0 0 0,-1-1 0,8-6 0,10-4 0,-21 12 1,15-6 54,-1-2-1,17-13 1,-28 20-200,-1-1 0,0 0 0,-1 0 0,1 0 0,0 0 0,-1 0 0,0-1 0,0 0-1,-1 1 1,1-1 0,3-10 0,-3-7-593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37.8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 24575,'2'-2'0,"10"-1"0,12 1 0,12 0 0,8 0 0,7 1 0,8 1 0,-7 0-819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05.7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1 8969,'0'-6'23798,"1"6"-23798,1-1 0,-1 1 0,0 0 0,0 0 0,0-1 0,1 1 0,-1 0 0,0 0 0,0 0 0,1 1 0,-1-1 0,2 0 0,3 1 0,152 7 0,-50-9 0,111-16 0,-3-3 0,-180 17 0,58 1 0,-21 3 0,-71-1 0,-2 2 0,-1 0-106,0-1 1,0 1-1,0 0 0,1 0 1,-1 0-1,0 0 1,1 0-1,0 0 0,-1 0 1,1 0-1,0 0 0,0 1 1,0-1-1,1 0 0,0 3 1,-1 2-1251,0 16-4243,0-2-3648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01.5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22 43 9874,'0'0'9595,"-9"-4"-8729,-77-23 2844,74 24-3420,0 0 0,0 1 0,0 0 0,-1 1 0,1 1 0,0 0 0,-1 0 0,1 1 0,-1 1 0,1 0 0,0 0 0,0 1 0,0 1 0,1 0 0,-1 1 0,-21 12 0,4 1 40,0 1 0,-42 37 0,66-51-296,1 0 0,0 1 1,0 0-1,0 0 0,1 0 1,0 0-1,0 0 0,0 0 1,1 1-1,0 0 0,-3 12 1,1 9 219,-2 41 1,6-68-242,-7 101 418,-4 143 1006,10-211-1437,3-1 0,6 45 0,-6-66 0,1-1 0,0 0 0,1 0 0,0 0 0,0 0 0,2-1 0,-1 0 0,1 0 0,0 0 0,12 13 0,-1-6 0,0-1 0,1-1 0,0-1 0,1-1 0,1 0 0,0-2 0,1 0 0,0-1 0,1-1 0,0-1 0,24 5 0,-34-10 0,0-1 0,0 0 0,0-1 0,0 0 0,0-1 0,0 0 0,0-1 0,0 0 0,0-1 0,0-1 0,-1 0 0,1 0 0,-1-1 0,1-1 0,-1 0 0,-1 0 0,12-8 0,-9 4 0,-1 0 0,0 0 0,-1-1 0,0-1 0,0 0 0,-1 0 0,-1-1 0,0 0 0,0-1 0,-1 0 0,-1-1 0,-1 1 0,7-17 0,-7 9 0,-1-1 0,-1 1 0,-1-1 0,-1 0 0,-1 0 0,-2-25 0,1 29 0,-1 0 0,0 0 0,-2 0 0,0 0 0,-1 0 0,-9-26 0,2 14 0,-2 1 0,-21-37 0,21 45 0,-2 0 0,0 1 0,-1 0 0,-1 2 0,-1 0 0,-1 0 0,-24-17 0,42 35 5,1 0-1,0-1 1,0 1-1,-1 0 1,1-1-1,0 1 1,0 0-1,0-1 1,0 1-1,-1 0 1,1-1-1,0 1 1,0-1-1,0 1 1,0 0-1,0-1 1,0 1 0,0-1-1,0 1 1,0 0-1,0-1 1,0 1-1,0-1 1,0 1-1,1 0 1,-1-1-1,0 1 1,0 0-1,0-1 1,0 1-1,1 0 1,-1-1 0,1 0-1,10-12-410,-9 11 15,17-18-5411,3-1-1099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3:51.6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6 143 9193,'0'0'11259,"1"-7"-9645,2-24-170,-2 24 3671,-2 7-4988,1 0 0,-1 1 0,1 0 0,-1-1 1,1 1-1,-1-1 0,1 1 0,-1 0 0,1-1 1,0 1-1,-1 0 0,1-1 0,0 1 0,-1 0 1,1-1-1,0 1 0,0 0 0,0 0 0,0 0 1,-1 51 160,2-1 0,2 1 1,11 52-1,3 41 157,-12-76-445,10 247 0,-12-292 0,-3-22 0,3-21-978,6-33-8662,-4 24 1181</inkml:trace>
  <inkml:trace contextRef="#ctx0" brushRef="#br0" timeOffset="409.93">465 168 15155,'0'0'8789,"5"13"-7577,58 183 3637,11 52-2428,-47-163-2080,-24-72-1200,-7-9-1413,-14-12-4681,12 5 5172,-16-8-8023</inkml:trace>
  <inkml:trace contextRef="#ctx0" brushRef="#br0" timeOffset="1080.66">1 330 13410,'0'0'7681,"0"-7"-6420,-1-21-195,1 27-999,0 0 1,0 1-1,1-1 0,-1 0 0,0 1 0,0-1 1,1 0-1,-1 1 0,0-1 0,1 1 0,-1-1 1,0 0-1,1 1 0,-1-1 0,1 1 0,-1-1 1,1 1-1,-1-1 0,1 1 0,-1 0 1,1-1-1,0 1 0,-1 0 0,1-1 0,1 1 1,17-4 828,-12 3-410,64-21 1945,119-52 1,-67 22-1076,-100 43-1356,1 1 0,0 1 0,0 1 0,0 1 0,0 1 0,1 1 0,29 1 0,-50 5-635,-3-1-646,14 23-9893,-7-12 4267</inkml:trace>
  <inkml:trace contextRef="#ctx0" brushRef="#br0" timeOffset="1688.15">878 740 9706,'0'0'11946,"0"11"-10323,2 3-812,0 1-1,1 0 1,0-1 0,1 0 0,11 27-1,-2-6 224,38 108 350,35 114 826,-82-244-4044,-11-33-2447,-7-4-1839,-1-2-2434</inkml:trace>
  <inkml:trace contextRef="#ctx0" brushRef="#br0" timeOffset="2252.84">834 646 12066,'0'0'9083,"11"-11"-7607,36-34-295,-42 42-995,-1 0 0,1 0 0,0 0 0,0 1 1,0-1-1,0 1 0,0 0 0,0 1 0,1-1 0,-1 1 0,1 0 0,-1 1 0,1-1 0,-1 1 0,1 0 0,-1 1 0,1-1 1,-1 1-1,8 2 0,-10-3-98,1 2 1,0-1-1,-1 0 1,0 1-1,1-1 1,-1 1-1,0 0 1,1 0-1,-1 1 1,0-1-1,-1 0 1,1 1-1,0 0 0,-1 0 1,1 0-1,-1 0 1,0 0-1,0 0 1,0 0-1,-1 1 1,1-1-1,-1 1 1,2 5-1,0 0 152,-1 1 0,0-1 0,0 1 0,-1-1 0,-1 1 0,1-1 0,-1 1 0,-2 12 0,0-13-181,-1-1 0,0 1 0,0-1 0,-1 1 0,1-1 0,-2 0 0,1 0 0,-1-1 0,-6 8 0,-56 59 307,36-47-366,28-27 0,7 6-3674,10 5-8341,-4-8 906</inkml:trace>
  <inkml:trace contextRef="#ctx0" brushRef="#br0" timeOffset="2830.97">1352 180 10970,'0'0'10747,"-4"4"-9797,0 1-680,0 1 0,0-1 1,0 1-1,0 0 0,1 1 1,0-1-1,0 0 0,1 1 1,0 0-1,0-1 0,1 1 0,-2 11 1,1 0 475,1 1 0,0 0 0,5 34 0,-1-39-587,1 1 0,1-1 0,0 0 0,1-1 0,0 1 0,1-1 0,1 0 1,17 21-1,-24-31-392,1-1 1,0 1 0,0-1 0,1 0 0,-1 1 0,0-1-1,1 0 1,-1 0 0,1-1 0,0 1 0,0-1-1,4 3 1,-4-4-372,-1 1 0,0-1-1,0 1 1,1-1 0,-1 0-1,1 0 1,-1 0 0,0 0 0,1 0-1,-1 0 1,4-2 0,8-4-4616</inkml:trace>
  <inkml:trace contextRef="#ctx0" brushRef="#br0" timeOffset="3397.52">1603 180 11930,'0'0'11918,"11"15"-10780,37 50-123,-44-59-829,-1 1-1,1-1 1,-2 1-1,1 0 1,-1 0-1,0 0 1,0 0-1,-1 0 1,1 0-1,-2 1 1,1-1-1,-1 0 1,0 1-1,-2 8 1,1 10 499,1-16-475,0 1 17,0-1 1,0 0 0,-1 1-1,-1-1 1,-2 11 0,6-59 241,-2 1-488,16-39 27,-10 56 64,-2 0 0,0 0-1,1-30 1,-5 50 57,0 29-210,0-11 246,1 1-1,0-1 1,7 29 0,-7-41-149,1 1 1,0 0-1,1-1 0,-1 0 1,1 0-1,1 0 0,-1 0 1,1 0-1,0-1 0,0 1 1,0-1-1,1 0 0,6 5 0,-10-8-235,1-1-1,0 0 1,0 1-1,0-1 0,0 0 1,-1 0-1,2 0 1,-1 0-1,0-1 0,0 1 1,0 0-1,0-1 0,0 0 1,0 1-1,1-1 1,-1 0-1,0 0 0,0 0 1,0 0-1,1-1 0,-1 1 1,0-1-1,0 1 1,3-2-1,-2 0-527,0 1 1,0-1-1,0 0 0,0-1 1,-1 1-1,1 0 0,-1-1 1,0 1-1,1-1 0,-1 0 1,0 0-1,-1 0 0,1 0 1,2-5-1,4-15-7287</inkml:trace>
  <inkml:trace contextRef="#ctx0" brushRef="#br0" timeOffset="3812.16">1833 0 12514,'0'0'8986,"7"0"-6270,7 10-1740,-1 0 0,0 1 1,0 0-1,-1 1 0,-1 0 1,11 15-1,-12-16-507,13 17-254,-1 2-1,-1 0 0,-1 1 0,-2 0 0,-2 2 0,24 63 0,-29-60-480,-1 0-1,-2 1 1,-2 1-1,-1-1 1,-2 1 0,-2 62-1,-3-71-7802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3:28.2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0 70 5153,'0'0'11051,"2"-5"-10460,13-25-2,-45 25 2639,17 4-3044,-1 1 0,1-1 0,0 2-1,0 0 1,0 1 0,0 0 0,0 0 0,1 2 0,-1 0-1,1 0 1,-1 1 0,2 0 0,-1 1 0,0 1 0,1 0 0,0 0-1,1 1 1,0 0 0,-10 11 0,-3 5 323,2 1-1,0 1 1,1 1 0,2 1-1,-23 46 1,38-67-354,1 1-1,0-1 1,1 0 0,0 1-1,0-1 1,0 1-1,1-1 1,0 1 0,1-1-1,-1 1 1,1-1 0,1 0-1,0 1 1,0-1-1,0 0 1,1 0 0,0 0-1,0 0 1,7 10 0,7 9 296,1 0 1,2-1-1,30 29 1,-34-36-176,32 35-174,61 61 58,-96-102-152,1-1 1,0-1 0,0-1 0,1 0 0,0 0 0,1-2 0,17 7 0,8-1-7,76 14 0,-81-21 0,-1-2 0,1-1 0,42-3 0,-70-1 0,0 0 0,-1-1 0,1 0 0,0-1 0,-1 0 0,0 0 0,0 0 0,0-1 0,0 0 0,0-1 0,8-6 0,6-7 0,35-38 0,-36 34 0,-2 1 0,21-35 0,-32 44 0,0 0 0,-1 0 0,-1 0 0,0-1 0,-1 0 0,0 0 0,2-16 0,0-15 0,-3 0 0,-2-81 0,-3 114 0,0 0 0,0 1 0,-1-1 0,-1 1 0,0-1 0,0 1 0,-1 0 0,0 1 0,-11-17 0,-8-7 0,-35-35 0,46 55 0,0 0 0,-1 1 0,-1 1 0,0 0 0,0 1 0,-31-14 0,16 11 0,0 0 0,-63-14 0,55 20 0,0 1 0,0 3 0,-58 1 0,96 2 0,0 0 0,0 0 0,0-1 0,0 1 1,0 0-1,0 0 0,0 0 0,0 0 0,0 0 0,0 0 0,0 0 0,0 0 0,0 0 1,-1 0-1,1 0 0,0 0 0,0 0 0,0 0 0,0 0 0,0 0 0,0 0 0,0 0 1,0 0-1,0 0 0,0 0 0,0 0 0,0 0 0,0 0 0,-1 0 0,1 1 1,0-1-1,0 0 0,0 0 0,0 0 0,0 0 0,0 0 0,0 0 0,0 0 0,0 0 1,0 0-1,0 0 0,0 0 0,0 0 0,0 0 0,0 0 0,0 0 0,0 1 0,0-1 1,0 0-1,0 0 0,0 0 0,0 0 0,0 0 0,0 0 0,0 0 0,0 0 0,0 0 1,0 0-1,0 0 0,0 0 0,0 1 0,0-1 0,0 0 0,0 0 0,0 0 0,0 0 1,0 0-1,0 0-1,0 0 0,0 0 1,0 0-1,0 0 0,0 0 1,0 1-1,1-1 0,-1 0 1,0 0-1,0 0 1,0 0-1,0 0 0,0 0 1,0 0-1,0 0 0,0 0 1,0 0-1,0 1 0,0-1 1,0 0-1,0 0 0,0 0 1,0 0-1,0 0 0,-1 0 1,1 0-1,0 0 0,0 0 1,0 0-1,0 1 0,0-1 1,0 0-1,0 0 1,0 0-1,0 0 0,0 0 1,0 0-1,0 0 0,0 0 1,0 0-1,0 0 0,-1 0 1,1 0-1,0 0 0,0 0 1,0 0-1,0 0 0,0 0 1,0 0-1,0 0 0,0 0 1,0 0-1,-1 0 0,1 0 1,0 0-1,0 0 1,0 0-1,0 0 0,-30 0-5634,5-1-333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3:24.4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3 64 3992,'0'0'2826,"-10"-28"3377,-7 18 1885,5 4-10377,6-2-2155,-1-4-2507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23.6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7 106 11442,'0'0'10765,"-6"2"-9522,3-2-1153,1 1 0,-1 0 0,1 0 1,0 1-1,-1-1 0,1 0 0,0 1 0,0-1 0,0 1 0,0 0 0,0 0 0,0 0 1,0 0-1,-1 2 0,-2 4 286,0 0 0,1 1 0,-5 14 0,-6 23 432,1 0 0,3 2-1,2-1 1,2 1-1,2 1 1,2-1-1,6 74 1,-2-108-808,0 0 0,1 0 0,1 0 0,0 0 0,1 0 0,1-1 0,0 0 0,0 0 0,1 0 0,1-1 0,1 1 0,-1-2 0,14 16 0,-20-26-143,0 0 0,1 1 0,-1-1-1,0 0 1,1 0 0,-1 0 0,1 0 0,-1-1 0,1 1-1,0 0 1,-1 0 0,1-1 0,0 1 0,-1-1 0,1 0-1,0 0 1,0 1 0,-1-1 0,1 0 0,0 0 0,0 0-1,-1-1 1,1 1 0,0 0 0,0-1 0,-1 1 0,4-2-1,-1 0-668,0-1-1,0 1 1,0-1-1,-1 0 1,1 0-1,-1 0 1,0 0-1,0-1 1,4-4-1,9-17-9602</inkml:trace>
  <inkml:trace contextRef="#ctx0" brushRef="#br0" timeOffset="612.13">288 364 14635,'0'0'6533,"14"-1"-4665,47-1-447,-58 2-1292,1 0 1,-1 0-1,1 1 1,-1 0 0,1-1-1,-1 1 1,0 1-1,1-1 1,-1 0-1,0 1 1,0-1-1,0 1 1,0 0-1,0 0 1,0 1 0,-1-1-1,1 0 1,-1 1-1,1-1 1,-1 1-1,0 0 1,3 6-1,-1-2 153,0 1 0,-1 0-1,0 1 1,0-1 0,-1 0 0,-1 1-1,2 8 1,-1 1-27,-1 0 1,-1 0-1,0-1 0,-1 1 0,-1 0 1,-1-1-1,-1 1 0,0-1 1,-1 0-1,-1 0 0,-15 31 1,106-194-240,11-20-19,-93 159 3,0 0 0,0-1 0,0 1 0,-1-1 0,0 0 0,-1 0 0,0 0 0,0 0 0,0-9 0,-2 15 0,1 2 0,0 0 0,0 0 0,0 0 0,0 0 0,0 0 0,-1 0 0,1 0 0,0 0 0,0 0 0,0 0 0,0 0 0,-1 0 0,1 0 0,0 0 0,0 0 0,0 0 0,0 0 0,-1 0 0,1 0 0,0 1 0,0-1 0,0 0 0,0 0 0,0 0 0,0 0 0,-1 0 0,1 0 0,0 0 0,0 1 0,0-1 0,0 0 0,0 0 0,0 0 0,0 0 0,0 0 0,0 1 0,0-1 0,0 0 0,-1 0 0,-2 9 0,-1-1 0,1 0 0,1 1 0,-1 0 0,2 0 0,-3 14 0,3-1 0,1 34 0,0-52-123,0 1 0,1-1 1,0 0-1,0 0 0,0 0 0,0 0 0,0-1 1,1 1-1,0 0 0,-1 0 0,2-1 0,-1 1 1,0-1-1,1 0 0,-1 0 0,1 0 0,0 0 1,0 0-1,0 0 0,0-1 0,1 1 0,-1-1 1,1 0-1,-1 0 0,1 0 0,4 1 0,-2-1-410,0-1-1,-1 0 1,1 0-1,0 0 0,0 0 1,0-1-1,0 0 0,0 0 1,0 0-1,0-1 1,-1 0-1,1 0 0,0-1 1,-1 0-1,1 0 1,0 0-1,7-4 0,12-12-16168</inkml:trace>
  <inkml:trace contextRef="#ctx0" brushRef="#br0" timeOffset="1116.78">993 425 18035,'0'0'9914,"92"-20"-8921,-57 10-561,-2 2-432,-6-2-48,1 2-1569,-9 0-1407,-4 2-4786</inkml:trace>
  <inkml:trace contextRef="#ctx0" brushRef="#br0" timeOffset="1477.23">1411 157 9938,'0'0'10254,"13"3"-8144,41 13-433,-52-15-1564,1 0-1,-1 1 0,1-1 0,-1 1 0,0 0 0,0 0 0,0 0 0,0 0 0,0 0 1,-1 0-1,1 1 0,-1-1 0,1 0 0,-1 1 0,0-1 0,0 1 0,0 0 0,0-1 1,0 1-1,-1 0 0,1 3 0,1 0 112,0 7 105,0-1 0,0 1 0,-1 0-1,0 0 1,-1 0 0,-1 0-1,0 0 1,-1-1 0,0 1 0,-6 16-1,-2 0-23,-1 0-1,-2-1 0,-18 29 0,90-149 398,20-33-661,-66 103-22,-2 0 0,-1-1 0,14-42 0,-21 36 393,-5 30-409,0 1 1,1-1 0,-1 1-1,0-1 1,1 1 0,-1-1 0,1 1-1,-2 3 1,-7 11-4,1 1 0,0 0 0,2 1 0,0 0 0,1 0 0,1 1 0,0-1 0,1 1 0,2 0 0,0 0 0,0 0 0,2 1 0,3 23 0,-3-36-279,1-1 0,0 1 0,0-1 0,0 0 0,1 0 0,0 1 0,1-1 0,-1 0 0,1-1 1,0 1-1,1 0 0,-1-1 0,1 0 0,0 0 0,1 0 0,-1 0 0,1 0 0,0-1 0,0 0 0,0 0 0,0-1 0,1 1 0,0-1 0,0 0 0,6 2 0,11 3-6247</inkml:trace>
  <inkml:trace contextRef="#ctx0" brushRef="#br0" timeOffset="1853.51">1839 587 17203,'0'0'9413,"3"11"-7192,14 34-612,-16-43-1543,0 0-1,0 0 1,1-1-1,-1 1 1,1-1 0,-1 1-1,1-1 1,0 0-1,-1 1 1,1-1-1,0 0 1,0 0 0,0 0-1,0-1 1,0 1-1,0 0 1,0-1 0,0 1-1,0-1 1,0 0-1,0 0 1,5 0 0,-3 0 24,0 0 0,1 0 0,-1-1 1,1 0-1,-1 1 0,0-2 0,1 1 1,6-4-1,-5 2-90,-1-1 0,0 0 0,0 0 0,-1 0 0,1 0 0,-1-1 0,0 0 0,0 0 0,0 0 0,-1-1 0,0 1 0,0-1 0,0 1 0,-1-1 0,4-11 0,-3 5 0,-1 0 0,0 1 0,0-1 0,-1 0 0,0 0 0,-1 0 0,-3-18 0,3 26-131,-1 0-1,0 1 1,0-1 0,0 1-1,0 0 1,0-1 0,-1 1-1,0 0 1,0 0 0,0 0-1,0 0 1,0 0-1,0 0 1,-1 0 0,1 1-1,-1-1 1,0 1 0,0 0-1,0 0 1,0 0 0,0 0-1,-4-1 1,-6-2-1184,0 1-1,0 0 1,0 0 0,-20-1 0,19 3 97,-7-4-7796</inkml:trace>
  <inkml:trace contextRef="#ctx0" brushRef="#br0" timeOffset="2212.59">1993 1 10098,'0'0'7085,"13"9"-4683,-11-7-2245,13 9 639,-1 1-1,0 0 1,-1 1-1,0 1 1,16 23 0,17 40 1266,-4 2 1,-3 1 0,40 117 0,-72-178-2063,-1 1 0,0 0 0,-2 1 0,0-1 0,-1 1 0,0 22 0,-4-37 0,0 0 0,0 0 0,-1 0 0,0-1 0,0 1 0,0 0 0,-1-1 0,0 1 0,0-1 0,0 0 0,-1 0 0,1 0 0,-1 0 0,0 0 0,-1-1 0,1 0 0,-9 6 0,11-9 0,1-1 0,1 1 0,0-1 0,0 0 0,-1 0 0,1 0 0,0 0 0,0 0 0,-1 0 0,1 0 0,0 0 0,0 0 0,-1 0 0,1 0 0,0 0 0,0 0 0,-1 0 0,1 0 0,0 0 0,0 0 0,-1 0 0,1 0 0,0 0 0,0-1 0,0 1 0,-1 0 0,1 0 0,0 0 0,0 0 0,0 0 0,-1-1 0,1 1 0,0 0 0,0 0 0,0 0 0,-1-1 0,1 0 0,-15-19-670,3 2-5355,-5-12-1275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20.0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8 452 12050,'0'0'10520,"3"11"-9380,79 316 6444,5 48-6111,-84-351-1540,-14-26-2251,2-1 58,0-2 0,1 1 0,-13-9 1,-4-7-5362</inkml:trace>
  <inkml:trace contextRef="#ctx0" brushRef="#br0" timeOffset="2007.51">0 394 3200,'0'0'10159,"0"-14"-6830,0-4-2524,1-1-1,1 0 1,0 1 0,2 0-1,0-1 1,6-17-1,-2 17-95,1 1-1,1 0 1,0 0-1,1 1 1,1 0-1,25-27 0,-30 36-468,1 1-1,0-1 1,0 2-1,1-1 0,-1 1 1,1 1-1,1-1 0,-1 2 1,1-1-1,0 1 1,0 1-1,0-1 0,0 2 1,21-3-1,-13 4-112,-1 1 0,1 1-1,-1 0 1,0 1 0,1 2 0,-1-1 0,17 8 0,-23-8-60,-1 2 1,1-1 0,-1 1 0,-1 1 0,1 0 0,-1 0 0,0 1 0,0 0-1,-1 1 1,0 0 0,0 0 0,7 11 0,-9-10-68,-2 0 0,1 0 0,-1 1 0,0-1 0,-1 1 0,0 0 0,-1 0 0,0 0 0,-1 0 0,0 0 0,0 0 0,-1 1 0,0-1 0,-3 15 0,0-5 0,-1 0 0,0 0 0,-2-1 0,0 1 0,-1-1 0,-13 23 0,8-20 0,0 0 0,-2-1 0,0-1 0,-1-1 0,-1 0 0,-32 29 0,47-47 0,-1 1 0,0 0 0,-1 0 0,1-1 0,0 1 0,-1-1 0,1 0 0,-1 1 0,1-1 0,-1 0 0,1 0 0,-1-1 0,-5 2 0,6-2 0,1 2 0,-1-2 0,2 0-15,0 0 0,-1 0 0,1 0 1,0 0-1,-1 1 0,1-1 0,0 0 0,-1 0 0,1 0 1,0 0-1,0 1 0,-1-1 0,1 0 0,0 0 0,0 1 1,0-1-1,-1 0 0,1 0 0,0 1 0,0-1 0,0 0 1,0 0-1,-1 1 0,1-1 0,0 0 0,0 1 0,0-1 1,0 0-1,0 1 0,0-1 0,0 0 0,0 1 0,0-1 1,0 0-1,0 1 0,0-1 0,0 0 0,0 1 0,0-1 1,1 1-1,26 19-9417,-11-9 2828</inkml:trace>
  <inkml:trace contextRef="#ctx0" brushRef="#br0" timeOffset="2793.43">648 957 6809,'0'0'6373,"1"3"-3773,4 14 11444,-4-13-13437,-1 25 1520,-2-40-1920,13 10-2361,2-3-3706,2-5-2522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18.6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 13 11706,'0'0'14251,"4"0"-12801,49 1 229,1-1 1,55-9 0,-67 5-1359,-25 4-608,-32 14-8208,8-6 5243,-13 5-2750</inkml:trace>
  <inkml:trace contextRef="#ctx0" brushRef="#br0" timeOffset="413.93">0 263 12378,'0'0'14374,"12"0"-11887,237 0 1041,-207-2-3736,21 1-3845,-40 4-518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15.0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79 10098,'0'0'9947,"0"-3"-8583,-1 0-1215,1 1-1,0-1 0,0 1 0,0-1 0,1 1 0,-1-1 1,1 1-1,-1-1 0,1 1 0,0-1 0,0 1 1,0 0-1,0 0 0,0-1 0,1 1 0,-1 0 1,1 0-1,-1 0 0,1 0 0,0 1 0,-1-1 1,1 0-1,0 1 0,0-1 0,5-2 0,-3 1-18,0 1-1,1-1 0,-1 1 0,1-1 0,0 1 1,0 1-1,0-1 0,-1 1 0,2 0 0,-1 0 1,0 0-1,0 0 0,0 1 0,0 0 0,8 1 1,-9 0-93,-1 0 0,1 0 1,0 0-1,-1 1 1,0-1-1,1 1 0,-1 0 1,0 0-1,0 0 1,0 0-1,0 1 0,0-1 1,0 1-1,-1 0 1,1-1-1,-1 1 0,0 0 1,0 1-1,0-1 1,0 0-1,-1 1 0,2 3 1,1 5 86,0 0 1,-1 0-1,0 0 1,-1 1-1,-1-1 1,0 1-1,0-1 1,-1 1-1,-1-1 1,0 1-1,-6 23 1,3-19 63,-1 0 1,-1 0 0,-1-1-1,0 0 1,-1 0-1,-1 0 1,-19 25 0,26-38-137,0 0 0,0-1 0,-1 1 0,1-1 0,-1 1 0,0-1 0,-4 3 0,6-5 508,2-8-523,0 0 0,0 0 0,1 0 0,-1 0-1,2 0 1,-1 1 0,5-9 0,28-51-189,-23 44 153,27-45-33,-19 35 27,-2-1-1,-1 0 1,-1-1-1,13-46 1,-28 71 49,-1 9-75,0 3-148,0-1 115,-1 1 1,1 0-1,0 0 1,-1-1-1,1 1 1,-1 0-1,1-1 1,-1 1-1,-1 1 1,2-2 39,-11 26 191,1 1 0,1 0 1,1 1-1,2 0 0,1 0 0,1 1 1,0 48-1,4-73-167,1 0 0,-1 0 0,1 0 0,0 0 0,0 0 0,0 0 0,1 0 0,-1 0 0,1 0 0,0-1 0,1 1 0,-1-1 0,1 1 0,0-1 0,0 0 0,0 0 0,1 0 0,6 5 0,-4-4 0,-1-2 0,1 1 0,0-1 0,0 0 0,1 0 0,-1 0 0,0-1 0,1 0 0,-1-1 0,1 1 0,0-1 0,-1 0 0,12-1 0,33-4-1922,-44 3 622,-1-1 0,1 0 1,0-1-1,12-5 0,2-6-10740</inkml:trace>
  <inkml:trace contextRef="#ctx0" brushRef="#br0" timeOffset="638.11">795 469 2576,'0'0'22166,"-3"0"-19331,5 0-725,27 2-1320,30 4 1,-26-2-42,36 0 1,-64-3-4159,3 0-8303</inkml:trace>
  <inkml:trace contextRef="#ctx0" brushRef="#br0" timeOffset="1265.49">1200 257 14227,'0'0'9079,"12"3"-7836,41 14-272,-51-16-888,0 0 1,1 0-1,-1 1 1,0-1 0,0 1-1,0 0 1,0-1-1,0 1 1,0 0 0,-1 0-1,1 0 1,-1 0-1,1 1 1,-1-1-1,0 0 1,2 5 0,-1-1 151,0 1 1,-1 0-1,1 0 1,-1 8-1,0-10-81,0 11 75,-1 0 0,0 0-1,-1 1 1,0-1 0,-2 0-1,0 0 1,0 0 0,-2-1-1,0 1 1,0-1-1,-2 0 1,0-1 0,-1 0-1,-14 21 1,16-30-590,9-15 349,8-17 96,41-72-133,-25 50 69,-1-1 0,17-54-1,-42 103-7,-1 0-1,1 0 0,-1 0 0,1 0 0,-1 0 1,0 0-1,1 0 0,-1-1 0,0 1 0,0 0 1,0 0-1,0 0 0,0 0 0,0 0 0,0 0 1,-1 0-1,1-2 0,-1 3 5,1 0 0,-1 0 0,1 0 0,-1 0 0,1 0 0,-1 0 1,1 0-1,0 0 0,-1 0 0,1 0 0,-1 0 0,1 0 0,-1 0 0,1 0 0,-1 0 0,1 0 0,-1 1 0,1-1 0,0 0 1,-1 0-1,1 1 0,-1-1 0,1 0 0,0 0 0,-1 1 0,1-1 0,-31 29 685,29-27-694,-6 6-7,1 1 0,0 0 0,0 0 0,1 1 0,0 0 0,1 0 0,0 0 0,-4 13 0,7-15 0,0 0 0,0-1 0,1 1 0,0 0 0,0 0 0,0 0 0,1-1 0,1 1 0,-1 0 0,1 0 0,1 0 0,3 14 0,-3-18-164,-1 0 0,1-1 0,0 1 0,0 0 0,1-1 0,-1 1 0,1-1 0,-1 0 0,1 1 1,0-1-1,0-1 0,1 1 0,-1 0 0,1-1 0,-1 0 0,1 1 0,0-2 0,-1 1 0,1 0 0,7 1 0,-5-1-245,-1-1 0,1 0 0,0-1 0,-1 1 0,1-1 0,0 0 0,0 0 0,-1-1 0,1 0 0,0 0 0,0 0 0,-1-1 0,1 0 0,7-3 0,13-9-5953</inkml:trace>
  <inkml:trace contextRef="#ctx0" brushRef="#br0" timeOffset="1686.92">1526 571 12882,'0'0'7898,"8"10"-5269,27 35-830,-31-41-1481,0-1 0,0 1-1,0-1 1,0 0 0,0 0 0,1 0 0,-1-1 0,1 0 0,-1 1 0,1-2 0,0 1 0,0-1 0,0 1 0,0-1 0,0-1 0,1 1 0,-1-1-1,0 0 1,0 0 0,0 0 0,1-1 0,6-1 0,-10 1-306,0 1 0,0-1 0,0 0-1,0 0 1,0 0 0,0 0 0,-1 0 0,1 0 0,0 0-1,-1-1 1,1 1 0,-1-1 0,1 1 0,-1-1-1,0 0 1,1 1 0,-1-1 0,0 0 0,0 0 0,0 0-1,-1 0 1,1 0 0,0 0 0,-1 0 0,1-2-1,1-6-25,-1 0 0,0-1 0,0-18 0,-1 21 10,-1 0-171,0 0 0,-1 0 1,1 1-1,-1-1 0,-1 0 0,1 1 0,-1 0 0,-1 0 1,1 0-1,-1 0 0,-1 0 0,-6-8 0,8 11-39,0-1 0,-1 1 0,0 0 0,0 0 0,0 0 0,0 1 1,-1 0-1,0-1 0,1 1 0,-1 1 0,0-1 0,0 1 0,-1 0 0,1 0 0,0 0 0,-1 1 0,1 0 0,-7-1 0</inkml:trace>
  <inkml:trace contextRef="#ctx0" brushRef="#br0" timeOffset="2788.97">1791 0 12458,'0'0'10246,"13"13"-8414,-1-2-1339,4 3 246,-1 1 0,-1 0-1,21 29 1,-19-17-402,0 1-1,-2 0 1,-1 1 0,-1 0 0,-1 1-1,-2 0 1,6 35 0,21 223 1740,-34-269-2065,-2 16-12,0-35 13,0 1-31,0-1-1,0 0 1,0 0-1,1 0 1,-1 0-1,0 1 1,0-1-1,0 0 0,0 0 1,0 0-1,0 0 1,0 1-1,0-1 1,0 0-1,1 0 1,-1 0-1,0 0 1,0 0-1,0 0 1,0 1-1,1-1 1,-1 0-1,0 0 1,0 0-1,0 0 1,0 0-1,1 0 1,-1 0-1,0 0 0,0 0 1,0 0-1,1 0 1,-1 0-1,0 0 1,0 0-1,0 0 1,0 0-1,1 0 1,-1 0-1,0 0 1,0 0-1,0 0 1,1 0-1,-1 0 1,37 0-7551,-23 0 2807,13 0-1004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53.8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 1333 1872,'0'0'14755,"-13"0"-170,11 0-13030,0 0-1555,9 2 0,23-5 0,1-1 0,-1-1 0,-1-1 0,47-17 0,-6 2 0,-50 21-4934,-17 0 1914,7 0-5646</inkml:trace>
  <inkml:trace contextRef="#ctx0" brushRef="#br0" timeOffset="643.23">670 684 14915,'0'0'5694,"0"11"-3919,5 26-38,2-1 1,1-1-1,1 1 0,15 34 0,27 61-936,83 228 95,-82-193-896,-108-284-7518,4 13-2296,27 49 1572</inkml:trace>
  <inkml:trace contextRef="#ctx0" brushRef="#br0" timeOffset="1022.24">588 693 14595,'0'0'4408,"4"-14"-2038,18-45-487,-20 54-1701,0 1 1,1 0-1,-1 0 0,1 0 1,0 0-1,0 1 0,0-1 0,1 1 1,-1 0-1,1 0 0,0 0 1,-1 0-1,2 1 0,-1 0 0,0-1 1,0 1-1,1 1 0,-1-1 1,1 1-1,7-2 0,-5 2 4,-1 0 0,0 1 0,1 0 0,-1 0 0,0 0 0,1 1 0,-1 0 0,0 0 0,0 0 1,0 1-1,0 0 0,0 0 0,9 5 0,-7-2-76,0 1 1,0 0-1,-1 0 1,1 0 0,-1 1-1,-1 1 1,1-1-1,-1 1 1,-1 0-1,1 0 1,-2 0 0,1 1-1,-1 0 1,0 0-1,3 12 1,-3-6 34,0 0 1,-1 1-1,-1 0 1,-1 0-1,0 0 1,-1-1-1,0 1 1,-5 27-1,1-28-145,-1 0 0,0 0 0,-1 0 0,0-1 0,-2 0 0,1-1 0,-2 1 0,1-1 0,-2-1 0,-16 18 0,24-28 0,1-1 0,0 0 0,0 1 0,-1-1 0,1 0 0,-1 0 0,1 0 0,-1 0 0,0 0 0,1 0 0,-1 0 0,0-1 0,1 1 0,-1-1 0,0 1 0,0-1 0,0 1 0,0-1 0,1 0 0,-1 0 0,0 0 0,0 0 0,0 0 0,0-1 0,0 1 0,1-1 0,-1 1 0,0-1 0,0 1 0,1-1 0,-1 0 0,0 0 0,1 0 0,-1 0 0,1 0 0,-1 0 0,1 0 0,0-1 0,-1 1 0,1 0 0,0-1 0,0 1 0,0-1 0,-1-1 0,2 2-48,-1 1 0,1 0 0,0-1 0,0 1 0,0 0 0,0 0 0,0-1 0,0 1 0,0 0 0,0-1 0,0 1 0,0 0 0,0-1 0,0 1 0,0 0 0,0-1 0,0 1 0,0 0 0,0-1 0,0 1 1,0 0-1,0 0 0,0-1 0,1 1 0,-1 0 0,0-1 0,0 1 0,0 0 0,1-1 0,9-3-4839,-9 3 3814,16-4-8452</inkml:trace>
  <inkml:trace contextRef="#ctx0" brushRef="#br0" timeOffset="1479.62">1338 564 12498,'0'0'3978,"-8"13"-1962,2-3-1657,-5 7 495,1 1 0,0 0 0,2 0-1,-10 28 1,10-12 189,1 1 0,2 0-1,1 0 1,2 0 0,1 1 0,7 57-1,-4-78-826,1-1 0,1 1-1,0-1 1,1 0 0,0-1-1,13 23 1,-1-8 203,34 46 0,-47-68-1249,1-1 0,0 1 1,0-1-1,10 8 0,-15-12 664,1-1-1,-1 1 1,1-1-1,0 1 1,0-1-1,-1 1 1,1-1-1,0 0 1,0 1-1,0-1 1,-1 0-1,1 0 1,0 1-1,0-1 1,0 0-1,0 0 1,0 0-1,0 0 1,-1 0-1,1 0 1,0 0-1,0-1 1,0 1-1,0 0 1,0 0-1,-1-1 1,1 1-1,0 0 1,0-1-1,-1 1 1,1-1-1,0 1 1,0-1-1,-1 1 1,1-1-1,-1 0 1,1 1-1,0-1 1,-1 0-1,1 1 1,-1-1-1,0 0 1,1 0-1,-1 1 1,1-1-1,-1 0 1,0-1 0,6-18-8867</inkml:trace>
  <inkml:trace contextRef="#ctx0" brushRef="#br0" timeOffset="1998.75">1537 684 14899,'0'0'7393,"15"-1"-5263,51 0-378,-63 2-1658,-1-1 0,1 1-1,-1-1 1,1 1 0,0 0-1,-1 0 1,0 0-1,1 0 1,-1 1 0,0-1-1,0 1 1,1-1 0,-1 1-1,0 0 1,-1 0 0,1 0-1,0 0 1,0 0 0,-1 0-1,0 0 1,1 1 0,0 2-1,2 3 213,-2 0 0,1 0 0,-1 0 0,2 17 0,-1-5-17,-1 0 0,-2 0 0,0 0 0,-1 0 0,-7 37 0,1-26 102,-1-1 1,-25 60 0,30-84-392,-13 33 0,13-29 0,11-19 0,34-56 0,-17 27 0,0 0 0,-3-2 0,34-82 0,-50 105 0,-1-1 0,-1 0 0,0 0 0,-1 0 0,0-33 0,-5 43 0,-1 13 0,3-5 0,-7 13 0,0-1 0,2 1 0,-1 0 0,2 0 0,0 1 0,-5 26 0,5-12 0,2 0 0,1 43 0,1-64 4,1-1 0,0 1 0,0-1 1,1 0-1,-1 0 0,1 1 0,1-1 0,4 9 0,-5-12-13,-1 0-1,1 0 0,0 0 0,0-1 0,0 1 0,1-1 1,-1 1-1,1-1 0,-1 0 0,1 0 0,0 0 0,-1 0 1,1-1-1,0 1 0,0-1 0,1 0 0,-1 1 0,6 0 1,24 0-1414,3-3-3878,-5-4-3390</inkml:trace>
  <inkml:trace contextRef="#ctx0" brushRef="#br0" timeOffset="2349.78">2218 789 16955,'0'0'12027,"72"-10"-10835,-37 4-592,0-2-376,0 4-224,-5 0-80,-5 0-1168,-8 0-1361,-4 0-1912,-8-2-3040</inkml:trace>
  <inkml:trace contextRef="#ctx0" brushRef="#br0" timeOffset="2798.58">2582 526 13794,'0'0'5261,"12"-1"-2682,41-2-548,-51 3-1902,1 0 1,0 1-1,0-1 0,0 1 1,0 0-1,-1-1 1,1 1-1,0 1 0,-1-1 1,1 0-1,-1 0 1,1 1-1,-1 0 0,0-1 1,1 1-1,-1 0 1,0 0-1,0 0 1,0 0-1,-1 1 0,1-1 1,0 0-1,-1 1 1,0-1-1,1 1 0,-1 0 1,0-1-1,0 1 1,0 3-1,2 6 338,-1 1 0,0 0 1,0-1-1,-2 23 0,0-33-407,0 15 190,-2 0 1,0 0-1,-1 0 0,0 0 0,-8 20 0,-35 78 890,42-106-1017,-4 14-63,13-37-60,0 1 0,1 0 0,1 1 0,12-18 0,40-48 0,-33 45 0,-5 5 0,-1-1 0,-1 0 0,-2-2 0,24-56 0,-39 82 0,0-1 0,-1 1 0,0-1 0,0 1 0,0-1 0,0-6 0,-1 12 0,0 0 0,0 0 0,0 0 0,0 0 0,0-1 0,0 1 0,-1 0 0,1 0 0,0 0 0,0 0 0,0 0 0,0 0 0,0 0 0,0 0 0,0 0 0,0 0 0,0 0 0,0 0 0,-1-1 0,1 1 0,0 0 0,0 0 0,0 0 0,0 0 0,0 0 0,0 0 0,0 0 0,-1 0 0,1 0 0,0 0 0,0 0 0,0 0 0,0 0 0,0 0 0,0 0 0,0 0 0,-1 0 0,1 1 0,0-1 0,0 0 0,0 0 0,0 0 0,0 0 0,0 0 0,0 0 0,0 0 0,0 0 0,0 0 0,-1 0 0,1 0 0,0 0 0,0 1 0,0-1 0,0 0 0,0 0 0,0 0 0,0 0 0,0 0 0,0 0 0,-6 6 0,-3 8 0,0-1 0,0 1 0,2 1 0,0-1 0,0 1 0,2 1 0,0-1 0,0 1 0,2 0 0,0 0 0,0 0 0,2 0 0,0 0 0,1 21 0,1-35-230,-1 0-1,0 0 1,0 0-1,1 0 1,-1-1-1,1 1 1,0 0-1,-1 0 1,1-1-1,0 1 1,0 0-1,0-1 1,0 1-1,0-1 1,1 0-1,-1 1 1,0-1-1,1 0 1,-1 1-1,1-1 1,2 1-1,1 1-1122,-1-1 0,1 0 0,0-1 0,0 1 0,0-1 0,0 0 0,5 0 0,15 0-12847</inkml:trace>
  <inkml:trace contextRef="#ctx0" brushRef="#br0" timeOffset="3216.52">2989 902 14595,'0'0'15740,"14"9"-14334,47 27-538,-58-34-862,0-1-1,1 1 1,-1-1-1,0 0 1,0 0-1,1 0 1,-1 0-1,1-1 1,-1 1-1,1-1 1,-1 0-1,0 0 1,1 0-1,-1-1 1,1 1-1,-1-1 0,1 0 1,-1 0-1,0 0 1,0 0-1,1 0 1,-1-1-1,0 0 1,0 1-1,0-1 1,-1 0-1,1-1 1,0 1-1,-1 0 1,1-1-1,-1 1 0,0-1 1,0 0-1,0 0 1,2-3-1,-2 2-6,0 0-1,0 0 1,0 0-1,-1 0 1,0 0-1,1 0 1,-1 0-1,-1 0 1,1-1-1,-1 1 1,0 0-1,0-1 1,0 1-1,0 0 1,-1 0-1,1-1 1,-1 1-1,0 0 1,-1 0-1,1 0 1,-1 0-1,0 0 1,0 0-1,0 0 0,-4-5 1,-1 2-157,0 0 0,-1 0-1,0 0 1,0 1 0,0 0 0,-1 1 0,0 0 0,-15-6-1,24 11-74,-1 0 0,0-1 0,0 1 0,1 0 0,-1-1 0,0 1 0,1-1-1,-1 1 1,0-1 0,1 1 0,-1-1 0,1 1 0,-1-1 0,0 0 0,1 1 0,0-1-1,-1 0 1,1 0 0,-1 1 0,1-3 0,-1 2-310,1 0 0,0 0 0,0 0 0,0 0 0,0-1 0,0 1 0,0 0 0,1 0 0,-1 0-1,0 0 1,1 0 0,-1-1 0,0 1 0,1 0 0,1-2 0,8-10-7654</inkml:trace>
  <inkml:trace contextRef="#ctx0" brushRef="#br0" timeOffset="3629.41">3300 259 11666,'0'0'13919,"14"9"-12405,-5-3-1213,2 0 110,1 1 1,-2 1 0,1 0-1,-1 1 1,0 0-1,16 20 1,17 31 363,42 78 0,25 71 158,-104-199-930,-1 2-3,9 15 0,11 31 0,-22-50 0,0 1 0,-1-1 0,0 1 0,0-1 0,-1 1 0,-1 0 0,1 0 0,-2 13 0,0-20-34,1 1 0,-1-1-1,0 0 1,0 0 0,0 0 0,-1 1 0,1-1-1,0-1 1,-1 1 0,1 0 0,-1 0 0,0 0-1,0-1 1,-2 3 0,-32 20-1902,28-19 931,-17 11-5301,4-5-5811</inkml:trace>
  <inkml:trace contextRef="#ctx0" brushRef="#br0" timeOffset="4350.76">3805 31 10162,'0'0'5249,"3"13"-2387,26 154 4525,-22 114-3933,-8-180-1628,19 165 1,-15-242-1827,1 0 0,2-1 0,0 0 0,1 0 0,20 41 0,-27-64-3,0 0 1,0 0-1,0 1 0,0-1 0,0 0 1,1 1-1,-1-1 0,0 0 1,0 0-1,0 1 0,0-1 0,0 0 1,0 0-1,1 1 0,-1-1 0,0 0 1,0 0-1,0 1 0,1-1 1,-1 0-1,0 0 0,0 0 0,1 0 1,-1 1-1,0-1 0,0 0 1,1 0-1,-1 0 0,0 0 0,1 0 1,-1 0-1,0 0 0,0 0 0,1 0 1,-1 0-1,0 0 0,1 0 1,-1 0-1,0 0 0,1 0 0,-1 0 1,0 0-1,0 0 0,1 0 1,-1 0-1,0-1 0,0 1 0,1 0 1,-1 0-1,0 0 0,0 0 1,1-1-1,-1 1 0,0 0 0,0 0 1,0-1-1,1 1 0,-1 0 0,0 0 1,0-1-1,0 1 0,0 0 1,0 0-1,1-1 0,6-21-971,-7 20 792,11-47-6687,5-55-1,-8 44-2264</inkml:trace>
  <inkml:trace contextRef="#ctx0" brushRef="#br0" timeOffset="4713.79">4106 0 14123,'0'0'5324,"1"12"-3427,15 147 674,42 317 6281,-45-410-8852,38 110 0,-48-167 0,0 1 0,1-1 0,0 0 0,1-1 0,0 1 0,6 8 0,-9-14-95,0 1 0,0-1 0,-1 0 0,1 1 0,-1-1 0,0 1 0,0 0 0,0-1 0,-1 1 0,1 4 1,-1-8 30,1 17-547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32.1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8 0 24575,'-110'86'0,"11"-18"0,14-12 0,-129 113 0,212-168 0,1 0 0,-1 0 0,1 1 0,-1-1 0,1 0 0,0 1 0,0-1 0,0 1 0,-1 0 0,2-1 0,-1 1 0,0 0 0,0-1 0,0 1 0,1 0 0,-1 0 0,1 0 0,-1 2 0,2-3 0,0 0 0,-1 0 0,1 1 0,0-1 0,0 0 0,0 0 0,0 0 0,0 0 0,0 0 0,0 0 0,0 0 0,0 0 0,0 0 0,0-1 0,1 1 0,-1 0 0,0-1 0,1 1 0,-1-1 0,0 0 0,1 1 0,-1-1 0,0 0 0,3 0 0,27 6 0,0-2 0,0-1 0,46-2 0,-11 0 0,-6 1-1365,-7 0-546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07.1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30 0 13826,'0'0'6705,"0"8"-5768,4 45 1230,2 1 0,16 65 0,1 11 545,-15-74-2373,24 232 1408,-31-270-1747,1 0 0,5 28 0,-7-46 0,1 0-1,-1 0 1,0 0-1,0 0 1,0 0-1,0-1 1,0 1-1,0 0 1,0 0-1,0 0 1,0 0-1,0 0 1,0 0-1,1 0 1,-1 0-1,0 0 1,0 0-1,0 0 1,0 0-1,0-1 1,0 1-1,1 0 1,-1 0-1,0 0 1,0 0-1,0 0 1,0 0-1,0 0 1,0 0-1,1 0 1,-1 0-1,0 0 1,0 0-1,0 0 1,0 1-1,0-1 1,0 0-1,0 0 1,1 0-1,-1 0 1,0 0-1,0 0 1,0 0 0,0 0-1,0 0 1,0 0-1,0 0 1,0 0-1,1 1 1,-1-1-1,0 0 1,0 0-1,0 0 1,0 0-1,0 0 1,0 0-1,0 0 1,0 1-1,0-1 1,0 0-1,0 0 1,0 0-1,0 0 1,0 0-1,0 1 1,4-9-481,33-128-12705,-27 92 5880</inkml:trace>
  <inkml:trace contextRef="#ctx0" brushRef="#br0" timeOffset="364.31">552 134 11690,'0'0'8166,"6"11"-6398,18 43 1246,29 96 1,4 74 2099,-13-52-5114,-44-171-675,-4-4-1070,-5-7-3266,8 9 4061,-12-14-6225</inkml:trace>
  <inkml:trace contextRef="#ctx0" brushRef="#br0" timeOffset="1009.07">1 261 14163,'0'0'6917,"0"-11"-5662,-1-34-315,2 39-765,1 1 0,-1 0 0,1 0 0,0 0 0,0 0 0,0 0 0,1 0 0,0 1 0,0-1 0,0 1 0,1 0 0,-1 0 0,1 0 0,0 0 0,0 1 0,5-4 0,0-2 265,-1 3-275,-1 0-1,1 0 0,0 1 0,0 0 0,1 0 0,0 1 1,0 0-1,0 1 0,0 0 0,0 0 0,1 1 0,-1 0 1,1 1-1,-1 0 0,1 1 0,10 0 0,14 2 74,0 2 0,1 2 0,36 10 0,-57-12-134,12 0 342,0 0 0,0-2 0,0 0 0,47-5 0,-70 3-446,1 0 0,-1-1 0,0 0 0,1 0 0,-1 0 0,0 0 0,0 0 0,0-1 0,0 1 0,0-1 0,0 0 0,0 0 0,0 0 0,-1 0 0,1 0 0,-1-1 0,1 1 0,-1-1 0,0 1 0,0-1 0,0 0 0,-1 0 0,1 0 0,-1 0 0,1 0 0,-1-1 0,0 1 0,0 0 0,1-7 0,-2 10-63,0-1 1,1 1-1,-1-1 1,0 1-1,1-1 0,-1 1 1,1 0-1,-1-1 1,0 1-1,1 0 0,-1-1 1,1 1-1,0 0 1,-1-1-1,1 1 1,-1 0-1,1 0 0,-1 0 1,1 0-1,-1 0 1,1 0-1,0 0 0,-1 0 1,1 0-1,-1 0 1,1 0-1,0 0 0,-1 0 1,1 0-1,-1 0 1,1 0-1,-1 1 0,1-1 1,-1 0-1,1 0 1,-1 1-1,1-1 1,-1 0-1,1 1 0,25 34-10096,-15-15 2289</inkml:trace>
  <inkml:trace contextRef="#ctx0" brushRef="#br0" timeOffset="3844.42">1008 811 14123,'0'0'8950,"-3"5"-8170,-3 7-420,1 0 1,0 0-1,1 1 0,0-1 1,1 1-1,0 0 0,1 0 1,1 0-1,0 0 0,1 0 1,0 1-1,1-1 0,0 0 1,1 0-1,5 17 0,-4-20-252,-1 0 0,2-1 0,-1 1 0,1-1 0,1 0 0,-1 0 0,1 0 0,1-1 0,0 1 0,0-1 0,1-1 0,0 1 0,0-1 0,1-1 0,-1 1 0,1-1 0,1-1 0,-1 1 0,1-1 0,0-1 0,12 5 0,-14-7-89,-1-1-1,1 1 1,0-1 0,0-1 0,0 1-1,0-1 1,0 0 0,0-1 0,0 0-1,0 0 1,0 0 0,0-1-1,-1 0 1,1 0 0,-1-1 0,1 0-1,-1 0 1,0-1 0,0 1 0,0-1-1,0 0 1,-1-1 0,9-9-1,-6 6 4,-1 0 0,0-1-1,0 0 1,-1 0-1,0 0 1,-1-1-1,0 0 1,-1 0 0,0-1-1,0 1 1,-1-1-1,0 0 1,-1 0-1,1-14 1,-2 9-22,0-41 0,-1 52 0,-1 0 0,0 1 0,1-1 0,-2 0 0,1 0 0,0 1 0,-1-1 0,0 1 0,-3-5 0,3 7 0,0 2 0,1 0 0,1 0 0,-1 0 0,1 0 0,-1 0 0,1 0 0,-1 0 0,1 0 0,-1 1 0,0-1 0,1 0 0,-1 0 0,1 1 0,0-1 0,-1 0 0,1 0 0,-1 1 0,1-1 0,-1 1 0,1-1 0,0 0 0,-1 1 0,1-1 0,0 1 0,-1-1 0,1 1 0,0-1 0,0 1 0,0-1 0,-1 1 0,1-1 0,0 1 0,0-1 0,0 2 0,0 16 0,0-16 0,1 12 0,1-1 0,0 1 0,0-1 0,1 0 0,9 24 0,32 64 0,-32-77 0,21 33 0,-28-50 0,0 0 0,0 0 0,1-1 0,-1 1 0,2-1 0,-1-1 0,0 1 0,15 8 0,-19-13 0,0-1 0,0 1 0,0 0 0,0 0 0,0-1 0,1 1 0,-1-1 0,0 0 0,0 0 0,1 0 0,-1 0 0,0 0 0,0 0 0,1-1 0,-1 1 0,0-1 0,0 1 0,0-1 0,4-2 0,2-1 0,-1 0 0,0-1 0,12-10 0,-12 10 0,-6 5-142,-1-1 0,1 1 0,-1-1 1,1 1-1,0 0 0,0-1 0,-1 1 0,1 0 0,0-1 0,0 1 1,-1 0-1,1 0 0,0 0 0,0 0 0,0 0 0,-1 0 1,1 0-1,1 0 0,8-1-4659,0-5-2883</inkml:trace>
  <inkml:trace contextRef="#ctx0" brushRef="#br0" timeOffset="4809.87">1468 19 7601,'0'0'12591,"-2"-2"-10584,1 2-1844,1 0 0,-1-1 1,1 1-1,0-1 0,-1 1 0,1 0 0,-1-1 1,1 1-1,-1 0 0,1 0 0,-1-1 1,0 1-1,1 0 0,-1 0 0,1 0 1,-1 0-1,1-1 0,-1 1 0,0 0 0,1 0 1,-1 0-1,1 0 0,-1 1 0,1-1 1,-1 0-1,0 0 0,1 0 0,-1 0 1,1 1-1,-2-1 0,1 2 11,0-1 1,0 0-1,0 1 0,0-1 0,0 1 1,0-1-1,1 1 0,-1 0 1,0-1-1,1 1 0,-1 0 0,1 1 1,-9 29 95,2 0 0,2 1 0,1-1 0,1 1 1,2 0-1,1 0 0,2 0 0,1 0 0,1-1 1,2 0-1,19 58 0,-13-56-270,35 64 0,-37-80 0,1-2 0,0 0 0,1 0 0,1-1 0,19 18 0,-28-30 0,15 10 0,-16-16-87,4-23-3174,-5 16-141,3-10-5884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40.9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7 99 11722,'0'0'10082,"-10"7"-9239,2-2-662,3-2-51,0 0 0,0 1 0,0 0 0,0-1 0,1 2 1,0-1-1,-1 0 0,1 1 0,1 0 0,-1 0 0,1 0 0,-4 8 1,-11 32 760,2 0 0,1 1 0,3 1 0,2 0 0,2 0 0,2 1 1,1 93-1,5-113-772,4 99 525,-2-111-585,1 1 0,0-1 0,1 0 1,1 0-1,13 28 0,-6-17-59,2-1 0,0-1 0,2 0 0,1-1 0,1-1 0,1 0 0,0-2 0,28 23 0,-20-28 0,-26-16-4,-1 0 1,0-1 0,0 1-1,1-1 1,-1 1-1,0 0 1,0-1-1,1 1 1,-1-1-1,0 1 1,0-1-1,0 1 1,0-1-1,0 1 1,0-1-1,0 1 1,0 0-1,0-1 1,0 1-1,0-1 1,0 1-1,0-1 1,0 0-1,0 0-135,0-22-1709,0-3-3652,0 2-3333</inkml:trace>
  <inkml:trace contextRef="#ctx0" brushRef="#br0" timeOffset="1945.61">418 590 10562,'0'0'7416,"4"-16"-3034,-2 13-4142,0 1-1,1-1 0,-1 0 1,1 1-1,0 0 0,0-1 1,0 1-1,0 0 0,0 1 1,1-1-1,-1 1 0,0-1 1,1 1-1,-1 0 1,1 0-1,-1 0 0,1 1 1,0-1-1,-1 1 0,7 0 1,-6 0-152,0 0 0,0 0 0,0 1 0,0-1 0,0 1 0,0 0 0,0 0 0,0 0 0,-1 1 0,1-1 0,0 1 0,-1 0 0,1 0 0,-1 0 0,0 0 0,1 1 0,-1-1 0,3 5 0,-2 0 28,0-1 0,-1 1-1,1 0 1,-1 0 0,-1 1-1,0-1 1,0 1-1,0-1 1,-1 1 0,0 0-1,0 10 1,-1-2 70,0 0 0,-2 0 1,0 0-1,-5 23 0,3-25-44,0 0-1,-1 0 1,-1-1 0,0 0-1,0 0 1,-2-1 0,1 1-1,-16 16 1,19-27-63,4-8-111,4-7-65,13-25 117,28-46 0,-30 60 1,-2 0-1,0-1 1,-2 0 0,-1-1-1,10-37 1,-17 27-21,-2 24 0,-3 25 0,-1 24 0,0-15 0,2 0 0,0 0 0,4 40 0,-2-55 0,0 0 0,1 0 0,0 0 0,1 0 0,-1 0 0,1 0 0,0-1 0,1 1 0,0-1 0,0 0 0,0 0 0,1-1 0,-1 1 0,2-1 0,9 8 0,-10-8-385,0-1-1,0-1 1,1 1 0,0-1-1,0 0 1,0 0 0,0-1 0,0 0-1,0 0 1,1 0 0,-1-1-1,0 0 1,1 0 0,0 0-1,-1-1 1,1 0 0,-1-1-1,1 1 1,6-2 0,3-5-6089</inkml:trace>
  <inkml:trace contextRef="#ctx0" brushRef="#br0" timeOffset="2292.69">1050 753 17299,'0'0'8530,"15"78"-6562,-10-48-567,0-3-441,-2-3-296,2-2-200,0-4-248,-3-4-104,1-6-112,-1-2-408,-2-4-928,5-2-1569,0 0-2168,-2-10-2088</inkml:trace>
  <inkml:trace contextRef="#ctx0" brushRef="#br0" timeOffset="2951.58">1245 559 8193,'0'0'12262,"6"12"-9682,85 217 6881,-13-6-9190,-74-212-271,4 14 0,-8-22 0,-8-12 0,-14-22 0,2-2 0,1 0 0,2-1 0,1-1 0,-16-53 0,12 18 0,-21-141 0,38 172 0,1-43 0,2 64 0,0 18 0,0 0 0,0-1 0,0 1 0,0-1 0,0 1 0,0 0 0,0-1 0,0 1 0,1 0 0,-1-1 0,0 1 0,0 0 0,0-1 0,0 1 0,0 0 0,0-1 0,1 1 0,-1 0 0,0 0 0,0-1 0,1 1 0,-1 0 0,0 0 0,0-1 0,1 1 0,-1 0 0,0 0 0,0 0 0,1-1 0,-1 1 0,0 0 0,1 0 0,-1 0 0,0 0 0,1 0 0,15 3 0,11 15 0,-21-12 0,-1-1 0,0 1 0,0 0 0,-1 0 0,1 1 0,-1-1 0,-1 1 0,1 0 0,-1 0 0,-1 1 0,1-1 0,-1 0 0,0 1 0,-1-1 0,0 1 0,0 10 0,0-8 0,-2-1 0,1 1 0,-2 0 0,1-1 0,-1 1 0,0-1 0,-1 0 0,0 1 0,-1-1 0,0-1 0,0 1 0,-9 12 0,5-10 0,0 0 0,0-1 0,-1-1 0,-1 0 0,1 0 0,-1 0 0,-1-1 0,0-1 0,-17 10 0,28-20-21,5-4-1382,35-29-8093,-16 17 2932</inkml:trace>
  <inkml:trace contextRef="#ctx0" brushRef="#br0" timeOffset="3344.8">1506 171 1320,'0'0'23826,"13"11"-22235,2 2-1089,-3-4-45,0 1-1,-1 1 1,-1 0 0,0 0 0,12 17-1,4 13-223,-2 1-1,-1 2 0,-2 0 1,-2 1-1,-3 1 0,-1 1 0,-2 0 1,-2 1-1,-3 0 0,-1 1 1,-1 94-1,-5-121-232,0-16 0,-1 0 0,0 0 0,0 0 0,0 0 0,-1 0 0,0 1 0,0-1 0,-2 7 0,-1-10 89,3-9 5,0-11-924,1 16 745,1-8-1597,-1 1 1,2-1 0,-1 0-1,1 0 1,4-11 0,5-14-6736</inkml:trace>
  <inkml:trace contextRef="#ctx0" brushRef="#br0" timeOffset="3692.87">2075 448 15899,'0'0'14147,"94"-20"-12731,-64 14-480,-7 2-567,-1 0-369,-4 0 0,-1 0 0,-7 2 0,0 2 0,-5-2-81,-3 2-1511,-2 4-3225,-10 8-2584,-2 4-2418</inkml:trace>
  <inkml:trace contextRef="#ctx0" brushRef="#br0" timeOffset="4043.93">2110 748 18956,'0'0'10842,"75"-22"-9338,-42 8-736,-1-1-424,1 1-344,-4 2-440,6 2-1960,-5 4-4618,-7 0-7929</inkml:trace>
  <inkml:trace contextRef="#ctx0" brushRef="#br0" timeOffset="4693.11">2771 42 9898,'0'0'9290,"-12"13"4289,8 7-13579,1 1 0,2 1 0,1 36 0,0-25 0,20 437 0,-15-441 0,0 22 0,-5-51 0,0 0 0,1 0 0,-1 0 0,0 0 0,0 0 0,0 0 0,0 0 0,0 0 0,0 0 0,0 0 0,0 0 0,0 0 0,0 0 0,0 0 0,0 0 0,0 0 0,1 0 0,-1 0 0,0 0 0,0 0 0,0 0 0,0 0 0,0 0 0,0 0 0,0 0 0,0 0 0,0 0 0,0 0 0,0 0 0,0 0 0,0 0 0,0 0 0,1 0 0,-1 0 0,0 0 0,0 0 0,0 0 0,0 1 0,0-1 0,0 0 0,0 0 0,0 0 0,0 0 0,3-8 0,2-25-2098,6-14-5789,-3 17 2704,0-6-4143</inkml:trace>
  <inkml:trace contextRef="#ctx0" brushRef="#br0" timeOffset="5395.18">2930 1 12274,'0'0'11324,"0"4"-10364,0 19-839,4 239 4364,1-178-2683,18 97-1,-14-120-1801,-7-41 0,0 1 0,2-1 0,1 0 0,10 31 0,-14-49 0,-1-2-20,0 1 0,0-1 1,1 0-1,-1 0 0,0 0 0,0 0 0,0 0 1,1 0-1,-1 0 0,0 0 0,0 1 0,0-1 1,1 0-1,-1 0 0,0 0 0,0 0 0,1 0 1,-1 0-1,0 0 0,0 0 0,1 0 0,-1 0 1,0 0-1,0-1 0,0 1 0,1 0 0,-1 0 1,0 0-1,0 0 0,0 0 0,1 0 0,-1 0 1,0-1-1,0 1 0,0 0 0,1 0 0,-1 0 1,0 0-1,0-1 0,0 1 0,0 0 0,9-7-3840,-1-1-3563</inkml:trace>
  <inkml:trace contextRef="#ctx0" brushRef="#br0" timeOffset="6924.07">3379 444 7193,'0'0'6938,"-5"0"-6842,5-4-2049,0 2-167,0-2-3626</inkml:trace>
  <inkml:trace contextRef="#ctx0" brushRef="#br0" timeOffset="8059">3379 445 8729,'0'-45'2416,"-2"37"7313,-1 4-6463,1-3-2242,1 3-733,1-1 0,1 1 1,-1-1-1,1 1 1,0 0-1,0-1 0,0 1 1,0 0-1,1 0 0,0 0 1,3-6-1,-4 8-211,1-1-1,0 1 1,1 0-1,-1 0 1,0 0-1,1 0 1,-1 0-1,1 0 1,-1 0-1,1 1 1,0-1-1,0 1 1,0 0-1,0 0 1,0 0-1,0 0 1,4 0-1,-3 0-19,0 1 1,0-1-1,0 1 0,0 0 0,0 0 0,0 0 0,0 1 0,-1-1 0,1 1 0,0 0 0,0 0 0,0 0 1,-1 1-1,1-1 0,0 1 0,-1 0 0,5 3 0,-2 0 48,-1 0 1,0 0-1,0 0 0,-1 1 1,1 0-1,-1-1 1,-1 2-1,1-1 0,2 7 1,-3-6-88,0 0 0,0 0 0,0 0 1,-1 1-1,-1-1 0,1 0 1,-1 1-1,0 0 0,-1-1 0,0 1 1,0-1-1,-1 1 0,1 0 0,-2-1 1,1 1-1,-1-1 0,0 0 0,-1 1 1,0-1-1,0 0 0,0-1 0,-1 1 1,-8 12-1,-25 24-21,25-30 0,-19 28 0,67-66 0,-25 15 0,31-25 0,50-54 0,-81 76 0,-1 1 0,0-2 0,-1 1 0,0-1 0,-1-1 0,0 1 0,-2-1 0,11-32 0,-17 47 0,0 0 0,0 0 0,0 0 0,0 0 0,-1 0 0,1 1 0,0-1 0,0 0 0,0 0 0,0 0 0,0 0 0,0 0 0,0 0 0,0 0 0,0 0 0,0 0 0,0 0 0,-1 0 0,1 0 0,0 0 0,0 0 0,0 0 0,0 0 0,0 0 0,0 0 0,0 0 0,0 0 0,0 0 0,0 0 0,-1 0 0,1 0 0,0 0 0,0 0 0,0 0 0,0 0 0,0 0 0,0 0 0,0 0 0,0-1 0,0 1 0,0 0 0,0 0 0,0 0 0,0 0 0,0 0 0,-1 0 0,1 0 0,0 0 0,0 0 0,0 0 0,0 0 0,0 0 0,0-1 0,0 1 0,0 0 0,0 0 0,0 0 0,0 0 0,0 0 0,0 0 0,0 0 0,0 0 0,0 0 0,0 0 0,0-1 0,0 1 0,0 0 0,0 0 0,1 0 0,-12 7 0,-8 10 0,13-10 0,-1 0 0,1 1 0,0 0 0,1 0 0,0 1 0,0-1 0,1 1 0,0 0 0,1 0 0,0 0 0,0 1 0,1-1 0,0 1 0,0 0 0,1-1 0,1 1 0,0 0 0,1 10 0,0-15 0,0 1 0,1-1 0,-1 0 0,2 1 0,-1-1 0,0 0 0,1 0 0,0 0 0,0-1 0,0 1 0,1-1 0,-1 0 0,1 0 0,0 0 0,1 0 0,-1 0 0,0-1 0,1 0 0,0 0 0,0 0 0,0-1 0,0 0 0,9 3 0,3 1 0,1-2 0,0 0 0,-1-1 0,1 0 0,36-1 0,-49-2-294,0 0 0,0-1 0,0 1 0,1-1 0,-1 0 0,8-3 0,-8 2-719,0-1 0,-1 1 0,1-1 1,-1 0-1,1 0 0,3-4 0,7-7-11244</inkml:trace>
  <inkml:trace contextRef="#ctx0" brushRef="#br0" timeOffset="8546.4">4120 417 11778,'0'0'16114,"2"0"-14719,14-1-968,0-1 1,0-1-1,0 0 0,-1-1 1,19-8-1,37-8 489,-62 19-2534,-1 1-4914,-2 1 616,2-1-4640</inkml:trace>
  <inkml:trace contextRef="#ctx0" brushRef="#br0" timeOffset="9278.56">4477 84 14995,'0'0'11023,"12"-6"-10245,37-19-245,-47 24-486,-1 1-1,0-1 1,1 0-1,-1 1 1,1 0 0,-1-1-1,1 1 1,-1 0-1,1 0 1,-1-1-1,1 1 1,0 1 0,-1-1-1,1 0 1,-1 0-1,1 0 1,-1 1 0,1-1-1,-1 1 1,1-1-1,-1 1 1,0 0-1,1 0 1,-1-1 0,0 1-1,1 0 1,-1 0-1,0 0 1,0 0 0,0 1-1,0-1 1,0 0-1,0 0 1,0 0-1,1 3 1,0 0 58,0 0 1,0 1-1,0 0 1,-1-1-1,0 1 1,1 0-1,-2 0 1,2 6-1,-2 2 69,0 1 0,-1-1-1,0 0 1,-1 0 0,-1 0-1,0 0 1,-7 19 0,-1-7-45,-1-1 0,-23 37 1,-1-4 31,64-81-442,99-125 597,-111 128-281,-2 0-1,0 0 1,-2-2-1,0 0 1,13-40 0,-22 56 70,-2 0 0,1 0 0,-1-1 0,0 1 0,-1-13 0,-2 18-105,-2 6 0,-2 4 0,-4 11 0,2 0 0,0 1 0,1 0 0,1 0 0,1 0 0,1 1 0,0-1 0,2 1 0,0 0 0,2 0 0,2 33 0,-1-48-106,0 1 0,1-1 1,-1 0-1,1 1 0,0-1 0,1 0 0,0 0 0,0 0 1,0 0-1,0-1 0,1 0 0,0 1 0,0-1 1,1 0-1,5 4 0,-6-5-96,0-1 0,0-1 1,1 1-1,-1-1 0,1 0 0,-1 0 0,1 0 1,0 0-1,0-1 0,0 0 0,0 0 1,0 0-1,0 0 0,0-1 0,0 0 0,0 0 1,0-1-1,0 1 0,10-3 0,12-8-5470,-4-1-2948</inkml:trace>
  <inkml:trace contextRef="#ctx0" brushRef="#br0" timeOffset="9655.85">4986 317 9674,'0'0'9478,"1"12"-6940,0-4-2073,-1 2 73,0-1 1,1 1 0,1-1 0,0 1 0,0-1-1,0 0 1,7 15 0,-6-18-148,1 0-1,0 0 1,0-1 0,0 1-1,0-1 1,1 0 0,0 0-1,8 6 1,-12-10-316,1 0 1,-1 0-1,1 0 0,-1 0 0,1 0 1,0-1-1,-1 1 0,1 0 1,0-1-1,0 0 0,-1 1 1,1-1-1,0 0 0,0 0 0,0 0 1,-1 0-1,1 0 0,0 0 1,0-1-1,0 1 0,-1 0 1,1-1-1,0 0 0,-1 1 0,1-1 1,0 0-1,-1 0 0,1 0 1,-1 0-1,1 0 0,-1 0 0,0 0 1,1 0-1,-1-1 0,0 1 1,2-3-1,1-2-75,0 0 0,0 0 0,0 0 0,-1-1 0,0 1 0,0-1 0,-1 1 0,0-1 0,0 0 0,0 0 0,-1 0 0,0 0 0,0-1 0,-1 1 0,0 0 0,-2-12 0,2 15 0,-1 0 0,0 0 0,0 1 0,0-1 0,-1 0 0,1 0 0,-1 1 0,0-1 0,0 1 0,0 0 0,0-1 0,-1 1 0,0 0 0,1 0 0,-1 0 0,0 1 0,0-1 0,0 1 0,-1 0 0,1 0 0,-1 0 0,1 0 0,-1 0 0,1 1 0,-1-1 0,0 1 0,0 0 0,0 0 0,0 1 0,-6-1 0,4 1-55,0-1-1,-1 2 1,1-1-1,0 1 1,0 0-1,1 0 1,-1 0-1,0 1 1,0 0-1,0 0 1,-8 6-1,11-7-37,1 1-1,-1 0 1,1-1-1,-1 1 1,1 0-1,0 1 1,0-1-1,0 0 1,0 1-1,0-1 0,0 1 1,1-1-1,-1 1 1,1 0-1,0 0 1,0 0-1,0 0 1,0 0-1,0 0 1,0 0-1,1 0 1,0 0-1,0 0 1,0 5-1,4 6-5077,6-3-398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21:24:38.55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2 883 13650,'0'0'2508,"5"-15"-1494,0 1-677,0-1 352,1-1-1,-2 0 1,0 0-1,-2 0 1,2-18-1,-3 29-372,-2 0 0,1 0 0,0 0 0,-1 0 0,0 0 0,0 0 0,0 0 0,-1 0 0,-3-6 0,4 9-235,0 0 0,-1 0 0,0 0 1,1 0-1,-1 0 0,0 0 0,0 0 0,0 1 0,0-1 0,0 1 0,0-1 0,-1 1 1,1 0-1,0 0 0,-1 0 0,1 0 0,-1 1 0,1-1 0,-6 0 0,4 0-44,-1 1 0,1-1 0,-1 1 1,1 1-1,-1-1 0,1 0 0,-1 1 0,1 0 0,-1 0 0,1 1 0,0-1 0,-1 1 0,1 0 0,-4 2 0,2 0-11,0 1 0,0-1 1,0 1-1,0 0 0,1 1 0,0-1 1,-8 12-1,3-2 7,2-1 0,0 1 0,1 1 0,1-1-1,0 1 1,-7 32 0,10-37 29,1 1-1,1-1 1,0 0-1,0 1 1,1-1-1,0 1 1,1-1-1,4 17 1,-4-26-47,0 0 1,0 0-1,0 0 1,0 0-1,0 0 0,1 0 1,-1 0-1,1 0 1,0 0-1,-1-1 0,1 1 1,0-1-1,0 1 1,0-1-1,0 0 1,0 0-1,0 0 0,0 0 1,1 0-1,-1 0 1,0-1-1,0 1 1,1-1-1,-1 1 0,1-1 1,-1 0-1,4 0 1,-1 0 19,-1 0 1,0-1 0,0 1-1,0-1 1,0 0 0,0 0 0,0 0-1,0-1 1,0 1 0,0-1-1,0 0 1,-1 0 0,1 0 0,6-6-1,3-7 83,0 0-1,-1-1 1,-1-1-1,0 0 1,-1 0-1,-1-1 1,7-19-1,4-18 33,13-59-1,-21 64-99,-2 1-1,-2-2 1,-2 1-1,-3-1 1,-4-77-1,0 115 40,0-1 0,-1 1-1,-1 0 1,0-1 0,-1 1-1,0 1 1,-12-24 0,15 35 3,0 1-64,-2 27-106,3-25 79,-11 470 1538,12-452-1539,1 0 0,1-1 0,1 1 0,1-1 0,0 0 0,2 0 0,17 35 0,-19-46 0,0 1 0,0-1 0,1-1 0,0 1 0,1-1 0,-1 0 0,16 12 0,-17-15 0,1-1 0,-1 0 0,1 0 0,0 0 0,0 0 0,0-1 0,1 0 0,-1 0 0,0-1 0,1 0 0,-1 0 0,12 0 0,-15-1 0,0 0 0,0-1 0,0 1 0,-1 0 0,1-1 0,0 0 0,0 0 0,0 0 0,-1 0 0,1 0 0,0-1 0,-1 1 0,1-1 0,-1 1 0,0-1 0,1 0 0,1-3 0,0 1 0,-1-1 0,1 1 0,-1-1 0,0 0 0,0 0 0,-1-1 0,1 1 0,1-7 0,0-5 0,0 0 0,-1-1 0,-1 1 0,1-32 0,-3 33 0,-1-17 0,1 33 0,0 0 0,0 0 0,0 0 0,0-1 0,0 1 0,0 0 0,0 0 0,0 0 0,0 0 0,0 0 0,0-1 0,0 1 0,0 0 0,0 0 0,0 0 0,0 0 0,0 0 0,0 0 0,0-1 0,0 1 0,0 0 0,0 0 0,0 0 0,0 0 0,0 0 0,0 0 0,0 0 0,-1-1 0,1 1 0,0 0 0,0 0 0,0 0 0,0 0 0,0 0 0,0 0 0,0 0 0,-1 0 0,1 0 0,0 0 0,0 0 0,0 0 0,0 0 0,0 0 0,-1 0 0,1 0 0,0 0 0,0 0 0,0 0 0,0 0 0,0 0 0,-1 0 0,1 0 0,0 0 0,0 0 0,-3 9 0,3 14 0,1-1 0,6 36 0,-6-52 0,0 0 0,1 0 0,0 0 0,0 0 0,0 0 0,0 0 0,1-1 0,0 0 0,0 1 0,1-1 0,0 0 0,0-1 0,0 1 0,9 8 0,-12-12-75,0 0-1,1-1 1,-1 1-1,0 0 1,1 0-1,-1 0 1,0-1-1,1 1 1,-1-1-1,1 1 1,-1-1-1,1 0 1,-1 1-1,1-1 1,-1 0-1,1 0 1,-1 0 0,1 0-1,0 0 1,-1 0-1,1-1 1,-1 1-1,1-1 1,-1 1-1,1-1 1,-1 1-1,0-1 1,1 0-1,-1 1 1,0-1-1,3-2 1,0-1-678,0 0 0,0-1-1,-1 1 1,0-1 0,1 0 0,-1 0-1,2-8 1,9-19-7810</inkml:trace>
  <inkml:trace contextRef="#ctx0" brushRef="#br0" timeOffset="352.05">483 478 20540,'0'0'5321,"80"-6"-10266,-45 10-984,-6 6-2073</inkml:trace>
  <inkml:trace contextRef="#ctx0" brushRef="#br0" timeOffset="699.13">916 640 10242,'0'0'14003,"1"-10"-13470,8-30 9,-8 39-488,-1-1 0,1 1 0,0-1 1,0 1-1,0-1 0,-1 1 0,1 0 1,0 0-1,1-1 0,-1 1 0,0 0 0,0 0 1,0 0-1,1 0 0,-1 0 0,1 0 1,-1 1-1,1-1 0,-1 0 0,1 1 1,-1-1-1,1 1 0,2-1 0,2 0 145,0 1-1,0-1 1,0 1-1,9 2 0,-10-2-21,3 1-90,-1 0 0,0 1 0,0 0 0,0 0 0,-1 1-1,1 0 1,-1 0 0,1 0 0,-1 1 0,0 0-1,0 0 1,0 0 0,-1 1 0,0 0 0,0 0-1,0 0 1,0 1 0,-1 0 0,6 10 0,-6-10-25,0 0 1,-1 1-1,0-1 1,-1 1-1,1 0 1,-1 0-1,0 0 1,-1 0-1,0 0 1,0 0-1,0 0 1,-1 0-1,0 1 1,-1-1-1,1 0 1,-1 0-1,-1 0 1,1 0-1,-6 13 1,5-16-11,0 0 1,0-1-1,0 1 1,0-1-1,-1 0 1,0 0-1,1 0 1,-1 0-1,0 0 1,-1 0 0,1-1-1,0 1 1,-1-1-1,1 0 1,-1 0-1,0-1 1,0 1-1,1-1 1,-1 1-1,-5 0 1,6-2-24,1 0 1,-1 1 0,0-1-1,0 0 1,0-1-1,0 1 1,0 0-1,0-1 1,1 1 0,-1-1-1,0 0 1,0 0-1,1 0 1,-1-1-1,1 1 1,-1 0 0,1-1-1,-1 0 1,1 1-1,0-1 1,0 0-1,0 0 1,0-1 0,0 1-1,0 0 1,1-1-1,-1 1 1,1 0-1,-2-5 1,0 2-179,1-1 0,0 0 0,0 1 0,0-1-1,1 0 1,0 0 0,0-1 0,0 1 0,1 0 0,1-12 0,-1 16 42,0-1 1,1 1-1,-1 0 0,1-1 1,0 1-1,0 0 0,0 0 1,0 0-1,0-1 0,0 1 1,1 0-1,-1 1 0,1-1 1,-1 0-1,1 0 0,0 1 1,0-1-1,0 0 0,-1 1 1,1 0-1,1 0 0,-1-1 1,0 1-1,0 0 0,0 1 1,1-1-1,-1 0 0,0 1 1,1-1-1,2 1 0,59-4-10385,-36 4 13</inkml:trace>
  <inkml:trace contextRef="#ctx0" brushRef="#br0" timeOffset="1150.94">1341 718 11522,'0'0'10198,"0"-13"-8222,7-195 3254,1 134-3950,-4-1 1,-9-131-1,3 189-1280,-1 0 0,-7-21 0,8 31 0,-1 0 0,1 1 0,-1-1 0,0 1 0,-1 0 0,0 0 0,0 0 0,-7-8 0,11 14 0,0 0 0,0-1 0,0 1 0,0 0 0,-1 0 0,1-1 0,0 1 0,0 0 0,0 0 0,-1 0 0,1-1 0,0 1 0,0 0 0,0 0 0,-1 0 0,1 0 0,0 0 0,0-1 0,-1 1 0,1 0 0,0 0 0,-1 0 0,1 0 0,0 0 0,0 0 0,-1 0 0,1 0 0,0 0 0,-1 0 0,1 0 0,0 0 0,0 0 0,-1 0 0,1 0 0,0 0 0,0 0 0,-1 1 0,1-1 0,0 0 0,0 0 0,-1 0 0,1 0 0,0 1 0,0-1 0,-1 0 0,1 0 0,0 0 0,0 1 0,-1-1 0,-2 15 0,2-12 0,-12 66 0,-6 105 0,14 75 0,6-237 0,0 1 0,1 0 0,0-1 0,1 1 0,0-1 0,1 0 0,1 0 0,-1 0 0,2-1 0,0 0 0,0 0 0,1 0 0,1 0 0,-1-1 0,2-1 0,-1 1 0,1-1 0,17 12 0,-23-19 7,0 0 1,0 0-1,0-1 0,1 1 1,-1-1-1,0 0 1,0 0-1,1 0 0,-1-1 1,1 1-1,3-1 0,-5 1-27,0-1 0,0 0 0,0-1 0,0 1 0,0 0 0,0 0 0,0-1 0,0 1 0,-1-1 0,1 0-1,0 0 1,0 1 0,0-1 0,-1 0 0,1-1 0,0 1 0,-1 0 0,1 0 0,-1-1 0,1 1 0,0-2 0,13-23-2685,-6 6-2107,-3-3-3514</inkml:trace>
  <inkml:trace contextRef="#ctx0" brushRef="#br0" timeOffset="1499.98">1139 400 15811,'0'0'12792,"16"-4"-10993,236-69 566,-206 61-3167,-3 1-6094,-16 2-982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26.7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11 1 24575,'-18'13'0,"-24"23"0,0 0 0,-189 127 0,0-1 0,225-157 0,2-2 0,1-1 0,-1 1 0,0 0 0,1 0 0,0 1 0,0-1 0,0 0 0,0 1 0,0 0 0,1 0 0,-3 5 0,5-8 0,0-1 0,0 1 0,0-1 0,0 1 0,0 0 0,0-1 0,0 1 0,0-1 0,0 1 0,0 0 0,0-1 0,0 1 0,1-1 0,-1 1 0,0-1 0,0 1 0,1 0 0,-1-1 0,0 1 0,1-1 0,-1 0 0,1 1 0,-1-1 0,1 1 0,-1-1 0,0 0 0,1 1 0,-1-1 0,1 0 0,0 1 0,-1-1 0,1 0 0,-1 0 0,2 1 0,23 5 0,-20-5 0,62 9 0,0-3 0,71-1 0,81 7 0,-180-5-1365,-25-3-5461</inkml:trace>
  <inkml:trace contextRef="#ctx0" brushRef="#br0" timeOffset="948.85">999 254 24575,'4'-6'0,"1"1"0,0 1 0,1-1 0,-1 1 0,1 0 0,0 0 0,0 1 0,0 0 0,0 0 0,1 0 0,-1 1 0,1-1 0,-1 2 0,1-1 0,0 1 0,0 0 0,9 0 0,-8 0 0,-1 1 0,1 0 0,-1 1 0,1-1 0,0 1 0,-1 1 0,1 0 0,-1 0 0,0 0 0,0 1 0,0 0 0,0 0 0,0 0 0,0 1 0,8 7 0,-12-9 0,-1 0 0,0 1 0,0-1 0,0 0 0,0 1 0,0-1 0,0 1 0,-1 0 0,1 0 0,-1-1 0,0 1 0,0 0 0,0 0 0,0 0 0,0 0 0,-1 0 0,0 1 0,1-1 0,-1 3 0,-1-1 0,0 0 0,0 0 0,0 0 0,0 0 0,-1 0 0,0 0 0,0-1 0,0 1 0,-1-1 0,-5 8 0,-4 3 0,0-1 0,-2 0 0,0 0 0,-30 21 0,20-20 0,13-12 0,11-3 0,-1 0 0,1 0 0,0 0 0,0-1 0,0 1 0,0 0 0,-1 0 0,1 0 0,0-1 0,0 1 0,0 0 0,0 0 0,0 0 0,0-1 0,0 1 0,0 0 0,-1 0 0,1-1 0,0 1 0,0 0 0,0 0 0,0-1 0,0 1 0,0 0 0,1 0 0,-1-1 0,0 1 0,0 0 0,0 0 0,0-1 0,0 1 0,0 0 0,0 0 0,0 0 0,1-1 0,-1 1 0,0 0 0,0 0 0,0-1 0,10-17 0,1 1 0,1 0 0,0 0 0,21-21 0,1-2 0,-15 16 0,-6 9 0,20-32 0,-55 65 0,20-14 14,0-1 1,0 0-1,1 1 0,-1-1 0,1 1 1,0-1-1,-1 1 0,2 0 0,-1-1 0,0 1 1,1 0-1,-1 0 0,1 0 0,0-1 1,1 1-1,-1 0 0,1 0 0,-1 0 0,1-1 1,0 1-1,0 0 0,1-1 0,2 6 1,-1-3-137,1-1 0,-1 1 0,1-1 0,0 0 0,1-1 0,-1 1 0,1-1 0,0 1 0,0-1 1,0-1-1,1 1 0,-1-1 0,8 3 0,21 7-6704</inkml:trace>
  <inkml:trace contextRef="#ctx0" brushRef="#br0" timeOffset="1365.74">1704 366 24575,'0'8'0,"0"14"0,0 5 0,0 3 0,0 4 0,0 1 0,0-2 0,0-1 0,0-5 0,2-6 0,1-8-8191</inkml:trace>
  <inkml:trace contextRef="#ctx0" brushRef="#br0" timeOffset="2181.7">2118 113 24575,'5'15'0,"-1"-1"0,0 1 0,-1 0 0,2 30 0,-4 62 0,-1-98 0,-2 38 0,0-26 0,2 1 0,0-1 0,4 27 0,-4-47 0,0 0 0,0 0 0,0-1 0,1 1 0,-1 0 0,0 0 0,1 0 0,-1 0 0,0 0 0,1 0 0,-1-1 0,1 1 0,-1 0 0,1 0 0,-1-1 0,1 1 0,0 0 0,0 0 0,0-1 0,-1 0 0,1 1 0,0-1 0,-1 0 0,1 0 0,-1 0 0,1 0 0,0 0 0,-1 0 0,1 0 0,-1 0 0,1 0 0,0 0 0,-1 0 0,1-1 0,-1 1 0,1 0 0,-1 0 0,1-1 0,-1 1 0,2-1 0,3-2 0,-1-1 0,1 0 0,-1 0 0,7-8 0,-2 3 0,6-7 0,-7 7 0,2 0 0,-1 0 0,1 1 0,15-10 0,-22 16 0,1 0 0,0 1 0,0-1 0,-1 1 0,1-1 0,0 1 0,0 1 0,0-1 0,0 1 0,0-1 0,0 1 0,0 0 0,1 0 0,-1 1 0,0-1 0,0 1 0,0 0 0,4 2 0,-5-2 0,1 0 0,-1 0 0,1 1 0,-1-1 0,0 1 0,1 0 0,-1 0 0,0 0 0,0 1 0,-1-1 0,1 1 0,0-1 0,-1 1 0,0 0 0,1 0 0,-1 0 0,0 0 0,-1 1 0,1-1 0,-1 0 0,1 1 0,-1-1 0,0 1 0,0 0 0,0-1 0,-1 1 0,1 0 0,-1-1 0,0 1 0,0 0 0,0 0 0,-1-1 0,1 1 0,-1 0 0,0-1 0,0 1 0,0-1 0,-1 1 0,1-1 0,-1 1 0,0-1 0,-4 6 0,3-5 27,-1 0-1,0 0 0,0-1 0,-1 1 1,1-1-1,-1 0 0,1 0 0,-1 0 1,0-1-1,0 0 0,0 0 0,-9 2 1,6-1-241,-1-1 1,0-1 0,0 1-1,1-1 1,-1-1 0,0 0-1,-9-1 1,-4-3-6613</inkml:trace>
  <inkml:trace contextRef="#ctx0" brushRef="#br0" timeOffset="2794.17">2534 76 24575,'23'1'0,"1"1"0,-1 1 0,0 1 0,30 10 0,-7 0 0,47 23 0,-72-27 0,0 0 0,0 1 0,34 26 0,-48-32 0,-1 0 0,0 1 0,0 0 0,0 0 0,0 1 0,-1-1 0,0 1 0,-1 0 0,1 1 0,-1-1 0,-1 1 0,1 0 0,-2-1 0,3 10 0,-4-12 0,-1 0 0,1 0 0,-2 0 0,1 0 0,0-1 0,-1 1 0,0 0 0,0 0 0,0-1 0,-1 1 0,0-1 0,0 1 0,0-1 0,0 0 0,0 1 0,-1-1 0,0 0 0,0-1 0,0 1 0,-6 5 0,-7 6 0,-1-1 0,-1 0 0,-20 13 0,31-23 0,-6 5-227,1-1-1,-1 0 1,-1-1-1,1 0 1,-21 6-1,24-11-659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19.6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91 100 24575,'-12'-11'0,"-1"1"0,1 1 0,-2 0 0,1 0 0,-1 1 0,-1 1 0,1 0 0,-1 1 0,0 1 0,-1 0 0,1 2 0,-1-1 0,0 2 0,0 0 0,-18 0 0,1 2 0,-1 1 0,1 2 0,1 1 0,-1 2 0,1 1 0,-42 14 0,40-8 0,0 1 0,1 2 0,1 1 0,1 2 0,-51 38 0,43-25 0,2 2 0,2 2 0,-51 62 0,70-74 0,1 0 0,0 1 0,2 0 0,1 1 0,1 0 0,1 1 0,1 1 0,2-1 0,1 1 0,1 0 0,1 1 0,1-1 0,2 1 0,1-1 0,6 46 0,-3-44 0,2-1 0,1 0 0,2 0 0,0-1 0,2 0 0,1 0 0,1-1 0,2-1 0,0 0 0,2-1 0,1 0 0,1-2 0,0 0 0,44 41 0,-43-50 0,0 0 0,0 0 0,1-2 0,1-1 0,0 0 0,1-1 0,0-2 0,0 0 0,1-1 0,0-2 0,34 5 0,-38-8 0,1-1 0,0 0 0,-1-2 0,1 0 0,-1-1 0,0-1 0,0-1 0,0-1 0,0 0 0,0-2 0,-1 0 0,0-1 0,-1 0 0,21-15 0,-12 4 0,0-2 0,-2-1 0,0-1 0,-2-1 0,0-1 0,-2-1 0,-1-1 0,-1 0 0,-1-1 0,24-57 0,-18 28 0,-3-1 0,-2-1 0,-2-1 0,13-116 0,-22 112 0,-2-72 0,-6 113 0,-1 0 0,0 0 0,-2 1 0,0-1 0,-1 1 0,-15-36 0,-1 19-1365,-2 7-546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00.8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5 139 24575,'-2'2'0,"0"1"0,1-1 0,0 1 0,-1-1 0,1 1 0,0 0 0,0 0 0,1 0 0,-2 5 0,0 3 0,-95 280 0,95-284 0,-15 49 0,16-52 0,0 0 0,1 0 0,-1 0 0,1 1 0,0-1 0,0 0 0,1 0 0,-1 1 0,1-1 0,0 0 0,2 5 0,-3-7 0,1-1 0,0 0 0,0 1 0,0-1 0,0 0 0,0 0 0,0 0 0,0 0 0,0 0 0,0 0 0,1 0 0,-1 0 0,0 0 0,0 0 0,1-1 0,-1 1 0,1-1 0,-1 1 0,1-1 0,-1 1 0,1-1 0,-1 0 0,1 0 0,-1 0 0,1 0 0,-1 0 0,1 0 0,-1 0 0,1 0 0,-1 0 0,1-1 0,1 0 0,8-2 0,-1 0 0,0-1 0,14-7 0,-16 7 0,21-9 0,47-15 0,-67 25 0,1 0 0,-1 2 0,1-1 0,-1 1 0,1 0 0,-1 1 0,1 0 0,-1 1 0,17 2 0,-24-2 0,0-1 0,1 1 0,-1 0 0,0-1 0,0 1 0,0 0 0,0 0 0,0 1 0,0-1 0,0 0 0,0 1 0,0-1 0,-1 1 0,1-1 0,-1 1 0,1 0 0,-1 0 0,1 0 0,-1 0 0,0 0 0,0 0 0,0 0 0,0 0 0,0 0 0,-1 0 0,1 0 0,-1 1 0,1-1 0,-1 0 0,0 1 0,0 1 0,0 0 0,0-1 0,-1 0 0,1 1 0,-1-1 0,0 0 0,0 0 0,0 0 0,-1 0 0,1 0 0,-1 0 0,1 0 0,-1-1 0,0 1 0,0 0 0,0-1 0,-1 1 0,1-1 0,-1 0 0,1 0 0,-1 0 0,-4 2 0,-4 1 0,0 0 0,0-1 0,-1 0 0,1-1 0,-1 0 0,-21 2 0,-75-1 0,97-4 0,-2 1 70,7-1-201,0 0 1,0 0 0,0 0-1,0 0 1,0-1-1,0 0 1,0 0-1,0-1 1,0 0-1,-6-2 1,4-3-6696</inkml:trace>
  <inkml:trace contextRef="#ctx0" brushRef="#br0" timeOffset="401.49">700 590 24575,'-7'9'0,"-6"13"0,-3 12 0,-3 10 0,0 9 0,2 2 0,5-7 0,6-7 0,5-10-8191</inkml:trace>
  <inkml:trace contextRef="#ctx0" brushRef="#br0" timeOffset="1136.8">1053 0 24575,'9'114'0,"-10"-62"0,-3 1 0,-2-1 0,-2-1 0,-2 1 0,-29 86 0,31-117 0,10-17 0,4-9 0,10-11 0,-15 15 0,16-18 0,1 2 0,1 0 0,25-17 0,-36 28 0,1 1 0,0-1 0,1 2 0,0-1 0,-1 1 0,1 0 0,0 1 0,1 1 0,-1-1 0,15 0 0,-21 3 0,0 0 0,0 0 0,0 1 0,0-1 0,0 1 0,-1 0 0,1 0 0,0 0 0,0 1 0,-1-1 0,1 1 0,-1 0 0,0 0 0,1 0 0,-1 1 0,0-1 0,0 1 0,0-1 0,-1 1 0,1 0 0,2 4 0,-3-5 0,-1 1 0,1 0 0,-1-1 0,1 1 0,-1 0 0,0 0 0,0 0 0,-1 0 0,1 0 0,0 0 0,-1 0 0,0 0 0,0 1 0,0-1 0,0 0 0,0 0 0,-1 0 0,1 0 0,-1 0 0,0 0 0,0 0 0,0 0 0,0 0 0,0 0 0,-1 0 0,1-1 0,-3 4 0,1-3 25,-1 1 0,1-1 0,0 0 0,-1 0 0,0 0 0,0-1 0,0 1 0,0-1-1,0 0 1,0 0 0,0 0 0,-5 1 0,-60 13-808,51-13-123,-26 6-5920</inkml:trace>
  <inkml:trace contextRef="#ctx0" brushRef="#br0" timeOffset="1856.35">1605 25 24575,'4'6'0,"0"0"0,0-1 0,0 0 0,1 0 0,-1 0 0,1-1 0,0 1 0,11 6 0,-2 0 0,38 25 0,1-3 0,114 54 0,-67-37 0,-99-50 0,4 3 0,1 0 0,-1 0 0,0 1 0,0-1 0,6 6 0,-10-8 0,0 0 0,-1 0 0,1 0 0,0 0 0,0 0 0,-1 0 0,1-1 0,-1 1 0,1 1 0,-1-1 0,1 0 0,-1 0 0,0 0 0,0 0 0,1 0 0,-1 0 0,0 0 0,0 0 0,0 1 0,0-1 0,0 0 0,0 0 0,-1 0 0,1 0 0,0 0 0,-1 0 0,1 0 0,0 0 0,-1 0 0,1 0 0,-1 0 0,0 0 0,1 0 0,-1 0 0,0 0 0,-1 1 0,-6 7 0,-1-1 0,-1 0 0,1 0 0,-1-1 0,-12 7 0,-58 27 0,73-37 0,-75 31-682,-140 40-1,214-72-6143</inkml:trace>
  <inkml:trace contextRef="#ctx0" brushRef="#br0" timeOffset="2266.63">2360 301 24575,'20'0'0,"16"0"0,13 0 0,9 0 0,4 0 0,-4 0 0,-2 2 0,-8 3 0,-11 1 0,-9-1 0,-8 3 0,-6 0-8191</inkml:trace>
  <inkml:trace contextRef="#ctx0" brushRef="#br0" timeOffset="2684.45">2285 426 24575,'8'0'0,"15"0"0,10 0 0,12 0 0,5 0 0,6 0 0,2-2 0,1-3 0,0-3 0,0-2 0,1-3 0,-10 0-8191</inkml:trace>
  <inkml:trace contextRef="#ctx0" brushRef="#br0" timeOffset="3097.93">3429 201 24575,'-9'3'0,"-1"0"0,1 0 0,0 1 0,1 0 0,-1 0 0,1 1 0,0 0 0,0 1 0,0-1 0,1 2 0,-1-1 0,2 1 0,-13 15 0,16-17 0,0 0 0,0 0 0,0 0 0,0 1 0,1-1 0,0 1 0,0 0 0,1 0 0,-1 0 0,1 0 0,1 0 0,-1 0 0,1 0 0,0 0 0,0 0 0,1 0 0,0 0 0,0 0 0,0 0 0,1 0 0,0-1 0,0 1 0,3 6 0,0-3 0,1 0 0,0 0 0,0 0 0,1-1 0,0 0 0,1 0 0,0-1 0,0 0 0,0 0 0,1-1 0,0 0 0,0 0 0,17 6 0,-20-9 0,1-1 0,-1 1 0,1-2 0,0 1 0,0-1 0,0 0 0,0 0 0,-1-1 0,14-1 0,-15 1 0,0-1 0,0 0 0,0-1 0,-1 1 0,1-1 0,0 0 0,-1 0 0,0 0 0,1-1 0,-1 0 0,0 0 0,0 0 0,-1 0 0,1 0 0,3-5 0,-3 3 0,0-1 0,0 0 0,-1 0 0,0 0 0,0 0 0,0 0 0,-1-1 0,1 0 0,-2 1 0,1-1 0,-1 0 0,0 0 0,0 0 0,-1 0 0,0 0 0,0 0 0,-1 1 0,0-1 0,-2-9 0,0 3 0,0 0 0,-2-1 0,1 2 0,-2-1 0,0 0 0,0 1 0,-1 0 0,-16-20 0,17 24-105,-1 0 0,0 0 0,-1 0 0,0 1 0,0 0 0,0 1 0,-1 0 0,0 0 0,0 1 0,-1 0 0,1 0 0,-12-3 0,-19 0-672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56.4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90 24575,'13'0'0,"17"-1"0,59 8 0,-82-6 0,1 1 0,-1 0 0,0 0 0,1 0 0,-1 1 0,0 0 0,-1 0 0,1 0 0,0 1 0,-1 0 0,0 1 0,0 0 0,6 5 0,-10-7 0,0-1 0,-1 0 0,1 1 0,-1-1 0,1 1 0,-1-1 0,0 1 0,0 0 0,0 0 0,0 0 0,-1-1 0,1 1 0,-1 0 0,1 0 0,-1 0 0,0 0 0,0 0 0,-1 0 0,1 0 0,-1 0 0,1-1 0,-1 1 0,-1 4 0,-2 3 0,-1 0 0,0 0 0,0 0 0,-13 17 0,-3 0 0,0-1 0,-2-1 0,-1-1 0,-39 31 0,99-81 0,101-81 0,-111 84 0,-1 0 0,-2-1 0,24-32 0,-42 50 0,0-1 0,0-1 0,-1 1 0,1-1 0,-2 1 0,1-1 0,2-9 0,-6 17 0,0-1 0,0 1 0,0-1 0,0 1 0,1 0 0,-1-1 0,0 1 0,0-1 0,0 1 0,0-1 0,0 1 0,0-1 0,0 1 0,0-1 0,0 1 0,-1-1 0,1 1 0,0 0 0,0-1 0,0 1 0,0-1 0,-1 1 0,1-1 0,0 1 0,0 0 0,-1-1 0,0 1 0,-9 2 0,-12 17 0,17-13 31,1 0 0,0 1 0,0-1 0,1 1 0,0 0 0,0 0 0,0 0 0,1 0 1,0 1-1,-1 9 0,2-13-109,1 1 0,0-1 1,0 0-1,0 0 1,0 0-1,1 0 1,-1 0-1,1 0 0,0 0 1,1-1-1,-1 1 1,1 0-1,-1 0 1,1-1-1,0 1 0,0-1 1,1 0-1,-1 1 1,1-1-1,0 0 1,3 3-1,15 9-6748</inkml:trace>
  <inkml:trace contextRef="#ctx0" brushRef="#br0" timeOffset="374.57">755 315 24575,'0'8'0,"0"12"0,0 13 0,-2 7 0,-1 6 0,0 5 0,1 3 0,-2-1 0,3 0 0,0-8-8191</inkml:trace>
  <inkml:trace contextRef="#ctx0" brushRef="#br0" timeOffset="1080.66">1220 0 24575,'-10'36'0,"-11"69"0,8-28 0,5-41 0,-25 147 0,33-180 0,-1 1 0,1-1 0,0 1 0,0-1 0,1 0 0,-1 1 0,0-1 0,1 0 0,0 0 0,0 1 0,2 2 0,-3-5 0,0 0 0,1-1 0,-1 1 0,1-1 0,-1 1 0,1 0 0,-1-1 0,1 0 0,-1 1 0,1-1 0,0 1 0,-1-1 0,1 0 0,-1 1 0,1-1 0,0 0 0,0 1 0,-1-1 0,1 0 0,1 0 0,0 0 0,-1 0 0,1 0 0,0 0 0,0-1 0,-1 1 0,1-1 0,0 1 0,-1-1 0,1 0 0,-1 1 0,1-1 0,1-1 0,16-11 0,28-23 0,-28 20 0,27-17 0,-33 25 0,0 0 0,0 1 0,1 1 0,0 0 0,0 0 0,1 2 0,0 0 0,24-4 0,-38 8 0,0 0 0,1 0 0,-1 0 0,0 0 0,0 0 0,0 0 0,0 0 0,0 0 0,0 1 0,1-1 0,-1 0 0,0 1 0,0-1 0,0 1 0,0-1 0,0 1 0,0-1 0,0 1 0,0 0 0,-1-1 0,1 1 0,0 0 0,0 0 0,0 0 0,-1 0 0,1 0 0,0-1 0,-1 1 0,1 0 0,-1 0 0,1 1 0,-1-1 0,0 0 0,1 0 0,-1 2 0,0-1 0,0 1 0,0-1 0,0 1 0,0-1 0,-1 1 0,1-1 0,-1 0 0,0 1 0,0-1 0,1 0 0,-2 0 0,1 0 0,0 0 0,0 1 0,-1-2 0,-1 4 0,-6 4 0,0-1 0,-1 1 0,0-2 0,-1 1 0,-15 7 0,-59 28 0,67-36-455,1 0 0,-34 8 0,19-10-6371</inkml:trace>
  <inkml:trace contextRef="#ctx0" brushRef="#br0" timeOffset="1692.44">1786 89 24575,'8'0'0,"0"1"0,0 1 0,-1 0 0,1 0 0,9 3 0,4 2 0,164 51 0,-146-44 0,-2 2 0,63 36 0,-100-52 0,16 10 0,24 19 0,-36-26 0,-1 0 0,0 0 0,0 0 0,0 0 0,0 1 0,0-1 0,-1 1 0,0-1 0,0 1 0,0 0 0,0 0 0,0 0 0,1 5 0,-3-6 0,0-1 0,0 1 0,0-1 0,-1 1 0,1-1 0,-1 0 0,1 1 0,-1-1 0,0 0 0,0 0 0,1 1 0,-2-1 0,1 0 0,0 0 0,0 0 0,-1 0 0,1 0 0,-1 0 0,0-1 0,1 1 0,-1-1 0,-4 3 0,-4 4 0,-1-1 0,-22 12 0,23-15 0,-98 46-1365,90-41-5461</inkml:trace>
  <inkml:trace contextRef="#ctx0" brushRef="#br0" timeOffset="2130.25">2790 315 24575,'9'0'0,"11"0"0,11 0 0,8 0 0,7 2 0,3 1 0,3-1 0,2 1 0,8 0 0,-7 1-819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00.0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79 0 24575,'-26'38'0,"0"-9"-292,-1-2-1,-1-1 1,-43 32-1,-103 58-1876,4-2 1014,162-109 1184,0 1 1,1 0 0,0 1-1,0 0 1,-6 8-1,12-14 21,1 0-1,-1 0 1,0 0-1,1 0 1,-1 0-1,1 0 1,-1 1-1,1-1 1,0 0-1,-1 0 1,1 0-1,0 1 1,0-1-1,0 0 1,0 1-1,0-1 1,0 0-1,0 3 1,1-3 45,0 0 1,0 1 0,0-1 0,0 1 0,0-1-1,0 0 1,0 0 0,0 0 0,1 0 0,-1 0-1,0 0 1,1 0 0,-1 0 0,1 0 0,-1 0-1,1-1 1,-1 1 0,3 0 0,11 4 238,1-1 1,-1 0-1,1-2 0,22 2 0,69-2-516,-28-2 249,63 8-1432,-106-6-546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59.2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1 1 24575,'-1'42'0,"-2"0"0,-2 0 0,-2-1 0,-1 1 0,-3-2 0,-17 47 0,1-22 0,-2-1 0,-70 111 0,76-138 0,11-15 0,-1-1 0,-26 30 0,33-48 0,8-13 0,7-13 0,5-4 0,2-1 0,1 2 0,1 0 0,2 1 0,0 1 0,1 1 0,26-22 0,-45 44 0,-1-1 0,1 1 0,0-1 0,0 1 0,0 0 0,0 0 0,0 0 0,0 0 0,0 0 0,0 0 0,1 0 0,-1 1 0,0-1 0,0 1 0,1 0 0,-1-1 0,0 1 0,1 0 0,-1 0 0,0 1 0,5 0 0,-4 0 0,0 1 0,1 0 0,-1-1 0,0 1 0,0 0 0,-1 1 0,1-1 0,0 1 0,-1-1 0,1 1 0,-1 0 0,0 0 0,2 3 0,13 22 0,-1 1 0,-2 1 0,18 53 0,13 26 0,-36-95-1365,-2-6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3:12.6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7 35 24575,'23'0'0,"11"0"0,7 0 0,3 0 0,-5 2 0,-8 0 0,-8 1 0,2 0 0,-4-1 0,-2-1 0,-3-1-8191</inkml:trace>
  <inkml:trace contextRef="#ctx0" brushRef="#br0" timeOffset="596.63">1048 46 24575,'7'0'0,"11"0"0,10 0 0,8-2 0,6-1 0,2-1 0,1 0 0,0-1 0,-4 0 0,-2 0 0,-6-1 0,-7 3 0,-6-2 0,-6 1-8191</inkml:trace>
  <inkml:trace contextRef="#ctx0" brushRef="#br0" timeOffset="2498.1">301 110 24575,'-14'45'0,"-6"60"0,-13 55 0,3-51-80,-48 218-1205,75-313-5542</inkml:trace>
  <inkml:trace contextRef="#ctx0" brushRef="#br0" timeOffset="2899.91">10 739 24575,'-2'7'0,"0"12"0,1 7 0,4 3 0,0-2 0,2-4 0,2-3 0,4-3 0,11-1 0,9-4 0,1-4 0,4-9 0,0-5 0,-3-10 0,-4-8 0,-6-1-8191</inkml:trace>
  <inkml:trace contextRef="#ctx0" brushRef="#br0" timeOffset="3563.43">0 1104 24575,'8'-2'0,"1"0"0,-1 0 0,0 0 0,1 1 0,-1 1 0,1 0 0,-1 0 0,12 1 0,-9 0 0,7-1 0,0 2 0,0 0 0,0 0 0,0 2 0,0 0 0,22 9 0,-38-12 0,-1 0 0,1 0 0,0 0 0,0 0 0,-1 0 0,1 1 0,-1-1 0,1 1 0,-1-1 0,0 1 0,1-1 0,-1 1 0,0 0 0,0-1 0,0 1 0,0 0 0,-1 0 0,1 0 0,0 0 0,-1 0 0,1 0 0,-1 0 0,0 0 0,0 0 0,0 0 0,0 0 0,0 0 0,0 0 0,0 0 0,0 0 0,-1 0 0,0 3 0,-3 6 0,0 1 0,0-1 0,-1 1 0,-9 12 0,7-10 0,1-3 0,1-3 0,1 1 0,-1 0 0,2 1 0,-6 18 0,9-27 0,-1 1 0,1 0 0,0-1 0,0 1 0,-1 0 0,2 0 0,-1-1 0,0 1 0,0 0 0,0-1 0,1 1 0,-1 0 0,1 0 0,-1-1 0,1 1 0,0-1 0,0 1 0,-1-1 0,1 1 0,0-1 0,0 1 0,1-1 0,-1 0 0,0 0 0,0 1 0,1-1 0,-1 0 0,0 0 0,1 0 0,-1 0 0,1-1 0,-1 1 0,1 0 0,3 0 0,0 1-85,0-1 0,0 0-1,1 0 1,-1-1 0,1 1-1,-1-1 1,1 0 0,-1-1-1,0 1 1,1-1 0,-1 0-1,0-1 1,1 1 0,-1-1-1,8-4 1,-2-1-6742</inkml:trace>
  <inkml:trace contextRef="#ctx0" brushRef="#br0" timeOffset="3930.91">136 1247 24575,'4'2'0,"8"2"0,10 2 0,9 1 0,3 0 0,1 1 0,-6-1-8191</inkml:trace>
  <inkml:trace contextRef="#ctx0" brushRef="#br0" timeOffset="4379.1">405 1373 24575,'64'-32'0,"-47"23"0,1 0 0,34-11 0,-52 19 0,1 1 0,-1 0 0,1 0 0,-1-1 0,1 1 0,0 0 0,-1 0 0,1 0 0,-1 0 0,1 0 0,-1 0 0,1 0 0,0 0 0,-1 0 0,1 0 0,-1 0 0,1 1 0,-1-1 0,1 0 0,-1 0 0,1 0 0,-1 1 0,1-1 0,-1 0 0,1 1 0,-1-1 0,1 0 0,-1 1 0,1-1 0,-1 1 0,0-1 0,1 1 0,-1-1 0,0 1 0,1-1 0,-1 1 0,0-1 0,0 1 0,0-1 0,1 1 0,-1-1 0,0 1 0,0 0 0,0-1 0,0 1 0,0-1 0,0 1 0,0-1 0,0 1 0,0 0 0,0-1 0,-1 2 0,-7 32 0,7-31 0,-5 13-118,3-7 201,-1 1 0,-3 19 0,6-28-148,1 1 0,0 0 0,0 0 0,0-1 0,0 1 0,0 0 0,0 0 0,0 0 0,0-1-1,1 1 1,-1 0 0,1-1 0,-1 1 0,1 0 0,-1-1 0,1 1 0,0 0 0,0-1 0,0 1 0,0-1 0,0 0 0,3 3 0,6 3-6762</inkml:trace>
  <inkml:trace contextRef="#ctx0" brushRef="#br0" timeOffset="4782.1">1182 1154 24575,'-6'0'0,"-1"1"0,1 0 0,-1 1 0,1-1 0,0 1 0,-1 0 0,1 1 0,0 0 0,0 0 0,1 0 0,-11 8 0,0 1 0,-1 2 0,-17 20 0,23-23 0,0 1 0,1 0 0,1 0 0,0 1 0,1 0 0,-11 23 0,18-33 0,0 0 0,-1 0 0,1 0 0,0 1 0,1-1 0,-1 0 0,0 0 0,1 1 0,0-1 0,0 0 0,0 1 0,0-1 0,0 0 0,1 1 0,0-1 0,-1 0 0,1 0 0,0 0 0,1 1 0,-1-1 0,0 0 0,1-1 0,0 1 0,0 0 0,0 0 0,0-1 0,0 1 0,0-1 0,1 1 0,-1-1 0,1 0 0,-1 0 0,1 0 0,0-1 0,0 1 0,6 2 0,2 1 12,0-1 0,0 0 0,1 0 0,-1-2 0,1 1 0,0-1 0,0-1 0,0 0 0,17-1 0,-20-1-126,1 0 0,-1 0-1,0-1 1,0 0 0,-1 0 0,1-1-1,0 0 1,-1-1 0,1 0 0,-1 0-1,0-1 1,12-10 0,3-6-6713</inkml:trace>
  <inkml:trace contextRef="#ctx0" brushRef="#br0" timeOffset="4783.1">1027 1102 24575,'7'4'0,"11"2"0,10 3 0,3 1 0,2-1 0,2-3 0,-2-1 0,-8-2-8191</inkml:trace>
  <inkml:trace contextRef="#ctx0" brushRef="#br0" timeOffset="5213.69">966 1196 24575,'1'4'0,"4"2"0,8 5 0,10 1 0,9-1 0,9-2 0,7-3 0,-4-2-8191</inkml:trace>
  <inkml:trace contextRef="#ctx0" brushRef="#br0" timeOffset="5989.79">2416 1239 24575,'-3'-3'0,"1"0"0,0-1 0,0 1 0,0-1 0,0 0 0,0 0 0,-1-7 0,-9-17 0,3 16 0,0 1 0,0 0 0,-2 0 0,1 1 0,-1 1 0,0 0 0,-1 0 0,0 1 0,0 1 0,-1 0 0,0 0 0,0 1 0,-1 1 0,0 0 0,-17-3 0,-3 1 0,0 1 0,0 2 0,-1 1 0,1 1 0,-46 5 0,49 0 0,1 1 0,-1 1 0,1 1 0,-41 16 0,57-17 0,0 0 0,0 2 0,1-1 0,0 2 0,1 0 0,-1 0 0,1 1 0,1 0 0,0 1 0,0 1 0,-10 13 0,18-21 0,0 1 0,1-1 0,0 1 0,0 0 0,0 0 0,0 0 0,0 0 0,1 0 0,-1 0 0,1 0 0,0 0 0,1 1 0,-1-1 0,1 0 0,0 1 0,0-1 0,0 0 0,0 1 0,1-1 0,0 0 0,0 0 0,0 0 0,0 1 0,1-1 0,-1 0 0,1 0 0,0-1 0,1 1 0,-1 0 0,0-1 0,1 1 0,5 4 0,3 3 0,0-1 0,0-1 0,1 0 0,1-1 0,-1 0 0,1-1 0,0 0 0,20 6 0,1-2 0,2-2 0,0-2 0,0-1 0,70 2 0,-62-5 0,0 1 0,71 16 0,-104-16 0,1 0 0,-1 1 0,0 1 0,0-1 0,0 2 0,-1-1 0,0 1 0,0 1 0,-1 0 0,0 0 0,-1 1 0,9 11 0,-12-15 0,-1 0 0,0 1 0,-1-1 0,1 1 0,-1 0 0,0 0 0,-1 0 0,1 1 0,-1-1 0,0 1 0,-1-1 0,0 1 0,0-1 0,0 1 0,-1 0 0,0 0 0,0-1 0,-1 1 0,1 0 0,-2-1 0,1 1 0,-1 0 0,-3 7 0,3-9 0,-1-1 0,0 1 0,0-1 0,0 0 0,0 0 0,-1 0 0,0-1 0,0 1 0,0-1 0,0 0 0,0 0 0,-1 0 0,1-1 0,-1 1 0,0-1 0,0 0 0,0-1 0,0 1 0,0-1 0,0 0 0,0 0 0,-10 0 0,-4 0 0,-1-1 0,0 0 0,1-2 0,-35-6 0,23 1-455,0-2 0,-35-14 0,27 7-637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1:55.6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6 1 24575,'-16'21'0,"-1"1"0,0-2 0,-1 0 0,-2-1 0,-36 28 0,-118 66 0,122-83 0,2 3 0,-68 56 0,116-87 0,-6 5 0,1 0 0,0 0 0,-7 11 0,13-17 0,0-1 0,0 1 0,0 0 0,1 0 0,-1 0 0,0 0 0,1 0 0,-1 0 0,1 0 0,-1 0 0,1 0 0,0 0 0,-1 1 0,1-1 0,0 0 0,0 0 0,0 0 0,0 0 0,0 0 0,0 1 0,0-1 0,0 0 0,0 0 0,1 0 0,-1 0 0,0 0 0,1 0 0,-1 1 0,1-1 0,-1 0 0,1 0 0,-1 0 0,1 0 0,0-1 0,0 1 0,-1 0 0,3 1 0,3 2 0,1-1 0,-1 0 0,1 0 0,0 0 0,-1-1 0,1 0 0,15 1 0,56 4 0,-57-6 0,7 1 34,107 2 263,-114-4-636,1-2 0,-1 0-1,0-1 1,25-8 0,-22 3-648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22.3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2 0 24575,'7'93'0,"-9"-54"0,-1-1 0,-2 0 0,-2 0 0,-16 50 0,-62 141 0,12-37 0,63-153 0,9-33 0,6-26 0,4-20 0,-1 4 0,0 0 0,3 1 0,1-1 0,19-38 0,-29 70 0,0 1 0,0 0 0,0 0 0,0 0 0,1 0 0,-1 0 0,1 0 0,0 1 0,0-1 0,0 1 0,0 0 0,0 0 0,0 0 0,6-2 0,-7 3 0,0 1 0,0-1 0,0 1 0,0 0 0,0 0 0,0 0 0,0 0 0,0 0 0,0 0 0,0 1 0,1-1 0,-1 1 0,0-1 0,0 1 0,-1 0 0,1 0 0,0 0 0,0 0 0,0 0 0,0 0 0,-1 0 0,1 1 0,-1-1 0,1 0 0,-1 1 0,1 0 0,1 2 0,8 12 0,0 2 0,-1 0 0,-1 0 0,0 0 0,-2 1 0,0 0 0,6 27 0,-5-18 0,1 0 0,19 40 0,-26-64 49,1 0 0,-1 0 0,1 0-1,0-1 1,0 1 0,4 4 0,-6-7-98,0-1 0,0 1 0,-1 0 1,1-1-1,0 1 0,0-1 0,0 1 0,0-1 1,0 1-1,0-1 0,0 0 0,0 1 1,0-1-1,0 0 0,0 0 0,0 0 1,0 0-1,0 0 0,0 0 0,0 0 1,0 0-1,0 0 0,0 0 0,0 0 1,0-1-1,0 1 0,0 0 0,0-1 1,0 1-1,0-1 0,-1 1 0,1-1 0,0 1 1,1-2-1,5-5-6777</inkml:trace>
  <inkml:trace contextRef="#ctx0" brushRef="#br0" timeOffset="503.65">744 478 24575,'9'0'0,"13"0"0,13 0 0,11 0 0,2-2 0,3-1 0,2 0 0,-5 1 0,-4 0 0,1 3 0,-8 2-8191</inkml:trace>
  <inkml:trace contextRef="#ctx0" brushRef="#br0" timeOffset="898.65">855 668 24575,'13'2'0,"13"3"0,12 0 0,7 0 0,6-1 0,3-2 0,0-2 0,1-2 0,-10-1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50.3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06 328 24575,'-20'26'0,"0"-1"0,-2-1 0,-31 27 0,28-28 0,-296 245 0,303-254 0,1-2 0,0 1 0,1 0 0,1 2 0,0-1 0,-24 34 0,38-47 0,0 0 0,0 0 0,1 0 0,-1 0 0,0 0 0,1 0 0,-1 1 0,1-1 0,0 0 0,-1 0 0,1 1 0,0-1 0,0 0 0,0 0 0,0 1 0,0-1 0,0 0 0,0 0 0,0 1 0,1-1 0,-1 0 0,0 0 0,1 2 0,0-1 0,0-1 0,1 1 0,-1-1 0,0 0 0,1 1 0,-1-1 0,1 0 0,-1 0 0,1 0 0,0 0 0,-1 0 0,1 0 0,3 1 0,8 1 0,0 1 0,-1-2 0,25 2 0,-26-3 0,265 13 0,-151-11 0,-95-1 116,-10-1-412,-1 0 0,1-1-1,-1-1 1,27-5 0,-28 1-6530</inkml:trace>
  <inkml:trace contextRef="#ctx0" brushRef="#br0" timeOffset="1756.94">3020 0 24575,'-6'123'0,"-31"179"0,30-259 0,-9 41 0,9-47 0,0-1 0,-2 71 0,9-106 0,0 0 0,0 0 0,0 0 0,0 0 0,0 0 0,0 0 0,1-1 0,-1 1 0,0 0 0,0 0 0,1 0 0,-1 0 0,1 0 0,-1-1 0,1 1 0,-1 0 0,1 0 0,-1-1 0,1 1 0,0 0 0,-1-1 0,1 1 0,0-1 0,0 1 0,-1-1 0,1 1 0,0-1 0,0 1 0,0-1 0,0 0 0,-1 1 0,1-1 0,0 0 0,0 0 0,0 0 0,0 0 0,0 0 0,0 0 0,0 0 0,0 0 0,0 0 0,0 0 0,-1 0 0,1 0 0,1-1 0,7-1 0,0-1 0,0 0 0,15-7 0,-12 4 0,27-9 0,56-16 0,-83 28 0,1 1 0,-1-1 0,1 2 0,0 0 0,0 1 0,-1 0 0,1 1 0,0 0 0,12 3 0,-22-3 0,1 0 0,-1 0 0,0 0 0,0 0 0,0 0 0,0 1 0,-1 0 0,1-1 0,0 1 0,-1 0 0,1 0 0,-1 0 0,0 1 0,1-1 0,-1 1 0,2 2 0,-3-3 0,0 0 0,0 0 0,-1 0 0,1 0 0,-1 0 0,1 0 0,-1 0 0,0 1 0,0-1 0,0 0 0,0 0 0,0 0 0,0 0 0,0 0 0,-1 0 0,1 0 0,-1 0 0,1 0 0,-1 0 0,0 0 0,0 0 0,0 0 0,0 0 0,0 0 0,-3 2 0,-1 2 0,0 0 0,-1 0 0,0-1 0,0 0 0,-1 0 0,0 0 0,0-1 0,0 0 0,0 0 0,0 0 0,-15 3 0,5-1 0,1-2 0,-2 0 0,1-1 0,-27 1 0,32-4-227,0 0-1,-1-1 1,1 0-1,0-1 1,-20-6-1,-1-4-6598</inkml:trace>
  <inkml:trace contextRef="#ctx0" brushRef="#br0" timeOffset="2144.96">3573 89 24575,'29'2'0,"0"1"0,0 1 0,44 14 0,-35-9 0,219 63 0,-199-51 0,0 3 0,69 39 0,-127-63 0,12 7 0,0 0 0,0 1 0,12 11 0,-22-17 0,0-1 0,0 1 0,0 0 0,0-1 0,-1 1 0,1 0 0,-1 0 0,1 0 0,-1 0 0,0 0 0,0 0 0,0 1 0,0-1 0,0 0 0,0 1 0,-1-1 0,1 0 0,-1 1 0,0-1 0,0 1 0,0-1 0,0 1 0,0-1 0,0 0 0,0 1 0,-2 3 0,0-1 0,-1 0 0,0 0 0,0 0 0,0 0 0,-1-1 0,0 1 0,1-1 0,-8 6 0,-40 29 0,37-30 0,-99 65-682,-163 81-1,238-136-6143</inkml:trace>
  <inkml:trace contextRef="#ctx0" brushRef="#br0" timeOffset="658.2">1398 365 24575,'30'0'0,"-1"2"0,1 1 0,0 1 0,46 13 0,-65-14 0,1 1 0,-1 0 0,0 1 0,0 0 0,-1 0 0,1 1 0,-1 1 0,-1 0 0,1 0 0,-1 1 0,0 0 0,-1 1 0,0-1 0,9 14 0,-14-17 0,0 1 0,-1 0 0,1 0 0,-1 0 0,-1 0 0,1 1 0,-1-1 0,0 0 0,0 1 0,-1-1 0,0 1 0,0-1 0,0 1 0,-1-1 0,0 0 0,0 1 0,-1-1 0,0 0 0,0 0 0,-5 11 0,-2 0 0,0 0 0,0-1 0,-2 0 0,0-1 0,-23 26 0,20-26 0,0-1 0,-1 0 0,0 0 0,-1-2 0,-1 0 0,-28 16 0,45-28 0,0 0 0,0 0 0,-1 0 0,1 1 0,0-1 0,0 0 0,0 0 0,-1 0 0,1 0 0,0 0 0,0 0 0,-1 1 0,1-1 0,0 0 0,0 0 0,-1 0 0,1 0 0,0 0 0,0 0 0,-1 0 0,1 0 0,0 0 0,0 0 0,-1 0 0,1 0 0,0 0 0,0 0 0,-1 0 0,1 0 0,0-1 0,0 1 0,-1 0 0,1 0 0,0 0 0,0 0 0,0 0 0,-1-1 0,7-9 0,16-13 0,125-97 0,-7 8 0,-110 85 0,-1-2 0,35-43 0,-46 46 0,-16 17 0,-6 7 0,-9 10 0,5-1 0,1 1 0,1 0 0,0 0 0,0 1 0,0 0 0,1 0 0,0 0 0,1 0 0,0 1 0,0 0 0,-2 11 0,3-6 0,-1-1 0,2 1 0,0 0 0,1 0 0,0 0 0,2-1 0,1 20 0,-2-31-57,1 0 0,-1-1 1,0 1-1,1 0 0,0 0 0,-1-1 0,1 1 0,0 0 0,0-1 0,1 1 0,-1-1 1,1 1-1,-1-1 0,1 0 0,0 1 0,-1-1 0,1 0 0,0 0 0,1 0 1,-1-1-1,0 1 0,0 0 0,4 1 0,11 1-6769</inkml:trace>
  <inkml:trace contextRef="#ctx0" brushRef="#br0" timeOffset="1060.26">2328 607 24575,'0'17'0,"-2"14"0,-1 11 0,0 6 0,1 6 0,0 3 0,1-5 0,1-7 0,2-8 0,5-9 0,1-9-8191</inkml:trace>
  <inkml:trace contextRef="#ctx0" brushRef="#br0" timeOffset="2921.69">229 1409 24575,'41'-8'0,"65"-5"0,-46 6 0,718-65 0,-467 58 0,-49 0 0,-71 3 0,428-24-9842,-572 32 9848,508-46 390,-378 25 906,117-13 3738,1 22-1942,-200 21-4463,-54 0-5461</inkml:trace>
  <inkml:trace contextRef="#ctx0" brushRef="#br0" timeOffset="3603.84">1536 1673 24575,'-1'3'0,"0"0"0,-1 0 0,1 1 0,-1-1 0,0 0 0,0-1 0,0 1 0,0 0 0,-1 0 0,1-1 0,-1 0 0,-4 4 0,-3 4 0,-182 175 0,28-30 0,156-147 0,1-2 0,0 1 0,1 0 0,0 0 0,0 0 0,1 1 0,-1 0 0,-6 14 0,12-21 0,0 1 0,0-1 0,-1 0 0,1 0 0,0 0 0,0 1 0,0-1 0,0 0 0,0 0 0,1 1 0,-1-1 0,0 0 0,0 0 0,1 0 0,-1 0 0,1 1 0,-1-1 0,1 0 0,0 0 0,-1 0 0,1 0 0,0 0 0,0 0 0,-1 0 0,1 0 0,0-1 0,0 1 0,0 0 0,0 0 0,0-1 0,0 1 0,0-1 0,1 1 0,-1-1 0,0 1 0,2-1 0,6 4 0,0-1 0,1-1 0,14 3 0,-19-4 0,34 6-227,-1-2-1,0-2 1,1-1-1,0-2 1,61-8-1,-60 0-6598</inkml:trace>
  <inkml:trace contextRef="#ctx0" brushRef="#br0" timeOffset="4226.14">2089 1536 24575,'1'35'0,"-2"-1"0,-2 0 0,-1 0 0,-1 0 0,-2-1 0,-2 0 0,-17 44 0,-73 134 0,98-211 0,1 1 0,-1 0 0,1 0 0,-1-1 0,1 1 0,0 0 0,0 0 0,-1 0 0,1-1 0,0 1 0,0 0 0,0 0 0,0 0 0,0 0 0,0-1 0,0 1 0,0 0 0,0 0 0,0 0 0,1 0 0,-1-1 0,1 2 0,-1-1 0,1-1 0,-1 0 0,1 0 0,0 1 0,-1-1 0,1 0 0,0 0 0,-1 0 0,1 0 0,0 0 0,-1 0 0,1 0 0,0 0 0,-1 0 0,1 0 0,0 0 0,-1 0 0,1-1 0,0 1 0,-1 0 0,2-1 0,39-22 0,-37 21 0,-1 0 0,34-21 0,44-21 0,-69 39 0,-1 0 0,1 0 0,0 2 0,1-1 0,-1 1 0,0 1 0,1 1 0,20-1 0,-30 2 0,-1 0 0,1 0 0,-1 0 0,1 0 0,-1 1 0,1-1 0,-1 1 0,0 0 0,1 0 0,-1-1 0,0 2 0,1-1 0,-1 0 0,0 0 0,0 1 0,0-1 0,0 1 0,0 0 0,-1-1 0,4 4 0,-4-2 0,0 0 0,0-1 0,1 1 0,-2 0 0,1 0 0,0 0 0,-1 0 0,1 0 0,-1 0 0,0 0 0,0 0 0,0 0 0,0 0 0,-2 5 0,1 1 0,-2-1 0,1 0 0,-1 0 0,0 0 0,-1 0 0,0 0 0,0-1 0,-1 0 0,0 0 0,0 0 0,-7 7 0,3-7-72,0 1 1,-1-2-1,0 1 0,-1-1 0,1-1 0,-1 0 0,0 0 0,0-1 1,-1 0-1,1-1 0,-1-1 0,0 0 0,1 0 0,-1-1 0,0-1 1,0 0-1,0 0 0,-18-4 0,12-2-6754</inkml:trace>
  <inkml:trace contextRef="#ctx0" brushRef="#br0" timeOffset="4641">2555 2051 24575,'0'18'0,"0"13"0,-2 10 0,-1 10 0,-2 3 0,0 3 0,1 1 0,1 1 0,1-12 0,1-16-8191</inkml:trace>
  <inkml:trace contextRef="#ctx0" brushRef="#br0" timeOffset="5076.13">3008 1524 24575,'3'21'0,"0"0"0,-2 0 0,0 0 0,-1 0 0,-1 0 0,-4 24 0,-34 120 0,2-11 0,37-152 0,-1 0 0,1 0 0,-1 1 0,1-1 0,0 0 0,0 0 0,0 1 0,0-1 0,1 0 0,-1 0 0,1 0 0,-1 1 0,2 2 0,-1-4 0,0-1 0,-1 1 0,1 0 0,0-1 0,0 1 0,0 0 0,0-1 0,0 1 0,1-1 0,-1 0 0,0 1 0,0-1 0,0 0 0,0 0 0,0 0 0,0 0 0,1 0 0,-1 0 0,0 0 0,0 0 0,0 0 0,0 0 0,0 0 0,0-1 0,0 1 0,1-1 0,0 0 0,58-16 0,-30 7 0,1 1 0,47-5 0,-68 12 0,0 2 0,1 0 0,-1 0 0,1 1 0,-1 0 0,0 0 0,1 1 0,-1 1 0,0 0 0,0 0 0,16 9 0,-19-9 0,0 1 0,-1 1 0,0-1 0,0 1 0,0 0 0,0 1 0,5 5 0,-10-10 0,0 1 0,0-1 0,1 1 0,-1-1 0,0 1 0,0 0 0,0-1 0,-1 1 0,1 0 0,0-1 0,-1 1 0,1 0 0,-1 0 0,0 0 0,1 0 0,-1 0 0,0-1 0,0 1 0,0 0 0,0 0 0,-1 0 0,1 0 0,0 0 0,-1 0 0,1-1 0,-1 1 0,0 0 0,1 0 0,-1-1 0,0 1 0,0 0 0,0-1 0,-1 1 0,0 1 0,-5 2 0,1 1 0,-1-1 0,-1 0 0,1-1 0,-1 1 0,1-1 0,-1-1 0,0 0 0,-1 0 0,1 0 0,0-1 0,-14 2 0,11-3 0,-1 1 0,1-2 0,-1 1 0,1-2 0,-1 1 0,1-2 0,0 1 0,-1-2 0,-11-3 0,-14-12-1365,8-3-5461</inkml:trace>
  <inkml:trace contextRef="#ctx0" brushRef="#br0" timeOffset="5556.31">3473 1524 24575,'166'37'-1073,"160"45"-1941,-320-80 3015,95 38 375,-91-36-264,-1 1 0,0 0 0,-1 0 0,0 1 0,1 0 1,-2 1-1,1-1 0,10 13 0,-17-16-13,0-1 1,1 0-1,-1 1 0,0-1 1,0 0-1,-1 1 1,1-1-1,0 1 0,-1 0 1,0-1-1,1 1 1,-1-1-1,0 1 0,0 0 1,-1-1-1,1 1 1,-1-1-1,1 1 0,-1-1 1,0 1-1,0-1 1,0 1-1,0-1 0,0 0 1,0 1-1,-1-1 1,-2 3-1,-5 8-153,-1-1 1,-1 0-1,-16 15 1,14-15 185,-68 60-132,52-48 0,2 0 0,0 2 0,-44 57 0,63-70-1365,3-3-54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49.6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366'1'0,"-364"-1"0,36 3 0,-24 2 0,-13-5 0,-1 0 0,0 0 0,0 1 0,0-1 0,0 0 0,0 0 0,0 1 0,1-1 0,-1 0 0,0 0 0,0 1 0,0-1 0,0 0 0,0 0 0,0 1 0,0-1 0,0 0 0,0 0 0,0 1 0,0-1 0,-1 0 0,1 0 0,0 1 0,0-1 0,0 0 0,0 0 0,0 1 0,0-1 0,0 0 0,-1 0 0,1 0 0,0 1 0,0-1 0,0 0 0,-1 0 0,1 0 0,0 0 0,0 1 0,0-1 0,-1 0 0,1 0 0,0 0 0,-1 0 0,-17 11 0,-2 0 0,1-2 0,-1 0 0,0-1 0,-34 8 0,41-12 0,-20 4 0,21-5 0,0 0 0,0 1 0,0 1 0,-15 7 0,28-12 0,-1 0 0,0 0 0,0 0 0,1 0 0,-1 0 0,0 0 0,1 0 0,-1 0 0,0 0 0,0 0 0,1 1 0,-1-1 0,0 0 0,0 0 0,1 0 0,-1 0 0,0 1 0,0-1 0,1 0 0,-1 0 0,0 0 0,0 1 0,0-1 0,0 0 0,1 1 0,-1-1 0,0 0 0,0 0 0,0 1 0,0-1 0,0 0 0,0 0 0,0 1 0,0-1 0,0 0 0,0 1 0,0-1 0,0 0 0,0 1 0,0-1 0,0 0 0,0 0 0,0 1 0,0-1 0,0 0 0,0 1 0,-1-1 0,1 0 0,0 0 0,0 1 0,0-1 0,0 0 0,-1 0 0,1 0 0,0 1 0,0-1 0,-1 0 0,1 0 0,0 0 0,0 1 0,-1-1 0,1 0 0,-1 0 0,29 4 0,-27-4 0,62 1-213,1-3 0,0-3 0,65-14 0,-106 16-300,30-5-631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2:30.4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81 355 24575,'-2'1'0,"-1"1"0,0-1 0,0 1 0,1-1 0,-1 1 0,1 0 0,0 0 0,-1 0 0,1 0 0,0 0 0,0 0 0,0 1 0,-1 2 0,-5 4 0,-32 34 0,-61 87 0,88-111 0,0 1 0,2 0 0,1 1 0,0 0 0,2 0 0,0 1 0,-7 36 0,14-52 0,0 1 0,0-1 0,1 0 0,0 0 0,0 1 0,1-1 0,-1 0 0,2 0 0,-1 0 0,0 0 0,5 11 0,-3-12 0,0-1 0,-1 1 0,2-1 0,-1 1 0,0-1 0,1 0 0,0 0 0,0-1 0,0 1 0,0-1 0,1 0 0,-1 0 0,10 4 0,4 1 0,1-1 0,0 0 0,0-2 0,1 0 0,20 2 0,106 6 0,-101-11 0,73 4-1365,-62-5-5461</inkml:trace>
  <inkml:trace contextRef="#ctx0" brushRef="#br0" timeOffset="784.91">2051 493 24575,'0'-1'0,"0"0"0,1 1 0,-1-1 0,0 0 0,1 1 0,-1-1 0,1 1 0,-1-1 0,1 1 0,-1-1 0,1 1 0,-1-1 0,1 1 0,0-1 0,-1 1 0,1 0 0,-1-1 0,1 1 0,0 0 0,0 0 0,-1-1 0,2 1 0,20-6 0,-17 5 0,15-3 0,0 1 0,1 1 0,-1 0 0,40 3 0,-46 0 0,0 1 0,0 0 0,0 1 0,0 0 0,0 2 0,0-1 0,23 13 0,-33-15 0,-1 0 0,0 0 0,0 0 0,0 1 0,0-1 0,0 1 0,0-1 0,-1 1 0,1 0 0,-1 0 0,0 0 0,0 0 0,0 1 0,0-1 0,-1 0 0,1 1 0,-1 0 0,1 3 0,-1-2 0,-1 1 0,0-1 0,1 0 0,-2 0 0,1 0 0,-1 0 0,0 0 0,0 0 0,0 0 0,-1 0 0,1 0 0,-1 0 0,-3 4 0,-5 9 0,0 0 0,-2-1 0,0 0 0,-25 26 0,-63 53 0,225-198 0,20-16 0,-118 93 0,-1-1 0,45-57 0,-53 54 0,-15 16 0,-10 15 0,-12 18 0,13-10 0,1 0 0,0 1 0,0-1 0,1 1 0,1 0 0,0 0 0,-2 16 0,3-19 0,1 1 0,1-1 0,0 1 0,0-1 0,0 1 0,1-1 0,0 1 0,1-1 0,0 0 0,5 14 0,-6-19-97,1 0-1,0 0 1,-1 0-1,1 0 1,0 0-1,1-1 1,-1 1-1,0-1 1,1 1-1,-1-1 1,1 0-1,0 0 0,6 4 1,12 2-6729</inkml:trace>
  <inkml:trace contextRef="#ctx0" brushRef="#br0" timeOffset="1196.8">3183 404 24575,'0'2'0,"0"10"0,0 10 0,0 14 0,0 8 0,0 5 0,-2 3 0,-1 2 0,-2-3 0,0-3 0,1 1 0,1-4 0,3-9 0,4-14 0,1-9-8191</inkml:trace>
  <inkml:trace contextRef="#ctx0" brushRef="#br0" timeOffset="1884.99">3899 26 24575,'-2'2'0,"1"-1"0,-1 1 0,0 0 0,1 0 0,0 0 0,-1-1 0,1 2 0,0-1 0,0 0 0,0 0 0,0 0 0,0 0 0,0 4 0,-1-2 0,-13 40 0,2-1 0,3 2 0,-9 62 0,0 7 0,9-69 0,1-5 0,-8 75 0,17-114 0,0-1 0,0 1 0,0 0 0,0 0 0,0 0 0,0 0 0,0-1 0,0 1 0,0 0 0,0 0 0,1 0 0,-1-1 0,0 1 0,1 0 0,-1 0 0,0-1 0,2 2 0,-2-2 0,1 1 0,-1-1 0,0 0 0,1 0 0,-1 0 0,1 1 0,-1-1 0,1 0 0,-1 0 0,1 0 0,-1 0 0,0 0 0,1 0 0,-1 0 0,1 0 0,-1 0 0,1 0 0,-1 0 0,1 0 0,-1-1 0,1 1 0,0 0 0,26-19 0,-23 17 0,33-29 0,-12 9 0,2 1 0,0 1 0,48-27 0,-66 43 0,0 0 0,0 1 0,0 0 0,1 0 0,-1 1 0,1 0 0,11 0 0,-14 2 0,-1 0 0,1 0 0,-1 1 0,1 0 0,-1 0 0,0 1 0,1-1 0,-1 1 0,0 1 0,0-1 0,10 7 0,-13-7 0,0 0 0,0 0 0,0 0 0,-1 0 0,1 1 0,-1-1 0,1 1 0,-1 0 0,0-1 0,0 1 0,0 0 0,-1 0 0,1 0 0,-1 1 0,1-1 0,-1 0 0,0 1 0,0-1 0,-1 0 0,1 1 0,-1-1 0,1 1 0,-1-1 0,0 1 0,-1-1 0,1 1 0,0-1 0,-1 1 0,0-1 0,0 0 0,-1 4 0,-1 1 0,-1 0 0,1 0 0,-1-1 0,0 1 0,-1-1 0,0 0 0,0 0 0,-1-1 0,1 1 0,-1-1 0,-12 9 0,7-8-85,-1 0 0,0 0-1,0-2 1,0 1 0,-1-1-1,0-1 1,1 0 0,-2-1-1,1-1 1,0 0 0,0 0-1,-1-1 1,1-1 0,-1 0-1,-15-3 1,0-4-6741</inkml:trace>
  <inkml:trace contextRef="#ctx0" brushRef="#br0" timeOffset="2541.02">4516 0 24575,'53'23'0,"96"29"0,-84-31 0,34 10 0,3 1 0,146 67 0,-244-97 0,46 25 0,-47-24 0,1-1 0,-1 1 0,1-1 0,-1 1 0,0 0 0,0 1 0,-1-1 0,1 0 0,-1 1 0,4 6 0,-5-9 0,-1 1 0,0-1 0,0 1 0,0 0 0,1-1 0,-2 1 0,1-1 0,0 1 0,0-1 0,0 1 0,-1 0 0,1-1 0,-1 1 0,1-1 0,-1 1 0,0-1 0,1 0 0,-1 1 0,0-1 0,0 0 0,0 1 0,0-1 0,0 0 0,0 0 0,0 0 0,-1 0 0,1 0 0,-2 1 0,-7 5 0,0 0 0,-18 9 0,20-12 0,-144 66 328,91-44-1175,-70 41 1,110-54-5980</inkml:trace>
  <inkml:trace contextRef="#ctx0" brushRef="#br0" timeOffset="5163.32">0 693 24575,'9'0'0,"13"0"0,13-2 0,10-1 0,4-2 0,1 0 0,-3-2 0,-5 1 0,-10 2-8191</inkml:trace>
  <inkml:trace contextRef="#ctx0" brushRef="#br0" timeOffset="10192.95">717 1233 24575,'190'5'0,"125"-5"0,-1-26 0,-73 5 0,-115 11 0,398-25 0,-444 31 0,542-28 0,46-16 0,-263 14 0,146-3 0,-434 34 0,82-6 0,-170 4-1365,-10 0-5461</inkml:trace>
  <inkml:trace contextRef="#ctx0" brushRef="#br0" timeOffset="11427.18">2226 1421 24575,'-6'15'0,"-1"0"0,0 0 0,-1 0 0,-1-1 0,0 0 0,0-1 0,-13 13 0,-86 78 0,66-66 0,16-15 0,7-7 0,1 1 0,0 0 0,1 1 0,2 1 0,-18 26 0,32-43 0,0-1 0,0 1 0,0-1 0,1 1 0,-1 0 0,0 0 0,1 0 0,-1-1 0,1 1 0,0 0 0,0 0 0,-1 0 0,1 0 0,0 0 0,1-1 0,-1 5 0,1-5 0,0 0 0,-1 1 0,1-1 0,0 0 0,0 0 0,0 1 0,-1-1 0,1 0 0,1 0 0,-1 0 0,0 0 0,0 0 0,0-1 0,0 1 0,1 0 0,1 1 0,6 1 0,-1-1 0,0 1 0,1-2 0,0 1 0,14 0 0,2 0-151,1-1-1,-1-1 0,0-1 0,1-2 1,-1 0-1,0-2 0,0 0 1,45-18-1,-26 3-6674</inkml:trace>
  <inkml:trace contextRef="#ctx0" brushRef="#br0" timeOffset="11843.27">2678 1421 24575,'4'27'0,"-3"-21"0,0-1 0,0 0 0,-1 1 0,0 9 0,-5 14 0,-1-1 0,-1 0 0,-1 0 0,-13 27 0,-13 44 0,33-94 0,-1 1 0,1-1 0,0 0 0,1 0 0,-1 1 0,1 5 0,0-11 0,0 1 0,1 0 0,-1 0 0,0 0 0,0-1 0,1 1 0,-1 0 0,0 0 0,1-1 0,-1 1 0,1 0 0,-1 0 0,1-1 0,-1 1 0,1 0 0,-1-1 0,1 1 0,0-1 0,-1 1 0,1-1 0,0 1 0,-1-1 0,1 0 0,0 1 0,0-1 0,-1 0 0,1 1 0,0-1 0,0 0 0,0 0 0,0 0 0,-1 0 0,1 0 0,0 0 0,0 0 0,0 0 0,0 0 0,-1 0 0,1 0 0,0 0 0,0-1 0,0 1 0,-1 0 0,2-1 0,45-13 0,40-8 0,-79 20 0,0 1 0,0 0 0,1 1 0,-1 0 0,0 0 0,0 1 0,1 0 0,11 3 0,-19-4 0,0 0 0,0 0 0,-1 1 0,1-1 0,0 0 0,0 1 0,0-1 0,0 1 0,0-1 0,0 1 0,-1-1 0,1 1 0,0-1 0,-1 1 0,1 0 0,0-1 0,-1 1 0,1 0 0,0 0 0,-1 0 0,1-1 0,-1 1 0,0 0 0,1 0 0,-1 0 0,0 0 0,1 0 0,-1 0 0,0 0 0,0 0 0,0 0 0,0 0 0,0-1 0,0 1 0,0 0 0,0 0 0,-1 2 0,1-1 0,-1 1 0,-1-1 0,1 1 0,0-1 0,0 0 0,-1 1 0,0-1 0,1 0 0,-1 0 0,0 0 0,0 0 0,-4 3 0,-10 5-170,0 0-1,0-1 0,-1-1 1,0 0-1,0-1 0,-1-1 1,-22 5-1,24-9-6655</inkml:trace>
  <inkml:trace contextRef="#ctx0" brushRef="#br0" timeOffset="12240.75">3081 1748 24575,'-3'9'0,"-2"11"0,-5 12 0,0 6 0,-1 5 0,-1-1 0,2-3 0,2-4 0,3-8-8191</inkml:trace>
  <inkml:trace contextRef="#ctx0" brushRef="#br0" timeOffset="12672.71">3547 1460 24575,'-127'248'0,"125"-243"0,-1-1 0,1 1 0,0-1 0,0 1 0,1-1 0,-3 10 0,4-13 0,0 0 0,0 0 0,0 0 0,0 0 0,0 0 0,0 0 0,0 0 0,1 0 0,-1 0 0,0 0 0,0 0 0,1 0 0,-1 0 0,1-1 0,-1 1 0,1 0 0,-1 0 0,1 0 0,0 0 0,-1-1 0,1 1 0,0 0 0,0-1 0,-1 1 0,1-1 0,0 1 0,0 0 0,0-1 0,0 0 0,0 1 0,0-1 0,0 0 0,0 1 0,1-1 0,15 4 0,0-2 0,0 0 0,32-1 0,-35-1 0,0 0 0,0 1 0,0 0 0,0 1 0,0 0 0,24 9 0,-36-11 0,0 1 0,0 0 0,0 0 0,-1 0 0,1 0 0,0 0 0,-1 0 0,1 1 0,-1-1 0,1 0 0,-1 1 0,0-1 0,0 1 0,2 3 0,-2-4 0,-1-1 0,0 1 0,0 0 0,0 0 0,0 0 0,1 0 0,-1 0 0,-1 0 0,1 0 0,0-1 0,0 1 0,0 0 0,0 0 0,-1 0 0,1 0 0,0 0 0,-1-1 0,1 1 0,0 0 0,-1 0 0,1-1 0,-1 1 0,0 0 0,1 0 0,-1-1 0,1 1 0,-1-1 0,0 1 0,0-1 0,1 1 0,-1-1 0,0 1 0,0-1 0,-1 1 0,-8 4 0,0-1 0,0 0 0,-1-1 0,1 0 0,-1 0 0,0-1 0,0-1 0,0 0 0,0 0 0,0-1 0,0-1 0,-12-1 0,21 1-76,0 1 1,1-1-1,-1 1 0,0-1 0,0 0 0,0 0 0,0 0 0,1 0 1,-1 0-1,0 0 0,1 0 0,-1-1 0,1 1 0,0-1 1,-1 1-1,1-1 0,-2-2 0,-4-12-6750</inkml:trace>
  <inkml:trace contextRef="#ctx0" brushRef="#br0" timeOffset="13143.58">3949 1397 24575,'27'14'0,"0"-1"0,33 11 0,-3-1 0,98 51 0,-135-63 0,-1 1 0,0 1 0,-1 1 0,-1 0 0,25 26 0,-39-36 0,0-1 0,0 1 0,-1-1 0,1 1 0,-1 0 0,0 0 0,0 0 0,0 1 0,0-1 0,-1 0 0,1 1 0,-1-1 0,0 6 0,-1-7 0,0 0 0,0 0 0,0 0 0,-1 0 0,0 0 0,1 0 0,-1 0 0,0 0 0,0-1 0,-1 1 0,1 0 0,0-1 0,-1 1 0,0-1 0,0 1 0,1-1 0,-1 0 0,0 0 0,-1 0 0,1 0 0,-4 2 0,-11 8-124,0-2 0,-1-1 0,0 0 0,0-1 0,-1-1 0,0 0-1,0-2 1,0 0 0,-1-1 0,-25 1 0,1-4-6702</inkml:trace>
  <inkml:trace contextRef="#ctx0" brushRef="#br0" timeOffset="13735.94">479 1760 24575,'2'0'0,"3"2"0,5 1 0,11 0 0,11-1 0,8 0 0,9-1 0,3-1 0,5-2 0,1 0 0,-2-1 0,0 0 0,1 2 0,-7 0-819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4:24.0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6 276 24575,'5'12'0,"-1"0"0,-1 1 0,0 0 0,-1 0 0,-1-1 0,1 25 0,-1-15 0,2 126 0,-22 218 0,13-332 0,4-17 0,9-37 0,-3 8 0,1 1 0,-1-1 0,2 1 0,0 0 0,0 1 0,1-1 0,0 1 0,0 0 0,15-13 0,-16 18 0,0 0 0,1 0 0,-1 0 0,1 1 0,0 0 0,1 0 0,-1 1 0,1 0 0,-1 0 0,1 1 0,0 0 0,0 0 0,0 1 0,0 0 0,14 0 0,-13 2 0,0 0 0,0 0 0,0 1 0,0 0 0,0 1 0,0 0 0,0 0 0,-1 1 0,0 0 0,0 1 0,0-1 0,0 2 0,-1-1 0,8 8 0,-10-10 0,-1 2 0,1-1 0,-1 0 0,-1 1 0,1 0 0,0-1 0,-1 1 0,0 1 0,-1-1 0,1 0 0,-1 1 0,0 0 0,0-1 0,0 1 0,-1 0 0,0 0 0,0 0 0,-1 0 0,0 0 0,0 0 0,0 0 0,-2 10 0,-1-6 0,-1 0 0,0 0 0,0 0 0,-1-1 0,0 0 0,-1 0 0,0 0 0,0-1 0,-1 0 0,0 0 0,0-1 0,-1 1 0,0-2 0,-16 11 0,12-8 0,-2-1 0,1-1 0,-1-1 0,0 0 0,0 0 0,0-1 0,-1-1 0,0-1 0,-26 3 0,36-5-114,0-1 1,-1 0-1,1-1 0,0 1 0,-1-1 1,1 0-1,0 0 0,-1-1 0,1 1 1,0-1-1,-7-4 0,-15-12-6712</inkml:trace>
  <inkml:trace contextRef="#ctx0" brushRef="#br0" timeOffset="464.27">1006 0 24575,'4'9'0,"2"8"0,2 7 0,1 9 0,0 10 0,0 4 0,-2 5 0,-1 2 0,-2 2 0,-4-7 0,-2-12 0,-1-8 0,-1-10 0,-3-10 0,-2-7 0,0-4-8191</inkml:trace>
  <inkml:trace contextRef="#ctx0" brushRef="#br0" timeOffset="895.12">693 162 24575,'8'-4'0,"12"-4"0,11-2 0,11-2 0,6-1 0,7-1 0,4 1 0,0-1 0,2 1 0,-2 1 0,-4-1 0,-9 2 0,-3 3 0,-7 4-8191</inkml:trace>
  <inkml:trace contextRef="#ctx0" brushRef="#br0" timeOffset="1922.84">1836 653 24575,'-2'-34'0,"1"25"0,0 0 0,1 0 0,0 0 0,2-11 0,-2 17 0,1 1 0,0-1 0,0 0 0,0 0 0,0 0 0,0 1 0,1-1 0,-1 0 0,1 1 0,0 0 0,-1-1 0,1 1 0,0 0 0,0 0 0,1 0 0,-1 0 0,3-2 0,3 0 0,0-1 0,1 1 0,0 1 0,-1 0 0,1 0 0,0 1 0,1 0 0,-1 0 0,0 1 0,1 0 0,17 1 0,-14 1 0,-1 0 0,0 0 0,1 1 0,-1 1 0,0 0 0,-1 1 0,1 0 0,18 9 0,-24-9 0,0 0 0,0 0 0,0 1 0,0-1 0,-1 1 0,1 0 0,-1 1 0,-1-1 0,1 1 0,6 11 0,-10-14 0,1 1 0,0-1 0,-1 1 0,0 0 0,0-1 0,0 1 0,0 0 0,0 0 0,-1 0 0,0 0 0,0-1 0,0 1 0,0 0 0,-1 0 0,1 0 0,-1 0 0,0 0 0,0-1 0,0 1 0,-1-1 0,0 1 0,-2 4 0,-3 3 0,-2 1 0,1-1 0,-2-1 0,1 0 0,-1 0 0,-1-1 0,0 0 0,-18 11 0,-2-1 0,-1-1 0,-37 14 0,64-30 0,-4 2 0,0 0 0,0-1 0,-13 3 0,22-6 0,0 0 0,0 0 0,0 0 0,0 0 0,0 0 0,-1 0 0,1 0 0,0 0 0,0 0 0,0 0 0,0 0 0,0 0 0,-1 0 0,1 0 0,0 0 0,0 0 0,0 0 0,0 0 0,0 0 0,-1 0 0,1 0 0,0 0 0,0 0 0,0 0 0,0 0 0,0-1 0,0 1 0,0 0 0,-1 0 0,1 0 0,0 0 0,0 0 0,0 0 0,0-1 0,0 1 0,0 0 0,0 0 0,0 0 0,0 0 0,0 0 0,0 0 0,0-1 0,0 1 0,0 0 0,0 0 0,0 0 0,0 0 0,0 0 0,0-1 0,0 1 0,0 0 0,0 0 0,0 0 0,0 0 0,0 0 0,0-1 0,0 1 0,0 0 0,0 0 0,0 0 0,1 0 0,-1 0 0,0 0 0,0 0 0,0-1 0,0 1 0,0 0 0,0 0 0,1 0 0,7-10 0,17-9 0,1 1 0,49-26 0,-30 19 0,19-12 0,-17 12 0,-1-2 0,-1-3 0,49-42 0,-78 57 0,-22 18 0,-25 27 0,22-19 0,0 0 0,1 1 0,1 1 0,-10 19 0,15-26 0,0-1 0,0 1 0,0 0 0,1 0 0,0 0 0,0 0 0,0 0 0,1 0 0,-1 0 0,2 0 0,-1 0 0,1 0 0,2 9 0,-2-12 0,0 1 0,1-1 0,-1 0 0,1 0 0,0-1 0,0 1 0,0 0 0,1-1 0,-1 1 0,0-1 0,1 0 0,0 0 0,-1 0 0,1 0 0,0 0 0,0 0 0,0-1 0,0 1 0,1-1 0,-1 0 0,0 0 0,0 0 0,1-1 0,5 1 0,8 1 0,0-1 0,-1 0 0,27-4 0,-42 3 0,17-2-136,1-1-1,-1 0 1,-1-2-1,1 0 1,-1-1-1,0 0 1,0-2-1,0 0 0,28-19 1,-21 9-6690</inkml:trace>
  <inkml:trace contextRef="#ctx0" brushRef="#br0" timeOffset="2904.72">0 1459 24575,'323'-27'0,"-107"5"0,149-1 0,207-15 0,-182 10 0,179-15 0,-21 18 0,-412 21 0,-97 4-1365,-7 1-5461</inkml:trace>
  <inkml:trace contextRef="#ctx0" brushRef="#br0" timeOffset="3742.44">530 1734 24575,'6'25'0,"0"0"0,-2 0 0,0 0 0,-2 1 0,-1-1 0,-1 1 0,-4 35 0,-1-26 0,-1 0 0,-1 0 0,-2-1 0,-23 56 0,22-65 0,19-34 0,15-17 0,-10 13 0,2 0 0,0 1 0,0 1 0,1 0 0,0 1 0,1 1 0,25-9 0,-36 15 0,1 0 0,0 1 0,0 0 0,0 0 0,0 1 0,0 0 0,1 0 0,-1 1 0,0 0 0,0 1 0,0-1 0,1 2 0,-1-1 0,0 1 0,0 0 0,-1 1 0,1 0 0,0 0 0,-1 1 0,11 6 0,-15-8 0,-1 0 0,0-1 0,1 1 0,-1 0 0,0 0 0,0 1 0,0-1 0,0 0 0,0 1 0,0-1 0,-1 1 0,1 0 0,-1-1 0,0 1 0,1 0 0,-1 0 0,-1 0 0,1 0 0,0 0 0,-1 0 0,1 4 0,-2-4 0,0 1 0,1 0 0,-1-1 0,-1 1 0,1-1 0,0 1 0,-1-1 0,0 0 0,0 1 0,0-1 0,0 0 0,0 0 0,-1 0 0,1-1 0,-1 1 0,-5 4 0,-9 5 0,-1 0 0,0-1 0,-1-1 0,0-1 0,0 0 0,-1-2 0,0 0 0,-1-1 0,1-1 0,-29 3 0,6-6 342,40-2-464,1 0 0,-1-1 0,0 1 0,1-1 0,-1 0 0,1 0 0,-1 1 0,1-2 0,0 1 1,-1 0-1,1 0 0,0-1 0,-3-2 0,-7-10-6704</inkml:trace>
  <inkml:trace contextRef="#ctx0" brushRef="#br0" timeOffset="4190.21">1145 1634 24575,'0'8'0,"0"14"0,0 14 0,0 9 0,0 1 0,0-5 0,0-7 0,-3-9 0,1-10-8191</inkml:trace>
  <inkml:trace contextRef="#ctx0" brushRef="#br0" timeOffset="4645.58">945 1646 24575,'8'0'0,"12"0"0,13-2 0,9-1 0,7 0 0,2-1 0,5 0 0,0 0 0,-9 1-8191</inkml:trace>
  <inkml:trace contextRef="#ctx0" brushRef="#br0" timeOffset="5197.26">2113 1647 24575,'6'21'0,"-1"1"0,0 0 0,-2 1 0,0-1 0,-1 27 0,-3-9 0,-1-1 0,-9 41 0,2-38 0,-25 70 0,8-30 0,23-62 0,3-19 0,1-1 0,-1 0 0,0 0 0,0 0 0,0 0 0,0 1 0,1-1 0,-1 0 0,0 0 0,0 0 0,0 0 0,0 0 0,1 0 0,-1 1 0,0-1 0,0 0 0,1 0 0,-1 0 0,0 0 0,0 0 0,0 0 0,1 0 0,-1 0 0,0 0 0,0 0 0,1 0 0,-1 0 0,0 0 0,0 0 0,0 0 0,1 0 0,-1-1 0,0 1 0,0 0 0,0 0 0,1 0 0,-1 0 0,0 0 0,0 0 0,0-1 0,1 1 0,4-4 0,-1 1 0,1-2 0,-1 1 0,6-7 0,15-18 0,0 0 0,53-43 0,-70 65 0,1 1 0,0 0 0,1 0 0,-1 1 0,1 0 0,0 0 0,0 1 0,0 1 0,1-1 0,0 2 0,-1 0 0,1 0 0,0 1 0,18 0 0,-25 1 0,0 0 0,0 0 0,0 1 0,-1 0 0,1 0 0,0 0 0,0 0 0,0 1 0,-1-1 0,1 1 0,-1 0 0,1 0 0,-1 0 0,0 0 0,1 1 0,-1 0 0,-1-1 0,1 1 0,0 0 0,-1 0 0,1 0 0,-1 1 0,0-1 0,0 1 0,0-1 0,-1 1 0,2 4 0,-2-4 0,0 1 0,0 0 0,0-1 0,-1 1 0,0 0 0,0-1 0,0 1 0,-1 0 0,1 0 0,-1-1 0,0 1 0,0-1 0,-1 1 0,0-1 0,0 1 0,0-1 0,0 0 0,0 0 0,-1 0 0,0 0 0,0 0 0,-5 5 0,1-3 0,-1 1 0,-1-1 0,1-1 0,-1 1 0,0-1 0,0-1 0,0 0 0,0 0 0,-1-1 0,0 0 0,0-1 0,-13 2 0,-9 0 0,0-2 0,-51-1 0,53-4-682,-54-10-1,32 1-614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3:55.01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1 24575,'2'-2'0,"10"-1"0,10 0 0,7-1 0,9-1 0,6-1 0,4 1 0,5-2 0,0 1 0,2 2 0,1 0 0,-8 2-8191</inkml:trace>
  <inkml:trace contextRef="#ctx0" brushRef="#br0" timeOffset="435.66">101 177 24575,'9'0'0,"13"0"0,11 0 0,12 0 0,7 0 0,-1 0 0,-4 0 0,-2 2 0,-3 3 0,-9 0-819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6:16.1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5:31.6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32 1291 24575,'-6'-2'0,"-1"0"0,1 0 0,-1 0 0,1 1 0,-1 0 0,0 1 0,0-1 0,-13 2 0,0-1 0,-3 1 0,-1 0 0,1 1 0,0 1 0,0 2 0,0 0 0,1 1 0,-28 12 0,20-5 0,1 1 0,1 2 0,1 0 0,-46 37 0,34-18 0,2 0 0,1 3 0,2 1 0,1 1 0,3 2 0,-39 68 0,43-60 0,1 0 0,3 2 0,2 0 0,2 1 0,3 1 0,-16 101 0,28-119 0,1 0 0,1-1 0,2 1 0,10 66 0,-5-76 0,0 1 0,2-2 0,0 1 0,2-1 0,1 0 0,1-1 0,17 25 0,-19-35 0,0 0 0,1 0 0,1-1 0,0 0 0,1-1 0,0-1 0,1 0 0,0-1 0,0 0 0,1-1 0,1-1 0,30 12 0,-32-15 0,0-1 0,1 0 0,0-1 0,-1-1 0,1 0 0,0-1 0,0-1 0,0 0 0,0-1 0,0-1 0,0 0 0,0-1 0,-1-1 0,1 0 0,18-8 0,-5-2 0,0-1 0,-1-2 0,-1 0 0,-1-2 0,0 0 0,-1-2 0,-2-1 0,0-1 0,-1 0 0,-1-2 0,30-49 0,-26 32 0,-2 0 0,-2-1 0,-1-1 0,-3 0 0,-1-2 0,-3 0 0,9-57 0,-15 59 0,-2-1 0,-1 0 0,-3-1 0,-1 1 0,-3 0 0,-10-51 0,8 70 0,-1 0 0,-1 0 0,-1 0 0,-1 1 0,-2 0 0,0 1 0,-2 1 0,0 0 0,-2 0 0,0 2 0,-29-29 0,9 17 0,-47-32 0,13 12 0,69 52 0,1 1 0,-1-1 0,0 1 0,0-1 0,1 0 0,-1 1 0,1-1 0,-1 1 0,0-1 0,1 0 0,-1 0 0,1 1 0,0-1 0,-1 0 0,1 0 0,0 0 0,-1 1 0,1-1 0,0 0 0,0 0 0,-1 0 0,1-1 0,1 1 0,-1 0 0,0 0 0,1 1 0,-1-1 0,1 0 0,-1 1 0,1-1 0,-1 0 0,1 1 0,0-1 0,-1 1 0,1-1 0,0 1 0,-1-1 0,1 1 0,0-1 0,0 1 0,0 0 0,0-1 0,9-2 0,-1 1 0,0 0 0,14-1 0,-12 1 0,411-49 0,-191 26 0,-41 10 0,-17 1 0,-5-4-1428,504-60-11634,-216-2 11632,-233 38 1211,170-49 3729,-300 67-2707,380-103 3455,29-34-2493,-9-28-1501,-475 182-378,376-128-542,-327 113 1312,82-17 3470,-38 10-2599,-105 28-1527,27-11 0,-32 11 0,-1 1 0,1 0 0,0 0 0,-1-1 0,1 1 0,-1 0 0,1-1 0,0 1 0,-1-1 0,1 1 0,-1-1 0,1 1 0,-1-1 0,0 1 0,1-1 0,-1 1 0,0-1 0,1 0 0,-1 1 0,0-1 0,1 1 0,-1-1 0,0 0 0,0 1 0,0-1 0,0 0 0,0 1 0,0-1 0,0 0 0,0 1 0,0-1 0,0 0 0,0 1 0,0-1 0,0 0 0,0 1 0,-1-1 0,1 0 0,0 1 0,0-1 0,-1 1 0,0-2 0,-3-2 0,1-1 0,-1 1 0,-1 0 0,1 1 0,-1-1 0,1 1 0,-9-5 0,-42-18 0,19 9 0,35 16 0,-1 1 0,1-1 0,0 0 0,-1 1 0,1-1 0,0 0 0,0 0 0,0 0 0,0 0 0,-1 0 0,1 0 0,1 0 0,-1 0 0,0 0 0,-1-2 0,2 3 0,0-1 0,0 1 0,1-1 0,-1 1 0,0 0 0,0-1 0,1 1 0,-1 0 0,0-1 0,0 1 0,1 0 0,-1-1 0,0 1 0,1 0 0,-1 0 0,1-1 0,-1 1 0,0 0 0,1 0 0,-1 0 0,1 0 0,-1-1 0,0 1 0,1 0 0,-1 0 0,1 0 0,-1 0 0,1 0 0,-1 0 0,1 0 0,7 0 0,0-1 0,-1 1 0,1 1 0,12 1 0,0 3 0,0 0 0,-1 1 0,35 17 0,-45-19 0,-1 0 0,0 0 0,0 1 0,-1 1 0,0-1 0,0 1 0,0 1 0,0-1 0,-1 1 0,0 0 0,5 8 0,-10-12 0,1 0 0,-1 0 0,0 0 0,0 0 0,0 0 0,0 1 0,0-1 0,-1 0 0,1 0 0,-1 0 0,0 1 0,0-1 0,0 0 0,0 1 0,-2 3 0,1-1 0,-1 0 0,0 0 0,-1-1 0,1 1 0,-1-1 0,0 0 0,-6 9 0,-5 2 0,1-1 0,-2-1 0,-28 24 0,-9 0-1365,4-4-5461</inkml:trace>
  <inkml:trace contextRef="#ctx0" brushRef="#br0" timeOffset="988.68">4152 1717 24575,'9'373'0,"-12"-300"0,-3-1 0,-30 137 0,30-179 0,5-29 0,1 0 0,0 0 0,0 0 0,-1 0 0,1 0 0,0 0 0,0 0 0,0 0 0,0 1 0,0-1 0,1 0 0,-1 0 0,0 0 0,0 0 0,1 0 0,-1 0 0,1 1 0,-1-1 0,1-1 0,-1 0 0,1 0 0,-1 0 0,0 1 0,1-1 0,-1 0 0,1 0 0,-1 0 0,1 0 0,-1 0 0,1 0 0,-1 0 0,1 0 0,-1 0 0,1 0 0,-1 0 0,1 0 0,-1 0 0,0 0 0,1 0 0,-1 0 0,1 0 0,-1-1 0,1 1 0,0-1 0,6-3 0,0 0 0,-1-1 0,11-9 0,-10 8 0,16-12 0,1 0 0,0 2 0,34-17 0,-45 26 0,0 2 0,0 0 0,0 0 0,1 1 0,0 1 0,0 0 0,0 1 0,26-1 0,-35 3 0,-1 1 0,0-1 0,0 1 0,0-1 0,0 1 0,0 1 0,0-1 0,0 0 0,0 1 0,0 0 0,0 0 0,-1 0 0,1 0 0,-1 1 0,1 0 0,-1-1 0,4 6 0,-5-6 0,0 0 0,-1 0 0,1 1 0,-1-1 0,0 1 0,0 0 0,0-1 0,0 1 0,0 0 0,0-1 0,-1 1 0,1 0 0,-1 0 0,0 0 0,0 0 0,0-1 0,0 1 0,0 0 0,-1 0 0,1 0 0,-1-1 0,0 1 0,0 0 0,0-1 0,0 1 0,-3 4 0,0 0 0,-1 0 0,0-1 0,-1 1 0,0-1 0,0 0 0,0 0 0,-1-1 0,0 0 0,0 0 0,0-1 0,0 1 0,-1-2 0,0 1 0,-10 3 0,1-1 0,0-2 0,0 1 0,-1-2 0,1 0 0,-34 0 0,43-2-105,0-1 0,0 0 0,0 0 0,0-1 0,0 0 0,1-1 0,-1 0 0,0 0 0,1 0 0,-1-1 0,1 0 0,-11-6 0,-6-12-6721</inkml:trace>
  <inkml:trace contextRef="#ctx0" brushRef="#br0" timeOffset="1456.43">4793 1529 24575,'4'2'0,"4"3"0,4 9 0,5 15 0,0 14 0,-2 7 0,-3 6 0,-3 5 0,-4-6 0,-6-13 0,-4-13-8191</inkml:trace>
  <inkml:trace contextRef="#ctx0" brushRef="#br0" timeOffset="1940.3">4529 1541 24575,'0'-3'0,"4"1"0,10-3 0,14 0 0,10 1 0,7-2 0,7 1 0,3 1 0,1 0 0,1-3 0,2 1 0,2 0 0,-10 3-8191</inkml:trace>
  <inkml:trace contextRef="#ctx0" brushRef="#br0" timeOffset="3144.15">5534 2070 24575,'1'-2'0,"0"0"0,1 0 0,-1 1 0,1-1 0,0 0 0,0 1 0,-1-1 0,1 1 0,0 0 0,0-1 0,0 1 0,0 0 0,5-1 0,-5 1 0,12-5 0,0 0 0,0 1 0,1 1 0,-1 0 0,1 1 0,0 1 0,0 0 0,22 1 0,-28 1 0,1 0 0,-1 1 0,0 0 0,1 1 0,-1 0 0,0 0 0,0 1 0,0 0 0,0 0 0,-1 1 0,1 1 0,-1-1 0,0 1 0,12 10 0,-17-13 0,-1 0 0,0 1 0,0-1 0,0 0 0,0 1 0,0-1 0,0 1 0,-1-1 0,1 1 0,-1 0 0,0 0 0,0 0 0,0 0 0,0 0 0,0 0 0,-1 0 0,1 0 0,-1 5 0,0-5 0,-1 1 0,0 0 0,0 0 0,0-1 0,0 1 0,-1 0 0,1-1 0,-1 1 0,0-1 0,0 0 0,0 1 0,-5 4 0,-5 4 0,0 0 0,-1-2 0,0 1 0,-1-1 0,-21 11 0,23-14 0,0 1 0,0-1 0,-1 0 0,0-1 0,0 0 0,0-1 0,-25 6 0,38-11 0,0 0 0,-1 0 0,1 0 0,0 0 0,0 0 0,0 0 0,0 0 0,-1 0 0,1 0 0,0 0 0,0 0 0,0 0 0,0 0 0,-1 0 0,1 0 0,0 0 0,0 0 0,0 0 0,0 0 0,-1 0 0,1 0 0,0 0 0,0 0 0,0-1 0,0 1 0,0 0 0,-1 0 0,1 0 0,0 0 0,0 0 0,0 0 0,0-1 0,0 1 0,0 0 0,0 0 0,0 0 0,0 0 0,-1-1 0,1 1 0,0 0 0,0 0 0,0 0 0,0 0 0,0-1 0,0 1 0,0 0 0,0 0 0,0 0 0,0 0 0,0-1 0,0 1 0,1 0 0,-1 0 0,0 0 0,8-14 0,14-13 0,99-85 0,36-40 0,-145 137 0,-6 8 0,0 0 0,0 1 0,9-7 0,-15 12 0,0 1 0,1 0 0,-1 0 0,0 0 0,0 0 0,0 0 0,0 0 0,0 0 0,1-1 0,-1 1 0,0 0 0,0 0 0,0 0 0,0 0 0,1 0 0,-1 0 0,0 0 0,0 0 0,0 0 0,1 0 0,-1 0 0,0 0 0,0 0 0,0 0 0,0 0 0,1 0 0,-1 0 0,0 0 0,0 0 0,0 1 0,0-1 0,1 0 0,-1 0 0,0 0 0,0 0 0,0 0 0,0 0 0,0 0 0,1 1 0,-1-1 0,0 0 0,0 0 0,0 0 0,0 0 0,0 0 0,0 1 0,0-1 0,0 0 0,0 0 0,0 0 0,0 0 0,0 1 0,0-1 0,1 0 0,-1 0 0,0 0 0,-1 1 0,1-1 0,0 0 0,0 0 0,0 0 0,0 0 0,0 1 0,-1 12 0,1-13 0,-9 48 0,2-15 0,-3 38 0,9-60 0,1 0 0,0 0 0,1 0 0,0 0 0,1 0 0,0 0 0,5 16 0,-5-23 0,-1-1 0,0 0 0,1 0 0,-1 0 0,1 0 0,0 0 0,0 0 0,0-1 0,0 1 0,1 0 0,-1-1 0,1 0 0,0 0 0,-1 0 0,1 0 0,0 0 0,5 2 0,-3-2 0,1 0 0,-1-1 0,1 0 0,-1 0 0,0 0 0,1-1 0,0 0 0,-1 0 0,1 0 0,5-1 0,8-3 0,1-1 0,-2-1 0,1 0 0,0-1 0,17-11 0,-18 10-1365,-3 2-5461</inkml:trace>
  <inkml:trace contextRef="#ctx0" brushRef="#br0" timeOffset="3896.45">4101 2736 24575,'184'2'0,"139"-2"0,232-43 0,-408 29 0,766-89 0,-759 82-1365,-116 16-5461</inkml:trace>
  <inkml:trace contextRef="#ctx0" brushRef="#br0" timeOffset="4765.17">4402 2976 24575,'4'0'0,"1"0"0,0 0 0,0 1 0,0-1 0,-1 1 0,1 0 0,0 1 0,-1-1 0,1 1 0,-1 0 0,1 0 0,-1 0 0,0 1 0,0-1 0,6 5 0,-6-2 0,0-1 0,0 1 0,-1 0 0,1 0 0,-1 1 0,0-1 0,-1 0 0,1 1 0,-1 0 0,0 0 0,2 11 0,-1 2 0,0-1 0,-1 1 0,-1-1 0,-1 1 0,0-1 0,-6 32 0,-31 106 0,9-48 0,24-77 0,3-30 0,1-1 0,0 0 0,0 1 0,0-1 0,0 0 0,0 0 0,0 1 0,0-1 0,0 0 0,0 1 0,0-1 0,0 0 0,0 1 0,0-1 0,1 0 0,-1 0 0,0 1 0,0-1 0,0 0 0,0 0 0,0 1 0,1-1 0,-1 0 0,0 0 0,0 1 0,0-1 0,1 0 0,-1 0 0,0 0 0,0 1 0,1-1 0,-1 0 0,10-5 0,11-19 0,-18 20 0,14-16 0,0 0 0,1 1 0,1 1 0,1 1 0,36-25 0,-50 38 0,0 0 0,1 1 0,-1 0 0,1 0 0,0 0 0,0 1 0,0 0 0,0 0 0,0 1 0,0 0 0,0 0 0,1 1 0,-1 0 0,0 0 0,0 0 0,1 1 0,-1 0 0,0 1 0,0 0 0,0 0 0,0 0 0,0 1 0,-1 0 0,1 0 0,8 6 0,-10-5 0,1 0 0,-1 1 0,0 0 0,0 0 0,0 0 0,0 1 0,-1-1 0,0 1 0,0 0 0,-1 0 0,0 1 0,0-1 0,0 1 0,-1-1 0,0 1 0,3 12 0,-4-13 0,-1 0 0,1 0 0,-1-1 0,0 1 0,0 0 0,-1 0 0,0 0 0,0-1 0,0 1 0,-1 0 0,0-1 0,0 1 0,0-1 0,-1 0 0,1 0 0,-1 0 0,0 0 0,-1 0 0,1 0 0,-9 7 0,2-3 0,-2-1 0,1 0 0,-1-1 0,0 0 0,0-1 0,-1 0 0,0-1 0,0 0 0,0-1 0,-15 2 0,17-3 0,0-1 0,0-1 0,-1 0 0,1-1 0,0 0 0,0 0 0,0-1 0,0-1 0,0 0 0,0 0 0,0-1 0,1 0 0,-13-6 0,21 7 22,-1 1-1,0-1 0,0 0 1,1 0-1,0 0 0,-1-1 1,1 1-1,0-1 0,0 1 1,0-1-1,0 0 0,0 1 1,1-1-1,-1 0 0,0-3 1,-1-4-449,0 1 0,1-1 1,-2-15-1,1-10-6399</inkml:trace>
  <inkml:trace contextRef="#ctx0" brushRef="#br0" timeOffset="5215.53">5006 2773 24575,'0'2'0,"3"12"0,2 13 0,2 7 0,1 5 0,1 3 0,-2 5 0,1 6 0,-3-6 0,-5-13 0,-9-22 0,-3-12-8191</inkml:trace>
  <inkml:trace contextRef="#ctx0" brushRef="#br0" timeOffset="5216.53">4805 2848 24575,'9'-2'0,"13"-1"0,11 1 0,12 0 0,5 0 0,4 1 0,1 1 0,6 1 0,-7 2-8191</inkml:trace>
  <inkml:trace contextRef="#ctx0" brushRef="#br0" timeOffset="5999.08">5610 2862 24575,'-10'527'-5686,"10"-521"5692,-1 0 73,1 0 0,0 0 0,0 0 0,1 0 0,1 7-1,-2-12-58,0-1 0,0 0-1,0 1 1,0-1-1,0 1 1,1-1 0,-1 0-1,0 1 1,0-1-1,1 0 1,-1 1 0,0-1-1,0 0 1,1 1-1,-1-1 1,0 0 0,1 1-1,-1-1 1,0 0 0,1 0-1,-1 0 1,0 1-1,1-1 1,-1 0 0,1 0-1,-1 0 1,0 0-1,1 0 1,0 0 0,1 0 43,-1 0 0,1-1 0,-1 0-1,0 1 1,1-1 0,-1 0 0,1 0 0,-1 1 0,0-1 0,0 0 0,0 0 0,1-1 0,0 0 0,19-19 615,0 2-1,1 0 1,1 1-1,1 1 1,28-14-1,-43 26-693,0 1-1,0 0 1,0 1-1,0 0 1,1 0 0,-1 1-1,1 0 1,-1 0 0,1 1-1,0 1 1,0 0-1,-1 0 1,1 1 0,0 0-1,-1 0 1,1 1-1,-1 1 1,1-1 0,10 6-1,-14-5 17,-1 0 0,1 1 0,-1 0 0,0-1 0,0 2 0,0-1 0,-1 1 0,1-1 0,-1 1 0,0 1 0,-1-1 0,1 0 0,-1 1 0,0 0 0,0-1 0,-1 1 0,0 1 0,0-1 0,0 0 0,-1 0 0,0 1 0,0-1 0,0 0 0,-1 9 0,0-9 0,0 0 0,-1 0 0,1 0 0,-1 0 0,0-1 0,-1 1 0,0 0 0,0 0 0,0-1 0,0 1 0,-1-1 0,0 1 0,0-1 0,0 0 0,-1-1 0,0 1 0,0 0 0,0-1 0,0 0 0,-1 0 0,0 0 0,0-1 0,0 1 0,0-1 0,0 0 0,-6 2 0,-8 0-114,0 0 1,0-1-1,0-1 0,0-1 0,0 0 1,0-2-1,-1 0 0,1-1 0,0-1 1,0-1-1,-29-8 0,0-3-6712</inkml:trace>
  <inkml:trace contextRef="#ctx0" brushRef="#br0" timeOffset="6540.66">3773 1201 24575,'-23'20'0,"0"1"0,2 1 0,1 0 0,1 2 0,0 0 0,-26 49 0,24-33 0,1 1 0,3 0 0,-24 87 0,13 2 0,6 1 0,5 1 0,0 203 0,19-246 0,4 0 0,4-1 0,22 89 0,0-47 0,64 167 0,-69-233 0,2-1 0,4-2 0,2-1 0,2-1 0,3-3 0,2-1 0,3-2 0,2-2 0,2-2 0,3-2 0,1-3 0,2-2 0,2-2 0,68 34 0,-78-50-682,91 31-1,-77-35-6143</inkml:trace>
  <inkml:trace contextRef="#ctx0" brushRef="#br0" timeOffset="7253.09">6364 1139 24575,'111'96'0,"-67"-53"0,-3 2 0,-2 2 0,-1 2 0,-3 1 0,-2 2 0,-3 1 0,-1 1 0,31 86 0,-47-104 0,159 504 0,-54 65 0,-96-441 0,-7 1 0,-10 265 0,-43 69 0,37-491 0,-6 64 0,-3-1 0,-33 117 0,31-160 0,12-28 0,-1 0 0,1 1 0,0-1 0,0 0 0,0 1 0,0-1 0,0 1 0,-1-1 0,1 0 0,0 1 0,0-1 0,-1 0 0,1 0 0,0 1 0,0-1 0,-1 0 0,1 1 0,0-1 0,-1 0 0,1 0 0,0 0 0,-1 1 0,1-1 0,0 0 0,-1 0 0,1 0 0,-1 0 0,1 0 0,0 0 0,-1 0 0,1 0 0,0 0 0,-1 0 0,1 0 0,-1 0 0,1 0 0,0 0 0,-1 0 0,1 0 0,-1 0 0,1 0 0,0-1 0,-1 1 0,1 0 0,0 0 0,-1 0 0,1-1 0,0 1 0,-1 0 0,1 0 0,0-1 0,0 1 0,-1 0 0,1-1 0,0 1 0,0 0 0,0-1 0,-1 1 0,1 0 0,0-1 0,0 1 0,0-1 0,0 1 0,0 0 0,0-1 0,0 1 0,0 0 0,0-2 0,-3-8-24,1-1 0,0 0 0,0 1 0,1-1 0,2-20 0,-2 10-1197,1-29-5605</inkml:trace>
  <inkml:trace contextRef="#ctx0" brushRef="#br0" timeOffset="11355.39">8375 1767 24575,'7'150'0,"-1"-18"0,6 372 0,-12-491 0,0-4 0,0-1 0,0 1 0,1 0 0,0 0 0,1 0 0,2 10 0,-4-18 0,0-1 0,1 1 0,-1-1 0,0 1 0,0-1 0,1 1 0,-1-1 0,0 1 0,1-1 0,-1 1 0,0-1 0,1 0 0,-1 1 0,0-1 0,1 0 0,-1 1 0,1-1 0,-1 0 0,1 1 0,-1-1 0,1 0 0,-1 0 0,1 1 0,-1-1 0,1 0 0,0 0 0,-1 0 0,1 0 0,0 0 0,1 0 0,-1-1 0,0 1 0,0 0 0,0-1 0,0 1 0,0-1 0,0 0 0,0 1 0,0-1 0,0 0 0,0 1 0,0-2 0,25-31 0,-24 31 0,48-86 0,-31 52 0,28-38 0,-40 64 0,1 0 0,0 1 0,0-1 0,1 2 0,0 0 0,1 0 0,0 0 0,12-6 0,-16 11 0,0 0 0,1 0 0,-1 1 0,1 0 0,-1 0 0,1 0 0,0 1 0,0 0 0,-1 1 0,1-1 0,0 1 0,8 1 0,-4 1 0,-1 0 0,1 1 0,-1-1 0,0 2 0,0 0 0,0 0 0,11 7 0,-4 0 0,0 1 0,-1 0 0,0 1 0,-1 0 0,0 2 0,-2 0 0,22 29 0,-27-33 0,-1 0 0,-1 1 0,0 0 0,0 0 0,-1 1 0,-1 0 0,0-1 0,-1 1 0,0 1 0,0 15 0,-2-23 0,-1 0 0,0 0 0,0 0 0,-1 0 0,1-1 0,-2 1 0,1 0 0,0 0 0,-1 0 0,0-1 0,-1 1 0,1-1 0,-1 0 0,0 0 0,0 0 0,0 0 0,-1 0 0,0 0 0,0-1 0,0 0 0,-1 0 0,1 0 0,-1-1 0,-10 7 0,2-4 0,0 0 0,0-1 0,-1-1 0,1 0 0,-1-1 0,0 0 0,-23 1 0,-100-4 0,11-14-1365,70 4-546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5:26.1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4 24575,'9'0'0,"13"-2"0,11-1 0,10 0 0,5 1 0,3 0 0,1 1 0,1 1 0,0-1 0,1 4 0,3-1 0,4 6 0,-9 0-8191</inkml:trace>
  <inkml:trace contextRef="#ctx0" brushRef="#br0" timeOffset="419.15">100 214 24575,'2'2'0,"11"3"0,15 0 0,11 0 0,6-1 0,6-2 0,4 0 0,3-1 0,1-1 0,0 0 0,0-1 0,-11 1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8:16.6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7 344 24575,'-4'-2'0,"1"1"0,-1 0 0,0 0 0,0 0 0,0 0 0,1 1 0,-1 0 0,0 0 0,0 0 0,0 0 0,0 0 0,0 1 0,1 0 0,-7 1 0,-1 2 0,0 0 0,1 0 0,-17 10 0,11-5 0,1 1 0,1 1 0,0 0 0,1 1 0,0 1 0,-20 24 0,27-29 0,0 1 0,0-1 0,0 1 0,1 1 0,0-1 0,1 1 0,0 0 0,1 0 0,0 0 0,0 1 0,1-1 0,-1 19 0,3-26 0,0 1 0,0-1 0,0 0 0,1 1 0,-1-1 0,1 0 0,0 0 0,0 1 0,0-1 0,0 0 0,1 0 0,-1 0 0,1 0 0,0 0 0,0-1 0,0 1 0,3 3 0,-1-3 0,-1-1 0,1 1 0,-1-1 0,1 0 0,0 0 0,0 0 0,0 0 0,0-1 0,0 0 0,0 0 0,1 0 0,3 0 0,5 0 0,-1 0 0,1-1 0,0-1 0,-1 0 0,1-1 0,-1-1 0,0 1 0,15-7 0,-21 7 0,0 0 0,-1 0 0,1-1 0,-1 0 0,0 0 0,0 0 0,0-1 0,0 1 0,-1-1 0,1 0 0,-1-1 0,0 1 0,-1-1 0,1 0 0,3-5 0,-5 6 0,-1-1 0,1 1 0,-1 0 0,0-1 0,0 1 0,0-1 0,0 0 0,-1 1 0,0-1 0,0 1 0,0-1 0,0 0 0,-1 1 0,0-1 0,0 1 0,0-1 0,-1 1 0,1-1 0,-1 1 0,-3-5 0,1 2-16,0-1 0,-1 1 0,0 0 0,-1 0 1,0 0-1,0 1 0,0 0 0,-1 0 0,1 0 0,-9-4 0,-10-5-148,-45-20-1,46 24 104,1 0-1,-25-18 1,48 29 61,-1 0 0,0-1 0,1 1 0,-1 0 0,1-1 0,-1 1 0,1 0 0,-1-1 0,1 1 0,0-1 0,-1 1 0,1-1 0,-1 1 0,1-1 0,0 1 0,-1-1 0,1 1 0,0-1 0,0 1 0,-1-1 0,1 0 0,0 1 0,0-1 0,0 1 0,0-1 0,0 0 0,0 1 0,0-1 0,0 0 0,0 0 0,1 0 0,0 0 0,-1 1 0,1-1 0,0 0 0,0 1 0,0-1 0,-1 1 0,1-1 0,0 1 0,0-1 0,0 1 0,0-1 0,0 1 0,2-1 0,44-6 0,-45 7 0,24-2 68,-1 1 1,1 1 0,0 2 0,42 7 0,-56-6-40,0 0-1,0 0 1,0 1 0,0 1-1,-1 0 1,1 1 0,-1 0-1,-1 0 1,1 1 0,-1 1 0,14 13-1,-20-18-12,-1 1 1,0 0-1,0 0 0,-1 0 1,1 0-1,-1 1 0,0-1 0,0 1 1,0-1-1,-1 1 0,1 0 0,-1-1 1,0 1-1,-1 0 0,1 0 0,-1 0 1,0 0-1,0 0 0,-1 0 0,0 5 1,-1-2-160,0 0 1,0 0 0,-1 0 0,0-1-1,-1 1 1,1-1 0,-1 0 0,-1 0 0,1 0-1,-1-1 1,-8 8 0,-3 2-6684</inkml:trace>
  <inkml:trace contextRef="#ctx0" brushRef="#br0" timeOffset="709.36">635 16 24575,'-2'-2'0,"-1"-3"0,-2 0 0,0 2 0,1 11 0,1 14 0,-1 10 0,0 8 0,1 6 0,0 6 0,2 2 0,0 1 0,1 0 0,0 0 0,2-1 0,1-7 0,0-11-8191</inkml:trace>
  <inkml:trace contextRef="#ctx0" brushRef="#br0" timeOffset="1809.13">485 230 24575,'15'-7'0,"0"0"0,1 1 0,0 1 0,0 0 0,0 1 0,1 1 0,-1 0 0,1 2 0,-1 0 0,30 1 0,-45 1 0,1-1 0,-1 0 0,1 1 0,-1-1 0,1 1 0,0 0 0,-1-1 0,0 1 0,1 0 0,-1 0 0,1 0 0,-1 0 0,0 0 0,0 0 0,0 0 0,1 0 0,-1 1 0,0-1 0,-1 0 0,1 1 0,0-1 0,0 1 0,-1-1 0,1 1 0,0-1 0,-1 1 0,0-1 0,1 1 0,-1 0 0,0-1 0,0 1 0,0 0 0,0-1 0,0 1 0,0 2 0,-2 9 0,1-1 0,-2 0 0,-6 22 0,3-17 0,2 0 0,0-5 0,1 0 0,0 1 0,-1 23 0,4-33 0,0-1 0,0 1 0,0-1 0,0 1 0,0-1 0,1 1 0,-1-1 0,1 1 0,0-1 0,0 0 0,0 1 0,0-1 0,0 0 0,0 0 0,1 0 0,-1 1 0,1-1 0,-1-1 0,1 1 0,0 0 0,0 0 0,0-1 0,0 1 0,0-1 0,3 2 0,3 1 0,1-1 0,-1-1 0,0 0 0,1 0 0,0-1 0,-1 0 0,1 0 0,0-1 0,0 0 0,-1-1 0,1 1 0,0-2 0,-1 1 0,1-1 0,-1-1 0,1 0 0,-1 0 0,9-5 0,-15 7 0,0 0 0,0 0 0,0 0 0,0-1 0,0 1 0,-1 0 0,1-1 0,-1 0 0,1 1 0,-1-1 0,1 0 0,-1 0 0,0 1 0,0-1 0,0 0 0,0 0 0,0 0 0,-1-1 0,1 1 0,-1 0 0,1 0 0,-1 0 0,0 0 0,1-1 0,-1 1 0,0 0 0,-1 0 0,1 0 0,0 0 0,-1-1 0,1 1 0,-1 0 0,-1-3 0,0 1 0,0 0 0,-1 0 0,1 1 0,-1-1 0,0 1 0,0 0 0,0 0 0,-1 0 0,1 0 0,-1 0 0,1 1 0,-1-1 0,0 1 0,0 0 0,-8-2 0,5 1 0,-1 1 0,0 0 0,1 0 0,-1 1 0,0 0 0,0 0 0,0 1 0,0 0 0,1 1 0,-1-1 0,-12 4 0,13 0 0,7 0 0,15 1 0,4-5 0,1 0 0,-1-1 0,1-1 0,-1-1 0,0-1 0,0 0 0,-1-1 0,1-1 0,28-14 0,-15-1 0,-31 20 0,1 0 0,-1 0 0,0-1 0,1 1 0,-1 0 0,0-1 0,0 1 0,0-1 0,0 1 0,0-1 0,0 1 0,0-1 0,0 0 0,-1 1 0,1-1 0,-1 0 0,1-3 0,-1 5 0,0 0 0,0 0 0,0 0 0,-1 0 0,1 0 0,0-1 0,0 1 0,0 0 0,0 0 0,-1 0 0,1 0 0,0 0 0,0 0 0,0 0 0,-1 0 0,1 0 0,0 0 0,0 0 0,0 0 0,-1 0 0,1 0 0,0 0 0,0 0 0,0 0 0,-1 0 0,1 0 0,0 0 0,0 0 0,0 0 0,-1 0 0,1 0 0,0 1 0,0-1 0,0 0 0,0 0 0,-1 0 0,1 0 0,0 0 0,0 1 0,0-1 0,0 0 0,0 0 0,0 0 0,-1 0 0,1 1 0,0-1 0,-9 9 0,7-6 0,0 0 0,1 1 0,-1-1 0,1 1 0,0 0 0,0-1 0,0 1 0,0 0 0,1 0 0,0-1 0,-1 1 0,1 0 0,0 0 0,1 0 0,1 7 0,2 6 0,0 0 0,8 19 0,-7-22 0,-1-2 0,5 13 0,-1 1 0,9 46 0,-16-65 0,0 0 0,-1 1 0,0-1 0,0 1 0,-1-1 0,1 1 0,-2-1 0,1 0 0,-1 1 0,0-1 0,0 0 0,-1 0 0,0 0 0,-7 10 0,9-14 0,-1-1 0,0 0 0,1 0 0,-1 0 0,0 0 0,0 0 0,-1 0 0,1 0 0,0-1 0,0 1 0,-1-1 0,1 0 0,-1 0 0,1 0 0,-1 0 0,0 0 0,1 0 0,-1-1 0,0 1 0,1-1 0,-1 0 0,-3 1 0,4-2 0,0 1 0,-1 0 0,1-1 0,0 1 0,0-1 0,0 0 0,0 0 0,-1 0 0,1 0 0,0 0 0,1 0 0,-1-1 0,0 1 0,0-1 0,0 1 0,1-1 0,-1 1 0,1-1 0,0 0 0,-1 0 0,1 0 0,0 0 0,0 0 0,0 0 0,0 0 0,-1-3 0,0-3 0,0 0 0,1 0 0,0 0 0,0-1 0,1 1 0,0 0 0,0 0 0,1 0 0,0 0 0,1 0 0,-1 0 0,2 0 0,-1 0 0,1 1 0,0-1 0,5-8 0,0 2 0,1 0 0,0 1 0,1 0 0,0 0 0,1 1 0,0 1 0,16-13 0,-23 20 0,0 1 0,1 0 0,-1 0 0,1 0 0,0 0 0,0 1 0,0 0 0,0 0 0,0 0 0,10-2 0,-12 4 0,0 0 0,0 0 0,1 0 0,-1 0 0,0 1 0,0-1 0,0 1 0,0 0 0,0 0 0,0 0 0,0 0 0,0 1 0,0-1 0,-1 1 0,1-1 0,0 1 0,-1 0 0,1 0 0,3 4 0,1 2 0,0-1 0,0 1 0,1-1 0,14 9 0,-21-15 0,0 0 0,0 0 0,0 0 0,0 0 0,1-1 0,-1 1 0,0 0 0,1-1 0,-1 1 0,1-1 0,-1 0 0,0 1 0,1-1 0,-1 0 0,1 0 0,-1 0 0,1 0 0,-1 0 0,1 0 0,-1 0 0,0-1 0,1 1 0,-1-1 0,1 1 0,-1-1 0,0 1 0,1-1 0,-1 0 0,0 1 0,0-1 0,1 0 0,-1 0 0,1-1 0,-1 0 0,0 1 0,0-1 0,0 1 0,-1-1 0,1 1 0,0-1 0,-1 0 0,1 1 0,-1-1 0,0 0 0,0 0 0,1 1 0,-1-1 0,0 0 0,-1 0 0,1 1 0,0-1 0,0 0 0,-1 0 0,1 1 0,-1-1 0,1 0 0,-1 1 0,0-1 0,0 1 0,0-1 0,0 1 0,0-1 0,-1-1 0,-1-1 0,0 1 0,0-1 0,0 0 0,-1 1 0,1 0 0,-1-1 0,0 2 0,0-1 0,-6-3 0,4 3-151,1 1-1,-1 0 0,0 1 0,0-1 1,0 1-1,0 0 0,-1 1 1,-9 0-1,-3 2-6674</inkml:trace>
  <inkml:trace contextRef="#ctx0" brushRef="#br0" timeOffset="2852.18">1252 432 24575,'1'-2'0,"1"-1"0,-1 1 0,1 0 0,0-1 0,-1 1 0,1 0 0,0 0 0,0 0 0,0 0 0,1 1 0,2-3 0,0 0 0,2-3 0,0 0 0,1 0 0,-1 1 0,15-9 0,-21 14 0,-1 0 0,1 1 0,0-1 0,0 1 0,0-1 0,0 0 0,0 1 0,0 0 0,0-1 0,0 1 0,0 0 0,0-1 0,0 1 0,0 0 0,0 0 0,0 0 0,0 0 0,0 0 0,0 0 0,0 0 0,0 1 0,0-1 0,0 0 0,0 0 0,0 1 0,0-1 0,0 1 0,0-1 0,0 1 0,0-1 0,0 1 0,0-1 0,0 1 0,-1 0 0,1 0 0,0-1 0,0 1 0,-1 0 0,1 0 0,-1 0 0,1 0 0,-1 0 0,1 1 0,7 23 0,-8-21 0,1-1 0,0 1 0,0-1 0,0 1 0,1-1 0,-1 0 0,4 6 0,-4-8 0,0 0 0,0 0 0,1 0 0,-1 0 0,0 0 0,1 0 0,-1 0 0,0 0 0,1-1 0,-1 1 0,1-1 0,-1 1 0,1-1 0,-1 0 0,1 1 0,0-1 0,-1 0 0,1 0 0,-1 0 0,1 0 0,0 0 0,2-1 0,29-6 0,-27 5 0,0 0 0,0 1 0,0 0 0,0 0 0,0 0 0,13 1 0,-18 0 0,1 1 0,0 0 0,0-1 0,0 1 0,-1 0 0,1 0 0,-1 0 0,1 0 0,0 0 0,-1 1 0,0-1 0,1 0 0,-1 1 0,2 1 0,-2-1 0,0-1 0,1 1 0,-1 0 0,1-1 0,-1 0 0,1 1 0,-1-1 0,1 0 0,0 0 0,0 0 0,0 0 0,0 0 0,0 0 0,0-1 0,0 1 0,2 0 0,0-1 0,-1 0 0,1-1 0,-1 1 0,1-1 0,-1 0 0,1 0 0,-1 0 0,0 0 0,1-1 0,-1 1 0,4-3 0,-4 2 0,1 0 0,0 0 0,-1 0 0,1 1 0,0 0 0,0 0 0,0 0 0,0 0 0,6 0 0,19 2 0,-16 0 0,0-1 0,-1 0 0,1 0 0,0-2 0,-1 1 0,1-2 0,-1 1 0,24-10 0,-24 6 0,1-1 0,-2 0 0,1-1 0,-1 0 0,0-1 0,-1 0 0,0-1 0,-1 0 0,17-22 0,-14 15 0,-1 0 0,-1-1 0,-1-1 0,0 0 0,-2 0 0,7-21 0,-12 31 0,0 1 0,-1-1 0,0 0 0,0 0 0,-1-12 0,0 19 0,0-1 0,-1 1 0,1 0 0,-1 0 0,1-1 0,-1 1 0,0 0 0,0 0 0,0 0 0,0 0 0,-2-3 0,2 4 0,0 0 0,0 0 0,0 0 0,0 1 0,0-1 0,0 0 0,0 1 0,0-1 0,0 1 0,0-1 0,0 1 0,0 0 0,-1-1 0,1 1 0,0 0 0,0 0 0,0 0 0,-1 0 0,1 0 0,0 0 0,0 0 0,0 0 0,-2 1 0,-5 1 0,0 0 0,1 1 0,-1 0 0,1 1 0,0-1 0,0 1 0,0 1 0,0-1 0,1 1 0,0 1 0,0-1 0,-5 7 0,-1 0 0,2 1 0,0 0 0,0 1 0,-14 29 0,20-34-80,0 0 0,1 0-1,0 0 1,1 1 0,0-1-1,0 1 1,1-1 0,0 1-1,1 0 1,0-1 0,0 1 0,1 0-1,1-1 1,-1 1 0,2-1-1,5 18 1,11 13-6746</inkml:trace>
  <inkml:trace contextRef="#ctx0" brushRef="#br0" timeOffset="3343.91">2283 394 2457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5:15.1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74 0 24575,'-6'43'-192,"-2"-1"0,-1 0 0,-29 74 1,-64 115-1158,18-46 815,52-104 535,-58 127-91,85-202 436,6-16 437,8-20 574,17-56-1198,-7 20-127,2 2-1,42-85 0,-60 142-31,1 0 0,0 1 0,0-1 0,1 1 0,7-8 0,-11 12 0,1 1 0,0-1 0,-1 1 0,1 0 0,0 0 0,0 0 0,0 0 0,-1 0 0,1 0 0,0 0 0,0 1 0,0-1 0,0 1 0,1 0 0,-1-1 0,0 1 0,0 0 0,0 0 0,0 0 0,0 0 0,0 1 0,0-1 0,0 1 0,4 0 0,2 3 0,0-1 0,0 2 0,-1-1 0,1 1 0,-1 0 0,0 0 0,0 1 0,-1 0 0,11 11 0,3 9 0,23 34 0,-31-42 0,-7-10 0,259 417 0,-260-417 85,7 13 142,-10-21-294,-1 1-1,1 0 1,-1-1 0,1 1 0,-1-1 0,1 1 0,0-1 0,-1 1 0,1-1 0,0 1 0,-1-1 0,1 0 0,0 1 0,-1-1 0,1 0 0,0 1-1,0-1 1,-1 0 0,1 0 0,0 0 0,0 0 0,0 0 0,-1 0 0,2 0 0,5-2-6759</inkml:trace>
  <inkml:trace contextRef="#ctx0" brushRef="#br0" timeOffset="2190.3">1305 75 24575,'-2'58'0,"-2"0"0,-3 0 0,-16 63 0,-57 165 0,55-204 0,23-74 0,-21 81 0,20-79 0,2 0 0,0 0 0,0 0 0,1 0 0,0 0 0,2 18 0,-2-27 0,0 0 0,0-1 0,0 1 0,0 0 0,0-1 0,1 1 0,-1-1 0,0 1 0,0 0 0,0-1 0,1 1 0,-1-1 0,0 1 0,0-1 0,1 1 0,-1-1 0,1 1 0,-1-1 0,0 1 0,1-1 0,-1 1 0,1-1 0,-1 0 0,1 1 0,-1-1 0,1 0 0,-1 1 0,1-1 0,0 0 0,-1 0 0,1 1 0,-1-1 0,1 0 0,0 0 0,-1 0 0,1 0 0,-1 0 0,1 0 0,0 0 0,-1 0 0,1 0 0,1 0 0,0-2 0,1 1 0,0 0 0,-1-1 0,1 0 0,-1 1 0,0-1 0,5-4 0,54-59 0,-37 38 0,1 1 0,1 1 0,37-28 0,-55 48 0,0 0 0,0 0 0,1 0 0,-1 1 0,1 0 0,0 1 0,0 0 0,0 0 0,1 1 0,-1 0 0,0 1 0,1 0 0,-1 0 0,1 1 0,0 0 0,-1 1 0,12 2 0,-15-1 0,0 0 0,0 0 0,0 1 0,0 0 0,-1 0 0,1 0 0,-1 1 0,0 0 0,0 0 0,0 0 0,0 0 0,-1 1 0,0 0 0,0 0 0,0 0 0,-1 1 0,1-1 0,-1 1 0,-1-1 0,4 11 0,-2-8 0,-2 0 0,1 0 0,-1 1 0,0 0 0,-1-1 0,0 1 0,0 0 0,-1-1 0,0 1 0,-1 0 0,0 0 0,0-1 0,-1 1 0,-3 12 0,2-16 0,0 0 0,0 0 0,0 0 0,0 0 0,-1-1 0,0 0 0,0 1 0,0-1 0,0-1 0,0 1 0,-1-1 0,0 0 0,0 0 0,0 0 0,0 0 0,0-1 0,0 0 0,-1 0 0,1 0 0,-8 0 0,-10 3 0,-1-2 0,0 0 0,-34-1 0,13-4-682,-82-12-1,77 5-614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4:46.9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99 91 24575,'-1'-6'0,"-1"1"0,0 0 0,0 0 0,0 0 0,-1 0 0,0 1 0,0-1 0,0 1 0,-1-1 0,-5-5 0,5 7 0,1 0 0,-1 0 0,0 0 0,0 1 0,0-1 0,0 1 0,0 0 0,0 0 0,-1 0 0,1 1 0,-1-1 0,1 1 0,-1 0 0,1 1 0,-1-1 0,0 1 0,0 0 0,1 0 0,-1 0 0,0 1 0,-4 0 0,-8 3 0,2-1 0,-1 2 0,0 0 0,-25 12 0,22-7 0,0 0 0,1 1 0,0 2 0,1-1 0,0 2 0,1 0 0,1 1 0,0 1 0,1 0 0,1 1 0,-14 22 0,20-27 0,0 0 0,1 1 0,0-1 0,1 1 0,0 1 0,1-1 0,1 1 0,0-1 0,1 1 0,0 0 0,1 0 0,0 0 0,1 0 0,1 0 0,1 0 0,0 0 0,7 27 0,-5-31 0,1 0 0,-1 0 0,2 0 0,-1-1 0,1 0 0,1 0 0,0-1 0,0 1 0,1-2 0,15 14 0,-6-8 0,0-1 0,1-1 0,0 0 0,33 13 0,-42-21 0,0 0 0,-1 0 0,1-1 0,0 0 0,0-1 0,1 0 0,-1 0 0,0-1 0,0 0 0,0-1 0,0 0 0,11-2 0,-7-1 0,-1 1 0,-1-2 0,1 0 0,-1 0 0,1-1 0,-1 0 0,-1-1 0,13-10 0,-8 5 0,-2-1 0,0 0 0,0 0 0,-1-2 0,-1 1 0,-1-2 0,0 1 0,-1-2 0,0 1 0,-1-1 0,-1 0 0,5-21 0,-9 25-68,-1 0 0,0 0-1,-1 0 1,0-1 0,-1 1 0,0 0-1,-2-1 1,1 1 0,-2 0 0,1 0-1,-2 0 1,0 0 0,0 1 0,-1-1-1,-1 1 1,0 0 0,-1 1 0,0 0-1,-9-11 1,-20-25-675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8:13.5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 212 24575,'23'55'0,"-2"1"0,-2 1 0,20 106 0,-14 175 0,1 13 0,-25-342-273,1 0 0,0 0 0,0-1 0,6 15 0,0-10-6553</inkml:trace>
  <inkml:trace contextRef="#ctx0" brushRef="#br0" timeOffset="498.67">36 601 24575,'-5'-13'-250,"-1"-1"0,2 1 0,0-1 1,0-1-1,-1-19 0,-2-72-1944,6 84 1979,2 1 0,1-1-1,0 1 1,2 0-1,0 0 1,1 0 0,2 0-1,0 1 1,1 0-1,18-33 1,-20 43 227,-1 1 1,2 1-1,-1-1 0,1 1 1,0 0-1,1 0 1,0 1-1,0 0 0,0 1 1,1-1-1,0 2 0,0-1 1,1 1-1,0 1 1,-1-1-1,2 2 0,-1-1 1,0 2-1,1-1 1,-1 1-1,1 1 0,-1 0 1,16 1-1,-11 1 237,0 1 0,1 0 1,-2 2-1,1 0 0,0 0 0,-1 1 0,0 1 1,0 1-1,0 0 0,-1 0 0,0 1 0,-1 1 1,1 0-1,-2 1 0,1 0 0,10 13 0,-14-13-172,0-1-1,0 1 1,-1 0-1,0 1 1,-1 0-1,0 0 0,-1 0 1,0 1-1,-1 0 1,0 0-1,-1 0 1,0 0-1,-1 0 1,0 1-1,-1-1 0,0 1 1,-1-1-1,-1 1 1,-4 24-1,3-30-76,0 0 0,0 1 0,-1-1 0,0 0 0,-1-1 0,0 1 0,0-1 0,0 1 0,0-1 0,-1 0 0,-6 5 0,2-2 0,-1-1 0,0 0 0,-1-1 0,1 0 0,-24 11 0,8-7 0,-1-2 0,0 0 0,0-2 0,-1-1 0,-32 3 0,26-5-1365,10-1-5461</inkml:trace>
  <inkml:trace contextRef="#ctx0" brushRef="#br0" timeOffset="1002.18">490 916 24575,'-2'2'0,"-1"7"0,0 13 0,1 13 0,0 9 0,-1 2 0,0 1 0,0-5 0,1-7 0,3-10 0,1-10-8191</inkml:trace>
  <inkml:trace contextRef="#ctx0" brushRef="#br0" timeOffset="1003.18">666 941 24575,'0'4'0,"0"10"0,0 11 0,0 11 0,0 8 0,0 7 0,0-2 0,-2-5 0,-1-9-8191</inkml:trace>
  <inkml:trace contextRef="#ctx0" brushRef="#br0" timeOffset="1507.89">377 1040 24575,'4'-4'0,"4"-4"0,4-2 0,12-2 0,9 1 0,9 2 0,5 4 0,9 1 0,-4 3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8:09.5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9 0 24575,'10'61'0,"1"110"0,-9-132 0,0 244-3666,-1-44 793,-1-233 2873,0 1 0,0-1 0,0 1 0,1-1 0,3 11 0,0-13-275,1-8-1102</inkml:trace>
  <inkml:trace contextRef="#ctx0" brushRef="#br0" timeOffset="434.96">629 12 24575,'52'215'0,"-15"4"-1944,-31-169 1296,-3 0 0,-3 69 0,0-107 664,-2 0-1,1-1 1,-6 19 0,7-29-41,-1 1 1,1 0 0,0-1-1,-1 1 1,0 0 0,1-1-1,-1 1 1,0-1-1,0 1 1,0-1 0,0 1-1,0-1 1,0 0 0,0 1-1,-1-1 1,1 0-1,0 0 1,-1 0 0,1 0-1,-1 0 1,1 0-1,-1 0 1,0-1 0,1 1-1,-1 0 1,0-1 0,1 0-1,-1 1 1,0-1-1,1 0 1,-4 0 0,-19-6-3562</inkml:trace>
  <inkml:trace contextRef="#ctx0" brushRef="#br0" timeOffset="1054.18">1 151 24575,'9'-6'0,"1"0"0,-1 1 0,1 0 0,0 1 0,0 0 0,1 1 0,17-4 0,77-8 0,-88 14 0,441-8 0,-274 11 0,-124-2 179,112-2-1723,-139-1-5282</inkml:trace>
  <inkml:trace contextRef="#ctx0" brushRef="#br0" timeOffset="1538.45">831 694 24575,'-8'17'0,"1"0"0,0 0 0,1 1 0,-6 33 0,10-43 0,0 1 0,2 0 0,-1 0 0,1 0 0,0 0 0,1-1 0,0 1 0,0 0 0,1 0 0,0-1 0,0 1 0,4 8 0,-4-14 0,-1 0 0,1 0 0,0 0 0,0 0 0,0-1 0,0 1 0,1 0 0,-1-1 0,1 0 0,-1 1 0,1-1 0,0 0 0,0 0 0,0-1 0,0 1 0,6 2 0,-4-3 0,0 0 0,0 0 0,0 0 0,0-1 0,0 0 0,0 0 0,1 0 0,-1 0 0,0-1 0,8-2 0,-2 0 0,0-1 0,0 0 0,0-1 0,0 0 0,-1-1 0,1 0 0,-2-1 0,1 0 0,10-10 0,-9 6-195,-1-1 0,0-1 0,-1 0 0,0 0 0,-1 0 0,11-25 0,-3 0-6631</inkml:trace>
  <inkml:trace contextRef="#ctx0" brushRef="#br0" timeOffset="1953.75">1446 251 24575,'-2'2'0,"-1"5"0,-6 12 0,-4 11 0,-1 12 0,0 8 0,4 6 0,8-2 0,3-9-8191</inkml:trace>
  <inkml:trace contextRef="#ctx0" brushRef="#br0" timeOffset="2420.18">1798 264 24575,'6'6'-48,"-1"0"1,0 0-1,-1 1 0,1-1 0,-1 1 1,-1 0-1,1 0 0,-1 0 0,-1 1 0,1-1 1,-1 1-1,0 0 0,-1 0 0,0-1 0,0 1 1,-1 0-1,0 0 0,0 0 0,-1 0 0,0 0 1,0 0-1,-1-1 0,0 1 0,0-1 1,-1 1-1,0-1 0,0 0 0,-1 0 0,0 0 1,-8 11-1,2-7 158,0-1 0,-12 10 0,15-14 160,35-23-143,21-13-38,44-30 318,-80 50-355,-1 0-1,0 0 1,-1-1 0,19-24-1,-24 28-51,-3 3 0,-4 6 0,-15 27 0,11-15 86,1 0-1,1 0 0,-4 23 1,7-32-193,0-1 0,0 1 1,0 0-1,0 0 0,1-1 1,-1 1-1,1 0 0,0-1 1,1 1-1,-1-1 0,1 0 1,0 1-1,0-1 0,0 0 1,4 4-1,11 12-6719</inkml:trace>
  <inkml:trace contextRef="#ctx0" brushRef="#br0" timeOffset="2886.82">2302 138 24575,'4'9'0,"6"13"0,6 12 0,2 10 0,-3 9 0,-2 6 0,-5 1 0,-3-1 0,-5-3 0,-4-4 0,-6-4 0,-2-9-8191</inkml:trace>
  <inkml:trace contextRef="#ctx0" brushRef="#br0" timeOffset="3422.18">2793 390 24575,'8'0'0,"14"0"0,12 0 0,8 0 0,6 0 0,5 2 0,-6 1-8191</inkml:trace>
  <inkml:trace contextRef="#ctx0" brushRef="#br0" timeOffset="3423.18">2843 528 24575,'9'2'0,"11"3"0,8 3 0,20 2 0,0-1-819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8:15.8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6 24575,'2'-1'0,"-1"0"0,1 0 0,0 0 0,-1 0 0,1 1 0,-1-1 0,1 1 0,0-1 0,0 1 0,-1 0 0,1-1 0,0 1 0,0 0 0,-1 0 0,4 0 0,29 5 0,-27-4 0,7 2 0,1 0 0,-1 1 0,-1 1 0,1 0 0,-1 1 0,1 1 0,-2 0 0,1 0 0,-1 2 0,0-1 0,-1 1 0,0 1 0,0 0 0,-1 1 0,-1 0 0,17 23 0,-24-30 0,0 0 0,0 0 0,0 0 0,-1 1 0,1-1 0,-1 0 0,0 1 0,0-1 0,-1 1 0,1-1 0,-1 1 0,0-1 0,0 1 0,-2 8 0,0-7 0,0 0 0,0 0 0,0-1 0,-1 1 0,0 0 0,0-1 0,0 1 0,-1-1 0,-6 8 0,-4 0 0,0 0 0,-1 0 0,0-1 0,-1-1 0,-33 18 0,6-7 0,-46 18 0,79-38 0,9-4 0,13-9 0,131-78 0,-44 29 0,-85 51 0,138-99 0,-138 96 0,-1 0 0,0-1 0,0-1 0,-1 0 0,-1-1 0,-1 0 0,18-32 0,-27 44 0,0 0 0,1 0 0,-1-1 0,0 1 0,-1 0 0,1-1 0,-1 1 0,1-6 0,-1 8 0,0 1 0,0-1 0,0 1 0,0 0 0,0-1 0,0 1 0,-1 0 0,1-1 0,0 1 0,0 0 0,0-1 0,0 1 0,0 0 0,-1-1 0,1 1 0,0 0 0,0-1 0,-1 1 0,1 0 0,0 0 0,0-1 0,-1 1 0,1 0 0,0 0 0,-1 0 0,1-1 0,0 1 0,-1 0 0,0 0 0,0 0 0,0 0 0,0 0 0,-1 0 0,1 1 0,0-1 0,0 1 0,0-1 0,-1 1 0,1-1 0,0 1 0,0-1 0,0 1 0,0 0 0,-1 1 0,-6 4 0,1 1 0,0 0 0,0 1 0,0 0 0,1 0 0,1 0 0,-1 1 0,1 0 0,1 0 0,-1 0 0,-2 12 0,3-12 0,1 1 0,0 0 0,1 0 0,0 1 0,1-1 0,0 0 0,0 1 0,1-1 0,1 1 0,0-1 0,2 12 0,-1-16 18,1 1 0,0-1 0,0 1 0,1-1 0,0 0 0,0 0 0,0 0 0,1-1 0,-1 1 0,1-1 0,1 0 0,-1-1 0,1 1 0,0-1 0,0 0 0,0-1 0,0 1 0,10 2 0,6 4-360,1-2 1,0-1 0,1-1-1,25 4 1,5-2-648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0:11.7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28 0 24575,'1'5'0,"-1"-1"0,1 1 0,1-1 0,-1 0 0,0 0 0,1 1 0,3 5 0,4 11 0,-4-4 0,-1 0 0,-1 0 0,0 0 0,-1 0 0,-1 0 0,-1 1 0,0-1 0,-2 0 0,-4 23 0,2-19 0,-2 0 0,-1-1 0,0-1 0,-1 1 0,-1-1 0,-24 36 0,13-28 0,-1 0 0,-2-2 0,0 0 0,-2-1 0,0-2 0,-2 0 0,0-2 0,-1-1 0,-44 21 0,17-14 0,-1-2 0,-1-3 0,-73 17 0,50-21 0,-153 14 0,-254-29 0,419-6 0,1-4 0,-1-2 0,2-3 0,0-3 0,-74-29 0,120 37 0,1 0 0,-1-2 0,2 0 0,0-2 0,0 0 0,-18-17 0,29 24 0,0-1 0,1 0 0,0-1 0,1 1 0,0-1 0,0-1 0,0 1 0,1-1 0,0 1 0,0-1 0,1 0 0,0-1 0,0 1 0,1 0 0,0-1 0,1 0 0,-2-16 0,4 19-62,-1 1 0,1-1 0,1 1 0,-1-1 0,1 1 0,-1-1 0,2 1 0,-1 0 0,0 0 0,1 0 0,0 0 0,0 0-1,1 1 1,-1-1 0,1 1 0,0 0 0,0 0 0,0 0 0,1 1 0,0 0 0,7-5 0,4 0-6764</inkml:trace>
  <inkml:trace contextRef="#ctx0" brushRef="#br0" timeOffset="447.8">1 390 24575,'0'-2'0,"6"-9"0,9-8 0,13-4 0,9 0 0,8 3 0,0 6 0,-4 8 0,-3 7 0,-10 4 0,-4 8 0,-4 13 0,-6 7 0,-7 2 0,-8-4 0,-2-7-819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8:56.6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97 186 24575,'-29'-31'0,"8"9"0,-26-21 0,38 36 0,1 1 0,-1 0 0,-1 0 0,1 1 0,-1 0 0,-19-6 0,1 4 0,-1 0 0,0 3 0,0 0 0,0 2 0,-55 2 0,31 4 0,0 3 0,-69 17 0,52-6 0,1 4 0,-89 40 0,112-40 0,1 2 0,1 2 0,1 2 0,-44 37 0,69-49 0,1 0 0,0 1 0,1 1 0,1 1 0,1 0 0,1 1 0,0 0 0,2 1 0,0 0 0,1 1 0,2 0 0,0 1 0,1 0 0,1 0 0,2 0 0,0 1 0,1-1 0,2 1 0,0 0 0,1 0 0,7 42 0,35 97 0,-18-79 0,-3-18 0,3-1 0,3-1 0,2-2 0,3 0 0,40 57 0,-51-89 0,0-1 0,2-1 0,1 0 0,1-2 0,1-1 0,55 40 0,-58-49 0,1-2 0,1 0 0,0-2 0,1 0 0,0-2 0,1-1 0,0-1 0,0-1 0,42 4 0,207 4 0,-219-17 0,-1-2 0,104-21 0,-146 21 0,0 0 0,-1-1 0,0 0 0,0-1 0,0 0 0,-1-1 0,1 0 0,-2-1 0,1-1 0,16-15 0,-22 18 0,-1 0 0,1 0 0,-1-1 0,0 0 0,-1 0 0,0 0 0,0 0 0,0 0 0,-1-1 0,0 0 0,-1 0 0,1 0 0,-2 0 0,1 0 0,-1 0 0,0 0 0,-1 0 0,0-1 0,-1-13 0,-26-113 0,14 81 0,-8-83 0,19 23 0,20-199 0,1 65 0,-17 201 0,1-1 0,-3-1 0,-6-58 0,4 92 0,0 0 0,-1 1 0,-1-1 0,-1 1 0,0 0 0,0 0 0,-1 0 0,-1 1 0,-1 0 0,0 1 0,-15-21 0,11 21 43,0 1 0,-1-1-1,0 2 1,0 0 0,-1 0-1,0 1 1,-23-10 0,3 5-612,0 1 0,-48-11 0,30 11-625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15.9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 0 24575,'1'123'0,"-6"-1"0,-22 125 0,22-221 0,2-15 0,1-1 0,0 1 0,1 0 0,0 0 0,2 20 0,-1-30 0,0 0 0,0-1 0,0 1 0,0-1 0,1 1 0,-1 0 0,0-1 0,1 1 0,-1-1 0,0 1 0,1-1 0,-1 1 0,1-1 0,-1 1 0,1-1 0,-1 0 0,1 1 0,-1-1 0,1 0 0,-1 1 0,1-1 0,-1 0 0,1 1 0,-1-1 0,1 0 0,0 0 0,-1 0 0,1 0 0,0 0 0,-1 0 0,1 0 0,-1 0 0,1 0 0,0 0 0,-1 0 0,1 0 0,0 0 0,-1 0 0,1 0 0,-1-1 0,1 1 0,-1 0 0,1 0 0,0-1 0,-1 1 0,1-1 0,0 0 0,29-18 0,-29 18 0,33-26 0,-23 17 0,0 1 0,1 0 0,1 0 0,-1 1 0,1 1 0,0 0 0,1 1 0,21-7 0,-24 10 0,1 1 0,-1 0 0,1 0 0,0 2 0,0-1 0,-1 2 0,1-1 0,16 4 0,-24-3 0,0 0 0,-1 0 0,1 0 0,0 0 0,-1 1 0,1-1 0,-1 1 0,1 0 0,-1 0 0,0 1 0,0-1 0,0 0 0,0 1 0,0 0 0,-1 0 0,1 0 0,-1 0 0,1 0 0,-1 0 0,0 1 0,-1-1 0,1 1 0,-1-1 0,1 1 0,-1 0 0,0-1 0,0 1 0,0 7 0,0-7 0,-1 0 0,0 0 0,0 0 0,-1 0 0,1-1 0,-1 1 0,0 0 0,0 0 0,0-1 0,0 1 0,-1-1 0,1 1 0,-1-1 0,0 1 0,0-1 0,0 0 0,-1 0 0,1 0 0,-1 0 0,1 0 0,-1-1 0,0 1 0,0-1 0,0 0 0,-1 0 0,1 0 0,0 0 0,-1 0 0,1-1 0,-7 2 0,-5 2 0,0-1 0,-1-1 0,1 0 0,-1-1 0,0-1 0,-17 0 0,21-1 86,-1-1-1,1 0 0,-21-5 1,28 5-229,0-1 1,1 0 0,-1 1 0,0-1-1,0-1 1,1 1 0,0-1 0,-1 0 0,1 0-1,0 0 1,-5-5 0,-2-8-668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0:27.2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1 24575,'389'11'0,"168"-4"0,-96-40 0,66-3 0,-442 32-455,-1-3 0,136-30 0,-212 36-637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55.6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54 24575,'196'1'0,"393"-9"0,-150-52 0,-156 14 0,-245 42 0,-10 2 0,-1-2 0,50-13 0,-59 8-1365,-11 4-546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7:00.1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12 528 24575,'-3'1'0,"1"-1"0,-1 1 0,0 0 0,0 0 0,0 1 0,1-1 0,-1 0 0,1 1 0,-1 0 0,-3 2 0,-4 3 0,-24 16 0,0 1 0,-35 34 0,54-45 0,1 1 0,1 1 0,0 1 0,1-1 0,1 2 0,-16 29 0,25-41 0,0 0 0,0 0 0,0 0 0,1 0 0,-1 0 0,1 0 0,1 0 0,-1 0 0,1 1 0,-1-1 0,2 9 0,0-11 0,0 0 0,0 0 0,0 0 0,0 0 0,0 0 0,0-1 0,1 1 0,-1 0 0,1-1 0,0 1 0,0-1 0,0 0 0,0 0 0,0 1 0,1-1 0,-1 0 0,1-1 0,-1 1 0,1 0 0,-1-1 0,5 2 0,5 1 0,0 0 0,-1 0 0,1-2 0,1 1 0,-1-2 0,21 2 0,76-7 0,-86 2 86,0-1-1,0-1 0,43-13 1,-57 14-218,0-1 1,0 0 0,0 0-1,-1-1 1,0 0 0,0 0 0,0-1-1,0 0 1,-1 0 0,0-1 0,0 0-1,6-8 1,-1-6-6695</inkml:trace>
  <inkml:trace contextRef="#ctx0" brushRef="#br0" timeOffset="399.08">1762 617 24575,'3'0'0,"8"3"0,14-1 0,8 3 0,10 0 0,8 2 0,4-1 0,4-2 0,-9 0-8191</inkml:trace>
  <inkml:trace contextRef="#ctx0" brushRef="#br0" timeOffset="776.84">1635 780 24575,'9'-2'0,"13"-1"0,12-2 0,10-2 0,7-2 0,-6 0-8191</inkml:trace>
  <inkml:trace contextRef="#ctx0" brushRef="#br0" timeOffset="1553.75">3259 403 24575,'-4'-1'0,"-1"1"0,1-1 0,0 0 0,0 0 0,0 0 0,-7-4 0,-14-3 0,1 5 0,0 0 0,0 2 0,0 0 0,-1 2 0,1 1 0,0 0 0,0 2 0,-30 9 0,24-4 0,1 0 0,0 3 0,1 0 0,0 2 0,1 1 0,-28 20 0,39-24 0,0 2 0,-27 27 0,40-37 0,0 0 0,0 0 0,0 1 0,0 0 0,1-1 0,-1 1 0,1 0 0,0 0 0,0 0 0,1 0 0,-1 1 0,1-1 0,0 0 0,0 1 0,0-1 0,1 1 0,-1-1 0,1 1 0,1 6 0,0-7 0,0-1 0,1 0 0,-1-1 0,1 1 0,-1 0 0,1 0 0,0-1 0,0 1 0,0-1 0,0 1 0,1-1 0,-1 0 0,1 0 0,-1 0 0,1 0 0,0 0 0,-1-1 0,1 1 0,0-1 0,4 1 0,7 3 0,0-1 0,0 0 0,17 2 0,23-1 0,0-1 0,62-5 0,53 3 0,-146 0 0,1 1 0,-1 1 0,1 2 0,-1 0 0,22 9 0,-33-10 0,0 1 0,0 0 0,-1 0 0,12 9 0,-19-12 0,0 1 0,0-1 0,-1 0 0,1 1 0,-1 0 0,0 0 0,0 0 0,0 0 0,0 0 0,-1 1 0,1-1 0,-1 1 0,2 6 0,-4-9 0,0 0 0,1 0 0,-1 0 0,0 0 0,0 0 0,0 0 0,0 0 0,-1 0 0,1 0 0,-1 0 0,1 0 0,-1 0 0,1 0 0,-1 0 0,0 0 0,0 0 0,0-1 0,0 1 0,0 0 0,-1-1 0,1 1 0,-1-1 0,1 1 0,-1-1 0,1 1 0,-1-1 0,1 0 0,-4 2 0,-4 2 0,0-1 0,0 0 0,0 0 0,-16 4 0,2-3 0,1 0 0,-1-1 0,0-1 0,-40-1 0,50-2 0,0-1 0,0 0 0,-1-1 0,1-1 0,0 0 0,1 0 0,-1-2 0,1 1 0,-20-11 0,27 11-124,0 1 0,0-1 0,0 0 0,0 0 0,1 0 0,0-1-1,0 0 1,0 1 0,0-1 0,-3-8 0,-7-17-6702</inkml:trace>
  <inkml:trace contextRef="#ctx0" brushRef="#br0" timeOffset="1932.11">3584 0 24575,'9'11'0,"9"14"0,8 13 0,6 12 0,1 5 0,-2-1 0,-4 3 0,-7-6 0,-9-10 0,-7-13-8191</inkml:trace>
  <inkml:trace contextRef="#ctx0" brushRef="#br0" timeOffset="2342.59">3447 379 24575,'9'0'0,"13"0"0,13 0 0,11 0 0,4 0 0,4 0 0,0 0 0,2-3 0,0 0 0,-1 1 0,-1-1 0,-2 2 0,2 0 0,2 0 0,-9 1-8191</inkml:trace>
  <inkml:trace contextRef="#ctx0" brushRef="#br0" timeOffset="-1300.75">1 542 24575,'3'-2'0,"0"-1"0,1 1 0,0 1 0,-1-1 0,1 0 0,0 1 0,0 0 0,0 0 0,0 0 0,6 0 0,3-2 0,28-5 0,1 2 0,0 2 0,-1 2 0,1 2 0,62 6 0,-98-5 0,0 0 0,1 0 0,-1 0 0,0 1 0,0 0 0,10 5 0,-15-6 0,1-1 0,-1 1 0,0 0 0,1 0 0,-1 0 0,0 0 0,0 0 0,0 1 0,0-1 0,0 0 0,0 0 0,0 1 0,0-1 0,0 0 0,0 1 0,-1-1 0,1 1 0,-1-1 0,1 1 0,-1-1 0,1 1 0,-1 0 0,0-1 0,0 1 0,0-1 0,0 1 0,0 0 0,0-1 0,0 1 0,-1-1 0,1 1 0,-1 2 0,-4 5 0,1 0 0,-1 0 0,-1-1 0,1 0 0,-1 0 0,-1 0 0,1 0 0,-2-1 0,-7 6 0,-2 4 0,-41 40 0,30-32 0,1 1 0,1 2 0,-40 56 0,64-81 0,0-1 0,1 1 0,-1-1 0,1 1 0,0 0 0,0 0 0,0 0 0,0 0 0,0 0 0,1 0 0,-1 0 0,1 0 0,0 0 0,0 0 0,0 0 0,0 0 0,1 0 0,-1 0 0,1 0 0,-1 0 0,2 3 0,0-2 0,1-1 0,-1 1 0,0-1 0,1 0 0,0 0 0,0 0 0,-1 0 0,2 0 0,-1-1 0,0 1 0,1-1 0,-1 0 0,1 0 0,7 3 0,7 1 0,1 0 0,-1-1 0,1-1 0,0-1 0,1-1 0,-1 0 0,0-2 0,1 0 0,-1-1 0,0-1 0,0-1 0,0 0 0,30-10 0,-22 2-1365,-6 0-5461</inkml:trace>
  <inkml:trace contextRef="#ctx0" brushRef="#br0" timeOffset="-896.8">102 769 24575,'9'0'0,"11"0"0,10-3 0,12-2 0,7-2 0,1-1 0,1 1 0,-8 3-8191</inkml:trace>
  <inkml:trace contextRef="#ctx0" brushRef="#br0" timeOffset="-486.65">667 881 24575,'38'-1'0,"34"1"0,-64 1 0,0 0 0,-1 0 0,1 0 0,-1 1 0,1 0 0,13 7 0,-20-9 0,0 0 0,0 1 0,0 0 0,0-1 0,0 1 0,0 0 0,0 0 0,0-1 0,0 1 0,0 0 0,0 0 0,0 0 0,-1 0 0,1 0 0,0 0 0,-1 0 0,1 1 0,-1-1 0,1 0 0,-1 0 0,1 0 0,-1 0 0,0 1 0,0 1 0,0 0 0,0-1 0,-1 1 0,1-1 0,-1 1 0,0-1 0,0 1 0,0-1 0,0 1 0,0-1 0,0 0 0,-3 3 0,-4 6 0,0-1 0,-1-1 0,-18 16 0,9-11 0,-2-1 0,1-1 0,-2-1 0,-21 10 0,5-3 0,37-18 0,0 0 0,0 0 0,0 0 0,0 0 0,0 0 0,0 0 0,0 0 0,0 0 0,0 0 0,1 0 0,-1 0 0,0 0 0,0 0 0,0 0 0,0 0 0,0 0 0,0 0 0,0 0 0,0 0 0,0 0 0,0 0 0,0 0 0,0 0 0,1 0 0,-1 0 0,0 0 0,0 1 0,0-1 0,0 0 0,0 0 0,0 0 0,0 0 0,0 0 0,0 0 0,0 0 0,0 0 0,0 0 0,0 0 0,0 0 0,0 0 0,0 1 0,0-1 0,0 0 0,0 0 0,0 0 0,0 0 0,0 0 0,0 0 0,0 0 0,0 0 0,0 0 0,0 0 0,0 0 0,0 1 0,0-1 0,0 0 0,0 0 0,0 0 0,0 0 0,0 0 0,0 0 0,-1 0 0,1 0 0,15 3 0,21-1 0,-32-2 0,89 11 273,-68-6-600,0-2-1,1-1 0,-1-1 1,42-3-1,-38-3-6498</inkml:trace>
  <inkml:trace contextRef="#ctx0" brushRef="#br0" timeOffset="60215.88">617 1333 24575,'2'-1'0,"-1"0"0,1 0 0,0 0 0,0 0 0,-1 1 0,1-1 0,0 1 0,0-1 0,0 1 0,0-1 0,-1 1 0,1 0 0,3 0 0,3 0 0,42-3 0,0 2 0,0 3 0,0 2 0,0 1 0,0 3 0,50 16 0,-65-15 0,143 39 0,209 28 0,-126-51 0,1-12 0,303-22 0,-411-4 0,0-7 0,231-60 0,-286 55 0,360-106 0,-405 112 0,248-97 0,82-99 0,-305 157-1365,-52 36-5461</inkml:trace>
  <inkml:trace contextRef="#ctx0" brushRef="#br0" timeOffset="60616.81">4654 729 24575,'8'0'0,"12"0"0,11 0 0,10 2 0,8 3 0,5 3 0,-1 4 0,-11 2 0,-12 1 0,-11 1 0,-13-2 0,-18 2 0,-16 3 0,-7-3 0,0-3 0,6-8 0,10-10 0,8-4-8191</inkml:trace>
  <inkml:trace contextRef="#ctx0" brushRef="#br0" timeOffset="61450.58">5522 616 24575,'13'-13'0,"0"0"0,-1-1 0,-1-1 0,0 0 0,-1 0 0,-1-1 0,0-1 0,-1 1 0,9-28 0,-17 41 0,1 0 0,0 0 0,-1 0 0,0 0 0,0 0 0,0 0 0,0 0 0,0 0 0,0 0 0,-1 0 0,1 0 0,-2-4 0,1 6 0,0 0 0,1-1 0,-1 1 0,0 0 0,0 0 0,0 0 0,0 0 0,0 0 0,0 0 0,0 1 0,0-1 0,0 0 0,0 0 0,0 1 0,-1-1 0,1 1 0,0-1 0,-1 1 0,1-1 0,0 1 0,-1 0 0,1 0 0,0-1 0,-1 1 0,1 0 0,0 0 0,-1 0 0,-1 1 0,-6 0 0,0 1 0,0 0 0,0 1 0,0 0 0,1 0 0,-1 1 0,1 0 0,0 0 0,0 1 0,0 0 0,1 1 0,0 0 0,0 0 0,0 0 0,1 1 0,-7 7 0,5-3 0,0-1 0,0 2 0,1-1 0,1 1 0,-1 0 0,2 0 0,0 0 0,0 1 0,2 0 0,-5 20 0,8-30 0,-1 1 0,1-1 0,0 1 0,0-1 0,0 1 0,1 0 0,-1-1 0,1 1 0,0-1 0,0 0 0,0 1 0,1-1 0,-1 0 0,1 1 0,-1-1 0,1 0 0,0 0 0,0-1 0,1 1 0,-1 0 0,1-1 0,-1 1 0,1-1 0,0 0 0,-1 0 0,1 0 0,1 0 0,-1 0 0,0-1 0,0 1 0,0-1 0,5 1 0,4 2 0,0-1 0,0-1 0,0 0 0,1 0 0,-1-1 0,1-1 0,-1 0 0,14-2 0,-9-1 0,-1 0 0,0 0 0,0-2 0,0 0 0,17-8 0,-23 8 0,0 0 0,0-1 0,-1 0 0,1 0 0,-2-1 0,1 0 0,-1-1 0,11-12 0,-16 16 0,-1 1 0,0-1 0,0 1 0,-1-1 0,1 1 0,1-9 0,-3 12 0,1-1 0,-1 0 0,0 1 0,0-1 0,0 1 0,0-1 0,0 0 0,0 1 0,0-1 0,0 1 0,0-1 0,0 0 0,-1 1 0,1-1 0,0 1 0,0-1 0,0 0 0,-1 1 0,1-1 0,-1 0 0,0 1 0,1 0 0,-1 0 0,1-1 0,-1 1 0,0 0 0,1 0 0,-1 0 0,1 0 0,-1 0 0,0 0 0,1 0 0,-1 0 0,1 0 0,-1 0 0,0 0 0,1 1 0,-1-1 0,1 0 0,-1 0 0,1 1 0,-1-1 0,0 0 0,0 1 0,-2 1 0,1 0 0,-1 0 0,0 0 0,1 0 0,-1 0 0,1 1 0,0-1 0,0 1 0,0 0 0,0-1 0,0 1 0,1 0 0,-1 0 0,1 0 0,0 0 0,0 1 0,0-1 0,0 0 0,0 0 0,1 1 0,0-1 0,-1 0 0,2 7 0,-1-7 0,0 0 0,0 0 0,0 0 0,1 0 0,-1 0 0,1 0 0,0 0 0,0 0 0,0 0 0,0 0 0,1 0 0,-1-1 0,1 1 0,-1 0 0,1-1 0,0 0 0,0 1 0,0-1 0,1 0 0,-1 0 0,0 0 0,1 0 0,-1 0 0,1-1 0,5 3 0,0-1 0,0-1 0,0-1 0,1 1 0,-1-1 0,0-1 0,1 1 0,-1-2 0,1 1 0,-1-1 0,16-3 0,-22 3 0,1 1 0,-1-1 0,0 0 0,1 0 0,-1 0 0,0 0 0,1 0 0,-1-1 0,0 1 0,0-1 0,0 1 0,0-1 0,0 0 0,-1 0 0,1 0 0,0 0 0,-1 0 0,1 0 0,-1 0 0,0 0 0,0 0 0,0-1 0,0 1 0,0-1 0,0 1 0,-1-1 0,1 1 0,-1-1 0,0 1 0,1-1 0,-1 1 0,0-1 0,-1 1 0,1-1 0,0 1 0,-1-1 0,1 1 0,-1-1 0,-1-3 0,0 1 0,0 0 0,-1-1 0,1 1 0,-1 0 0,0 0 0,-1 0 0,1 1 0,-1-1 0,0 1 0,0 0 0,0 0 0,0 0 0,-1 0 0,0 1 0,0 0 0,0 0 0,0 0 0,0 0 0,-8-2 0,5 2 0,1 1 0,-1 0 0,1 1 0,-1 0 0,1 0 0,-1 0 0,0 1 0,1 0 0,-1 0 0,0 1 0,1 0 0,-1 1 0,0-1 0,-8 4 0,14-4-85,-1 0 0,1 0-1,-1 1 1,1-1 0,0 0-1,-1 1 1,1-1 0,0 1-1,0 0 1,0-1 0,1 1-1,-1 0 1,0 0 0,1 1-1,-2 1 1,-3 12-6741</inkml:trace>
  <inkml:trace contextRef="#ctx0" brushRef="#br0" timeOffset="62214.54">6025 693 24575,'3'-12'0,"0"1"0,2-1 0,-1 1 0,1 0 0,1 1 0,8-14 0,-10 19 0,-1 1 0,0-1 0,1 1 0,0 0 0,0 0 0,0 1 0,1-1 0,-1 1 0,1 0 0,0 0 0,0 0 0,0 1 0,0 0 0,0 0 0,8-2 0,-11 3 0,0 1 0,0 0 0,-1-1 0,1 1 0,0 0 0,0 0 0,0 0 0,-1 0 0,1 1 0,0-1 0,0 0 0,-1 1 0,1-1 0,0 1 0,-1 0 0,1-1 0,0 1 0,-1 0 0,1 0 0,-1 0 0,1 0 0,1 3 0,-1-2 0,0 1 0,0-1 0,-1 1 0,1 0 0,-1 0 0,0 0 0,0 0 0,0 0 0,0 0 0,0 0 0,0 7 0,0 1 0,-1 0 0,0 1 0,-1-1 0,-1 0 0,1 0 0,-5 15 0,5-23 0,-3 9 0,6-15 0,9-19 0,-3 10 0,0 0 0,0 1 0,1 0 0,1 1 0,12-11 0,-18 16 0,1 1 0,1 0 0,-1 0 0,0 1 0,1 0 0,0-1 0,0 2 0,0-1 0,0 1 0,0 0 0,1 0 0,-1 1 0,9-1 0,-14 2 0,0 0 0,0 0 0,0 0 0,0 0 0,0 0 0,0 1 0,0-1 0,0 1 0,-1-1 0,1 0 0,0 1 0,0-1 0,0 1 0,-1 0 0,1-1 0,0 1 0,0 0 0,-1-1 0,1 1 0,-1 0 0,1 0 0,-1-1 0,1 1 0,-1 0 0,1 0 0,-1 0 0,0 0 0,1 0 0,-1 0 0,0 1 0,5 36 0,-3-19 0,-2-19 0,0 1 0,0-1 0,0 1 0,1-1 0,-1 0 0,0 1 0,0-1 0,0 0 0,0 1 0,1-1 0,-1 0 0,0 1 0,0-1 0,1 0 0,-1 1 0,0-1 0,0 0 0,1 0 0,-1 1 0,0-1 0,1 0 0,-1 0 0,0 1 0,1-1 0,-1 0 0,1 0 0,-1 0 0,0 0 0,1 0 0,-1 0 0,0 0 0,1 0 0,-1 0 0,1 0 0,-1 0 0,0 0 0,1 0 0,-1 0 0,1 0 0,-1 0 0,0 0 0,1 0 0,-1 0 0,1-1 0,-1 1 0,0 0 0,1 0 0,-1 0 0,0-1 0,1 1 0,-1 0 0,0-1 0,20-16 0,-18 14 0,10-10 0,-9 9 0,0 0 0,1 0 0,-1 1 0,1-1 0,0 1 0,0 0 0,0 0 0,0 0 0,7-3 0,-10 6 0,-1 0 0,1 0 0,-1 0 0,1 0 0,-1 0 0,1 0 0,-1 0 0,1 0 0,-1 0 0,1 0 0,-1 0 0,1 0 0,-1 0 0,0 0 0,1 0 0,-1 1 0,1-1 0,-1 0 0,1 0 0,-1 1 0,1-1 0,-1 0 0,0 0 0,1 1 0,-1-1 0,0 1 0,1-1 0,-1 0 0,0 1 0,0-1 0,1 1 0,-1-1 0,0 0 0,0 1 0,0-1 0,1 1 0,-1-1 0,0 1 0,0-1 0,0 1 0,0-1 0,0 1 0,0-1 0,0 1 0,0 0 0,-1 28 0,0-22 0,1-3 22,0 34 291,0-37-371,0 0-1,0 0 0,0 0 1,0 0-1,1 0 0,-1 0 1,0 0-1,0 0 1,0 0-1,1 0 0,-1 0 1,1 0-1,-1 0 0,1 0 1,-1 0-1,1 0 1,-1 0-1,1-1 0,0 1 1,0 0-1,-1 0 0,1-1 1,0 1-1,0 0 1,0-1-1,0 1 0,0-1 1,1 1-1,6-2-6767</inkml:trace>
  <inkml:trace contextRef="#ctx0" brushRef="#br0" timeOffset="62961.5">6591 303 24575,'8'5'0,"-1"0"0,1 1 0,-1 0 0,0 0 0,-1 1 0,1-1 0,-1 2 0,-1-1 0,1 1 0,6 13 0,-5-8 0,-2 0 0,0 1 0,0-1 0,-1 2 0,-1-1 0,2 16 0,-2 16 0,-2 0 0,-2-1 0,-8 58 0,9-98 0,-19 144 0,7-65 0,-3 160 0,17-231 0,-1-31 0,-2-75 0,6-139 0,-3 209 0,1 0 0,2 1 0,0-1 0,1 1 0,1 0 0,2 1 0,20-39 0,-24 51 0,1 0 0,0 1 0,10-10 0,-15 16 0,0 1 0,0 0 0,0-1 0,0 1 0,0 0 0,1 0 0,-1 0 0,0 0 0,0 0 0,1 0 0,-1 1 0,1-1 0,-1 0 0,1 1 0,-1-1 0,1 1 0,-1-1 0,1 1 0,0 0 0,-1 0 0,1 0 0,0 0 0,-1 0 0,1 0 0,-1 0 0,1 0 0,0 1 0,-1-1 0,3 1 0,-3 0 0,-1-1 0,1 1 0,-1-1 0,1 0 0,-1 1 0,1-1 0,-1 1 0,0-1 0,1 1 0,-1-1 0,0 1 0,1-1 0,-1 1 0,0-1 0,0 1 0,0 0 0,1-1 0,-1 1 0,0-1 0,0 1 0,0 0 0,0-1 0,0 1 0,0-1 0,0 2 0,-8 17 0,-18 11 0,-12 7-1365,22-21-5461</inkml:trace>
  <inkml:trace contextRef="#ctx0" brushRef="#br0" timeOffset="63400.81">6892 693 24575,'2'-2'0,"-1"0"0,0 1 0,1-1 0,-1 0 0,1 1 0,-1-1 0,1 1 0,0 0 0,0-1 0,-1 1 0,1 0 0,0 0 0,0 0 0,3 0 0,-6 3 0,0 1 0,0-1 0,0 1 0,1 0 0,-1-1 0,1 1 0,0-1 0,0 1 0,0 0 0,0-1 0,0 1 0,1 0 0,-1-1 0,1 1 0,-1 0 0,1-1 0,0 1 0,0-1 0,2 4 0,-1-4 0,1 1 0,-1-1 0,0 0 0,1 0 0,0 0 0,-1 0 0,1 0 0,0-1 0,0 1 0,0-1 0,0 0 0,0 0 0,0 0 0,0 0 0,1-1 0,3 1 0,-3 0 0,0-1 0,0 0 0,0-1 0,0 1 0,0-1 0,0 1 0,0-1 0,-1 0 0,1-1 0,0 1 0,0-1 0,-1 1 0,1-1 0,-1 0 0,0 0 0,1-1 0,-1 1 0,4-5 0,-5 6 0,-1-1 0,1 1 0,-1-1 0,0 0 0,1 1 0,-1-1 0,0 0 0,0 0 0,0 0 0,0 1 0,0-1 0,-1 0 0,1 0 0,-1 0 0,1-1 0,-1 1 0,0 0 0,1 0 0,-1 0 0,0 0 0,-1 0 0,1 0 0,0 0 0,0 0 0,-1 0 0,0 0 0,1 0 0,-1 0 0,0 0 0,0 0 0,0 0 0,0 0 0,0 0 0,0 1 0,-3-4 0,0 2-65,0-1 0,0 1 0,-1 1 0,1-1 0,-1 0 0,1 1 0,-1 0 0,0 0 0,0 0 0,0 1 0,0 0 0,0 0 0,0 0 0,-1 0 0,1 1 0,0 0 0,0 0 0,-1 1 0,1-1 0,-5 2 0,-12 4-6761</inkml:trace>
  <inkml:trace contextRef="#ctx0" brushRef="#br0" timeOffset="64244.21">7194 717 24575,'0'-1'0,"0"0"0,0-1 0,0 1 0,0 0 0,0 0 0,0 0 0,0 0 0,1 0 0,-1 0 0,1 0 0,-1 0 0,1 0 0,-1 0 0,1 0 0,-1 0 0,1 0 0,0 0 0,-1 0 0,1 1 0,0-1 0,0 0 0,0 1 0,0-1 0,-1 0 0,1 1 0,0-1 0,0 1 0,0-1 0,0 1 0,0 0 0,1-1 0,-1 1 0,0 0 0,0 0 0,0 0 0,0-1 0,0 1 0,0 0 0,0 1 0,0-1 0,0 0 0,1 0 0,-1 0 0,0 1 0,0-1 0,0 0 0,0 1 0,0-1 0,0 1 0,0 0 0,0-1 0,-1 1 0,1-1 0,0 1 0,0 0 0,0 0 0,-1 0 0,1 0 0,0-1 0,-1 1 0,1 0 0,-1 0 0,1 0 0,-1 0 0,1 0 0,-1 0 0,0 0 0,1 2 0,2 16 0,-2-14 0,-1 0 0,1 0 0,0 0 0,1 0 0,2 6 0,-4-10 0,1 0 0,0 1 0,0-1 0,0 0 0,0 0 0,0 0 0,0 0 0,0 0 0,0 0 0,0 0 0,0 0 0,1 0 0,-1 0 0,0 0 0,1-1 0,-1 1 0,1-1 0,-1 1 0,1-1 0,-1 1 0,3-1 0,3 1 0,0-1 0,-1-1 0,1 1 0,-1-1 0,1 0 0,-1 0 0,1-1 0,-1 0 0,0 0 0,1 0 0,-1-1 0,8-5 0,-10 6 0,-1 0 0,1-1 0,0 1 0,0-1 0,-1 0 0,0 0 0,1 0 0,-1-1 0,0 1 0,-1-1 0,1 1 0,-1-1 0,1 0 0,-1 0 0,0 0 0,-1 0 0,1-1 0,1-7 0,-3 11 0,1 0 0,-1 0 0,0 0 0,0 0 0,0 0 0,0 1 0,0-1 0,0 0 0,0 0 0,0 0 0,0 0 0,-1 0 0,1 0 0,0 0 0,-1 0 0,1 1 0,0-1 0,-1 0 0,1 0 0,-1 0 0,1 1 0,-1-1 0,0 0 0,1 0 0,-1 1 0,0-1 0,1 1 0,-1-1 0,0 1 0,0-1 0,0 1 0,1-1 0,-1 1 0,0 0 0,0-1 0,0 1 0,0 0 0,0 0 0,0 0 0,0-1 0,0 1 0,1 0 0,-1 0 0,0 0 0,0 1 0,-2-1 0,0 1 0,0-1 0,0 1 0,0-1 0,0 1 0,1 0 0,-1 1 0,0-1 0,0 0 0,1 1 0,-1-1 0,1 1 0,-1 0 0,-2 3 0,3-4 0,1 1 0,0-1 0,-1 1 0,1 0 0,0-1 0,0 1 0,0 0 0,0 0 0,0 0 0,1 0 0,-1 0 0,0 0 0,1 0 0,0 0 0,-1 0 0,1 0 0,0 0 0,0 0 0,0 1 0,0-1 0,1 0 0,-1 0 0,0 0 0,2 4 0,0-4 0,-1 0 0,0 0 0,1 0 0,-1 0 0,1 0 0,0 0 0,0-1 0,0 1 0,0-1 0,0 1 0,0-1 0,0 0 0,0 1 0,1-1 0,-1 0 0,0 0 0,1-1 0,-1 1 0,0-1 0,5 1 0,-1 0 0,0 0 0,0-1 0,0 0 0,-1 0 0,1 0 0,0-1 0,0 0 0,-1 0 0,1 0 0,0-1 0,-1 0 0,1 0 0,5-3 0,-2-1 0,-1 1 0,0-1 0,0 0 0,0-1 0,-1 0 0,11-14 0,0 3 342,-17 18-396,-1 0 1,1-1 0,0 1-1,-1 0 1,1-1 0,0 1-1,-1 0 1,1 0 0,0-1-1,-1 1 1,1 0 0,0 0-1,-1 0 1,1 0 0,0 0-1,-1 0 1,1 0 0,0 0-1,-1 1 1,1-1 0,0 0-1,-1 0 1,1 0 0,0 1-1,-1-1 1,1 0 0,-1 1-1,1-1 1,0 0 0,-1 1-1,1 0 1,7 9-6773</inkml:trace>
  <inkml:trace contextRef="#ctx0" brushRef="#br0" timeOffset="65541.44">7559 768 24575,'4'-6'0,"1"0"0,0 1 0,0 0 0,0 0 0,0 0 0,8-4 0,-11 7 0,1 0 0,0 0 0,0 0 0,0 1 0,0-1 0,0 1 0,0 0 0,0 0 0,0 0 0,1 0 0,-1 1 0,0-1 0,1 1 0,-1 0 0,4 0 0,-4 1 0,-1 0 0,1 0 0,-1 0 0,1 1 0,-1-1 0,0 1 0,0 0 0,0-1 0,0 1 0,0 0 0,0 0 0,0 0 0,2 4 0,14 13 0,-14-16 0,-1 0 0,1-1 0,0 0 0,0 0 0,0 0 0,0-1 0,0 1 0,0-1 0,0 0 0,0 0 0,1 0 0,-1-1 0,0 1 0,1-1 0,-1 0 0,0 0 0,1-1 0,-1 1 0,0-1 0,1 0 0,-1 0 0,5-2 0,-4 0 0,0 0 0,0 0 0,0 0 0,0-1 0,0 1 0,-1-1 0,0 0 0,1-1 0,-1 1 0,-1-1 0,1 0 0,-1 0 0,0 0 0,0 0 0,3-8 0,-2 4 0,-1 0 0,0-1 0,2-12 0,-4 20 0,-1-1 0,0 1 0,0-1 0,0 1 0,0-1 0,0 0 0,0 1 0,-1-4 0,0 6 0,1-1 0,0 0 0,-1 0 0,1 1 0,0-1 0,-1 0 0,1 0 0,-1 1 0,1-1 0,-1 0 0,1 1 0,-1-1 0,0 1 0,1-1 0,-1 1 0,0-1 0,1 1 0,-1-1 0,0 1 0,0 0 0,1-1 0,-1 1 0,0 0 0,-1-1 0,2 1 0,0 0 0,0 0 0,0 0 0,-1 0 0,1 0 0,0 0 0,0 0 0,0 0 0,-1 0 0,1 0 0,0-1 0,0 1 0,0 0 0,0 0 0,-1 0 0,1 0 0,0 0 0,0 0 0,0 1 0,-1-1 0,1 0 0,0 0 0,0 0 0,0 0 0,-1 0 0,1 0 0,0 0 0,0 0 0,0 0 0,0 0 0,0 1 0,-1-1 0,1 0 0,0 0 0,0 0 0,0 0 0,0 0 0,0 1 0,0-1 0,-1 0 0,1 0 0,0 0 0,0 0 0,0 1 0,0-1 0,0 0 0,0 0 0,0 1 0,0-1 0,0 0 0,1 1 0,-1-1 0,0 1 0,1-1 0,-1 0 0,0 1 0,1-1 0,-1 0 0,0 1 0,1-1 0,-1 0 0,1 0 0,-1 1 0,1-1 0,-1 0 0,0 0 0,1 0 0,-1 0 0,1 0 0,-1 1 0,1-1 0,0 0 0,2 0 0,1-1 0,0 1 0,-1-1 0,1 1 0,-1-1 0,1 0 0,-1 0 0,1 0 0,-1-1 0,0 1 0,1-1 0,-1 0 0,0 0 0,0 0 0,0 0 0,3-4 0,6-5 0,-1-1 0,14-17 0,-7 4 0,-1-1 0,-2 0 0,0-1 0,-2-1 0,-1 0 0,-1-1 0,-2 0 0,-1-1 0,-1 0 0,-1 0 0,-2-1 0,1-49 0,-5 76 0,-1 0 0,1 0 0,0 0 0,-1 1 0,0-1 0,-2-7 0,3 11 0,-1-1 0,1 1 0,0 0 0,0-1 0,-1 1 0,1-1 0,0 1 0,0-1 0,-1 1 0,1 0 0,-1-1 0,1 1 0,0 0 0,-1 0 0,1-1 0,-1 1 0,1 0 0,0 0 0,-1-1 0,1 1 0,-1 0 0,1 0 0,-1 0 0,0 0 0,0 0 0,0 0 0,0 1 0,0-1 0,0 0 0,0 1 0,0-1 0,0 1 0,1-1 0,-1 1 0,0-1 0,0 1 0,1-1 0,-1 1 0,0 0 0,1-1 0,-2 2 0,-4 6 0,1 0 0,-1 0 0,1 0 0,1 1 0,0 0 0,-5 12 0,-15 62 0,20-70 0,-8 35 0,2 0 0,2 1 0,-2 87 0,10-111 0,1 1 0,1 0 0,1-1 0,1 1 0,1-1 0,2 0 0,0 0 0,22 46 0,-26-65 0,0-1 0,0 0 0,1 0 0,0 0 0,0 0 0,0-1 0,6 6 0,-9-9 0,-1-1 0,1 1 0,0-1 0,0 1 0,0-1 0,-1 1 0,1-1 0,0 0 0,0 1 0,0-1 0,0 0 0,0 0 0,-1 1 0,1-1 0,0 0 0,0 0 0,0 0 0,0 0 0,0 0 0,0-1 0,0 1 0,1 0 0,-1-1 0,0 0 0,0 0 0,0 0 0,1 0 0,-1 0 0,0 0 0,0-1 0,-1 1 0,1 0 0,0 0 0,0-1 0,0 1 0,-1-1 0,1 1 0,-1-1 0,1 1 0,-1-1 0,0-1 0,7-32-1365,-3-3-5461</inkml:trace>
  <inkml:trace contextRef="#ctx0" brushRef="#br0" timeOffset="65906.48">7797 366 24575,'6'0'0,"13"2"0,14 1 0,17 2 0,-1-1-8191</inkml:trace>
  <inkml:trace contextRef="#ctx0" brushRef="#br0" timeOffset="66540.81">7936 528 24575,'14'0'0,"-1"0"0,0-1 0,1-1 0,-1-1 0,24-7 0,-30 8 0,0-1 0,0 0 0,0-1 0,-1 0 0,1 0 0,-1 0 0,0-1 0,0 1 0,-1-2 0,1 1 0,8-11 0,-13 14 0,0 1 0,0-1 0,0 1 0,0-1 0,0 0 0,-1 0 0,1 1 0,0-1 0,-1 0 0,0 0 0,1 0 0,-1-2 0,0 4 0,0-1 0,0 0 0,0 0 0,0 0 0,0 1 0,0-1 0,-1 0 0,1 0 0,0 1 0,0-1 0,-1 0 0,1 0 0,-1 1 0,1-1 0,-1 0 0,1 1 0,-1-1 0,1 1 0,-1-1 0,0 0 0,-1 0 0,1 0 0,-1 1 0,0-1 0,1 1 0,-1-1 0,0 1 0,1-1 0,-1 1 0,0 0 0,0 0 0,1 0 0,-1 0 0,0 0 0,0 0 0,1 1 0,-1-1 0,0 0 0,1 1 0,-1 0 0,0-1 0,1 1 0,-1 0 0,-2 1 0,2-1-33,0 0 0,0 1-1,-1-1 1,1 1 0,0-1-1,0 1 1,1 0 0,-1-1 0,0 1-1,1 0 1,-1 0 0,1 0-1,-1 1 1,1-1 0,0 0-1,0 0 1,0 1 0,0-1 0,0 0-1,1 1 1,-1-1 0,1 1-1,-1-1 1,1 1 0,0 0-1,0-1 1,0 1 0,0-1 0,1 1-1,-1-1 1,1 1 0,-1-1-1,1 0 1,0 1 0,0-1-1,0 0 1,0 1 0,1-1 0,-1 0-1,4 4 1,12 11-679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16.8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 263 24575,'-2'109'0,"-4"0"0,-29 159 0,33-250 0,2-18 0,0 0 0,0 1 0,0-1 0,0 0 0,1 0 0,-1 0 0,0 0 0,0 0 0,0 0 0,0 0 0,0 0 0,0 0 0,0 0 0,0 0 0,0 0 0,1 0 0,-1 0 0,0 0 0,0 1 0,0-1 0,0 0 0,0 0 0,0 0 0,1 0 0,-1 0 0,0 0 0,0 0 0,0-1 0,0 1 0,0 0 0,0 0 0,0 0 0,1 0 0,-1 0 0,0 0 0,0 0 0,0 0 0,0 0 0,0 0 0,0 0 0,0 0 0,0 0 0,0 0 0,0 0 0,1-1 0,-1 1 0,0 0 0,0 0 0,0 0 0,0 0 0,0 0 0,0 0 0,0 0 0,0-1 0,0 1 0,0 0 0,0 0 0,0 0 0,19-32 0,-9 15 0,0 2 0,0 0 0,2 1 0,-1 0 0,2 1 0,0 1 0,22-17 0,-26 23 0,-1 0 0,1 1 0,0 0 0,0 0 0,0 1 0,1 0 0,0 1 0,-1 0 0,1 1 0,0 0 0,1 0 0,-1 1 0,12 0 0,-17 2 0,0-1 0,0 1 0,0 0 0,0 0 0,0 1 0,0-1 0,0 1 0,0 0 0,-1 1 0,1-1 0,-1 1 0,1 0 0,-1 0 0,0 0 0,0 0 0,0 1 0,-1 0 0,1 0 0,-1 0 0,0 0 0,0 0 0,0 1 0,-1-1 0,0 1 0,0 0 0,0-1 0,0 1 0,-1 0 0,1 0 0,-1 0 0,-1 1 0,1-1 0,-1 0 0,1 0 0,-2 0 0,1 0 0,0 1 0,-1-1 0,0 0 0,-1 0 0,1 0 0,-1 0 0,0 0 0,0-1 0,0 1 0,0 0 0,-5 5 0,0-2 0,-1-1 0,0 0 0,-1 0 0,1 0 0,-1-1 0,0 0 0,-1-1 0,0 0 0,0 0 0,0-1 0,0-1 0,0 1 0,-1-2 0,0 1 0,1-2 0,-1 1 0,0-1 0,0-1 0,0 0 0,0-1 0,0 0 0,1 0 0,-20-6 0,5-7-1365,8-1-5461</inkml:trace>
  <inkml:trace contextRef="#ctx0" brushRef="#br0" timeOffset="427.91">599 1 24575,'2'4'0,"1"10"0,1 12 0,4 11 0,-1 9 0,1 6 0,-1 6 0,0-5 0,2-6 0,-1-9-8191</inkml:trace>
  <inkml:trace contextRef="#ctx0" brushRef="#br0" timeOffset="846.77">346 12 24575,'2'0'0,"10"0"0,10 3 0,14 0 0,8 1 0,7 1 0,4 0 0,1 0 0,0 0 0,1-1 0,-6 1 0,-4-1 0,-8 0 0,-7 3 0,-8 0-8191</inkml:trace>
  <inkml:trace contextRef="#ctx0" brushRef="#br0" timeOffset="1673.63">1113 390 24575,'12'-4'0,"-1"0"0,1 1 0,0 1 0,-1 0 0,1 1 0,0 0 0,0 1 0,0 0 0,22 4 0,-28-4 0,0 1 0,-1 0 0,1 0 0,0 1 0,-1 0 0,0 0 0,1 0 0,-1 1 0,0-1 0,0 1 0,-1 0 0,1 1 0,-1-1 0,1 1 0,-1 0 0,0 0 0,0 1 0,-1-1 0,1 1 0,-1-1 0,0 1 0,3 7 0,-5-10 0,0 1 0,-1 0 0,1 0 0,0 0 0,-1 0 0,0 0 0,0 0 0,0 0 0,0 1 0,0-1 0,-1 0 0,1 0 0,-1-1 0,-2 7 0,1-4 0,-1 1 0,0-1 0,0 0 0,0 1 0,-1-2 0,0 1 0,-4 4 0,-6 4 0,0 0 0,-1-1 0,-29 17 0,33-22 0,-1-1 0,-16 7 0,17-12 0,14-9 0,19-13 0,197-148 0,-217 168 0,-1 0 0,0 0 0,1 0 0,-1 0 0,0 0 0,1 0 0,-1 0 0,1 1 0,-1-1 0,1 1 0,3-1 0,-5 1 0,0 0 0,1 0 0,-1 0 0,0 0 0,1 0 0,-1 0 0,0 1 0,0-1 0,1 0 0,-1 0 0,0 0 0,0 1 0,0-1 0,1 0 0,-1 0 0,0 1 0,0-1 0,0 0 0,0 0 0,1 1 0,-1-1 0,0 0 0,0 0 0,0 1 0,0-1 0,0 0 0,0 1 0,0-1 0,0 0 0,0 0 0,0 1 0,0-1 0,0 0 0,0 1 0,0-1 0,0 1 0,-2 6 0,0 1 0,0-1 0,-5 12 0,3-9 0,-1 3 0,1 0 0,0 0 0,1 0 0,0 1 0,1 0 0,0 23 0,2-32 0,0 0 0,0 0 0,1-1 0,0 1 0,0 0 0,0-1 0,1 1 0,-1-1 0,1 1 0,0-1 0,1 0 0,-1 0 0,1 0 0,-1 0 0,1 0 0,0 0 0,1-1 0,-1 0 0,1 1 0,-1-1 0,1 0 0,8 4 0,-5-3-59,0-1 0,0-1-1,0 1 1,1-1-1,-1 0 1,1 0 0,-1-1-1,1 0 1,-1-1 0,1 0-1,0 0 1,-1 0 0,1-1-1,0 0 1,-1-1-1,1 1 1,-1-2 0,0 1-1,0-1 1,0 0 0,0 0-1,10-7 1,3-6-6767</inkml:trace>
  <inkml:trace contextRef="#ctx0" brushRef="#br0" timeOffset="2318.38">19 1056 24575,'58'0'0,"538"-16"0,-103-7 0,93-27 0,-468 36 0,-40 8-1365,-51 7-5461</inkml:trace>
  <inkml:trace contextRef="#ctx0" brushRef="#br0" timeOffset="3143.29">448 1333 24575,'9'128'0,"-9"-57"0,-4 1 0,-21 112 0,24-174 0,4-9 0,9-16 0,-9 10 0,17-21 0,0 0 0,2 1 0,49-43 0,-63 61 0,1 0 0,0 1 0,0-1 0,0 2 0,1 0 0,0 0 0,0 0 0,0 1 0,1 1 0,-1 0 0,1 0 0,0 1 0,0 1 0,0 0 0,21 0 0,-28 2 0,0-1 0,0 1 0,0 0 0,0 0 0,0 0 0,0 0 0,0 1 0,0 0 0,-1 0 0,1 0 0,-1 0 0,1 0 0,-1 1 0,0 0 0,0-1 0,0 1 0,3 4 0,-4-4 0,-1-1 0,1 1 0,-1 0 0,0-1 0,0 1 0,0 0 0,0 0 0,0 0 0,-1 0 0,1 0 0,-1-1 0,0 1 0,0 0 0,0 0 0,0 0 0,0 0 0,-1 0 0,1 0 0,-1 0 0,0 0 0,0 0 0,0-1 0,0 1 0,-3 5 0,-2 0 0,1 0 0,-1 0 0,-1-1 0,1 0 0,-1 0 0,0 0 0,-1-1 0,0 0 0,0 0 0,0-1 0,-1 0 0,1 0 0,-15 4 0,10-4 0,1-1 0,-1 0 0,0-1 0,1-1 0,-1 0 0,-1 0 0,1-1 0,0-1 0,-22-2 0,32 1-80,0 1 0,-1-1-1,1 0 1,0 0 0,0 0-1,0 0 1,0 0 0,0-1-1,0 1 1,1-1 0,-1 0 0,0 0-1,1 0 1,-1 0 0,1 0-1,-3-5 1,-12-17-6746</inkml:trace>
  <inkml:trace contextRef="#ctx0" brushRef="#br0" timeOffset="3560.23">762 1132 24575,'4'10'0,"4"13"0,3 6 0,-1 3 0,0 0 0,-2-1 0,1 2 0,-2 1 0,-2-2 0,-2-6-8191</inkml:trace>
  <inkml:trace contextRef="#ctx0" brushRef="#br0" timeOffset="3998.06">624 1143 24575,'6'0'0,"13"0"0,12 0 0,9 0 0,7 0 0,14 3 0,-3-1-8191</inkml:trace>
  <inkml:trace contextRef="#ctx0" brushRef="#br0" timeOffset="4460.79">1465 1194 24575,'-4'25'0,"0"0"0,-1 29 0,-1 10 0,-32 137 0,18-107 0,19-87 0,-2 23 0,3-30 0,0 0 0,1 1 0,-1-1 0,0 0 0,1 0 0,-1 0 0,0 0 0,1 0 0,-1 0 0,0 0 0,1 1 0,-1-1 0,0 0 0,1 0 0,-1 0 0,0-1 0,1 1 0,-1 0 0,0 0 0,1 0 0,-1 0 0,0 0 0,1 0 0,-1 0 0,0 0 0,1-1 0,-1 1 0,0 0 0,0 0 0,1-1 0,-1 1 0,0 0 0,0 0 0,1-1 0,-1 1 0,0 0 0,0 0 0,1-1 0,12-11 0,-13 12 0,8-7 0,12-12 0,0 0 0,2 2 0,42-27 0,-58 40 0,1 1 0,-1 0 0,1 0 0,0 1 0,-1-1 0,1 1 0,0 1 0,0 0 0,0 0 0,1 0 0,-1 0 0,0 1 0,0 1 0,0-1 0,0 1 0,0 0 0,0 1 0,0 0 0,0 0 0,7 3 0,-9-2 0,0-1 0,-1 1 0,0 0 0,0 1 0,0-1 0,0 1 0,0-1 0,-1 1 0,1 1 0,-1-1 0,0 0 0,0 1 0,-1-1 0,0 1 0,1 0 0,-1 0 0,-1 0 0,1 0 0,-1 0 0,0 0 0,0 0 0,0 0 0,-1 1 0,0-1 0,0 7 0,-1-6 0,1 0 0,-1 0 0,1 0 0,-2 0 0,1-1 0,-1 1 0,1 0 0,-2-1 0,1 1 0,-1-1 0,1 1 0,-1-1 0,-1 0 0,1 0 0,-1-1 0,0 1 0,0-1 0,0 0 0,-1 0 0,1 0 0,-1 0 0,-5 2 0,1-2 38,0 0 0,0-1 0,-1 0 0,1-1 0,0 0 0,-1-1 0,1 0 0,-14 0 0,-1-1-607,1-2 0,-28-5 0,-5-3-625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14.7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4 24575,'8'-3'0,"14"0"0,14 1 0,11-1 0,9 2 0,3 0 0,0 0 0,-3 1 0,-5 0 0,-10 0 0,-12 0 0,-13 3 0,-14 2 0,-9 0-8191</inkml:trace>
  <inkml:trace contextRef="#ctx0" brushRef="#br0" timeOffset="420.07">76 163 24575,'13'2'0,"15"3"0,11 1 0,10-1 0,7-1 0,2 0 0,1 1 0,-6-4 0,-12-2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8:45.0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8 61 24575,'2'10'0,"1"15"0,-1 14 0,1 8 0,0-1 0,1-7 0,-1 1 0,2-2 0,-1-7-8191</inkml:trace>
  <inkml:trace contextRef="#ctx0" brushRef="#br0" timeOffset="464.19">1 97 24575,'11'-4'0,"7"-2"0,6-1 0,6-3 0,10 0 0,6-2 0,3 1 0,-3 4 0,-11-1 0,-8 2 0,-7 2 0,-5 1 0,-5 0 0,1 0 0,-3 0-8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59.9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 24575,'0'0'0,"0"-1"0,1 0 0,-1 1 0,0-1 0,1 1 0,-1-1 0,0 0 0,1 1 0,-1-1 0,1 1 0,-1-1 0,1 1 0,0 0 0,-1-1 0,1 1 0,-1 0 0,1-1 0,0 1 0,-1 0 0,1-1 0,1 1 0,18-6 0,-16 5 0,17-4 0,1 1 0,0 1 0,1 0 0,-1 2 0,0 1 0,0 0 0,1 2 0,-1 1 0,37 9 0,-42-8 0,0 1 0,-1 1 0,0 0 0,0 2 0,-1-1 0,0 2 0,0 0 0,-1 1 0,0 0 0,-1 1 0,0 1 0,22 26 0,-31-34 0,-1 0 0,0 1 0,0-1 0,-1 1 0,1 0 0,-1-1 0,0 1 0,0 0 0,-1 0 0,1 1 0,-1-1 0,0 0 0,-1 0 0,1 8 0,-2-9 0,1 0 0,-1 1 0,0-1 0,0 0 0,-1 0 0,0 0 0,1 0 0,-1 0 0,0 0 0,-1 0 0,1 0 0,-1-1 0,1 1 0,-1-1 0,0 0 0,-1 0 0,-4 4 0,-9 5 0,0 0 0,-1-1 0,0-1 0,-1-1 0,-36 13 0,-103 22 0,150-42 0,-1 0 0,0 0 0,-1-1 0,-13 1 0,23-2 0,0 0 0,0 0 0,0 0 0,0 0 0,1 0 0,-1 0 0,0 0 0,0 0 0,0 0 0,0 0 0,0-1 0,0 1 0,0 0 0,0 0 0,0 0 0,0 0 0,0 0 0,0 0 0,0 0 0,0 0 0,0 0 0,0 0 0,0-1 0,0 1 0,0 0 0,0 0 0,0 0 0,0 0 0,0 0 0,0 0 0,0 0 0,0 0 0,0 0 0,0-1 0,0 1 0,0 0 0,-1 0 0,1 0 0,0 0 0,0 0 0,0 0 0,0 0 0,0 0 0,0 0 0,0 0 0,0 0 0,0 0 0,0 0 0,0 0 0,-1 0 0,1 0 0,0 0 0,0 0 0,0 0 0,0 0 0,0 0 0,0 0 0,0 0 0,0 0 0,0 0 0,-1 0 0,1 0 0,0 0 0,0 0 0,0 0 0,0 0 0,11-8 0,16-6 0,126-41 0,114-52 0,-260 104 0,128-69 0,-116 60 0,-1 0 0,0-1 0,-1-1 0,29-30 0,-44 41 0,1-1 0,-1 0 0,1 0 0,-1 0 0,0 0 0,0 0 0,-1 0 0,1-1 0,0-4 0,-2 8 0,1 0 0,-1 0 0,0 0 0,0 0 0,0 0 0,1 0 0,-1 0 0,0 0 0,0 0 0,-1 0 0,1 0 0,0 0 0,0 0 0,0 0 0,-1 0 0,1 0 0,0 0 0,-1 0 0,1 0 0,-1 0 0,1 0 0,-1 1 0,0-1 0,1 0 0,-1 0 0,0 0 0,0 1 0,1-1 0,-1 0 0,0 1 0,0-1 0,0 1 0,0-1 0,0 1 0,0 0 0,0-1 0,0 1 0,0 0 0,0-1 0,0 1 0,0 0 0,0 0 0,-1 0 0,-1 0 0,1 0 0,-1 1 0,0-1 0,1 1 0,-1 0 0,0 0 0,1-1 0,-1 2 0,1-1 0,0 0 0,-1 0 0,1 1 0,0-1 0,0 1 0,-3 2 0,-28 33 0,27-31 0,-4 7 0,-1 1 0,2-1 0,0 2 0,0-1 0,2 1 0,-1 0 0,-8 31 0,14-41 0,1 1 0,0-1 0,0 1 0,0-1 0,1 1 0,0-1 0,0 1 0,0-1 0,1 1 0,-1-1 0,1 0 0,1 1 0,-1-1 0,1 0 0,0 1 0,0-1 0,1 0 0,-1-1 0,1 1 0,0 0 0,0-1 0,1 1 0,-1-1 0,1 0 0,0 0 0,0-1 0,7 5 0,0-1 0,1 0 0,0-1 0,0-1 0,0 0 0,1 0 0,-1-1 0,1-1 0,0 0 0,0-1 0,0-1 0,1 0 0,-1 0 0,0-1 0,19-3 0,-4-1 0,0-1 0,-1-1 0,0-1 0,0-1 0,45-22 0,-63 26-195,0-1 0,-1 0 0,0 0 0,0-1 0,0 0 0,12-12 0,-8 5-663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45.2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17 442 24575,'4'134'0,"0"-83"0,-3 0 0,-2 1 0,-14 95 0,-17-27 0,32-120 0,0 0 0,-1 0 0,1 0 0,0 0 0,0 0 0,0 0 0,0 1 0,0-1 0,0 0 0,0 0 0,0 0 0,0 0 0,0 0 0,0 0 0,0 0 0,0 0 0,0 0 0,0 1 0,0-1 0,0 0 0,0 0 0,0 0 0,0 0 0,0 0 0,0 0 0,0 0 0,0 0 0,0 0 0,0 1 0,0-1 0,0 0 0,0 0 0,0 0 0,1 0 0,-1 0 0,0 0 0,0 0 0,0 0 0,0 0 0,0 0 0,0 0 0,0 0 0,0 0 0,0 0 0,0 1 0,0-1 0,1 0 0,-1 0 0,0 0 0,0 0 0,0 0 0,0 0 0,0 0 0,0 0 0,0 0 0,0 0 0,1 0 0,-1 0 0,0 0 0,0 0 0,0 0 0,0 0 0,0-1 0,0 1 0,0 0 0,10-6 0,12-17 0,-18 20 0,9-11 0,0 2 0,2-1 0,-1 2 0,2 0 0,-1 1 0,2 1 0,27-13 0,-37 19 0,0 1 0,1 0 0,-1 0 0,0 1 0,1 0 0,-1 0 0,1 0 0,0 1 0,11 2 0,-14-2 0,0 2 0,1-1 0,-1 1 0,0 0 0,0 0 0,0 0 0,0 0 0,-1 1 0,1 0 0,-1 0 0,1 0 0,-1 1 0,0 0 0,6 7 0,-8-9 0,0 0 0,-1 0 0,1 0 0,0 0 0,-1 0 0,1 1 0,-1-1 0,0 1 0,0-1 0,0 1 0,0-1 0,0 1 0,-1 0 0,1-1 0,-1 1 0,0 0 0,0-1 0,0 1 0,0 0 0,0 0 0,0-1 0,-1 1 0,1 0 0,-1-1 0,0 1 0,0 0 0,0-1 0,0 1 0,0-1 0,-3 4 0,0-1 0,0 0 0,0-1 0,0 0 0,-1 0 0,0 0 0,1 0 0,-1-1 0,-1 0 0,1 0 0,0 0 0,-1 0 0,-11 2 0,0 0 0,0-1 0,-1 0 0,0-2 0,1 0 0,-1-1 0,0-1 0,0 0 0,0-2 0,1 0 0,-34-8 0,48 9 18,0-1 0,0 1 0,0 0 0,0-1 0,0 1 0,0-1 0,0 0 0,1 0 0,-1 0 0,1 0 0,-1-1 0,1 1 0,0-1 0,0 1 0,0-1 0,0 0 0,1 0 0,-2-3 0,0 0-232,1-1 1,0 1 0,1-1-1,0 0 1,0 0 0,0 1-1,1-11 1,1-20-6613</inkml:trace>
  <inkml:trace contextRef="#ctx0" brushRef="#br0" timeOffset="1820.07">1762 262 24575,'7'36'0,"-1"-11"0,-2 16 0,-1 1 0,-4 77 0,-27 84 0,24-183 0,2-14 0,1 1 0,-1-1 0,1 1 0,0-1 0,1 1 0,-1 0 0,1-1 0,1 1 0,-1 0 0,3 10 0,-2-16 0,-1 0 0,0-1 0,1 1 0,-1 0 0,1 0 0,-1-1 0,1 1 0,-1-1 0,1 1 0,-1 0 0,1-1 0,-1 1 0,1-1 0,0 1 0,-1-1 0,1 1 0,0-1 0,0 0 0,-1 1 0,1-1 0,0 0 0,0 0 0,-1 0 0,1 1 0,0-1 0,0 0 0,0 0 0,0 0 0,-1 0 0,1 0 0,0 0 0,0-1 0,0 1 0,-1 0 0,1 0 0,1-1 0,28-14 0,-29 13 0,65-47 0,-45 31 0,2 1 0,0 1 0,28-14 0,-45 26 0,1 1 0,0 0 0,0 1 0,0-1 0,1 1 0,-1 1 0,0-1 0,1 1 0,-1 1 0,1-1 0,0 1 0,-1 1 0,1 0 0,-1 0 0,1 0 0,8 3 0,-10-2 0,-1 1 0,0-1 0,0 1 0,0 0 0,0 0 0,-1 1 0,1 0 0,-1-1 0,0 1 0,0 1 0,0-1 0,-1 1 0,0-1 0,1 1 0,-2 0 0,1 0 0,0 0 0,-1 1 0,0-1 0,0 0 0,-1 1 0,0 0 0,2 9 0,-2-7 0,-1-1 0,1 0 0,-1 0 0,0 0 0,-1 0 0,0 0 0,0 0 0,0 0 0,-1 0 0,0 0 0,-1 0 0,1-1 0,-1 1 0,0-1 0,-1 0 0,0 0 0,0 0 0,0 0 0,-5 5 0,2-5-35,1 0 0,-1 0 0,0-1 0,-1 0 0,1 0 0,-1-1 0,0 0 0,0 0 0,0-1 0,-1 0 0,1 0 0,-1-1 0,0 0 0,0-1 0,1 0 0,-1 0 0,0-1 0,0 0 0,0 0 0,0-1 0,0 0 0,0-1 0,1 0 0,-1 0 0,1-1 0,-1 0 0,1-1 0,0 1 0,0-2 0,1 1 0,-1-1 0,1 0 0,0-1 0,0 0 0,0 0 0,1 0 0,0-1 0,-7-10 0,0-4-6791</inkml:trace>
  <inkml:trace contextRef="#ctx0" brushRef="#br0" timeOffset="2713.88">529 1156 24575,'1'1'0,"-1"1"0,0-1 0,1 0 0,-1 1 0,1-1 0,-1 0 0,1 0 0,0 0 0,0 0 0,0 1 0,-1-1 0,1 0 0,0 0 0,0 0 0,0-1 0,0 1 0,1 0 0,-1 0 0,0 0 0,2 0 0,26 12 0,-16-10-424,-1 0-1,1 0 0,0-1 0,0-1 1,22-1-1,69-8-3304,-64 3 3222,353-19 7291,242-8-6784,-267-10-1365,-343 37-5461</inkml:trace>
  <inkml:trace contextRef="#ctx0" brushRef="#br0" timeOffset="3650">818 1333 24575,'0'71'-200,"-3"176"-2382,-1-176 1626,-20 103 1,21-161 1018,1-3 142,0-1 0,1 0 1,-1 12-1,2-21-202,0 0 0,0 1 1,0-1-1,0 0 0,0 0 0,0 0 0,0 0 0,0 0 0,0 1 0,0-1 1,0 0-1,0 0 0,0 0 0,0 0 0,0 1 0,0-1 0,0 0 0,0 0 1,0 0-1,0 0 0,0 0 0,0 1 0,1-1 0,-1 0 0,0 0 0,0 0 1,0 0-1,0 0 0,0 0 0,0 1 0,0-1 0,1 0 0,-1 0 0,0 0 1,0 0-1,0 0 0,0 0 0,0 0 0,1 0 0,-1 0 0,0 0 0,0 0 1,0 0-1,0 0 0,0 0 0,1 0 0,-1 0 0,0 0 0,0 0 0,0 0 1,0 0-1,1 0 0,-1 0 0,0 0 0,0 0 0,0 0 0,0 0 0,11-11-13,8-16 621,-11 13-445,7-12 210,0 1 1,2 0-1,0 1 0,33-34 1,-44 53-307,0-1 0,1 1 0,0 1 1,-1-1-1,2 1 0,-1 0 0,0 1 0,1-1 0,9-1 0,-11 3-50,0 1 0,1 0 0,-1 1 0,1-1 0,-1 1-1,1 1 1,-1-1 0,0 1 0,1 0 0,-1 0 0,0 1 0,0 0-1,8 3 1,-8-2-20,0 1 0,-1-1 0,1 1 0,-1 0 0,0 0 0,0 1 0,0-1 0,0 1 0,-1 0 0,0 1 0,0-1 0,0 1 0,-1-1 0,0 1 0,0 0 0,0 0 0,-1 1 0,0-1 0,0 1 0,-1-1 0,1 1 0,-2-1 0,1 11 0,0-8 0,-1 0 0,0 0 0,0 0 0,-1 0 0,0 0 0,-1 0 0,0-1 0,0 1 0,-1-1 0,0 1 0,-1-1 0,0 0 0,0 0 0,0 0 0,-1-1 0,0 0 0,-8 9 0,4-8 0,0-1 0,-1 0 0,0 0 0,0-1 0,0 0 0,-21 8 0,26-12 0,-1 0 0,1 0 0,0-1 0,-1 1 0,0-1 0,1 0 0,-1-1 0,0 1 0,1-1 0,-1 0 0,0-1 0,1 1 0,-1-1 0,1 0 0,-1-1 0,-8-2 0,12 2-80,-1 0 0,0 0-1,1 0 1,-1 0 0,1 0-1,0-1 1,0 1 0,0-1-1,0 1 1,0-1 0,0 0 0,1 0-1,-1 0 1,1 0 0,0 0-1,-1-4 1,-5-22-6746</inkml:trace>
  <inkml:trace contextRef="#ctx0" brushRef="#br0" timeOffset="4095.75">1333 1294 24575,'2'21'0,"0"-1"0,1 0 0,10 33 0,-5-20 0,1-1 0,13 32 0,-5-17 0,-17-47 3,1 0 1,-1 0-1,0 1 0,0-1 0,0 0 0,0 0 0,1 0 0,-1 0 0,0 1 1,0-1-1,0 0 0,0 0 0,0 0 0,0 1 0,0-1 0,0 0 0,0 0 1,0 0-1,0 1 0,0-1 0,0 0 0,0 0 0,0 0 0,0 1 0,0-1 1,0 0-1,0 0 0,0 0 0,0 1 0,0-1 0,0 0 0,0 0 1,0 0-1,0 1 0,0-1 0,-1 0 0,1 0 0,0 0 0,0 0 0,0 0 1,0 1-1,0-1 0,-1 0 0,1 0 0,0 0 0,0 0 0,0 0 0,-1 0 1,-10-7 179,-17-19-1384,27 24 700,-20-18-6325</inkml:trace>
  <inkml:trace contextRef="#ctx0" brushRef="#br0" timeOffset="4512.12">1196 1319 24575,'9'0'0,"13"0"0,14 0 0,9 0 0,3 0 0,3 0 0,2 2 0,8 3 0,-6 1-8191</inkml:trace>
  <inkml:trace contextRef="#ctx0" brushRef="#br0" timeOffset="5127.42">1899 1398 24575,'0'20'0,"-3"182"0,-1-150 0,-19 95 0,-12-23 0,63-161 0,-19 26 0,0 0 0,2 1 0,-1 0 0,1 1 0,0 0 0,1 1 0,23-13 0,-30 19 0,0-1 0,1 1 0,0-1 0,-1 2 0,1-1 0,0 1 0,0 0 0,0 0 0,0 0 0,0 1 0,0 0 0,0 0 0,0 0 0,0 1 0,0 0 0,0 0 0,-1 1 0,1 0 0,0 0 0,-1 0 0,9 5 0,-7-3 0,0 1 0,-1 0 0,1 0 0,-1 1 0,0 0 0,-1 0 0,0 0 0,1 1 0,-2-1 0,1 1 0,-1 1 0,0-1 0,3 9 0,-6-12 0,1 0 0,-1 1 0,0-1 0,0 0 0,0 0 0,-1 1 0,0-1 0,1 0 0,-2 1 0,1-1 0,0 1 0,-1-1 0,0 0 0,0 0 0,0 1 0,0-1 0,-1 0 0,0 0 0,0 0 0,0 0 0,0-1 0,0 1 0,-1 0 0,0-1 0,0 0 0,-4 4 0,1-1 31,0-1 0,-1-1 0,0 1 0,0-1 0,0-1 0,0 1 0,-1-1 0,1 0 1,-1-1-1,-12 3 0,7-3-316,0 0 1,0-1-1,0-1 1,0 0-1,-21-3 1,-15-6-6542</inkml:trace>
  <inkml:trace contextRef="#ctx0" brushRef="#br0" timeOffset="6842.98">26 1 24575,'-10'52'-2037,"3"0"0,2 0 0,2 68 0,3-92 1969,1 70 2229,17 113 1,29 95 1731,-19-161-3893,6 0 0,6-2 0,7-3 0,5-1 0,117 217 0,-55-171 342,-92-156-769,0 0 0,2-1 1,51 45-1,-34-41-6399</inkml:trace>
  <inkml:trace contextRef="#ctx0" brushRef="#br0" timeOffset="7663.08">2101 40 24575,'137'257'0,"-115"-205"0,-2 1 0,-3 1 0,13 65 0,35 350 0,-33 3 0,-32 105 0,-1-575 3,1 19-687,-9 41 0,2-38-614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59:43.6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 18 24575,'2'0'0,"3"0"0,11 0 0,14-2 0,10-1 0,9-2 0,5 0 0,-11 3 0,-13 2-8191</inkml:trace>
  <inkml:trace contextRef="#ctx0" brushRef="#br0" timeOffset="409.2">1 119 24575,'11'6'0,"7"3"0,12-1 0,11-2 0,10-1 0,2 0 0,3-1 0,-6 0 0,-7-2 0,-11-1-819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0:37.5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36 24575,'79'42'0,"51"25"0,138 46 0,-202-90 0,0-3 0,82 13 0,11-8 0,1-8 0,167-3 0,-184-17-621,-1-7 0,143-27 0,61-58-5423,-283 75 5672,-3 1 1752,-1-3 0,73-39-1,-107 48-861,0-2-1,-1-1 1,-1-1-1,0-1 1,-1-1-1,-1 0 1,24-31-1,-38 42-858,-1-1 0,0 1-1,8-19 1,-8 11-6485</inkml:trace>
  <inkml:trace contextRef="#ctx0" brushRef="#br0" timeOffset="520.59">1244 1052 24575,'8'6'0,"0"0"0,0 1 0,-1 0 0,0 0 0,-1 0 0,11 16 0,27 53 0,-38-64 0,21 42 0,-3 2 0,19 64 0,23 123 0,13 36 0,-73-263 0,45 157 0,-51-157 0,0-16 0,0 0 0,0 0 0,0 0 0,0 1 0,0-1 0,0 0 0,0 0 0,0 0 0,-1 0 0,1 0 0,0 0 0,0 0 0,0 0 0,0 1 0,0-1 0,0 0 0,-1 0 0,1 0 0,0 0 0,0 0 0,0 0 0,0 0 0,0 0 0,-1 0 0,1 0 0,0 0 0,0 0 0,0 0 0,0 0 0,0 0 0,-1 0 0,1 0 0,0 0 0,0 0 0,0 0 0,0 0 0,0 0 0,-1 0 0,1-1 0,0 1 0,0 0 0,0 0 0,0 0 0,-1 0 0,-17-21 0,3-8-455,0-1 0,-16-49 0,12 25-6371</inkml:trace>
  <inkml:trace contextRef="#ctx0" brushRef="#br0" timeOffset="983.23">1282 1217 24575,'-8'-29'-49,"-3"-12"-535,1-1 0,2 1 0,-5-83 0,13 111 412,1 1 1,0 0 0,1-1 0,0 1 0,1 0-1,0 0 1,8-19 0,-7 23 120,0 0 1,1 1-1,0-1 1,0 1-1,1 0 1,0 0-1,0 0 1,0 1-1,1 0 1,0 0-1,13-8 1,-11 9 102,-1 1 1,1-1-1,0 1 0,1 1 1,-1 0-1,1 0 1,-1 1-1,1 0 0,0 0 1,0 1-1,-1 1 1,11 0-1,-6 1 115,0 1-1,-1 0 1,1 1 0,-1 1-1,0 0 1,0 0-1,0 2 1,13 6-1,-9-2 2,-1 0 0,1 1 0,-2 1-1,0 1 1,0 0 0,-1 0 0,-1 2-1,0 0 1,-1 0 0,0 1 0,-2 0-1,12 24 1,-16-27-168,-1 0 0,0 1 0,-1-1 0,0 1 0,-1 0 0,-1 0 0,1 18 0,-3-23 0,0 0 0,-1-1 0,0 1 0,0 0 0,-1-1 0,0 1 0,0-1 0,-1 1 0,0-1 0,-1 0 0,0 0 0,0-1 0,-6 8 0,0-2 0,-1 0 0,0-1 0,-1-1 0,0 0 0,-1-1 0,0 0 0,0-1 0,-1 0 0,-29 13 0,22-14 0,1 0 0,-1-1 0,0-2 0,0 0 0,-1-1 0,-42 2 0,58-6 0,1 0 0,-1-1 0,1 0 0,0 0 0,-10-2 0,14 2 0,1 1 0,-1 0 0,0-1 0,0 1 0,1 0 0,-1-1 0,0 1 0,1-1 0,-1 1 0,0-1 0,1 1 0,-1-1 0,1 1 0,-1-1 0,1 0 0,-1 1 0,1-1 0,-1-1 0,1 2 0,0-1 0,0 0 0,0 0 0,0 0 0,0 1 0,1-1 0,-1 0 0,0 1 0,0-1 0,1 0 0,-1 0 0,0 1 0,1-1 0,-1 0 0,1 1 0,-1-1 0,1 1 0,-1-1 0,1 1 0,-1-1 0,1 1 0,-1-1 0,1 1 0,0-1 0,3-1-195,-1 0 0,0 0 0,1 0 0,-1 0 0,1 1 0,4-2 0,11-2-6631</inkml:trace>
  <inkml:trace contextRef="#ctx0" brushRef="#br0" timeOffset="1517.52">2011 1556 24575,'18'305'0,"-15"-280"0,-3-18 0,1 1 0,0-1 0,1 0 0,2 8 0,-4-14 0,0-1 0,0 0 0,0 0 0,0 0 0,0 0 0,0 0 0,0 0 0,0 1 0,0-1 0,0 0 0,0 0 0,0 0 0,0 0 0,0 0 0,0 0 0,0 1 0,0-1 0,0 0 0,1 0 0,-1 0 0,0 0 0,0 0 0,0 0 0,0 0 0,0 0 0,0 0 0,0 0 0,1 0 0,-1 1 0,0-1 0,0 0 0,0 0 0,0 0 0,0 0 0,0 0 0,1 0 0,-1 0 0,0 0 0,0 0 0,0 0 0,0 0 0,0 0 0,0 0 0,1 0 0,-1 0 0,0-1 0,0 1 0,0 0 0,0 0 0,0 0 0,0 0 0,1 0 0,-1 0 0,0 0 0,0 0 0,0 0 0,0 0 0,0 0 0,0-1 0,0 1 0,0 0 0,0 0 0,0 0 0,1 0 0,5-25 0,26-125 0,-27 128 0,2 1 0,1 0 0,0 1 0,23-38 0,-29 54 0,1 0 0,0 0 0,0 1 0,0-1 0,0 1 0,1 0 0,4-4 0,-7 6 0,0 0 0,0 1 0,0-1 0,1 1 0,-1-1 0,0 1 0,0-1 0,1 1 0,-1-1 0,0 1 0,0 0 0,1 0 0,-1 0 0,0 0 0,1 0 0,-1 0 0,0 0 0,1 0 0,-1 1 0,0-1 0,1 0 0,-1 1 0,0-1 0,0 1 0,1-1 0,-1 1 0,0 0 0,0 0 0,2 1 0,3 3 0,-1 1 0,0 0 0,0 1 0,0-1 0,0 1 0,-1 0 0,0 0 0,5 14 0,21 69 0,-24-70 0,-1-4 31,2 5-264,-1 0 1,0 1-1,-2 0 0,0 0 1,0 39-1,-7-42-6593</inkml:trace>
  <inkml:trace contextRef="#ctx0" brushRef="#br0" timeOffset="1949.64">1899 1518 24575,'2'-2'0,"7"-1"0,13 0 0,12 1 0,7 1 0,9 0 0,3 0 0,4 1 0,-3 0 0,-9 0 0,-13-2 0,-8-3 0,-10 0-8191</inkml:trace>
  <inkml:trace contextRef="#ctx0" brushRef="#br0" timeOffset="3193.31">2955 1017 24575,'1'-1'0,"-1"-1"0,0 1 0,1-1 0,-1 1 0,1-1 0,-1 1 0,1 0 0,0-1 0,-1 1 0,1 0 0,0 0 0,0-1 0,0 1 0,0 0 0,2-1 0,19-17 0,-16 15 0,10-7 0,0 1 0,1 1 0,0 0 0,0 1 0,1 1 0,0 1 0,0 0 0,0 1 0,1 1 0,0 1 0,0 1 0,0 0 0,0 1 0,0 2 0,0 0 0,0 0 0,0 2 0,-1 1 0,1 0 0,-1 1 0,0 1 0,0 0 0,0 2 0,-1 0 0,22 14 0,-34-19 0,-1 0 0,0 1 0,0-1 0,0 1 0,-1-1 0,1 1 0,-1 0 0,0 0 0,0 1 0,0-1 0,-1 1 0,3 6 0,-4-8 0,0 0 0,0 0 0,-1 0 0,1 0 0,-1 1 0,1-1 0,-1 0 0,0 0 0,0 1 0,-1-1 0,1 0 0,-1 0 0,0 1 0,1-1 0,-2 0 0,1 0 0,0 0 0,0 0 0,-1 0 0,-2 4 0,-5 3 0,1 1 0,-2-1 0,1-1 0,-1 1 0,-1-2 0,0 1 0,0-1 0,-16 8 0,-103 45 0,99-48 0,30-13 0,0 0 0,0 0 0,0 0 0,0 1 0,0-1 0,0 0 0,0 1 0,0-1 0,0 1 0,1-1 0,-1 1 0,0-1 0,0 1 0,0 0 0,1-1 0,-1 1 0,0 0 0,0 1 0,23-5 0,33-10 0,-1-1 0,77-33 0,-105 36 0,0-1 0,-1-2 0,0-1 0,-1 0 0,-1-2 0,37-34 0,-55 47 0,-1 0 0,0-1 0,1 0 0,-1 0 0,-1 0 0,1 0 0,-1-1 0,5-9 0,-8 14 0,0 1 0,0 0 0,0 0 0,0-1 0,0 1 0,0 0 0,1-1 0,-1 1 0,0 0 0,0-1 0,0 1 0,0 0 0,0-1 0,0 1 0,0 0 0,0 0 0,0-1 0,0 1 0,-1 0 0,1-1 0,0 1 0,0 0 0,0-1 0,0 1 0,0 0 0,0 0 0,-1-1 0,1 1 0,0 0 0,0 0 0,-1-1 0,1 1 0,0 0 0,0 0 0,-1 0 0,1-1 0,0 1 0,-1 0 0,-14 3 0,-15 14 0,21-11 0,1 1 0,0 0 0,0 1 0,1-1 0,0 2 0,1-1 0,-1 1 0,2 0 0,-1 0 0,1 0 0,1 1 0,-1 0 0,2 0 0,-1 0 0,2 0 0,-1 0 0,1 1 0,1-1 0,0 1 0,0 0 0,1-1 0,0 1 0,1 0 0,0-1 0,1 1 0,0-1 0,1 0 0,0 1 0,1-1 0,0 0 0,0-1 0,1 1 0,0-1 0,1 0 0,10 13 0,-2-5-273,2-1 0,0-1 0,0-1 0,21 15 0,21 12-6553</inkml:trace>
  <inkml:trace contextRef="#ctx0" brushRef="#br0" timeOffset="4179.99">2514 1445 24575,'0'-9'0,"1"1"0,1 0 0,0-1 0,0 1 0,1 0 0,5-12 0,3-12 0,-2 0 0,-2 1 0,-2-1 0,-1 0 0,-1 0 0,-2 0 0,-1-1 0,-1 1 0,-7-38 0,-1 25 0,-1 0 0,-3 1 0,-1 0 0,-3 1 0,-25-48 0,13 35 0,-3 0 0,-3 3 0,-2 0 0,-2 3 0,-2 1 0,-63-58 0,71 78 0,-1 1 0,-1 2 0,-1 1 0,-1 2 0,-1 1 0,-1 2 0,-1 2 0,-1 2 0,0 1 0,-50-10 0,25 13 0,-1 2 0,0 3 0,0 3 0,0 3 0,-1 3 0,1 3 0,-71 15 0,78-8 0,1 2 0,1 4 0,0 2 0,1 2 0,1 3 0,-67 40 0,86-42 0,1 1 0,2 2 0,0 1 0,2 2 0,1 1 0,1 1 0,2 2 0,1 1 0,-38 62 0,54-74 0,0 0 0,1 2 0,1-1 0,1 1 0,1 0 0,1 1 0,2-1 0,-4 48 0,8-38 0,1 0 0,2 0 0,1 0 0,1 0 0,20 62 0,-7-44 0,2 0 0,2-2 0,30 49 0,-10-30 0,67 85 0,-26-56 0,5-3 0,3-4 0,4-5 0,4-3 0,110 68 0,-139-106 0,2-4 0,2-3 0,108 39 0,-146-63 0,1-3 0,0-1 0,1-1 0,0-2 0,61 2 0,-74-8 0,-1-2 0,1-1 0,-1 0 0,0-2 0,0-1 0,0-1 0,-1-1 0,0-1 0,43-21 0,-32 9 0,-1-1 0,-1-2 0,-1-1 0,-1-1 0,-1-2 0,-1-1 0,-2-1 0,-1-1 0,27-42 0,-23 24 0,-1 0 0,-3-2 0,-1 0 0,-4-2 0,29-106 0,-40 120 57,-2-1 0,-1 1 0,-2-2 0,-2 1 0,-4-54 0,0 67-228,-2 1 0,-1 0 1,0 1-1,-2-1 0,-1 1 1,-1 1-1,0-1 0,-2 1 1,-19-29-1,-3 4-665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3:08.5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46 466 24575,'-1'-4'0,"0"-1"0,0 1 0,0 0 0,-1 0 0,1 0 0,-1 0 0,0 0 0,-1 1 0,1-1 0,-5-4 0,-1-4 0,-15-24-244,-1 1 0,-2 1-1,-2 2 1,-1 0 0,-1 2 0,-64-48-1,70 61 90,-1 1 0,0 2-1,-1 0 1,0 2-1,-2 1 1,1 1-1,-1 1 1,0 1-1,-1 2 1,-57-5 0,60 10 122,0 1-1,0 2 1,0 1 0,0 0 0,1 2 0,-1 1 0,1 1 0,1 1 0,0 2 0,0 0 0,0 1-1,1 2 1,1 0 0,1 1 0,-1 1 0,-21 22 0,26-22 59,1 2-1,0 0 1,1 1-1,1 0 1,1 1 0,1 1-1,0 0 1,1 0-1,2 1 1,0 1 0,1 0-1,1 0 1,1 0-1,1 1 1,1 0-1,1 0 1,1 0 0,2 31-1,2-24 1161,1 0-1,9 34 1,-6-38-1192,2-2 0,0 1 0,2-1 0,1 0 0,1-1 0,0 0-1,2-1 1,1-1 0,20 24 0,-10-16 6,2-2 0,1 0 0,1-2 0,1-1 0,61 36 0,-66-46 0,1-2 0,1 0 0,-1-2 0,2 0 0,0-2 0,0-1 0,0-2 0,41 4 0,-38-8 0,-1-1 0,0-1 0,0-2 0,0-1 0,0-1 0,0-2 0,-1-1 0,0-1 0,-1-1 0,52-27 0,-59 25 0,0-1 0,0-1 0,-2-1 0,0-1 0,0 0 0,-2-1 0,0-1 0,-1-1 0,-1-1 0,0 0 0,-2 0 0,0-2 0,16-39 0,-22 42 9,-1 0 1,0-1-1,-2 1 0,0-1 0,-2 0 1,0 0-1,-1-1 0,-1 1 0,-1 0 0,-1 0 1,0 0-1,-11-39 0,5 34-158,0 1 1,-2 0-1,-1 0 1,0 1-1,-2 0 1,-1 1-1,0 1 1,-2 0-1,-28-30 1,12 21-6678</inkml:trace>
  <inkml:trace contextRef="#ctx0" brushRef="#br0" timeOffset="754.89">4181 1043 24575,'-48'40'0,"2"3"0,-79 95 0,-59 112 0,-43 50 0,-71 16 0,200-216 0,-458 432-11634,372-362 11517,-180 161-1793,231-217 2598,-183 146 12033,202-170-15326,16-17-3599,-51 33 2713,56-41 2778,-17 13 1142,-129 93 1292,75-51-10,-83 64 4160,16 18-2338,201-171-3533,-37 47 0,59-69 0,1 1 0,1 1 0,0-1 0,0 1 0,1 0 0,0 0 0,1 0 0,0 1 0,-4 23 0,8-32 0,0 1 0,0-1 0,0 0 0,0 1 0,1-1 0,-1 0 0,1 1 0,-1-1 0,1 0 0,1 0 0,-1 0 0,0 1 0,1-1 0,-1 0 0,5 5 0,-3-4 0,1 0 0,0 0 0,1 0 0,-1 0 0,1-1 0,0 1 0,-1-1 0,10 4 0,4 0 0,1 0 0,1-1 0,-1 0 0,25 2 0,30 1 0,0-4 0,0-3 0,84-9 0,-33-4 0,-107 8 0,0-1 0,-1 0 0,0-1 0,32-14 0,-46 17 8,0 1-1,-1 0 1,1-1-1,-1 0 0,1 0 1,-1 1-1,0-1 1,0 0-1,0-1 1,0 1-1,0 0 1,0-1-1,0 1 1,-1-1-1,2-3 0,-2 2-142,0 0 1,0 0-1,0 0 0,0 0 0,-1 0 0,0 0 0,0 0 0,0 0 0,-1 0 0,0-5 0,-5-18-6691</inkml:trace>
  <inkml:trace contextRef="#ctx0" brushRef="#br0" timeOffset="1151.84">711 4790 24575,'147'80'0,"-122"-64"0,-1 0 0,0 2 0,33 33 0,-53-48 0,0 1 0,-1 0 0,0 0 0,0 0 0,0 1 0,0-1 0,0 1 0,-1-1 0,0 1 0,2 7 0,-3-9 0,-1 0 0,0-1 0,0 1 0,0-1 0,0 1 0,0 0 0,0-1 0,-1 1 0,0 0 0,1-1 0,-1 1 0,0-1 0,0 1 0,0-1 0,0 0 0,-1 1 0,1-1 0,-1 0 0,1 0 0,-1 0 0,0 0 0,-3 3 0,-5 4 60,-1-1-1,0 0 0,-1-1 0,-16 8 1,-21 15-1722</inkml:trace>
  <inkml:trace contextRef="#ctx0" brushRef="#br0" timeOffset="1918.29">1566 5119 24575,'1'-3'0,"1"0"0,-1 1 0,0-1 0,-1 0 0,1 0 0,0 0 0,-1 0 0,0 0 0,1 1 0,-1-1 0,0 0 0,-1 0 0,1 0 0,0 0 0,-1 0 0,0 0 0,1 0 0,-1 0 0,0 1 0,-1-1 0,1 0 0,0 1 0,-4-5 0,2 4 0,1-1 0,-1 1 0,0 1 0,0-1 0,0 0 0,0 1 0,0-1 0,0 1 0,-1 0 0,1 0 0,-1 1 0,0-1 0,1 1 0,-1-1 0,0 1 0,0 0 0,-5 0 0,-5 0 0,1 1 0,-1 1 0,0 0 0,0 0 0,0 1 0,0 1 0,1 1 0,0 0 0,-1 0 0,1 2 0,1-1 0,-1 2 0,1-1 0,0 2 0,1 0 0,-14 11 0,20-15 0,1 1 0,-1 0 0,1 0 0,0 0 0,1 1 0,-1 0 0,1-1 0,-3 8 0,5-10 0,-1 0 0,1 1 0,0-1 0,0 1 0,0 0 0,1-1 0,-1 1 0,1 0 0,0-1 0,0 1 0,0 0 0,1-1 0,-1 1 0,1 0 0,2 6 0,-2-8 0,0 0 0,1 0 0,-1 0 0,1 0 0,-1 0 0,1-1 0,0 1 0,0 0 0,0-1 0,0 1 0,0-1 0,0 0 0,0 0 0,0 0 0,1 0 0,-1 0 0,0 0 0,1 0 0,-1-1 0,1 1 0,-1-1 0,1 0 0,-1 0 0,0 0 0,1 0 0,-1 0 0,3-1 0,4 1 0,0-2 0,0 1 0,0-1 0,-1 0 0,1-1 0,10-4 0,-1-3 0,-1 0 0,0-1 0,-1-1 0,0 0 0,0-2 0,-2 1 0,0-2 0,0 0 0,11-17 0,-3 1 0,-1-1 0,-2-1 0,28-67 0,-32 58 0,-2 1 0,-2-2 0,-2 0 0,-2 0 0,-1 0 0,-1-66 0,-5 101 0,-1-31 0,1 37 0,0 0 0,0 0 0,0 0 0,-1 0 0,1 0 0,-1 0 0,1 0 0,-1 1 0,0-1 0,0 0 0,0 0 0,0 1 0,0-1 0,-2-3 0,2 5 0,1 0 0,-1 0 0,1 0 0,0 0 0,-1 0 0,1 0 0,-1 0 0,1 0 0,0 0 0,-1 0 0,1 0 0,-1 0 0,1 0 0,0 0 0,-1 0 0,1 0 0,0 0 0,-1 0 0,1 0 0,0 1 0,-1-1 0,1 0 0,0 0 0,-1 1 0,1-1 0,0 0 0,-1 0 0,1 1 0,0-1 0,0 0 0,-1 1 0,1-1 0,0 0 0,0 1 0,-1-1 0,-8 16 0,9-15 0,-19 45 0,2 2 0,-13 57 0,21-71 0,-8 30 0,4 0 0,2 0 0,3 1 0,0 67 0,8-122 0,0-1 0,1 0 0,0 0 0,0 0 0,1 0 0,1-1 0,-1 1 0,1 0 0,8 15 0,-9-21 0,0 0 0,0 0 0,0 0 0,1-1 0,-1 1 0,1-1 0,-1 1 0,1-1 0,0 0 0,0 0 0,0 0 0,0 0 0,0-1 0,0 1 0,0-1 0,1 0 0,-1 0 0,0 0 0,1 0 0,-1-1 0,1 1 0,-1-1 0,1 0 0,-1 0 0,1 0 0,-1 0 0,1-1 0,4-1 0,0 0 0,0-1 0,0 0 0,0 0 0,0-1 0,-1 0 0,1 0 0,-1-1 0,0 0 0,-1-1 0,1 1 0,-1-1 0,0 0 0,0-1 0,-1 1 0,0-1 0,0 0 0,4-8 0,-2 1 0,0 1 0,-1-1 0,0 0 0,-1 0 0,0 0 0,-1-1 0,-1 0 0,2-25 0,-5 37 0,1 1 0,-1-1 0,0 1 0,-1-1 0,1 1 0,0 0 0,-1-1 0,1 1 0,-1 0 0,0-1 0,0 1 0,0 0 0,-2-4 0,3 6 0,0 0 0,0 0 0,0 0 0,-1 0 0,1 0 0,0-1 0,0 1 0,0 0 0,0 0 0,-1 0 0,1 0 0,0 0 0,0 0 0,0 0 0,-1 0 0,1 0 0,0 0 0,0 0 0,0-1 0,-1 1 0,1 0 0,0 0 0,0 1 0,-1-1 0,1 0 0,0 0 0,0 0 0,0 0 0,-1 0 0,1 0 0,0 0 0,0 0 0,0 0 0,0 0 0,-1 0 0,1 1 0,0-1 0,0 0 0,0 0 0,0 0 0,-1 0 0,1 1 0,-7 18 0,6-9 0,0 0 0,1 0 0,0 0 0,1 0 0,0 0 0,0 0 0,1-1 0,1 1 0,-1-1 0,2 1 0,-1-1 0,1 0 0,1 0 0,-1 0 0,2-1 0,-1 0 0,8 9 0,-12-15 17,0-1 0,0 0 0,1 1 1,-1-1-1,0 0 0,1 0 0,-1 0 0,0 0 0,1 0 0,0 0 0,-1 0 0,1 0 0,-1-1 0,1 1 0,0-1 0,0 1 0,-1-1 0,1 0 1,3 1-1,-3-2-99,-1 1 1,1-1 0,-1 0 0,1 1-1,-1-1 1,1 0 0,-1 0-1,0 0 1,0 0 0,1 0 0,-1 0-1,0 0 1,0 0 0,0-1 0,0 1-1,0 0 1,0-1 0,-1 1 0,1-1-1,1-2 1,6-17-6745</inkml:trace>
  <inkml:trace contextRef="#ctx0" brushRef="#br0" timeOffset="2364.05">1843 4741 24575,'2'2'0</inkml:trace>
  <inkml:trace contextRef="#ctx0" brushRef="#br0" timeOffset="2798.88">2007 4978 24575,'22'-3'0,"1"0"0,-1 1 0,1 1 0,0 1 0,0 1 0,40 8 0,-57-8 0,-1 0 0,1 1 0,-1 0 0,0 0 0,0 0 0,0 1 0,0 0 0,0-1 0,7 7 0,-11-8 0,0 0 0,0 0 0,0 0 0,0 0 0,0 0 0,0 0 0,0 0 0,0 0 0,0 0 0,-1 0 0,1 0 0,0 1 0,-1-1 0,1 0 0,-1 1 0,1-1 0,-1 0 0,0 1 0,0-1 0,1 0 0,-1 1 0,0-1 0,0 1 0,0-1 0,-1 1 0,1-1 0,0 0 0,0 1 0,-1-1 0,1 0 0,-1 1 0,1-1 0,-1 0 0,0 0 0,1 1 0,-1-1 0,0 0 0,0 0 0,0 0 0,0 0 0,0 0 0,0 0 0,-2 1 0,-4 4 0,0-2 0,-1 1 0,0-1 0,1 0 0,-2 0 0,1-1 0,0 0 0,-1-1 0,1 0 0,-1 0 0,0-1 0,1 0 0,-1 0 0,-10-1 0,18 0-52,0-1-1,0 1 1,0 0-1,0-1 1,0 1-1,-1-1 1,1 1-1,0-1 1,0 0-1,0 1 1,0-1-1,1 0 1,-1 0-1,0 0 1,0 1-1,0-1 1,1 0-1,-1 0 1,0 0-1,1 0 0,-1-1 1,1 1-1,-1 0 1,1 0-1,-1-2 1,-2-13-6774</inkml:trace>
  <inkml:trace contextRef="#ctx0" brushRef="#br0" timeOffset="3213.83">2471 4239 24575,'9'387'0,"-4"-231"0,-4-122 0,2 0 0,2 0 0,12 50 0,-12-65 0,1-1 0,1 0 0,1 0 0,0 0 0,2-1 0,-1 0 0,19 22 0,-3-14-1365,-4-11-5461</inkml:trace>
  <inkml:trace contextRef="#ctx0" brushRef="#br0" timeOffset="3681.29">2270 4539 24575,'7'0'0,"12"0"0,12 0 0,9 0 0,8 0 0,5 0 0,4 0 0,1 0 0,8 2 0,-8 1-8191</inkml:trace>
  <inkml:trace contextRef="#ctx0" brushRef="#br0" timeOffset="4183.83">3276 4328 24575,'-3'0'0,"0"1"0,1 0 0,-1 0 0,0 1 0,0-1 0,1 0 0,-1 1 0,0 0 0,1-1 0,-4 4 0,2-1 0,-10 7 0,0 2 0,1-1 0,1 2 0,0 0 0,1 0 0,1 1 0,0 1 0,1-1 0,-12 28 0,11-17 0,0-1 0,2 2 0,1-1 0,1 1 0,-4 49 0,9-46 34,1 1 1,2 0-1,1-1 0,2 1 0,0-1 0,3 0 0,0 0 0,2-1 0,23 49 1,-15-43-249,1-1 1,1-1 0,2-1-1,2-1 1,1-1 0,1-1-1,37 32 1,-21-26-6613</inkml:trace>
  <inkml:trace contextRef="#ctx0" brushRef="#br0" timeOffset="4736.58">3578 4715 24575,'6'0'0,"1"1"0,0 0 0,0 1 0,-1-1 0,1 1 0,0 1 0,6 2 0,42 24 0,-46-23 0,0 0 0,0 1 0,0 0 0,-1 0 0,0 1 0,-1 0 0,0 1 0,0 0 0,-1 0 0,0 0 0,0 1 0,-1 0 0,0 0 0,-1 0 0,0 0 0,-1 1 0,0 0 0,2 18 0,-4-21 0,0 1 0,0-1 0,-1 1 0,0 0 0,-1-1 0,0 1 0,0-1 0,-1 1 0,0-1 0,0 0 0,-1 0 0,0 0 0,0 0 0,-1 0 0,0-1 0,-1 1 0,1-1 0,-2 0 0,1-1 0,-1 1 0,1-1 0,-2 0 0,1-1 0,-12 9 0,17-13 0,-1 0 0,1 0 0,-1 0 0,0 0 0,1 0 0,-1 0 0,0-1 0,1 1 0,-1 0 0,0-1 0,0 1 0,0-1 0,0 0 0,0 0 0,1 0 0,-1 0 0,0 0 0,0 0 0,0 0 0,-2-1 0,3 1 0,1-1 0,-1 1 0,1 0 0,0-1 0,-1 1 0,1-1 0,0 1 0,-1 0 0,1-1 0,0 1 0,-1-1 0,1 1 0,0-1 0,0 1 0,0-1 0,-1 1 0,1-1 0,0 1 0,0-1 0,0 0 0,0 1 0,0-1 0,0 1 0,0-1 0,0 0 0,1-1 0,-1-1 0,1 1 0,0-1 0,-1 1 0,1-1 0,1 1 0,-1 0 0,2-3 0,18-24 0,1 1 0,1 1 0,39-35 0,-18 19 0,-24 23 0,-6 7 0,-1-1 0,0 0 0,-1 0 0,0-2 0,-1 1 0,13-26 0,-21 30 0,-7 10 0,-10 16 0,7-2 0,2 1 0,0-1 0,0 1 0,1 0 0,1 1 0,0-1 0,1 0 0,0 23 0,2-14 0,1 1 0,1-1 0,1 0 0,9 38 0,-9-51-341,0 0 0,1-1-1,8 18 1,0-9-6485</inkml:trace>
  <inkml:trace contextRef="#ctx0" brushRef="#br0" timeOffset="5108.66">4269 5017 24575,'0'2'0,"0"12"0,0 13 0,0 12 0,0 9 0,0 5 0,0 3 0,-2-1 0,-3 2 0,-3-3 0,0-8 0,2-8 0,1-10-8191</inkml:trace>
  <inkml:trace contextRef="#ctx0" brushRef="#br0" timeOffset="5854.07">4658 4653 24575,'-1'3'0,"-1"0"0,0-1 0,1 1 0,0 0 0,0 0 0,0 0 0,0 0 0,0 0 0,0 5 0,-1 1 0,-3 14 0,0 0 0,2 0 0,1 1 0,1-1 0,1 1 0,1-1 0,7 41 0,-6-53 0,1 0 0,0 0 0,1-1 0,0 1 0,1-1 0,0 0 0,0 0 0,8 9 0,-8-13 0,-1-1 0,1 1 0,1-1 0,-1 0 0,1-1 0,-1 1 0,1-1 0,0-1 0,1 1 0,-1-1 0,1 0 0,0 0 0,10 2 0,-10-3 0,-1-1 0,1 0 0,0-1 0,-1 1 0,1-1 0,0-1 0,-1 1 0,1-1 0,0 0 0,-1-1 0,1 1 0,-1-2 0,0 1 0,0 0 0,1-1 0,-2 0 0,1-1 0,0 1 0,-1-1 0,1 0 0,-1-1 0,0 1 0,5-7 0,7-8 0,-2-1 0,0 0 0,-1-1 0,21-42 0,83-226 0,-84 195 0,-23 68 0,-6 16 0,-1 0 0,0 0 0,-1-1 0,0 1 0,0-1 0,-1 0 0,1-16 0,-3 27 0,0 0 0,0-1 0,0 1 0,0-1 0,0 1 0,0-1 0,0 1 0,0-1 0,0 1 0,0-1 0,0 1 0,-1 0 0,1-1 0,0 1 0,0-1 0,0 1 0,0 0 0,-1-1 0,1 1 0,0-1 0,-1 1 0,1 0 0,0-1 0,-1 1 0,1 0 0,0 0 0,-1-1 0,1 1 0,0 0 0,-1 0 0,1-1 0,-1 1 0,0 0 0,0 0 0,0 1 0,0-1 0,0 0 0,0 1 0,0-1 0,0 0 0,0 1 0,0-1 0,0 1 0,0 0 0,1-1 0,-2 2 0,-23 27 0,5 5 0,2 0 0,1 2 0,1 0 0,3 0 0,1 1 0,-12 61 0,19-70 0,2-1 0,0 0 0,2 1 0,1-1 0,2 1 0,5 36 0,-4-50 0,1 1 0,0-1 0,0 1 0,2-1 0,0 0 0,0-1 0,2 0 0,-1 0 0,1 0 0,1-1 0,1 0 0,-1-1 0,13 11 0,-18-18 34,1 0 1,-1 0-1,1-1 0,0 0 0,0 0 0,0 0 0,0-1 0,1 1 0,8 1 1,-11-3-121,0-1 1,0 1 0,0-1-1,0 0 1,0 0 0,0 0-1,0 0 1,-1-1 0,1 1-1,0-1 1,0 0 0,0 0-1,0 0 1,0 0 0,-1-1-1,1 1 1,-1-1 0,1 1-1,2-3 1,23-21-6741</inkml:trace>
  <inkml:trace contextRef="#ctx0" brushRef="#br0" timeOffset="6307.43">5627 4126 24575,'52'89'0,"48"112"0,-82-157 0,-2 0 0,-2 1 0,-2 1 0,11 89 0,-16-60 0,-7 141 0,-3-174 0,-2-1 0,-2-1 0,-1 1 0,-28 75 0,29-99-1365,3-11-5461</inkml:trace>
  <inkml:trace contextRef="#ctx0" brushRef="#br0" timeOffset="6856.5">6017 4715 24575,'9'0'0,"13"0"0,14 0 0,9 0 0,8 0 0,1 0 0,0 0 0,-5 0 0,-15 2 0,-13 1-8191</inkml:trace>
  <inkml:trace contextRef="#ctx0" brushRef="#br0" timeOffset="6857.5">6144 4828 24575,'4'3'0,"8"4"0,10 3 0,11 1 0,9 0 0,7-2 0,6-5 0,-3-2 0,-10-2-819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3:00.1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77 24575,'6'-6'0,"-1"0"0,1 0 0,0 1 0,1-1 0,-1 1 0,1 1 0,0-1 0,0 1 0,14-6 0,-7 3 0,6-3 0,1 0 0,-1 2 0,1 1 0,0 0 0,1 2 0,0 0 0,43-3 0,-51 7 0,0 1 0,0 1 0,1 0 0,-1 1 0,0 1 0,0 0 0,0 0 0,-1 2 0,1 0 0,-1 0 0,0 1 0,0 1 0,15 10 0,-23-13 0,0 0 0,0 0 0,0 0 0,-1 0 0,0 1 0,0-1 0,0 1 0,0 0 0,-1 1 0,0-1 0,0 0 0,0 1 0,-1 0 0,0-1 0,0 1 0,0 0 0,-1 0 0,0 0 0,0 1 0,0 7 0,-1-4 0,-1 0 0,0 0 0,-1-1 0,0 1 0,-1-1 0,0 0 0,0 1 0,-1-2 0,0 1 0,-1 0 0,0-1 0,-7 11 0,-3 0 0,-1-1 0,0 0 0,-1-1 0,-1-1 0,0-1 0,-2 0 0,1-1 0,-2-2 0,0 0 0,0-1 0,-25 9 0,26-16 0,19-4 0,1 0 0,0 0 0,0 0 0,-1 0 0,1 0 0,0 0 0,0 0 0,0 0 0,-1 0 0,1 0 0,0 0 0,0-1 0,0 1 0,0 0 0,-1 0 0,1 0 0,0 0 0,0 0 0,0 0 0,0-1 0,-1 1 0,1 0 0,0 0 0,0 0 0,0 0 0,0-1 0,0 1 0,0 0 0,0 0 0,0 0 0,0-1 0,0 1 0,0 0 0,-1 0 0,1 0 0,0-1 0,0 1 0,0 0 0,0 0 0,1-1 0,0-1 0,0 0 0,0-1 0,0 1 0,0 0 0,1 0 0,-1 0 0,1 0 0,0 0 0,0 0 0,3-2 0,42-34 0,2 3 0,87-46 0,25-19 0,-153 95 0,80-60 0,-74 54 0,-1-1 0,0-1 0,21-26 0,-27 27 0,-7 12 0,0-1 0,0 1 0,0 0 0,0 0 0,0 0 0,0 0 0,0 0 0,0 0 0,0 0 0,0 0 0,0 0 0,-1-1 0,1 1 0,0 0 0,0 0 0,0 0 0,0 0 0,0 0 0,0 0 0,0 0 0,0 0 0,0 0 0,0 0 0,0-1 0,0 1 0,0 0 0,0 0 0,0 0 0,0 0 0,-1 0 0,1 0 0,0 0 0,0 0 0,0 0 0,0 0 0,0 0 0,0 0 0,0 0 0,0 0 0,0 0 0,-1 0 0,1 0 0,0 0 0,0 0 0,0 0 0,0 0 0,0 0 0,0 0 0,0 0 0,0 0 0,-1 0 0,1 0 0,0 0 0,0 0 0,-20 14 0,9-4 0,1 1 0,0 1 0,0 0 0,1 0 0,1 1 0,0 0 0,1 0 0,0 1 0,-7 23 0,12-31 0,0 1 0,0 0 0,1 0 0,0 0 0,1 0 0,-1 0 0,1 0 0,1 0 0,-1 0 0,1 0 0,0 0 0,1 0 0,0-1 0,0 1 0,0 0 0,1-1 0,0 1 0,0-1 0,1 0 0,-1 0 0,1 0 0,1-1 0,6 8 0,27 18-1365,1-6-5461</inkml:trace>
  <inkml:trace contextRef="#ctx0" brushRef="#br0" timeOffset="431.4">1232 490 24575,'2'-2'0,"11"-1"0,13 0 0,12 1 0,10 0 0,6 1 0,2 1 0,0-1 0,-1-1 0,-3 0 0,-11-1-8191</inkml:trace>
  <inkml:trace contextRef="#ctx0" brushRef="#br0" timeOffset="870.58">2326 0 24575,'11'26'0,"-1"0"0,0 0 0,-2 1 0,7 43 0,7 115 0,-12-77 0,36 171 0,-43-269-195,0 0 0,0 0 0,1 0 0,0-1 0,1 1 0,9 14 0,7-1-6631</inkml:trace>
  <inkml:trace contextRef="#ctx0" brushRef="#br0" timeOffset="1344.56">2792 75 24575,'0'2'0,"2"9"0,1 12 0,2 12 0,2 11 0,2 6 0,2 3 0,1 1 0,1-1 0,-1 1 0,2 2 0,1-1 0,-2 1 0,-2-5 0,-6-14 0,-6-18 0,-2-12-8191</inkml:trace>
  <inkml:trace contextRef="#ctx0" brushRef="#br0" timeOffset="1761.11">2150 50 24575,'8'-4'0,"0"0"0,0 0 0,0 1 0,0 0 0,1 0 0,-1 1 0,13-2 0,64-3 0,-69 6 0,102-3 0,159 16 0,114 43 0,-355-48-1365,-9 0-5461</inkml:trace>
  <inkml:trace contextRef="#ctx0" brushRef="#br0" timeOffset="2232.87">3156 880 24575,'103'-244'0,"-103"245"0,-1 15 0,2 1 0,0 0 0,0 0 0,9 31 0,-9-45 0,0 0 0,0-1 0,0 1 0,1 0 0,-1-1 0,1 1 0,0-1 0,0 1 0,-1-1 0,2 0 0,-1 0 0,0 0 0,0 0 0,1 0 0,-1 0 0,1-1 0,0 1 0,-1-1 0,1 0 0,0 1 0,0-1 0,3 0 0,-2-1 0,1 1 0,-1-2 0,0 1 0,1 0 0,-1-1 0,0 0 0,1 0 0,-1 0 0,0-1 0,0 1 0,0-1 0,0 0 0,0 0 0,6-5 0,-3 2 0,1-1 0,-1 0 0,0 0 0,-1-1 0,1 0 0,-1 0 0,5-9 0,31-55 0,-37 60 0,-5 11 0,0 0 0,0 1 0,0-1 0,0 0 0,0 0 0,0 1 0,0-1 0,0 0 0,1 0 0,-1 1 0,0-1 0,0 0 0,0 0 0,0 0 0,0 1 0,0-1 0,1 0 0,-1 0 0,0 0 0,0 0 0,0 1 0,1-1 0,-1 0 0,0 0 0,0 0 0,0 0 0,1 0 0,-1 0 0,0 0 0,0 0 0,1 1 0,-1-1 0,0 0 0,0 0 0,0 0 0,1 0 0,-1 0 0,0 0 0,0 0 0,1 0 0,-1-1 0,0 1 0,0 0 0,1 0 0,-1 0 0,0 0 0,0 0 0,0 0 0,1 0 0,-1 0 0,0-1 0,0 1 0,0 0 0,1 0 0,-1 0 0,0 0 0,0-1 0,0 1 0,0 0 0,0 0 0,0 0 0,1-1 0,5 34 0,-3-14 0,0-8-151,0 1-1,1-1 0,0 0 0,1 0 1,0 0-1,1-1 0,0 0 1,10 14-1,10 3-6674</inkml:trace>
  <inkml:trace contextRef="#ctx0" brushRef="#br0" timeOffset="2731.32">3898 238 24575,'-2'9'0,"-1"13"0,1 14 0,-1 9 0,2 8 0,2 5 0,1 2 0,3 0 0,2 0 0,3-11 0,1-20 0,3-22 0,-1-11-8191</inkml:trace>
  <inkml:trace contextRef="#ctx0" brushRef="#br0" timeOffset="3180.78">4112 378 24575,'10'1'0,"-1"0"0,0 0 0,0 1 0,0 0 0,0 0 0,-1 1 0,1 0 0,0 1 0,-1 0 0,0 0 0,0 1 0,0 0 0,-1 0 0,12 11 0,-18-14 0,1-1 0,-1 1 0,0 0 0,0-1 0,0 1 0,-1 0 0,1 0 0,0 0 0,-1-1 0,1 1 0,-1 0 0,1 0 0,-1 0 0,0 0 0,0 0 0,0 0 0,0 0 0,0 0 0,-1 0 0,1 0 0,0 0 0,-1 0 0,0-1 0,1 1 0,-1 0 0,0 0 0,0 0 0,0-1 0,-2 3 0,-3 5 0,-1 0 0,0-1 0,-1 0 0,-9 8 0,3-2 0,6-6 0,-1 1 0,1 0 0,-11 14 0,17-16 0,5-6 0,10-8 0,0-2 0,-1-1 0,-1-1 0,0 0 0,0-1 0,13-19 0,-2-1 0,18-36 0,-31 53 0,-3 12 0,-5 5 0,0 0 0,0 1 0,0-1 0,0 0 0,0 0 0,-1 0 0,1 1 0,-1-1 0,0 3 0,4 25 0,-3-19 0,0 1 0,1-1 0,0 1 0,1-1 0,0 0 0,1 1 0,0-2 0,8 15 0,-11-23-114,0-1 1,0 0-1,0 0 0,0 0 0,1 0 1,-1 0-1,0 0 0,1 0 0,-1 0 1,1 0-1,1 1 0,16 1-6712</inkml:trace>
  <inkml:trace contextRef="#ctx0" brushRef="#br0" timeOffset="3181.78">4716 152 24575,'2'7'0,"5"10"0,4 11 0,3 11 0,5 10 0,0 6 0,0 1 0,-1-2 0,-5-2 0,-3-4 0,-4 0 0,-3-3 0,-2 0 0,-3 3 0,-4 1 0,-5 0 0,-11 5 0,-2-5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2:49.0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6 24575,'5'-7'0,"0"1"0,0 0 0,1 1 0,-1-1 0,1 1 0,1 0 0,-1 1 0,1-1 0,13-5 0,-2 2 0,1 0 0,31-8 0,-20 9 0,-1 1 0,1 1 0,0 2 0,50 0 0,-64 3 0,0 2 0,0-1 0,0 2 0,0 0 0,0 1 0,-1 0 0,0 2 0,0 0 0,0 0 0,19 13 0,-31-18 0,0 1 0,0 0 0,-1 0 0,1 1 0,0-1 0,-1 1 0,0-1 0,0 1 0,0 0 0,0 0 0,0 0 0,0 0 0,0 0 0,-1 0 0,0 0 0,0 0 0,0 1 0,0-1 0,1 7 0,-2-5 0,-1 0 0,1-1 0,-1 1 0,1 0 0,-2-1 0,1 1 0,0 0 0,-1-1 0,0 0 0,0 1 0,0-1 0,-1 0 0,1 0 0,-4 4 0,-24 28 0,-61 58 0,-7 6 0,93-94 0,-12 13 0,1 1 0,1 1 0,-25 43 0,38-58 0,-1-1 0,1 0 0,0 1 0,0-1 0,0 1 0,1-1 0,0 1 0,0 0 0,0 0 0,1-1 0,-1 1 0,2 0 0,-1 0 0,1 0 0,-1-1 0,2 1 0,-1 0 0,1-1 0,-1 1 0,2-1 0,-1 1 0,0-1 0,6 8 0,-2-6 0,1 0 0,0 0 0,0 0 0,0-1 0,1 0 0,0 0 0,0 0 0,1-2 0,0 1 0,-1-1 0,1 0 0,1 0 0,-1-1 0,17 3 0,-11-3 0,1-1 0,-1 0 0,1-1 0,0-1 0,0 0 0,0-1 0,-1-1 0,22-5 0,-31 6-151,0-1-1,-1 0 0,1 0 0,0-1 1,-1 1-1,0-1 0,0 0 1,5-4-1,8-10-6674</inkml:trace>
  <inkml:trace contextRef="#ctx0" brushRef="#br0" timeOffset="429.2">177 381 24575,'8'0'0,"10"0"0,12 0 0,10 0 0,6 2 0,6 1 0,3-1 0,-1 3 0,-2-1 0,-1 2 0,-9 0-8191</inkml:trace>
  <inkml:trace contextRef="#ctx0" brushRef="#br0" timeOffset="876">793 582 24575,'16'-4'0,"0"1"0,1 1 0,-1 1 0,1 0 0,-1 1 0,21 2 0,-31-2 0,0 1 0,0 0 0,0 0 0,0 0 0,0 1 0,-1-1 0,1 1 0,0 1 0,8 4 0,-13-6 0,1 0 0,-1 0 0,1 1 0,-1-1 0,1 0 0,-1 1 0,0 0 0,1-1 0,-1 1 0,0-1 0,0 1 0,0 0 0,-1 0 0,1 0 0,0-1 0,-1 1 0,1 0 0,-1 0 0,1 0 0,-1 0 0,0 0 0,0 0 0,0 0 0,0 0 0,0 0 0,-1 0 0,1 0 0,0 0 0,-1 0 0,0 0 0,-1 3 0,-1 3 0,-2 0 0,1 0 0,-1 0 0,0-1 0,0 1 0,-1-1 0,0-1 0,0 1 0,-1-1 0,-10 8 0,-5 2 0,-1-1 0,-28 14 0,40-23 0,-1 0 0,0-1 0,0 0 0,0-1 0,-1 0 0,0-1 0,1-1 0,-1 0 0,0 0 0,0-2 0,-20 0 0,24-3 0,14 1 0,16-1 0,36 5 0,107 17 0,-105-10 0,97 3 0,-146-13-195,-1 1 0,0-1 0,1-1 0,-1 0 0,0 0 0,13-5 0,8-7-6631</inkml:trace>
  <inkml:trace contextRef="#ctx0" brushRef="#br0" timeOffset="1296.88">1446 530 24575,'7'0'0,"12"0"0,12 0 0,9 0 0,4-2 0,4 0 0,-3-1 0,-9-1 0,-8-1 0,-7 2 0,-7-2 0,-6 0-8191</inkml:trace>
  <inkml:trace contextRef="#ctx0" brushRef="#br0" timeOffset="1708.73">1421 719 24575,'2'0'0,"9"0"0,14 0 0,8 0 0,8 0 0,5 0 0,4 0 0,3 0 0,0-2 0,-5-1 0,-9-2 0,-9-2 0,-9 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7:26.1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47 24575,'6'3'0,"1"0"0,0-1 0,0 0 0,0 0 0,0-1 0,0 0 0,1 0 0,-1-1 0,0 0 0,13-1 0,0-1 0,0-2 0,28-8 0,-39 9 0,1 0 0,-1-1 0,0 0 0,0-1 0,0 0 0,14-11 0,-20 14 0,-1 0 0,0 0 0,0-1 0,1 1 0,-2 0 0,1-1 0,0 0 0,0 1 0,-1-1 0,1 0 0,1-4 0,-3 5 0,0 0 0,1 0 0,-1 0 0,0 1 0,0-1 0,0 0 0,0 0 0,-1 0 0,1 0 0,0 0 0,-1 0 0,1 1 0,-1-1 0,0 0 0,0 0 0,1 1 0,-1-1 0,0 0 0,0 1 0,-2-3 0,0 1 0,0 0 0,0 1 0,0-1 0,-1 1 0,1 0 0,-1 0 0,1 0 0,-1 0 0,1 1 0,-1-1 0,0 1 0,0 0 0,0 0 0,0 0 0,0 1 0,0-1 0,0 1 0,0 0 0,0 0 0,-4 1 0,-6 0 0,1 1 0,-1 1 0,1 0 0,-19 7 0,22-6 0,1 0 0,0 0 0,0 1 0,0 0 0,-8 7 0,13-10 0,1 1 0,-1 0 0,1 0 0,0 1 0,0-1 0,0 0 0,1 1 0,-1 0 0,1 0 0,0 0 0,0 0 0,0 0 0,-1 6 0,2-8 0,1-1 0,-1 1 0,1-1 0,0 0 0,0 1 0,0-1 0,0 1 0,0-1 0,0 0 0,0 1 0,0-1 0,0 1 0,1-1 0,-1 0 0,1 1 0,-1-1 0,1 0 0,-1 1 0,1-1 0,0 0 0,-1 0 0,1 1 0,2 0 0,-2 0 0,1-1 0,0 0 0,0 0 0,0 0 0,0 0 0,0 0 0,1 0 0,-1 0 0,0-1 0,0 1 0,1-1 0,-1 0 0,3 1 0,5-1 0,0-1 0,0 0 0,0 0 0,0-1 0,14-4 0,-3 0 0,-1-2 0,-1 0 0,1-1 0,-1-2 0,33-23 0,-51 33 0,0 0 0,0 0 0,0 0 0,0 0 0,0 0 0,1 1 0,-1-1 0,0 0 0,1 0 0,-1 1 0,0-1 0,1 1 0,-1-1 0,1 1 0,-1 0 0,1 0 0,-1-1 0,1 1 0,-1 0 0,1 0 0,-1 0 0,3 1 0,-2 0 0,-1 1 0,1-1 0,-1 1 0,0-1 0,0 1 0,0 0 0,0 0 0,0-1 0,0 1 0,0 0 0,0 0 0,-1 0 0,1 0 0,-1 0 0,0 0 0,1 3 0,1 5 0,-1-4 0,-1-1 0,2 0 0,-1 0 0,1 0 0,-1 1 0,5 5 0,-5-10 0,0 1 0,0-1 0,0 0 0,0 1 0,0-1 0,0 0 0,1 0 0,-1 0 0,0 0 0,1 0 0,-1 0 0,1-1 0,-1 1 0,1 0 0,-1-1 0,1 1 0,0-1 0,-1 1 0,1-1 0,0 0 0,-1 0 0,1 0 0,0 0 0,-1 0 0,4-1 0,7-1 0,0-1 0,0 0 0,0-2 0,0 1 0,-1-1 0,0-1 0,0 0 0,0 0 0,16-14 0,-10 9 0,0 0 0,30-14 0,-45 24 0,-1 1 0,0-1 0,1 1 0,-1-1 0,1 1 0,-1 0 0,1 0 0,-1-1 0,0 1 0,1 0 0,1 1 0,-2-1 0,-1 0 0,1 0 0,-1 0 0,1 0 0,-1 1 0,1-1 0,-1 0 0,1 0 0,-1 1 0,0-1 0,1 0 0,-1 1 0,1-1 0,-1 0 0,0 1 0,1-1 0,-1 1 0,0-1 0,0 1 0,1-1 0,-1 1 0,1 2 0,-1 0 0,1 0 0,-1 0 0,0 1 0,0-1 0,0 0 0,-1 6 0,0 1 0,1-10 0,0 1 0,0-1 0,0 1 0,0-1 0,0 0 0,0 1 0,0-1 0,0 1 0,1-1 0,-1 1 0,0-1 0,0 0 0,1 1 0,-1-1 0,0 0 0,1 1 0,-1-1 0,0 0 0,1 1 0,-1-1 0,0 0 0,1 0 0,-1 1 0,1-1 0,-1 0 0,0 0 0,1 0 0,-1 1 0,1-1 0,-1 0 0,1 0 0,-1 0 0,1 0 0,-1 0 0,0 0 0,1 0 0,-1 0 0,1 0 0,-1 0 0,1 0 0,-1-1 0,1 1 0,-1 0 0,1 0 0,25-7 0,-23 6 0,30-11 0,-16 5 0,0 1 0,1 1 0,0 0 0,0 2 0,28-3 0,-44 5-50,0 2-1,1-1 1,-1 0-1,0 0 0,0 1 1,1-1-1,-1 1 1,0 0-1,0 0 1,0-1-1,0 2 0,0-1 1,0 0-1,0 0 1,0 0-1,0 1 1,0-1-1,-1 1 0,1 0 1,0-1-1,-1 1 1,0 0-1,1 0 1,-1 0-1,0 0 1,2 4-1,5 10-6775</inkml:trace>
  <inkml:trace contextRef="#ctx0" brushRef="#br0" timeOffset="813.95">1446 43 24575,'3'0'0,"2"-2"0,2-1 0,6 0 0,1 1 0,-1-2 0,-1 0 0,0 1 0,8 1 0,4 0 0,-3-1 0,-3 0 0,-2 0 0,-4-1 0,-6 0 0</inkml:trace>
  <inkml:trace contextRef="#ctx0" brushRef="#br0" timeOffset="1221.07">1359 44 24575,'0'89'0,"-2"141"0,-2-173 0,-2-1 0,-13 58 0,7-66 0,-7 80 0,19-126 0,0 1 0,0-1 0,0 1 0,0-1 0,0 1 0,0 0 0,1-1 0,-1 1 0,1-1 0,0 0 0,0 1 0,0-1 0,0 1 0,0-1 0,3 4 0,-3-5 0,1 1 0,0-1 0,0 1 0,-1-1 0,1 0 0,0 0 0,0 0 0,0 0 0,0 0 0,0-1 0,0 1 0,0 0 0,1-1 0,-1 0 0,0 1 0,0-1 0,0 0 0,4 0 0,8-2-273,-1 1 0,0-2 0,1 0 0,13-4 0,16-7-6553</inkml:trace>
  <inkml:trace contextRef="#ctx0" brushRef="#br0" timeOffset="2410.5">1861 206 24575,'2'13'4,"0"-1"1,-1 0-1,-1 1 0,0-1 0,-1 0 1,-2 13-1,0 8-1448,-2 26-4575,-7 29 4866,12-87 1190,-1-1 0,1 1 0,0 0 0,0 0 0,-1 0-1,1-1 1,0 1 0,0 0 0,0 0 0,0-1 0,0 1 0,0 0 0,0 0 0,1 0 0,-1-1 0,0 1-1,0 0 1,1 0 0,-1-1 0,0 1 0,1 0 0,-1 0 0,1-1 0,-1 1 0,1 0 0,1 0-3,-1-1 0,1 0 1,-1 0-1,1 0 1,-1 0-1,0 0 1,1 0-1,-1 0 1,1-1-1,-1 1 1,1-1-1,-1 1 0,0-1 1,2 0-1,0 0-29,31-11 1808,54-13 0,-78 23-1497,0 0 0,0 1 1,0 0-1,0 1 0,0 0 1,0 1-1,0 0 0,0 0 1,0 1-1,15 5 0,-24-7-316,0 0 0,0 1 0,1-1 0,-1 0 0,0 1 0,0 0 0,0-1 0,0 1 0,0 0 0,0-1 0,0 1 0,0 0 0,0 0 0,0 0 0,-1 0 0,1 0 0,0 0 0,0 0 0,0 1 0,-1-1 0,0 0 0,0 0 0,0 0 0,0-1 0,0 1 0,0 0 0,-1 0 0,1-1 0,0 1 0,0 0 0,-1-1 0,1 1 0,0 0 0,-1-1 0,1 1 0,-1 0 0,1-1 0,-1 1 0,1-1 0,-1 1 0,1-1 0,-2 1 0,-3 3 0,-1 0 0,0-1 0,1 0 0,-1 0 0,-12 3 0,5-2-151,-1 0-1,0-1 0,0-1 0,-1 0 1,1-1-1,0 0 0,0-1 1,-17-2-1,11-3-6674</inkml:trace>
  <inkml:trace contextRef="#ctx0" brushRef="#br0" timeOffset="3028.81">2102 55 24575,'2'-1'0,"0"0"0,1 0 0,-1 0 0,0 0 0,1 1 0,-1-1 0,0 1 0,1-1 0,-1 1 0,1 0 0,-1 0 0,3 0 0,4 0 0,276-5 0,-284 5 0,5 0 0,1 0 0,-1 1 0,0-1 0,0 1 0,0 1 0,6 1 0,-11-3 0,1 1 0,-1 0 0,0 0 0,1 0 0,-1 0 0,0 0 0,1 0 0,-1 0 0,0 0 0,0 0 0,0 0 0,0 1 0,0-1 0,0 0 0,-1 1 0,1-1 0,0 0 0,-1 1 0,1-1 0,-1 1 0,1 0 0,-1-1 0,0 1 0,0-1 0,1 1 0,-1-1 0,0 1 0,-1 1 0,1 15 0,-1 21 0,2 1 0,8 60 0,12-10 0,-12-57 0,-1 1 0,4 50 0,-12-82 0,1 0 0,-1 1 0,0-1 0,0 0 0,-1 1 0,1-1 0,0 0 0,-1 0 0,1 1 0,-1-1 0,0 0 0,0 0 0,0 0 0,0 0 0,0 0 0,0 0 0,0 0 0,-1 0 0,1 0 0,-1-1 0,0 1 0,1 0 0,-1-1 0,0 0 0,0 1 0,0-1 0,0 0 0,0 0 0,0 0 0,0 0 0,0 0 0,0 0 0,0-1 0,-1 1 0,-2-1 0,-7 2 0,0-1 0,-1-1 0,1 0 0,0-1 0,-15-3 0,21 4 0,-68-12-1365,43 6-546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2:27.5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36 159 24575,'-15'-19'-894,"-1"1"-1,-1 0 0,0 1 1,-1 1-1,-23-16 0,33 27 580,1 0-1,-1 1 0,0 0 0,-1 0 1,1 1-1,-1 0 0,0 0 0,1 1 1,-1 0-1,0 1 0,0 0 0,0 0 1,0 1-1,-1 0 0,1 1 0,-16 2 1,9 2 375,0 0 0,0 1 0,1 1 0,0 0 1,0 1-1,1 0 0,0 1 0,0 1 0,1 1 1,0-1-1,-17 21 0,5-3 373,2 0 1,2 2-1,0 0 1,-20 42-1,28-45 1138,1 0-1,1 1 1,-8 31-1,13-33-1346,0 0-1,2 1 0,1-1 1,1 1-1,1 0 1,5 39-1,-2-53-223,0 1 0,2-1 0,0 1 0,0-1 0,1-1 0,1 1 0,0-1 0,0 1 0,2-2 0,-1 1 0,2-1 0,-1 0 0,1-1 0,1 0 0,0 0 0,0-1 0,1-1 0,0 0 0,1 0 0,17 8 0,-11-6 0,0-2 0,0-1 0,1 0 0,0-1 0,0-1 0,1-1 0,-1 0 0,1-2 0,0 0 0,0-1 0,0-2 0,0 0 0,31-5 0,-31 1 0,-1 0 0,-1-1 0,1-1 0,-1-1 0,0 0 0,-1-1 0,0-1 0,0-1 0,-1-1 0,0 0 0,-1-1 0,-1 0 0,0-1 0,20-27 0,-21 23 0,-1 0 0,-1-1 0,0-1 0,-2 0 0,0 0 0,-2-1 0,0 0 0,-1 0 0,-1-1 0,-1 0 0,-1 0 0,1-43 0,-5 42 15,-1 0 0,-1 1 0,-1-1 0,-1 0 0,-1 1 0,-1 0 0,-16-34 0,8 26-312,-1 0 0,-2 2 0,0 0 0,-36-40 0,25 36-6529</inkml:trace>
  <inkml:trace contextRef="#ctx0" brushRef="#br0" timeOffset="1211.56">0 1767 24575,'24'0'0,"66"2"0,-81-1 0,0 0 0,0 1 0,0 0 0,-1 1 0,1-1 0,-1 2 0,14 6 0,-20-9 0,1 1 0,-1-1 0,0 1 0,0 0 0,0 0 0,0 0 0,0 0 0,0 0 0,-1 0 0,1 0 0,-1 1 0,1-1 0,-1 0 0,0 1 0,0-1 0,0 1 0,0 0 0,-1-1 0,1 1 0,-1 0 0,1-1 0,-1 1 0,0 0 0,0 0 0,0-1 0,-1 1 0,1 0 0,0-1 0,-1 1 0,0 0 0,0-1 0,0 1 0,-2 3 0,-2 5 0,0 0 0,-1 0 0,-1 0 0,0-1 0,0 0 0,-10 9 0,-7 7 0,-1-1 0,-1-1 0,-43 29 0,65-52 0,13-10 0,16-15 0,78-57 0,30-25 0,-109 85 0,-1-2 0,-1 0 0,22-31 0,-42 52 0,-1-1 0,1 1 0,-1 0 0,0-1 0,1 1 0,-1-1 0,0 1 0,-1-1 0,1 1 0,0-5 0,-1 7 0,0 0 0,0 0 0,0 0 0,0-1 0,0 1 0,0 0 0,0 0 0,0 0 0,0 0 0,0-1 0,0 1 0,0 0 0,0 0 0,0 0 0,0 0 0,0-1 0,0 1 0,0 0 0,-1 0 0,1 0 0,0 0 0,0 0 0,0 0 0,0 0 0,0-1 0,0 1 0,-1 0 0,1 0 0,0 0 0,0 0 0,0 0 0,0 0 0,-1 0 0,1 0 0,0 0 0,0 0 0,0 0 0,0 0 0,-1 0 0,1 0 0,0 0 0,0 0 0,0 0 0,0 0 0,-1 0 0,1 0 0,-16 11 0,8-3 0,1 0 0,1 0 0,0 1 0,0 0 0,0 0 0,1 1 0,1-1 0,-1 1 0,2 0 0,-1 0 0,1 1 0,1-1 0,0 1 0,-1 20 0,2-24 0,1 1 0,1 0 0,-1 0 0,1 0 0,1-1 0,-1 1 0,1-1 0,1 1 0,4 10 0,-5-13 0,1-1 0,0 1 0,0-1 0,0 0 0,0 0 0,1 0 0,0 0 0,0 0 0,0-1 0,0 0 0,0 0 0,0 0 0,1 0 0,9 3 0,19 5-1365,-2-6-5461</inkml:trace>
  <inkml:trace contextRef="#ctx0" brushRef="#br0" timeOffset="1595.76">880 1880 24575,'9'4'0,"7"2"0,11-1 0,10 2 0,9-1 0,7-1 0,2 0 0,-9 0-8191</inkml:trace>
  <inkml:trace contextRef="#ctx0" brushRef="#br0" timeOffset="1596.76">943 2056 24575,'9'0'0,"11"2"0,12 1 0,13 0 0,8-1 0,15-1 0,-4 0-8191</inkml:trace>
  <inkml:trace contextRef="#ctx0" brushRef="#br0" timeOffset="2015.06">1999 1566 24575,'0'8'0,"0"14"0,0 14 0,2 7 0,3 7 0,0 6 0,0 3 0,1-1 0,1-2 0,0 0 0,1-5 0,-1-7 0,0-11 0,2-20 0,0-18 0,0-9-8191</inkml:trace>
  <inkml:trace contextRef="#ctx0" brushRef="#br0" timeOffset="2411.09">2300 1515 24575,'0'2'0,"2"12"0,3 11 0,3 13 0,2 11 0,1 6 0,2 6 0,0 1 0,0 0 0,-2-3 0,-1-9 0,-2-9 0,-2-11 0,-5-9 0,-4-11 0,-11-16 0,-2-7-8191</inkml:trace>
  <inkml:trace contextRef="#ctx0" brushRef="#br0" timeOffset="2828.31">1734 1590 24575,'11'-5'0,"-1"0"0,1 1 0,0 0 0,1 1 0,-1 0 0,1 1 0,19-1 0,-6-1 0,140-13 0,202 3 0,-338 14 106,-11-1-352,1 0 1,-1 2 0,0 0 0,0 1 0,24 6 0,-30-2-6581</inkml:trace>
  <inkml:trace contextRef="#ctx0" brushRef="#br0" timeOffset="4076.96">2515 2232 24575,'64'-107'0,"-43"75"0,31-62 0,-52 93 0,1-1 0,-1 1 0,1-1 0,-1 1 0,1-1 0,-1 1 0,0-1 0,0 0 0,1 1 0,-2-4 0,-3 3 0,-5 9 0,3 0 0,1 0 0,-1 0 0,2 1 0,-1 0 0,1 0 0,0 0 0,1 0 0,0 0 0,0 1 0,1 0 0,0-1 0,0 1 0,1 0 0,0 0 0,1 0 0,0 0 0,0 0 0,4 17 0,-4-23 0,1 0 0,0 0 0,-1-1 0,1 1 0,1 0 0,-1-1 0,0 1 0,1 0 0,-1-1 0,1 0 0,0 1 0,-1-1 0,1 0 0,0 0 0,1 0 0,-1 0 0,0 0 0,1-1 0,-1 1 0,1-1 0,-1 1 0,1-1 0,-1 0 0,1 0 0,0 0 0,0 0 0,0-1 0,-1 1 0,1-1 0,0 0 0,0 1 0,5-2 0,0 1 0,0 0 0,-1-1 0,1 0 0,0-1 0,0 0 0,0 0 0,-1 0 0,1-1 0,-1 0 0,14-9 0,-9 4 0,0-1 0,0 0 0,-1-1 0,0-1 0,-1 0 0,0 0 0,-1-1 0,0 0 0,-1 0 0,0-1 0,-1-1 0,0 1 0,6-22 0,-12 35 0,-1 0 0,0-1 0,0 1 0,0 0 0,0-1 0,1 1 0,-1 0 0,0-1 0,0 1 0,0-1 0,0 1 0,0 0 0,0-1 0,0 1 0,0 0 0,0-1 0,0 1 0,0-1 0,0 1 0,0 0 0,0-1 0,0 1 0,-1 0 0,1-1 0,0 1 0,0-1 0,0 1 0,0 0 0,-1-1 0,1 1 0,0 0 0,0 0 0,-1-1 0,1 1 0,0 0 0,-1 0 0,1-1 0,-1 1 0,0 0 0,1 0 0,-1 0 0,0 1 0,0-1 0,0 0 0,0 1 0,1-1 0,-1 0 0,0 1 0,0-1 0,1 1 0,-1-1 0,0 1 0,1 0 0,-1-1 0,0 1 0,1 0 0,-1-1 0,0 2 0,-3 5 0,0 0 0,0 0 0,0 1 0,1-1 0,0 1 0,1 0 0,0 0 0,0 0 0,0 0 0,1 0 0,0 0 0,1 0 0,0 0 0,0 0 0,3 16 0,-2-19 0,-1 0 0,1 0 0,0 0 0,1 0 0,-1 0 0,1-1 0,0 1 0,0 0 0,1-1 0,-1 0 0,1 1 0,0-1 0,0 0 0,1 0 0,-1-1 0,1 1 0,0-1 0,0 0 0,0 0 0,0 0 0,0 0 0,1-1 0,-1 1 0,1-1 0,-1 0 0,8 1 0,-8-2-105,-1-1 0,1 1 0,-1-1 0,1 0 0,-1-1 0,1 1 0,-1 0 0,0-1 0,1 0 0,-1 0 0,1 0 0,3-2 0,18-9-6721</inkml:trace>
  <inkml:trace contextRef="#ctx0" brushRef="#br0" timeOffset="4611.49">3131 1679 24575,'-2'0'0,"-7"17"0,-3 14 0,2 11 0,4 8 0,10 5 0,8-1 0,4-9 0,4-11 0,-1-11-8191</inkml:trace>
  <inkml:trace contextRef="#ctx0" brushRef="#br0" timeOffset="5062.03">3369 1728 24575,'6'1'0,"0"1"0,0-1 0,0 2 0,0-1 0,-1 0 0,1 1 0,0 0 0,-1 0 0,0 1 0,0 0 0,8 7 0,-5-5 0,-4-3 0,0 0 0,-1 0 0,1 0 0,-1 0 0,0 1 0,0 0 0,0-1 0,-1 1 0,4 6 0,-5-9 0,-1 1 0,1 0 0,-1 0 0,1 0 0,-1 0 0,0 0 0,0 0 0,0 0 0,0 0 0,0 0 0,0 0 0,0 0 0,-1 0 0,1 0 0,-1 0 0,1 0 0,-1 0 0,0 0 0,0 0 0,0 0 0,0-1 0,0 1 0,-2 2 0,-4 5 0,-1-1 0,0 0 0,0-1 0,-1 0 0,0 0 0,0-1 0,0 0 0,-1-1 0,0 0 0,0 0 0,0-1 0,-1 0 0,-11 2 0,9-7 0,13-7 0,18-12 0,96-66 0,-113 85 0,3-2 0,0 0 0,0 0 0,1 1 0,-1 0 0,8-3 0,-11 4 0,0 1 0,0 0 0,0 0 0,0 0 0,0 0 0,0 0 0,0 0 0,0 0 0,0 0 0,0 0 0,0 0 0,0 1 0,0-1 0,0 0 0,0 1 0,0-1 0,0 0 0,0 1 0,-1-1 0,1 1 0,0 0 0,0-1 0,0 1 0,-1 0 0,1-1 0,0 1 0,-1 0 0,1 0 0,-1-1 0,1 1 0,-1 0 0,1 0 0,-1 0 0,1 1 0,12 41 242,2 3-271,-14-43-92,1 0 0,-1 0-1,1 0 1,0-1-1,0 1 1,0 0-1,0-1 1,0 0 0,1 1-1,-1-1 1,1 0-1,4 2 1,11 5-6705</inkml:trace>
  <inkml:trace contextRef="#ctx0" brushRef="#br0" timeOffset="5500.27">3721 1464 24575,'9'4'0,"11"6"0,10 12 0,6 13 0,-1 11 0,0 8 0,-6 4 0,-6 1 0,-8 0 0,-9-1 0,-7-6 0,-5-7 0,-5-10 0,1-8 0,-1-9 0,4-10 0</inkml:trace>
  <inkml:trace contextRef="#ctx0" brushRef="#br0" timeOffset="5961.98">4150 1816 24575,'2'-2'0,"11"-1"0,13-2 0,11 0 0,10 1 0,6 1 0,3 1 0,0 0 0,0 2 0,-1 0 0,-2 0 0,-3-2 0,-2-3 0,-9 0-8191</inkml:trace>
  <inkml:trace contextRef="#ctx0" brushRef="#br0" timeOffset="5962.98">4364 1578 24575,'-3'0'0,"0"8"0,1 14 0,-1 14 0,4 9 0,7 5 0,10 4 0,7 2 0,8-4 0,5-6 0,-2-11 0,0-11 0,-7-11-8191</inkml:trace>
  <inkml:trace contextRef="#ctx0" brushRef="#br0" timeOffset="6429.73">4980 1289 24575,'1'-2'0,"0"0"0,1 0 0,0 0 0,-1 1 0,1-1 0,0 0 0,0 1 0,0-1 0,0 1 0,0 0 0,0 0 0,1 0 0,3-2 0,-1 1 0,18-8 0,0 0 0,1 2 0,0 0 0,0 2 0,0 1 0,1 1 0,0 1 0,0 1 0,0 1 0,0 1 0,0 2 0,0 0 0,0 2 0,0 0 0,-1 2 0,0 1 0,0 0 0,32 16 0,-49-20 0,0 1 0,0 0 0,0 0 0,-1 0 0,8 7 0,-12-9 0,-1-1 0,1 1 0,-1-1 0,0 1 0,1 0 0,-1-1 0,0 1 0,0 0 0,0 0 0,0 0 0,-1 0 0,1 0 0,0 0 0,-1 0 0,1 0 0,-1 0 0,0 1 0,0-1 0,0 0 0,0 0 0,0 0 0,0 0 0,-1 4 0,-4 6 0,0-1 0,0 1 0,-1-1 0,-1 0 0,1-1 0,-2 1 0,0-2 0,-9 11 0,0 1 0,-14 16 0,5-8 0,3 1 0,0 1 0,-32 60 0,52-86 0,1 0 0,0-1 0,0 2 0,0-1 0,1 0 0,-1 0 0,1 0 0,1 1 0,-1-1 0,1 0 0,0 1 0,0-1 0,0 1 0,1-1 0,0 0 0,0 1 0,0-1 0,0 0 0,1 0 0,0 0 0,0 0 0,1 0 0,-1 0 0,1-1 0,0 1 0,0-1 0,1 0 0,-1 0 0,1 0 0,5 4 0,0-1-68,0-1 0,1 0-1,-1 0 1,2-1 0,-1 0 0,0-1-1,1 0 1,0 0 0,0-1 0,0-1-1,0 0 1,1 0 0,-1-1 0,0-1-1,1 0 1,-1 0 0,0-1 0,1-1-1,18-4 1,6-7-6758</inkml:trace>
  <inkml:trace contextRef="#ctx0" brushRef="#br0" timeOffset="6871.88">5205 1553 24575,'11'4'0,"12"4"0,13 3 0,8-1 0,8 0 0,4-2 0,5 0 0,-8-1-8191</inkml:trace>
  <inkml:trace contextRef="#ctx0" brushRef="#br0" timeOffset="7311.96">5872 1792 24575,'9'-7'0,"1"1"0,0 0 0,0 1 0,0 0 0,0 0 0,1 1 0,0 1 0,0 0 0,0 0 0,17-1 0,-24 3 0,1 1 0,-1 0 0,1 0 0,0 0 0,-1 1 0,1-1 0,-1 1 0,1 0 0,-1 0 0,0 1 0,1-1 0,-1 1 0,0 0 0,0 0 0,0 1 0,0-1 0,-1 1 0,1 0 0,-1 0 0,1 0 0,-1 0 0,0 1 0,0-1 0,-1 1 0,1 0 0,-1-1 0,1 1 0,2 7 0,-4-8 0,0 0 0,-1-1 0,1 1 0,0 0 0,-1 0 0,1 0 0,-1 0 0,0-1 0,0 1 0,0 0 0,-1 0 0,1 0 0,0 0 0,-1-1 0,-1 5 0,0-2 0,0 0 0,-1-1 0,1 1 0,-1 0 0,0-1 0,-1 0 0,-5 7 0,-4 1 0,0-1 0,-1 0 0,-29 17 0,16-14 0,-1 0 0,-32 10 0,43-18 0,14-3 0,9-1 0,14 0 0,-15-2 0,108 16 0,53 3 0,-146-18 0,0-2 0,-1 0 0,1-1 0,-1-1 0,0 0 0,30-11 0,-42 12-151,0-1-1,0-1 0,-1 1 0,1-1 1,-1 0-1,0 0 0,0 0 1,10-12-1,9-12-667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3:29.0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 0 24575,'-1'192'0,"16"459"0,-14-638-273,1 1 0,0-1 0,1 0 0,7 23 0,4-9-6553</inkml:trace>
  <inkml:trace contextRef="#ctx0" brushRef="#br0" timeOffset="402.92">279 114 24575,'-5'6'0,"0"13"0,-1 12 0,2 10 0,3 7 0,2 5 0,3 4 0,3 1 0,2 1 0,2-1 0,1-1 0,1-3 0,-2-1 0,2 3 0,-2-8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3:20.8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3 24575,'4'5'0,"0"0"0,0 0 0,0 1 0,-1 0 0,0-1 0,0 1 0,-1 0 0,3 8 0,11 52 0,-14-56 0,8 50 0,4 86 0,-11 61 0,3 34 0,-5-227 0,-2-10 0,1-1 0,0 0 0,0 1 0,1-1 0,-1 1 0,1-1 0,0 0 0,0 0 0,0 1 0,2 4 0,-3-8 0,1 0 0,-1 0 0,0 0 0,0 0 0,0 0 0,0 0 0,1 0 0,-1 0 0,0 0 0,0 0 0,0 0 0,0 0 0,0 0 0,1 0 0,-1 0 0,0 0 0,0 0 0,0 0 0,0-1 0,0 1 0,1 0 0,-1 0 0,0 0 0,0 0 0,0 0 0,0 0 0,0 0 0,0-1 0,0 1 0,0 0 0,0 0 0,0 0 0,0 0 0,1 0 0,-1-1 0,0 1 0,0 0 0,0 0 0,0 0 0,0 0 0,0-1 0,0 1 0,0 0 0,0 0 0,0 0 0,-1 0 0,1 0 0,0-1 0,0 1 0,0 0 0,0 0 0,0 0 0,7-66-1365,-3 22-5461</inkml:trace>
  <inkml:trace contextRef="#ctx0" brushRef="#br0" timeOffset="409.36">239 0 24575,'9'21'0,"-2"-1"0,0 1 0,0 1 0,4 35 0,4 89 0,-14-132 0,9 167 0,7 76 0,-13-217 0,14 101 0,-15-120 0,2-1 0,0-1 0,2 1 0,14 32 0,-7-32-1365,-2-9-5461</inkml:trace>
  <inkml:trace contextRef="#ctx0" brushRef="#br0" timeOffset="1180.36">805 376 24575,'10'-9'-184,"1"0"0,0 1 0,0 0 0,1 1 0,0 0 0,0 1 0,0 0 0,19-5 0,-11 5-85,0 0 1,0 2-1,0 1 0,41-2 1,-43 5 371,0 0 1,0 2 0,0 0 0,-1 2 0,24 6 0,-34-8 9,-1 0-1,0 0 0,1 1 0,-1 0 1,0 0-1,0 0 0,-1 1 0,1 0 1,-1 0-1,0 0 0,0 1 0,0 0 1,-1 0-1,1 0 0,-1 0 0,0 1 1,4 8-1,-7-9-91,1 1 0,-1-1 0,0 1 1,0-1-1,-1 1 0,1-1 0,-1 1 0,-1 0 0,1-1 0,-1 1 1,0-1-1,0 1 0,0-1 0,-1 0 0,0 1 0,0-1 0,0 0 1,-1 0-1,0 0 0,-5 7 0,-4 5-39,0-1 1,-2-1-1,1 0 0,-22 17 0,18-16 18,-2-1 0,0-1 0,0-1 0,-1 0 0,-23 9 0,26-16 0,17-6 0,0 0 0,0 0 0,0 0 0,-1 0 0,1 0 0,0 0 0,0 0 0,0 0 0,0 0 0,0 0 0,-1 0 0,1 0 0,0-1 0,0 1 0,0 0 0,0 0 0,0 0 0,-1 0 0,1 0 0,0 0 0,0 0 0,0 0 0,0 0 0,0 0 0,0 0 0,0-1 0,0 1 0,-1 0 0,1 0 0,0 0 0,0 0 0,0 0 0,0 0 0,0-1 0,0 1 0,0 0 0,0 0 0,0 0 0,0 0 0,0 0 0,0-1 0,0 1 0,0 0 0,0 0 0,0 0 0,0-1 0,1-1 0,0 0 0,1 0 0,-1-1 0,1 1 0,-1 0 0,1 0 0,0 0 0,-1 0 0,4-2 0,39-30 0,1 1 0,1 2 0,71-34 0,69-46 0,-182 109 0,0-1 0,-1 0 0,1 0 0,0 0 0,-1 0 0,0-1 0,0 0 0,5-6 0,-8 10 0,0 0 0,0 0 0,0 0 0,0 0 0,0 0 0,0 0 0,1 0 0,-1 0 0,0-1 0,0 1 0,0 0 0,0 0 0,0 0 0,0 0 0,0 0 0,0 0 0,0 0 0,0 0 0,0-1 0,0 1 0,0 0 0,0 0 0,0 0 0,0 0 0,0 0 0,0 0 0,0 0 0,0-1 0,0 1 0,0 0 0,0 0 0,0 0 0,0 0 0,0 0 0,0 0 0,0 0 0,0-1 0,0 1 0,0 0 0,0 0 0,0 0 0,0 0 0,-1 0 0,1 0 0,0 0 0,0 0 0,0 0 0,0 0 0,0-1 0,0 1 0,0 0 0,0 0 0,0 0 0,-1 0 0,1 0 0,0 0 0,0 0 0,0 0 0,0 0 0,0 0 0,0 0 0,-1 0 0,1 0 0,0 0 0,0 0 0,0 0 0,-12 6 0,-14 10 0,17-7 0,-1 0 0,1 0 0,1 1 0,0 0 0,0 0 0,1 1 0,0 0 0,1 0 0,-8 20 0,12-26 0,0 0 0,0-1 0,1 1 0,0 0 0,0 0 0,0 0 0,0 0 0,1 0 0,0 0 0,0 0 0,0 0 0,1 0 0,0 0 0,0 0 0,0 0 0,0 0 0,1 0 0,0-1 0,0 1 0,0-1 0,0 1 0,1-1 0,0 0 0,0 0 0,0 0 0,0 0 0,6 4 0,-1-2-151,0-1-1,0 0 0,0 0 0,1-1 1,0 0-1,0 0 0,0-1 1,16 3-1,28 4-6674</inkml:trace>
  <inkml:trace contextRef="#ctx0" brushRef="#br0" timeOffset="1616.18">1849 512 24575,'9'0'0,"11"3"0,10 0 0,10-1 0,6 1 0,1-2 0,0-2 0,0-6 0,-8-1-8191</inkml:trace>
  <inkml:trace contextRef="#ctx0" brushRef="#br0" timeOffset="2048.04">2767 86 24575,'0'3'0,"2"8"0,5 11 0,4 11 0,1 8 0,2 6 0,0 5 0,0 5 0,-1 1 0,1 1 0,-1 2 0,2-1 0,-2-7 0,-3-8 0,-1-7 0,1-15 0,-1-19 0,0-11-8191</inkml:trace>
  <inkml:trace contextRef="#ctx0" brushRef="#br0" timeOffset="2491.8">3194 36 24575,'6'11'0,"7"13"0,3 13 0,1 7 0,-1 6 0,0 4 0,1 4 0,0 1 0,-1-2 0,-3 1 0,-4-3 0,-5-11 0,-8-15 0,-3-13-8191</inkml:trace>
  <inkml:trace contextRef="#ctx0" brushRef="#br0" timeOffset="2947.64">2627 148 24575,'-1'-3'0,"1"-1"0,0 0 0,0 0 0,1 1 0,-1-1 0,1 0 0,0 1 0,0-1 0,0 1 0,0-1 0,1 1 0,-1 0 0,1-1 0,0 1 0,0 0 0,0 0 0,0 0 0,1 0 0,-1 1 0,1-1 0,0 0 0,0 1 0,0 0 0,0 0 0,0 0 0,0 0 0,0 0 0,5-1 0,4-2 0,1 1 0,-1 0 0,1 0 0,0 1 0,0 1 0,1 1 0,-1-1 0,0 2 0,1 0 0,-1 1 0,25 4 0,3 4 0,-1 2 0,57 24 0,46 14 0,-126-45 0,0-1 0,-1 0 0,1-1 0,0-1 0,1 0 0,28-4 0,-29 0 0,-1 0 0,1-1 0,0-1 0,-1 0 0,0-1 0,-1-1 0,1-1 0,-1 0 0,0-1 0,-1 0 0,0-1 0,-1-1 0,14-14 0,-25 24-76,-1 0 1,1-1-1,-1 1 0,0-1 0,0 1 0,0-1 0,1 0 0,-2 1 1,1-1-1,0 0 0,0 0 0,0 0 0,-1 1 0,1-1 1,-1 0-1,0 0 0,1-3 0,-5-2-6750</inkml:trace>
  <inkml:trace contextRef="#ctx0" brushRef="#br0" timeOffset="3742.51">3634 828 24575,'12'-12'0,"-1"-1"0,0 0 0,13-22 0,-10 13 0,35-57 0,-44 68 0,0 0 0,0 0 0,-1 0 0,0-1 0,3-19 0,-6 30 0,-1 0 0,0 0 0,0 0 0,0 0 0,0 0 0,0 0 0,0 0 0,0 0 0,0 0 0,0 0 0,0 0 0,-1 0 0,1 0 0,0 0 0,-1 0 0,1 0 0,-1 0 0,1 0 0,-1-1 0,0 2 0,1 0 0,-1 0 0,0 0 0,1 0 0,-1 0 0,1 0 0,-1 0 0,1 0 0,-1 0 0,1 0 0,-1 0 0,0 1 0,1-1 0,-1 0 0,1 0 0,-1 1 0,1-1 0,-1 0 0,1 0 0,-1 1 0,1-1 0,0 1 0,-1-1 0,1 0 0,-1 1 0,1-1 0,0 1 0,-1-1 0,1 1 0,0-1 0,0 1 0,-1-1 0,1 1 0,0 0 0,-5 9 0,0-1 0,0 1 0,1 0 0,0 1 0,1-1 0,1 1 0,-1-1 0,1 1 0,1 0 0,0 0 0,1 0 0,1 19 0,0-28 0,-1 0 0,0 0 0,1 0 0,0 0 0,-1 0 0,1 0 0,0 0 0,0 0 0,0 0 0,0 0 0,1 0 0,-1 0 0,0-1 0,1 1 0,-1-1 0,1 1 0,-1-1 0,1 1 0,0-1 0,3 2 0,-1-1 0,0-1 0,1 0 0,-1 1 0,0-2 0,0 1 0,0 0 0,0-1 0,1 0 0,-1 0 0,5 0 0,4-2 0,-1 0 0,1-1 0,-1 0 0,0-1 0,0 0 0,15-8 0,-16 6 0,-1 0 0,0 0 0,0-1 0,-1 0 0,0 0 0,0-1 0,-1-1 0,0 1 0,0-1 0,8-14 0,-17 28 0,1-1 0,-1 1 0,1-1 0,-1 0 0,1 1 0,1-1 0,-1 1 0,2 5 0,9 47 0,-7-44 86,1-1-1,0 0 0,7 13 1,-10-21-218,0 0 1,1 0 0,0-1-1,0 1 1,0-1 0,0 1 0,0-1-1,0 0 1,1 0 0,0-1 0,-1 1-1,6 2 1,13 3-6695</inkml:trace>
  <inkml:trace contextRef="#ctx0" brushRef="#br0" timeOffset="4181.28">4388 251 24575,'-2'0'0,"-1"4"0,1 12 0,-1 15 0,2 7 0,2 9 0,3 7 0,4 4 0,4 2 0,4 1 0,4-6 0,-1-9 0,-2-14 0,-2-11 0,-1-12 0,-1-12 0,-2-5-8191</inkml:trace>
  <inkml:trace contextRef="#ctx0" brushRef="#br0" timeOffset="4711.44">4627 375 24575,'3'0'0,"0"-1"0,0 0 0,0 0 0,-1 0 0,1 0 0,0 0 0,3-3 0,13-4 0,-15 7 0,0 0 0,0 0 0,0 1 0,0-1 0,0 1 0,0 0 0,0 0 0,0 1 0,0-1 0,0 1 0,0 0 0,0 0 0,-1 0 0,1 1 0,0-1 0,0 1 0,3 2 0,-5-3 0,-1 1 0,1-1 0,0 1 0,0 0 0,-1-1 0,1 1 0,-1 0 0,0 0 0,1 0 0,-1 0 0,0 0 0,0 0 0,0 1 0,0-1 0,-1 0 0,1 0 0,-1 1 0,1-1 0,-1 0 0,0 1 0,0-1 0,0 1 0,0-1 0,0 0 0,0 1 0,-1-1 0,1 0 0,-1 1 0,0-1 0,-1 3 0,-2 3 0,1 0 0,-2 0 0,1 0 0,-1-1 0,0 0 0,-1 0 0,0 0 0,-8 6 0,3-2 0,0-2 0,-1 0 0,-1 0 0,-13 7 0,5-9 0,21-7 0,-1 0 0,1 0 0,0 0 0,0 0 0,0 0 0,-1-1 0,1 1 0,0 0 0,0 0 0,0 0 0,0 0 0,-1 0 0,1-1 0,0 1 0,0 0 0,0 0 0,0 0 0,0 0 0,0-1 0,0 1 0,0 0 0,-1 0 0,1 0 0,0-1 0,0 1 0,0 0 0,0 0 0,0-1 0,0 1 0,0 0 0,0 0 0,0 0 0,0-1 0,0 1 0,0 0 0,1 0 0,-1 0 0,0-1 0,0 1 0,0 0 0,0 0 0,0 0 0,0-1 0,1 1 0,1-5 0,1 0 0,0 1 0,0-1 0,1 1 0,6-7 0,53-47 0,-38 36 0,0-1 0,-2-1 0,25-32 0,-50 62 0,1 0 0,1-1 0,-1 1 0,1 10 0,0-6 0,-1-1 38,2 0 0,-1 0 0,1 0 0,1 0 0,0 0 0,0 0 0,0-1 0,7 16 0,-7-21-97,-1 0 0,0 0 0,1-1 0,-1 1 0,1 0 0,0-1 1,0 1-1,0-1 0,0 0 0,0 1 0,1-1 0,-1 0 1,1 0-1,-1-1 0,1 1 0,0 0 0,0-1 0,0 0 0,0 0 1,0 0-1,0 0 0,0 0 0,0 0 0,0-1 0,0 1 0,0-1 1,0 0-1,5-1 0,13-3-6767</inkml:trace>
  <inkml:trace contextRef="#ctx0" brushRef="#br0" timeOffset="5123.08">5118 10 24575,'4'11'0,"6"11"0,5 14 0,3 8 0,0 6 0,-1 3 0,-1 3 0,-2 3 0,0 1 0,-1 2 0,-2-1 0,-4-2 0,-2-4 0,-5 1 0,-6 1 0,-2-5 0,-4-7 0,-1-11-819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9:56.9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1 3384,'0'0'4409,"13"-14"-3265,43-45-228,-46 49-729,0 1 0,1 0 0,-1 0 0,2 2 0,-1-1 0,1 1 1,19-8-1,-12 7-34,-9 3-125,-5 2-57,1 0 0,0 0-1,0 1 1,0-1 0,0 1-1,0 1 1,0-1 0,9 0-1,-15 2-10,0 0 0,0 0-1,0 0 1,0 0 0,1 0-1,-1 0 1,0 0 0,0 1-1,0-1 1,0 0 0,0 0-1,1 0 1,-1 0 0,0 0-1,0 0 1,0 0 0,0 0-1,0 0 1,0 1 0,1-1-1,-1 0 1,0 0 0,0 0-1,0 0 1,0 0 0,0 1-1,0-1 1,0 0 0,0 0-1,0 0 1,0 0 0,0 1-1,0-1 1,0 0-1,0 0 1,0 0 0,0 0-1,0 1 1,0-1 0,0 0-1,0 0 1,0 0 0,0 0-1,0 1 1,0 1-317,0 8-82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1:02.9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0 62 5881,'0'0'12061,"15"0"-8447,220-14 4228,84-33-6171,-313 47-5372,-17 1 1115,-21 4-3052,-6 2-1664</inkml:trace>
  <inkml:trace contextRef="#ctx0" brushRef="#br0" timeOffset="830.37">43 296 12946,'0'0'4292,"0"17"-887,-1 113 1612,-3-20-3082,-3 178 3237,-12 407-5172,8-225 0,14-442 0,1 0 0,1 0 0,11 31 0,-2-3 0,-9-41 0,-4-10 0,1 1 0,-1-1 0,0 0 0,0 9 0,-1-13 0,0-1 0,0 0 0,0 1 0,0-1 0,0 1 0,0-1 0,0 0 0,0 1 0,0-1 0,0 0 0,0 1 0,1-1 0,-1 0 0,0 1 0,0-1 0,0 0 0,0 1 0,1-1 0,-1 0 0,0 1 0,0-1 0,1 0 0,-1 0 0,0 1 0,0-1 0,1 0 0,-1 0 0,0 0 0,1 0 0,-1 1 0,0-1 0,1 0 0,-1 0 0,0 0 0,1 0 0,-1 0 0,0 0 0,1 0 0,0 0 0,13-3 0,-13 2 0,44-15 0,1 2 0,80-13 0,-126 27-30,1 0-1,0 0 1,0-1 0,0 1-1,-1 0 1,1 0 0,0 0-1,0-1 1,-1 1 0,1 0-1,0-1 1,0 1 0,-1-1-1,1 1 1,0-1 0,-1 1-1,1-1 1,-1 1 0,1-1-1,-1 0 1,1 1 0,-1-1 0,1 0-1,0-1 1,0-18-4402,-1 11 661,0-16-12866</inkml:trace>
  <inkml:trace contextRef="#ctx0" brushRef="#br0" timeOffset="1834.57">509 446 11810,'0'0'10858,"110"0"-9113,-78 0-353,-1 0-328,-3 0-152,-5 0-311,-3 0-249,-6 0-232,-6 0-120,-5 0-584,-14 7-8682,-6-2 4256,0-1-2407</inkml:trace>
  <inkml:trace contextRef="#ctx0" brushRef="#br0" timeOffset="2380.02">543 477 10202,'0'0'10171,"-2"9"-8667,-2 15 632,-2 45-1,7-68-2082,-1 1 1,0-1-1,1 1 1,0-1-1,-1 1 1,1-1 0,0 1-1,0-1 1,0 0-1,0 1 1,0-1-1,0 0 1,0 0-1,0 0 1,0 0 0,1 0-1,-1 0 1,2 1-1,32 18 639,-23-13-394,26 11 365,-29-14-551,1 0 1,-1 1-1,-1 0 1,1 0-1,-1 1 1,0 0-1,11 11 1,-18-16-93,0 0-1,0 0 1,0 0-1,0 1 1,0-1 0,0 0-1,-1 0 1,1 1 0,-1-1-1,1 1 1,-1-1-1,1 0 1,-1 1 0,0-1-1,0 1 1,1-1-1,-1 1 1,0-1 0,0 1-1,-1-1 1,1 1 0,0-1-1,-1 2 1,0 0 49,0 0 1,-1-1 0,1 1 0,-1 0-1,0-1 1,0 0 0,0 1-1,0-1 1,0 0 0,-4 3-1,-6 4 227,0-1 0,-1-1 0,-21 10-1,30-15-275,-5 3 48,-1-1-1,1 0 1,-1 0 0,0-1-1,0-1 1,0 0 0,0 0-1,-18 1 1,27-3-349,0-1-1,0 1 1,0 0 0,0-1 0,0 1-1,0-1 1,0 1 0,1-1-1,-1 1 1,0-1 0,0 1-1,0-1 1,1 0 0,-1 1 0,0-1-1,1 0 1,-1 0 0,0 0-1,0-1 1,1 1-422,-1 0 0,0 0 1,0 0-1,0 0 0,1 0 0,-1 0 0,0 0 0,0 0 1,0 1-1,0-1 0,0 0 0,0 1 0,-2-2 1</inkml:trace>
  <inkml:trace contextRef="#ctx0" brushRef="#br0" timeOffset="2751.9">582 1017 9057,'0'0'14541,"3"7"-12759,6 30-305,-1 0 1,-2 0-1,-2 1 1,0 50-1,-4-88-1497,0 0 1,0 0-1,0 0 0,0 1 0,0-1 1,0 0-1,0 0 0,0 0 0,0 0 1,0 0-1,0 1 0,0-1 0,0 0 1,0 0-1,0 0 0,0 0 1,0 0-1,1 1 0,-1-1 0,0 0 1,0 0-1,0 0 0,0 0 0,0 0 1,0 0-1,0 0 0,0 1 1,0-1-1,1 0 0,-1 0 0,0 0 1,0 0-1,0 0 0,0 0 0,0 0 1,0 0-1,1 0 0,-1 0 0,0 0 1,0 0-1,0 0 0,0 0 1,1 0-1,-1 0 0,8-4-2168,6-11-3237,3-9-1379,0-5-4545</inkml:trace>
  <inkml:trace contextRef="#ctx0" brushRef="#br0" timeOffset="3161.88">812 1069 15363,'0'0'5296,"-4"13"-1930,0-3-2712,-11 35 545,14-41-984,0 0 0,0 1 0,1-1 0,0 1 0,-1-1 0,1 0 0,1 1 0,-1-1 0,1 1 0,1 5 0,-1-8-93,0 0 0,1 1-1,-1-1 1,1 0 0,-1 0-1,1 0 1,0 0 0,0 0-1,0 0 1,0 0 0,0-1 0,0 1-1,1-1 1,-1 0 0,1 1-1,-1-1 1,1 0 0,-1 0-1,1-1 1,-1 1 0,5 0-1,1 1 155,0-1 0,0 0 0,1-1 0,-1 0 0,16-2 0,-19 1-265,-1-1 0,0 1 0,0-1 0,0-1 1,0 1-1,0 0 0,0-1 0,-1 0 0,1 0 1,-1 0-1,0 0 0,0-1 0,0 1 0,0-1 1,-1 0-1,1 0 0,-1 1 0,3-10 0,-3 9-15,0-1 0,0 1 0,-1-1 0,0 0 1,0 1-1,0-1 0,0 0 0,-1-6 0,0 8 1,0 1 1,0 0 0,-1-1 0,1 1 0,-1 0 0,1-1-1,-1 1 1,0 0 0,0 0 0,0-1 0,0 1-1,0 0 1,0 0 0,-1 0 0,1 0 0,-4-2 0,1 0-49,0 1 0,-1 0 1,1 0-1,-1 0 0,0 1 1,1 0-1,-1-1 0,0 2 1,-1-1-1,1 1 1,0-1-1,0 1 0,-1 1 1,1-1-1,-1 1 0,1 0 1,0 0-1,-1 1 0,-8 1 1,8-1-130,0 1 1,1 0-1,-1 0 0,1 0 1,-1 0-1,1 1 1,0 0-1,0 0 0,0 0 1,0 1-1,1-1 0,0 1 1,-1 0-1,1 1 1,1-1-1,-1 1 0,-5 9 1,5-5-899,1 0 0,0 0 0,0 0 0,1 1 0,0-1 0,1 1 0,0-1 0,0 1 0,2 15 0,-1-16-146,0 24-5216</inkml:trace>
  <inkml:trace contextRef="#ctx0" brushRef="#br0" timeOffset="3523.91">637 1636 8569,'0'0'15513,"0"-1"-15468,0 1-1,0 0 1,0 0-1,0 0 1,1 0 0,-1 0-1,0 0 1,0-1-1,0 1 1,0 0 0,0 0-1,0 0 1,0 0-1,0 0 1,0 0-1,0 0 1,0-1 0,1 1-1,-1 0 1,0 0-1,0 0 1,0 0 0,0 0-1,0 0 1,0 0-1,1 0 1,-1 0-1,0 0 1,0 0 0,0 0-1,0 0 1,0 0-1,1 0 1,-1 0 0,0 0-1,0 0 1,0 0-1,0 0 1,0 0-1,0 0 1,1 0 0,-1 0-1,0 0 1,0 0-1,0 0 1,0 0 0,0 0-1,0 1 1,1-1-1,-1 0 1,0 0-1,0 0 1,0 0 0,0 0-1,0 0 1,0 0-1,0 0 1,0 1 0,0-1-1,0 0 1,0 0-1,12 111 1767,-9-63-441,3 0 0,18 75 0,-22-119-1502,5 15-1715,-7-18 1785,0-1-1,0 0 0,1 1 1,-1-1-1,0 0 1,0 1-1,1-1 0,-1 0 1,0 0-1,1 1 1,-1-1-1,1 0 0,-1 0 1,0 0-1,1 1 1,-1-1-1,1 0 0,-1 0 1,0 0-1,1 0 1,-1 0-1,1 0 1,-1 0-1,1 0 0,-1 0 1,0 0-1,1 0 1,-1 0-1,1 0 0,-1 0 1,1 0-1,-1 0 1,0-1-1,1 1 0,-1 0 1,1 0-1,-1 0 1,0-1-1,1 1 0,-1 0 1,1-1-1,4-4-1681,1-1-1,-1 0 1,0 0 0,5-7-1,-8 11 916,17-25-8169</inkml:trace>
  <inkml:trace contextRef="#ctx0" brushRef="#br0" timeOffset="3939.4">952 1753 7377,'0'0'15591,"-1"17"-13241,1 54-754,0-63-1363,1-1 0,0 0-1,0 0 1,0 0 0,1-1-1,1 1 1,-1 0 0,1-1-1,0 1 1,0-1 0,1 0-1,0 0 1,0 0-1,0-1 1,1 1 0,-1-1-1,2 0 1,-1 0 0,7 4-1,-10-7-211,0-1-1,1 0 1,-1 0-1,0-1 1,1 1-1,-1 0 0,0-1 1,1 1-1,-1-1 1,0 0-1,1 0 1,-1 0-1,1 0 1,-1 0-1,1 0 1,-1-1-1,0 1 0,1-1 1,-1 0-1,0 1 1,0-1-1,1 0 1,-1 0-1,0-1 1,0 1-1,0 0 0,0-1 1,0 1-1,0-1 1,-1 0-1,1 0 1,2-2-1,1-3 38,0 1 1,0-1-1,0 0 0,-1 0 1,0 0-1,0 0 0,-1-1 1,3-10-1,-4 14-58,-1-1 0,0 1 0,-1-1 0,1 1 0,-1-1 0,0 0 0,0 1 0,0-1 1,0 1-1,-1-1 0,-2-6 0,2 8 0,0 1-1,0-1 1,-1 0 0,1 1 0,-1-1 0,0 0-1,0 1 1,0 0 0,0-1 0,0 1 0,-1 0-1,1 0 1,-1 1 0,1-1 0,-1 0 0,0 1-1,-4-3 1,-3 0-48,-1 1 0,1 0 1,-1 0-1,0 1 0,0 0 0,-15 0 0,-66 5-1024,86-3 782,0 1 0,-1-1 1,1 1-1,0 0 0,0 0 0,1 1 1,-1 0-1,0 0 0,0 1 1,1-1-1,-1 1 0,-4 4 1,10-7 131,0 0 0,-1 0 1,1 0-1,0 0 1,0 0-1,0 0 0,0 0 1,0 0-1,0 0 1,-1 0-1,1 0 0,0 0 1,0 0-1,0 0 1,0 1-1,0-1 1,0 0-1,0 0 0,0 0 1,0 0-1,-1 0 1,1 0-1,0 0 0,0 0 1,0 1-1,0-1 1,0 0-1,0 0 1,0 0-1,0 0 0,0 0 1,0 0-1,0 1 1,0-1-1,0 0 0,0 0 1,0 0-1,0 0 1,0 0-1,0 0 1,0 1-1,0-1 0,0 0 1,0 0-1,0 0 1,1 0-1,-1 0 0,0 0 1,0 1-1,0-1 1,0 0-1,0 0 0,0 0 1,0 0-1,0 0 1,0 0-1,1 0 1,-1 0-1,7 1-9270</inkml:trace>
  <inkml:trace contextRef="#ctx0" brushRef="#br0" timeOffset="4938.99">1309 287 14427,'0'0'10730,"6"0"-10163,100 11 2954,125-4 1,-230-7-3522,-1 0 0,0 0 0,1 0 0,-1 0 0,1 0 0,-1 0 0,1 0 0,-1 0 0,0 0 0,1 0 0,-1 1 0,1-1 0,-1 0 0,0 0 0,1 0 0,-1 1 0,1-1 0,-1 0 0,0 1 0,1-1 0,-1 0 0,0 1 0,0-1 0,1 0 0,-1 1 0,0-1 0,0 0 0,0 1 0,1-1 0,-1 1 0,0-1 0,0 1 0,0-1 0,0 0 0,0 1 0,0-1 0,0 1 0,0-1 0,0 1 0,0-1 0,0 1 0,0-1 0,0 0 0,0 1 0,0-1 0,0 1 0,-1-1 0,1 1 0,0 1 0,-2 15 0,0 0 0,-1 0 0,-1 0 0,0 0 0,-2-1 0,-7 19 0,-13 39 0,-9 72 0,5 0 0,-19 283 0,44 231 0,16-535 0,0 34 0,-13-159 0,1 1 0,-1-1 0,0 1 0,0-1 0,0 0 0,0 0 0,0 0 0,0 0 0,0 0 0,-2 0 0,1 0 0,-15-1 0,0-1 0,-1-1 0,-23-6 0,7 2 0,27 6 0,6-8 0,-5-13 622,0 4-4122,-4-10-1089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1:01.6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4 625 10962,'0'0'10905,"3"-13"-8700,-2 9-2021,5-18 641,1 0 0,13-29 1,64-156 3416,-75 178-4081,-1-1-1,-1 0 0,-2 0 0,-1-1 0,1-37 0,-4 43 51,0 18-133,-1 1-1,1-1 1,-1 0 0,-1 1-1,1-1 1,-1 0-1,-3-8 1,-1 41-78,-8 147 0,-3 136 0,15-272 0,0-19 0,1 0 0,0 0 0,2 0 0,3 20 0,-5-35 18,0-3-21,0 0-1,0 0 1,0 0 0,0 0-1,0 0 1,0 1-1,0-1 1,1 0-1,-1 0 1,0 0 0,0 0-1,0 0 1,0 1-1,0-1 1,0 0-1,0 0 1,0 0 0,0 0-1,1 0 1,-1 0-1,0 0 1,0 0 0,0 1-1,0-1 1,0 0-1,0 0 1,1 0-1,-1 0 1,0 0 0,0 0-1,0 0 1,0 0-1,0 0 1,1 0-1,-1 0 1,0 0 0,0 0-1,0 0 1,0 0-1,0 0 1,1 0-1,-1 0 1,0 0 0,0 0-1,0 0 1,0 0-1,0 0 1,1-1-1</inkml:trace>
  <inkml:trace contextRef="#ctx0" brushRef="#br0" timeOffset="410.79">0 920 17179,'0'0'7890,"108"-21"-5426,-45 3-807,8 0-289,-3-2-408,-14 6-384,3-2-192,-9 5-264,-8 2-16,-9 2-104,-3 5-416,-5 2-1088,-11 7-1553,-7 6-2288,-5 5-1464</inkml:trace>
  <inkml:trace contextRef="#ctx0" brushRef="#br0" timeOffset="865.77">262 1246 12346,'0'0'11219,"12"-15"-10950,35-48-65,-46 62-177,0-1 0,0 1 0,1-1 0,-1 0 0,-1 1 0,1-1 0,0 0 0,0 0 0,-1 0 0,1 1 1,-1-1-1,1 0 0,-1 0 0,0 0 0,0-4 0,0 5-18,-1 1 1,1-1-1,0 0 1,-1 0 0,1 1-1,-1-1 1,1 0 0,-1 1-1,1-1 1,-1 1-1,1-1 1,-1 1 0,1-1-1,-1 1 1,0-1-1,0 1 1,1 0 0,-1-1-1,0 1 1,1 0 0,-1-1-1,0 1 1,0 0-1,-1 0 1,-3-1 1,-1 1 0,0 0 0,1 0 0,-1 0 0,0 1 0,-7 2 0,3 0 40,0 1-1,0 1 1,1 0 0,-1 0 0,1 1 0,0 0 0,1 1-1,-1 0 1,1 0 0,1 1 0,-1 0 0,1 0 0,1 1-1,-10 15 1,5 7 851,11-29-856,-1-1 0,1 0 0,0 0 0,-1 0 0,1 0-1,0 1 1,0-1 0,0 0 0,0 0 0,0 1 0,1-1 0,-1 0 0,0 0 0,0 0 0,1 0 0,-1 1-1,1-1 1,-1 0 0,1 0 0,-1 0 0,1 0 0,0 0 0,-1 0 0,2 1 0,2 0 60,0-1 1,1 0 0,-1 0-1,0 0 1,1 0 0,-1 0-1,0-1 1,1 0 0,-1 0-1,7-1 1,3 0 178,-1-1 1,17-5-1,22-11 19,-42 13-217,1 1 1,0 0-1,1 0 1,-1 2 0,1-1-1,18-1 1,-29 4-34,0 0 1,0 0-1,1 1 0,-1-1 1,0 0-1,0 0 0,0 1 0,0-1 1,0 0-1,0 1 0,0-1 1,0 1-1,0 0 0,0-1 1,0 1-1,0 0 0,-1-1 1,1 1-1,0 0 0,0 0 0,-1 0 1,1 0-1,0 0 0,-1 0 1,1 0-1,-1 0 0,0 0 1,1 1-1,5 34 438,-5-26-400,3 106-15,-5-79-84,8 63-1,-7-98-67,0 0 0,1 0-1,-1 0 1,1 1 0,-1-1 0,1 0 0,0 0-1,0 0 1,0 0 0,0 0 0,0-1 0,1 1 0,-1 0-1,0 0 1,1-1 0,-1 1 0,4 2 0,-3-4-116,-1 1 1,1 0 0,-1-1 0,1 1-1,0-1 1,-1 0 0,1 1 0,0-1-1,0 0 1,-1 0 0,1 0 0,0 0-1,-1-1 1,1 1 0,0 0 0,-1-1-1,1 1 1,0-1 0,-1 0 0,1 1-1,-1-1 1,1 0 0,1-1 0,18-16-749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0:57.7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7 442 9722,'0'0'13132,"2"-3"-11929,3-4-347,-3 8 737,-2 16 1487,0 2-3277,21 163 2678,-8-80-1584,13 225-897,-18-205 0,-5-84 0,-3-38 0,0 1 0,1-1 0,-1 0 0,0 0 0,0 0 0,0 1 0,0-1 0,1 0 0,-1 0 0,0 0 0,0 1 0,0-1 0,1 0 0,-1 0 0,0 0 0,0 0 0,0 0 0,1 0 0,-1 0 0,0 0 0,0 0 0,1 1 0,-1-1 0,0 0 0,0 0 0,1 0 0,-1 0 0,0 0 0,0 0 0,1-1 0,-1 1 0,0 0 0,0 0 0,1 0 0,-1 0 0,0 0 0,0 0 0,1 0 0,-1 0 0,0-1 0,0 1 0,0 0 0,1 0 0,-1 0 0,0 0 0,0-1 0,0 1 0,0 0 0,1 0 0,-1-1 0,0 1 0,0 0 0,0-1 0,2-6-584,1-1 0,-2 0 1,1 0-1,0-15 0,-1 2-2396,5-22-5087,-3 2-4373</inkml:trace>
  <inkml:trace contextRef="#ctx0" brushRef="#br0" timeOffset="431.83">432 476 15459,'0'0'4945,"3"18"-2755,19 119 1348,-8 55 354,6 51-1172,-18-222-2703,-2-16-32,1 0 0,-1 0 0,1 0-1,0 0 1,0 0 0,0 0 0,1-1-1,2 6 1,-1-9-1978,-1-11-707,-6-31-1572,-5 10-1842,-7-7-6791</inkml:trace>
  <inkml:trace contextRef="#ctx0" brushRef="#br0" timeOffset="816.25">0 598 16467,'0'0'10453,"21"-10"-8983,6-4-894,-3 2 221,0 0 0,49-14 0,198-50 485,-216 61-1204,-46 14-1186,-8 1 909,-1 1 1,0-1-1,0 0 0,1 0 0,-1 0 0,0 0 0,0 0 1,0 0-1,1 1 0,-1-1 0,0 0 0,0 0 1,0 0-1,0 1 0,1-1 0,-1 0 0,0 0 0,0 0 1,0 1-1,0-1 0,0 0 0,0 0 0,0 1 1,0-1-1,0 0 0,1 0 0,-1 1 0,0-1 0,0 0 1,0 0-1,0 1 0,-1-1 0,1 1 0,-9 20-10482,-4-1-583</inkml:trace>
  <inkml:trace contextRef="#ctx0" brushRef="#br0" timeOffset="1700.84">676 1261 8121,'0'0'8210,"15"-7"1411,19-56-4666,-23 37-4741,-1-1 0,-2 0 0,11-51 0,-15 55 69,-3 18 102,-3 16-454,-3 19-44,-1-3 149,1 1 0,2 0 0,1 0 0,1 0 0,3 34 0,-1-61-31,0 0 0,-1 1 1,1-1-1,0 0 0,0 0 1,0 0-1,-1 1 0,1-1 0,1 0 1,-1 0-1,0-1 0,0 1 1,0 0-1,0 0 0,1 0 1,-1-1-1,0 1 0,1-1 0,-1 1 1,0-1-1,1 1 0,-1-1 1,1 0-1,-1 0 0,1 0 1,-1 0-1,0 0 0,1 0 1,2 0-1,2 0 15,0-1 1,0 1-1,0-1 1,0 0-1,-1 0 1,8-3-1,-5 0-20,1-1 0,0 0 0,-1-1 0,0 0 0,0 0 0,-1-1 0,0 1 0,0-2 0,0 1 0,-1-1 0,9-15 0,-9 13 0,0 0 0,0-1 0,-1 0 0,-1 0 0,0-1 0,0 1 0,3-22 0,-8 41 0,-2 16 0,1 0 0,1 0 0,3 34 0,-1-55-72,-1-1 0,0 1 0,1-1 0,0 1 0,-1-1 0,1 1 0,0-1 0,0 0 0,0 1 1,1-1-1,-1 0 0,1 0 0,-1 0 0,1 0 0,-1 0 0,1 0 0,0-1 0,0 1 0,0 0 0,0-1 0,0 0 0,3 2 0,0-1-439,1 0-1,-1-1 1,1 0-1,0 0 1,-1 0-1,1-1 1,0 1-1,10-2 1,9-1-6426</inkml:trace>
  <inkml:trace contextRef="#ctx0" brushRef="#br0" timeOffset="2179.79">1276 509 16611,'0'0'7697,"-1"17"-6431,-1 118 1279,8 28 516,-3-142-3006,0-1 1,1 1-1,1-1 1,1 0-1,15 34 1,-19-52-250,-1 0 0,0 0 0,0 0 0,0 0 0,1 0 1,-1 0-1,1 0 0,0-1 0,-1 1 0,1-1 0,0 1 1,0-1-1,0 0 0,4 3 0,-4-4-329,-1 0 1,0 1-1,1-1 0,-1 0 1,1 1-1,-1-1 0,1 0 1,-1 0-1,0 0 0,1 0 1,-1-1-1,1 1 0,-1 0 1,1 0-1,1-2 1,7-5-6191</inkml:trace>
  <inkml:trace contextRef="#ctx0" brushRef="#br0" timeOffset="2635.6">1577 589 16331,'0'0'8390,"13"-1"-6763,43-2-292,-54 3-1268,-1 1 0,1-1 0,0 0 1,0 0-1,0 1 0,0-1 1,0 1-1,-1-1 0,1 1 1,0 0-1,-1 0 0,1 0 0,0 0 1,-1 0-1,1 0 0,-1 0 1,0 0-1,1 1 0,-1-1 1,0 1-1,0-1 0,0 1 1,0-1-1,0 1 0,0 0 0,0-1 1,1 4-1,-1 1 107,1 1 0,-1-1-1,0 1 1,-1-1 0,0 12 0,0-11-43,0 3-43,-1 0 1,0 0-1,-1 0 0,0-1 1,-1 1-1,0-1 1,0 0-1,-1 1 1,-7 12-1,-6 6 407,-32 39 0,18-26-343,96-119-152,22-30 0,-81 100 0,9-13 0,16-29 0,-27 43 0,-1 0 0,0 0 0,0 0 0,-1-1 0,0 1 0,0-1 0,-1 1 0,1-16 0,-21 55 0,13-20 0,1 1 0,0 0 0,1 0 0,1 0 0,0 1 0,1 0 0,0-1 0,1 1 0,1 0 0,0 0 0,3 18 0,-3-30-71,1 0 0,-1 0 1,0 0-1,1 0 0,0 0 0,-1 0 0,1 0 0,0 0 1,0 0-1,0 0 0,0 0 0,0-1 0,1 1 1,-1 0-1,0-1 0,1 1 0,-1-1 0,1 0 0,0 1 1,-1-1-1,1 0 0,0 0 0,0 0 0,0 0 0,0 0 1,0 0-1,0-1 0,0 1 0,0-1 0,0 1 1,0-1-1,0 0 0,0 0 0,0 0 0,0 0 0,3-1 1,0 1-324,0-1-1,-1 0 1,1 0 0,0-1 0,-1 1 0,1-1 0,-1 0 0,0 0 0,0-1 0,1 1 0,-1-1 0,-1 0 0,1 0 0,5-6-1,9-15-7325</inkml:trace>
  <inkml:trace contextRef="#ctx0" brushRef="#br0" timeOffset="3012.8">2014 369 15443,'0'0'12746,"11"11"-11238,0-2-1146,-5-5-196,-1 1-1,1 0 1,-1 0 0,0 1-1,0-1 1,-1 1-1,0 0 1,0 0-1,0 1 1,0-1 0,4 14-1,-1 7-49,0 0 0,-2 0 0,-2 0 0,2 30 0,-7 111 25,2-168-141,-2 24 0,-8 43 0,3-36 0,7-26-299,10-25-7440,-5 11 5042,6-13-4860</inkml:trace>
  <inkml:trace contextRef="#ctx0" brushRef="#br0" timeOffset="3447.28">2330 676 18323,'0'0'10507,"102"2"-9563,-73-2-568,-1 3-232,-5-1-144,-6 0-400,-6 3-992,-11 8-1497,-5 1-3264,-15 0-1705</inkml:trace>
  <inkml:trace contextRef="#ctx0" brushRef="#br0" timeOffset="3448.28">2305 964 15075,'0'0'15683,"110"-55"-15683,-47 24-504,-6 1-4001,-6 3-12435</inkml:trace>
  <inkml:trace contextRef="#ctx0" brushRef="#br0" timeOffset="3944.12">3190 625 10962,'0'0'10905,"3"-13"-8700,-2 9-2021,5-18 641,1 0 0,13-29 1,64-156 3416,-75 178-4081,-1-1-1,-1 0 0,-2 0 0,-1-1 0,1-37 0,-4 43 51,0 18-133,-1 1-1,1-1 1,-1 0 0,-1 1-1,1-1 1,-1 0-1,-3-8 1,-1 41-78,-8 147 0,-3 136 0,15-272 0,0-19 0,1 0 0,0 0 0,2 0 0,3 20 0,-5-35 18,0-3-21,0 0-1,0 0 1,0 0 0,0 0-1,0 0 1,0 1-1,0-1 1,1 0-1,-1 0 1,0 0 0,0 0-1,0 0 1,0 1-1,0-1 1,0 0-1,0 0 1,0 0 0,0 0-1,1 0 1,-1 0-1,0 0 1,0 0 0,0 1-1,0-1 1,0 0-1,0 0 1,1 0-1,-1 0 1,0 0 0,0 0-1,0 0 1,0 0-1,0 0 1,1 0-1,-1 0 1,0 0 0,0 0-1,0 0 1,0 0-1,0 0 1,1 0-1,-1 0 1,0 0 0,0 0-1,0 0 1,0 0-1,0 0 1,1-1-1</inkml:trace>
  <inkml:trace contextRef="#ctx0" brushRef="#br0" timeOffset="4354.91">3016 920 17179,'0'0'7890,"108"-21"-5426,-45 3-807,8 0-289,-3-2-408,-14 6-384,3-2-192,-9 5-264,-8 2-16,-9 2-104,-3 5-416,-5 2-1088,-11 7-1553,-7 6-2288,-5 5-1464</inkml:trace>
  <inkml:trace contextRef="#ctx0" brushRef="#br0" timeOffset="4809.89">3278 1246 12346,'0'0'11219,"12"-15"-10950,35-48-65,-46 62-177,0-1 0,0 1 0,1-1 0,-1 0 0,-1 1 0,1-1 0,0 0 0,0 0 0,-1 0 0,1 1 1,-1-1-1,1 0 0,-1 0 0,0 0 0,0-4 0,0 5-18,-1 1 1,1-1-1,0 0 1,-1 0 0,1 1-1,-1-1 1,1 0 0,-1 1-1,1-1 1,-1 1-1,1-1 1,-1 1 0,1-1-1,-1 1 1,0-1-1,0 1 1,1 0 0,-1-1-1,0 1 1,1 0 0,-1-1-1,0 1 1,0 0-1,-1 0 1,-3-1 1,-1 1 0,0 0 0,1 0 0,-1 0 0,0 1 0,-7 2 0,3 0 40,0 1-1,0 1 1,1 0 0,-1 0 0,1 1 0,0 0 0,1 1-1,-1 0 1,1 0 0,1 1 0,-1 0 0,1 0 0,1 1-1,-10 15 1,5 7 851,11-29-856,-1-1 0,1 0 0,0 0 0,-1 0 0,1 0-1,0 1 1,0-1 0,0 0 0,0 0 0,0 1 0,1-1 0,-1 0 0,0 0 0,0 0 0,1 0 0,-1 1-1,1-1 1,-1 0 0,1 0 0,-1 0 0,1 0 0,0 0 0,-1 0 0,2 1 0,2 0 60,0-1 1,1 0 0,-1 0-1,0 0 1,1 0 0,-1 0-1,0-1 1,1 0 0,-1 0-1,7-1 1,3 0 178,-1-1 1,17-5-1,22-11 19,-42 13-217,1 1 1,0 0-1,1 0 1,-1 2 0,1-1-1,18-1 1,-29 4-34,0 0 1,0 0-1,1 1 0,-1-1 1,0 0-1,0 0 0,0 1 0,0-1 1,0 0-1,0 1 0,0-1 1,0 1-1,0 0 0,0-1 1,0 1-1,0 0 0,-1-1 1,1 1-1,0 0 0,0 0 0,-1 0 1,1 0-1,0 0 0,-1 0 1,1 0-1,-1 0 0,0 0 1,1 1-1,5 34 438,-5-26-400,3 106-15,-5-79-84,8 63-1,-7-98-67,0 0 0,1 0-1,-1 0 1,1 1 0,-1-1 0,1 0 0,0 0-1,0 0 1,0 0 0,0 0 0,0-1 0,1 1 0,-1 0-1,0 0 1,1-1 0,-1 1 0,4 2 0,-3-4-116,-1 1 1,1 0 0,-1-1 0,1 1-1,0-1 1,-1 0 0,1 1 0,0-1-1,0 0 1,-1 0 0,1 0 0,0 0-1,-1-1 1,1 1 0,0 0 0,-1-1-1,1 1 1,0-1 0,-1 0 0,1 1-1,-1-1 1,1 0 0,1-1 0,18-16-749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9:58.1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56 2576,'0'0'17417,"3"-2"-15962,15-16-626,-1-1 0,0-1 1,-1 0-1,25-45 0,-35 55-651,6-10-27,-2-1 0,0 0 0,-1-1 1,-1 0-1,-1 0 0,-1 0 0,-1-1 1,2-30-1,-6 51-150,0-8 51,0 0 1,-1 0-1,0 0 0,0 0 0,-3-12 1,3 22-48,0 0 1,0 0 0,0 0 0,0 1 0,0-1-1,0 0 1,0 0 0,0 0 0,0 0-1,0 0 1,0 0 0,-1 0 0,1 0 0,0 0-1,0 0 1,0 0 0,0 0 0,0 1 0,0-1-1,0 0 1,-1 0 0,1 0 0,0 0-1,0 0 1,0 0 0,0 0 0,0 0 0,0 0-1,-1 0 1,1 0 0,0 0 0,0 0-1,0 0 1,0 0 0,0-1 0,0 1 0,0 0-1,-1 0 1,1 0 0,0 0 0,0 0-1,0 0 1,0 0 0,0 0 0,0 0 0,0 0-1,0 0 1,0 0 0,0-1 0,-1 1 0,1 0-1,0 0 1,0 0 0,0 0 0,0 0-1,0 0 1,0 0 0,0-1 0,0 1 0,0 0-1,0 0 1,0 0 0,-3 10-16,-12 222 1948,2-90-635,7 31-595,6-173-897,-8 2-10033</inkml:trace>
  <inkml:trace contextRef="#ctx0" brushRef="#br0" timeOffset="423.92">20 683 12962,'14'0'4209,"-3"-1"-3098,-1 1 0,0-2-1,0 1 1,0-2 0,14-3-1,46-23 1989,-50 19-2910,1 1 1,37-10-1,-41 17-2043,-7 2-2710,-7 0 1894</inkml:trace>
  <inkml:trace contextRef="#ctx0" brushRef="#br0" timeOffset="1260.1">140 886 15011,'2'-20'3308,"-1"17"-3138,1 0 0,0 1 0,0-1-1,-1 1 1,2-1 0,-1 1 0,0 0 0,0 0-1,1 0 1,-1 0 0,1 0 0,0 1 0,-1-1 0,1 1-1,6-3 1,-8 4-71,1-1-1,0 1 1,0-1 0,-1 1-1,1-1 1,0 1-1,0 0 1,0 0 0,0 0-1,-1 0 1,1 0-1,0 1 1,0-1 0,0 0-1,-1 1 1,1 0-1,0-1 1,0 1 0,-1 0-1,1 0 1,-1 0-1,1 0 1,-1 0-1,1 0 1,-1 0 0,0 0-1,1 1 1,1 1 0,0 3 37,1-1 1,-1 1 0,-1 0 0,1 0 0,-1 0 0,0 1 0,0-1 0,0 0-1,0 8 1,0 8 429,-1 29 1,-1-41-267,0-10 109,-14-3 948,7-3-1266,0 1 0,1-2 0,-1 1 0,1-1 0,1 0 0,-7-9-1,-6-8-40,17 23-47,1 1 1,-1-1 0,1 1 0,-1-1 0,0 1-1,1 0 1,-1-1 0,1 1 0,-1 0-1,0-1 1,1 1 0,-1 0 0,0 0-1,1-1 1,-1 1 0,0 0 0,0 0 0,1 0-1,-1 0 1,0 0 0,1 0 0,-1 0-1,0 0 1,0 0 0,1 1 0,-1-1-1,0 0 1,1 0 0,-1 1 0,0-1 0,1 0-1,-1 1 1,1-1 0,-1 0 0,0 1-1,1-1 1,-1 1 0,1-1 0,-1 1-1,1-1 1,0 1 0,-1 0 0,-18 27-133,13-18 116,1 0-1,-6 20 1,10-26-5,0-1 0,0 1 0,0 0-1,1 0 1,-1 0 0,1 0 0,0-1 0,0 1 0,0 0 0,1 0 0,-1 0 0,2 5 0,-1-8 14,-1 0 0,1 0-1,0 1 1,0-1 0,0 0-1,0 0 1,0 0 0,0 0-1,0 0 1,0 0 0,0 0-1,1 0 1,-1 0-1,0-1 1,1 1 0,-1 0-1,0-1 1,1 1 0,-1-1-1,1 0 1,-1 1 0,1-1-1,-1 0 1,1 0 0,-1 0-1,1 0 1,-1 0 0,1 0-1,-1 0 1,0-1 0,3 0-1,0 0 40,0 1 0,0-2-1,-1 1 1,1 0 0,-1-1-1,1 1 1,-1-1 0,1 0 0,-1 0-1,0-1 1,3-2 0,3-5 82,-1 0 1,0 0 0,-1-1-1,10-20 1,-14 25-77,0 0 0,-1 0 0,0 0 0,0-1 0,-1 1 0,0-1 0,0 1 0,0-1 0,-1 1 0,0-1 0,0-8 0,-1 15-32,1-1 0,0 0 0,0 1 0,-1-1-1,1 0 1,-1 0 0,1 1 0,0-1 0,-1 1 0,1-1 0,-1 0 0,1 1 0,-1-1 0,0 1 0,1-1 0,-1 1 0,1 0 0,-1-1 0,0 1 0,1-1 0,-1 1 0,0 0 0,0 0 0,1 0 0,-1-1 0,0 1 0,0 0 0,1 0 0,-1 0-1,0 0 1,0 0 0,0 0 0,0 0 0,-2 1-14,1-1 0,0 0-1,0 0 1,-1 1-1,1-1 1,0 1 0,0 0-1,0 0 1,0 0-1,0 0 1,-2 1 0,-2 4-14,0 1 1,1-1-1,0 1 1,0 0-1,1 0 1,0 0-1,0 1 0,1 0 1,0-1-1,0 1 1,1 0-1,0 1 1,0-1-1,1 0 1,0 1-1,0-1 1,1 0-1,1 15 1,-1-22 12,1 0 1,-1 0 0,0-1 0,0 1 0,0 0-1,0 0 1,1 0 0,-1-1 0,0 1 0,1 0-1,-1-1 1,1 1 0,-1 0 0,0 0 0,1-1-1,0 1 1,-1-1 0,1 1 0,-1-1-1,1 1 1,0-1 0,-1 1 0,1-1 0,0 1-1,0-1 1,-1 0 0,1 1 0,0-1 0,0 0-1,-1 0 1,1 0 0,0 1 0,0-1 0,0 0-1,0 0 1,-1 0 0,1 0 0,0 0-1,0-1 1,0 1 0,-1 0 0,1 0 0,0-1-1,1 1 1,0-1 37,1 0-1,0 0 1,0-1 0,-1 1-1,1-1 1,-1 1 0,1-1-1,-1 0 1,0 0-1,5-4 1,-3 0 63,11-15 122,-14 21-212,-1 0 1,0-1 0,1 1-1,-1 0 1,0-1-1,1 1 1,-1 0-1,1 0 1,-1 0-1,0-1 1,1 1 0,-1 0-1,1 0 1,-1 0-1,1 0 1,-1 0-1,0 0 1,1 0-1,-1 0 1,1 0 0,-1 0-1,1 0 1,-1 0-1,0 0 1,1 0-1,-1 0 1,1 0 0,-1 0-1,1 1 1,-1-1-1,0 0 1,1 0-1,-1 1 1,0-1-1,1 0 1,-1 0 0,0 1-1,1-1 1,-1 0-1,0 1 1,1-1-1,-1 0 1,0 1-1,0-1 1,0 1 0,1-1-1,-1 1 1,9 17 127,0 0 0,-1 1 0,-1 0 0,-1 0 0,7 37 0,3 102 922,-13-117-986,-3-38-110,3 19-811,-3-22 828,0 0 0,0 1 0,0-1-1,0 0 1,0 0 0,0 1 0,0-1 0,0 0 0,0 1 0,0-1 0,0 0 0,0 0 0,0 0-1,1 1 1,-1-1 0,0 0 0,0 0 0,0 1 0,0-1 0,1 0 0,-1 0 0,0 0 0,0 0-1,0 1 1,1-1 0,-1 0 0,0 0 0,0 0 0,1 0 0,-1 0 0,0 0 0,0 0 0,1 0-1,-1 1 1,0-1 0,0 0 0,1 0 0,-1 0 0,0 0 0,0 0 0,1-1 0,-1 1 0,0 0-1,1 0 1,-1 0 0,0 0 0,0 0 0,1 0 0,-1 0 0,0 0 0,0-1 0,0 1 0,1 0-1,-1 0 1,0 0 0,0 0 0,0-1 0,1 1 0,-1 0 0,0 0 0,0 0 0,0-1 0,0 1-1,0 0 1,0 0 0,1-1 0,20-40-7749,-21 40 7412,12-26-675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09:43.2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4 30 13866,'0'0'10088,"8"5"-6342,23 671 1254,-28-625-4933,26 193-67,-14-139 0,-14-95 0,-1-1 0,2 0 0,-1 0 0,1-1 0,0 1 0,0-1 0,7 15 0,-6-22 0,-1-6 0,-1-11 0,-1 16 0,0-42-862,1-6-2829,-4-3-3290,-7-3-8643</inkml:trace>
  <inkml:trace contextRef="#ctx0" brushRef="#br0" timeOffset="447.23">0 96 14635,'0'0'4921,"5"-7"-2912,0 1-1595,0-1 1,1 1-1,0 1 0,0-1 0,1 1 0,-1 0 0,14-8 0,-5 7-56,0 0 0,1 0-1,0 2 1,0 0 0,0 0 0,0 2-1,1 0 1,-1 1 0,22 1-1,-32 0-316,-1 1 0,0 1 0,0-1 0,0 1 0,0 0 0,0 0 0,0 0 0,0 0 0,0 1 0,-1 0 0,1 0 0,-1 1 0,0-1 0,0 1 0,0-1 0,-1 1-1,1 1 1,-1-1 0,3 5 0,0-1 21,-1 1 0,0 0 0,0 0 0,0 0 0,-1 0-1,-1 1 1,0 0 0,0 0 0,2 13 0,-4-13 64,-1 0 1,1-1-1,-2 1 1,1 0-1,-1-1 1,-1 1-1,0-1 0,0 1 1,0-1-1,-2 0 1,1 0-1,-1 0 1,0 0-1,-1 0 1,0-1-1,0 0 1,-1 0-1,0-1 1,-14 14-1,12-13-78,-1 0 0,0-1 0,-1 0 0,0-1 0,0 0 0,0 0 0,0-1 0,-22 7 0,25-10-1180,1-1 0,-1 0 0,0 0 0,-8 1 0,25-3-7278,2-1-4941</inkml:trace>
  <inkml:trace contextRef="#ctx0" brushRef="#br0" timeOffset="1168.71">615 646 14523,'0'0'7148,"-8"15"-6292,1-2-588,-1 0 124,0 1 0,1 0 0,1 0 0,-9 31 1,13-37-204,-37 159 4611,34-138-4718,0 55 0,8-87-5357,10-37-4548,-7 11-1068</inkml:trace>
  <inkml:trace contextRef="#ctx0" brushRef="#br0" timeOffset="1565.59">646 691 13570,'0'0'3617,"14"77"-656,-5-37-409,-1 1-1039,1-3-329,-1-1-176,-2-3-232,-1-3-416,-2-1-208,3-5-80,0 0-48,-3-5-24,-1-4-512,-2 0-544,0-1-1160,-2-3-3049,-10-5-3121</inkml:trace>
  <inkml:trace contextRef="#ctx0" brushRef="#br0" timeOffset="1566.59">464 774 15315,'0'0'3199,"3"-16"-884,13-50-258,-15 63-1925,-1 1 1,1-1 0,0 0 0,0 1 0,0-1 0,0 1 0,1-1 0,-1 1 0,1 0 0,-1 0 0,1-1 0,0 1 0,0 0 0,0 0 0,0 1 0,0-1 0,0 0 0,0 1 0,1-1-1,-1 1 1,1 0 0,-1 0 0,1 0 0,0 0 0,-1 0 0,1 0 0,0 1 0,-1-1 0,7 1 0,-5 0-10,1 1-1,0-1 1,-1 1 0,1 0 0,0 1-1,-1-1 1,1 1 0,-1 0 0,0 0 0,0 0-1,0 1 1,0-1 0,0 1 0,4 4-1,3 3 72,9 9 48,0-1 1,27 17 0,-42-31-229,1 0 1,0 0-1,1-1 0,-1 0 0,1 0 1,-1-1-1,1 0 0,0 0 0,0 0 1,0-1-1,0 0 0,0-1 0,12 1 1,-16-2-67,0 0 1,1 0 0,-1 0 0,0 0 0,0 0-1,0-1 1,0 1 0,0-1 0,0 0 0,0 0-1,-1 0 1,1 0 0,-1 0 0,1-1-1,-1 1 1,0-1 0,2-3 0,4-5-1892,-1-1 0,10-23 0,-15 32 1324,11-30-7437</inkml:trace>
  <inkml:trace contextRef="#ctx0" brushRef="#br0" timeOffset="1938.24">1168 352 10882,'0'0'14723,"97"-34"-13019,-66 23-711,-5 4-297,-1 1-344,-2 3-352,-6 3-72,-3 0-936,-14 21-1569,0 4-2576,-3 2-2281</inkml:trace>
  <inkml:trace contextRef="#ctx0" brushRef="#br0" timeOffset="1939.24">1228 708 17283,'0'0'10835,"99"-52"-10371,-47 24-464,-13 8-2529,-5 0-796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0:02.3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09 161 12802,'0'0'8034,"11"-7"-6905,40-22-303,-50 28-756,1 0 1,0 1-1,-1-1 1,1 0 0,0 0-1,0 1 1,0-1-1,0 1 1,0-1-1,0 1 1,-1 0-1,1 0 1,0 0-1,0 0 1,0 0-1,0 0 1,0 1 0,0-1-1,0 1 1,0-1-1,0 1 1,-1 0-1,1-1 1,0 1-1,-1 0 1,1 0-1,0 1 1,-1-1-1,1 0 1,-1 0 0,1 1-1,-1-1 1,0 1-1,0-1 1,0 1-1,2 2 1,0 2 64,0 0-1,-1 0 1,0 0 0,0 1 0,0-1 0,-1 0 0,1 1 0,-1 9-1,-1-4-35,0 0 0,-1 1 0,0-1 0,-1 0-1,0 1 1,-1-1 0,0-1 0,-1 1 0,-1 0-1,1-1 1,-2 0 0,0 0 0,0 0 0,-10 12 0,5-8 183,0-1 0,-1 0 1,-1 0-1,-20 16 941,33-47-431,0 16-787,0-1 0,0 1 0,0 0 0,0-1 0,0 1 0,0-1 0,0 1 0,1-1 0,-1 1 0,1-1 0,-1 1 0,1 0 1,-1-1-1,1 1 0,0 0 0,-1-1 0,1 1 0,0 0 0,0 0 0,0 0 0,2-2 0,0 1-1,0 1 0,0 0 0,0 0 0,0 1 0,0-1 0,0 1 0,0-1 1,1 1-1,-1 0 0,4 0 0,11 1 11,0 1 1,0 1 0,0 1 0,24 7-1,-1 0-12,-25-7-715,-1-2 0,20 2 1,-2-5-3592,-3-6-4011,-12-4-2395</inkml:trace>
  <inkml:trace contextRef="#ctx0" brushRef="#br0" timeOffset="634.92">1677 134 14403,'0'0'5365,"14"-5"-3626,46-14-338,-58 18-1247,1 0 0,-1 0-1,1 1 1,0 0 0,-1-1-1,1 1 1,-1 0 0,1 0-1,0 0 1,-1 1 0,1-1-1,-1 1 1,5 1 0,-6-2-63,1 1 1,-1 0-1,1 0 1,-1 0 0,1 0-1,-1 0 1,0 0-1,0 1 1,0-1-1,0 0 1,1 1-1,-2-1 1,1 0-1,0 1 1,1 2-1,0 3 111,0 0 0,-1 0 0,1 0 0,-2 1 0,1-1 0,-1 0 0,0 8 0,0-6-16,-1 0-70,0 1 1,-1-1 0,0 0-1,0 0 1,-1 0 0,0 0-1,-1 0 1,1-1-1,-2 1 1,1-1 0,-1 0-1,-6 7 1,-12 13 461,-43 44 0,66-71-563,-2 1 34,1-1-15,0 0 1,0 0-1,0 0 0,0 0 1,0 0-1,0 0 0,0-1 0,0 1 1,0 0-1,0 0 0,-1-1 1,1 1-1,0-1 0,0 1 0,-1-1 1,1 0-1,-2 1 0,3-1 334,-1-7-126,0-41 115,1 45-363,1 0-1,-1 0 0,1 0 0,-1-1 0,1 1 1,0 0-1,0 0 0,0 0 0,1 0 0,-1 0 0,4-5 1,-4 7 5,0 1 0,0-1 0,1 0 0,-1 0 1,0 1-1,1-1 0,-1 0 0,0 1 0,1 0 0,-1-1 1,1 1-1,-1 0 0,1-1 0,-1 1 0,1 0 0,-1 0 1,1 0-1,-1 1 0,1-1 0,-1 0 0,0 0 0,1 1 0,-1-1 1,2 2-1,35 14 8,-36-15-4,33 18 33,-25-12-19,1-1 1,0 0 0,0-1 0,0 0-1,1 0 1,0-1 0,0-1 0,0 0-1,21 2 1,-33-5-19,1-1 0,0 1 0,-1 0 0,1-1 1,0 1-1,-1-1 0,1 1 0,0-1 0,-1 0 0,1 1 0,-1-1 0,1 1 1,-1-1-1,1 0 0,-1 0 0,1 1 0,-1-1 0,0 0 0,0 0 0,1 1 1,-1-1-1,0 0 0,0 0 0,0 0 0,0-1 0,6 13-11032,-6-4 1316</inkml:trace>
  <inkml:trace contextRef="#ctx0" brushRef="#br0" timeOffset="-2495.62">38 124 10850,'0'0'5484,"17"-4"-4203,3-1-850,91-18 2363,127-29 3685,-66 12-7377,-200 43-7241,-2 3 563</inkml:trace>
  <inkml:trace contextRef="#ctx0" brushRef="#br0" timeOffset="-1601.03">0 220 14267,'0'0'3943,"3"18"-2077,23 111 1362,30 126 1522,-44-184-3544,4 116-1,-14-82-913,-2-14 554,18 136 0,-11-187-740,1-1 0,17 53 0,-23-84-106,0 1 0,-1-1 0,-1 1 0,1 0 0,-1-1 0,-2 13 0,1 6 0,1-25 0,-2-1 0,1 0 0,-1 1 0,1-1 0,-1 0 0,1 1 0,0-1 0,0 1 0,-1-1 0,1 1 0,0 0 0,1-1 0,-2 3 0,-1 27 0,5-30 0,-1 0 0,1-1 0,-1 1 0,1-1 0,-1 0 0,1 0 0,0 0 0,-1 1 0,1-1 0,-1 0 0,1-1 0,1 1 0,2 0 0,10-1 0,1-1 0,-1 0 0,0-1 0,0-1 0,-1 0 0,1-1 0,22-11 0,-7 3 0,-37 12-2862,-1-4-2457,1 1-1,0-1 0,-10-9 0,4 1 415,1-8 2792</inkml:trace>
  <inkml:trace contextRef="#ctx0" brushRef="#br0" timeOffset="-527.91">596 446 5697,'1'0'17064,"5"-12"-15820,7-15-453,-1-1 0,-2-1 0,0 1 0,-2-2 0,6-38 0,-12 51-517,-3 31 207,-3 32 179,-4 6-662,1-5-512,-3 74 1,12-121-642,1 0 1,0 0 0,-1 0-1,1 0 1,-1-1 0,1 1-1,-1-1 1,4-1 0,8-7-6120</inkml:trace>
  <inkml:trace contextRef="#ctx0" brushRef="#br0" timeOffset="2622.66">637 887 11546,'0'0'5885,"1"-7"-4671,-1 5-1079,1-1 1,-1 1 0,0-1 0,1 1-1,0-1 1,0 1 0,-1-1 0,1 1 0,1 0-1,-1-1 1,0 1 0,1 0 0,-1 0 0,1 0-1,-1 0 1,1 0 0,0 0 0,0 1-1,0-1 1,0 1 0,0-1 0,0 1 0,0 0-1,1-1 1,-1 1 0,0 0 0,1 1 0,-1-1-1,1 0 1,-1 1 0,1-1 0,3 1 0,-5-1-88,1 1 0,-1 0 0,1 0 0,-1 0 1,1 0-1,-1 0 0,1 0 0,-1 0 0,0 0 1,1 1-1,-1-1 0,1 0 0,-1 1 1,0-1-1,1 1 0,-1 0 0,0-1 0,1 1 1,-1 0-1,0 0 0,0 0 0,0 0 1,0 0-1,0 0 0,0 0 0,2 2 0,-2 1-1,0-1 1,0 1-1,0-1 0,-1 1 0,1 0 0,-1-1 0,0 1 0,0 0 0,0 0 0,-1 4 0,0 0-15,-1 0 0,1 0 0,-2-1 0,1 1 0,-1-1 0,0 0 0,0 0 0,-1 0 0,-7 11 0,-4 2-11,-30 32 0,32-39 6,0 1-1,1 1 0,0 0 0,-14 25 0,26-40-21,0 1 0,-1-1-1,1 0 1,0 1-1,0-1 1,0 1 0,-1-1-1,1 0 1,0 1 0,0-1-1,0 1 1,0-1-1,0 0 1,0 1 0,0-1-1,0 1 1,0-1 0,0 0-1,0 1 1,0-1-1,0 1 1,0-1 0,0 0-1,0 1 1,0-1-1,1 1 1,-1-1 0,0 0-1,0 1 1,0-1 0,1 0-1,-1 1 1,15 1 297,21-11 305,-6-3 187,52-32 1,-24 12-1959,3 6-6278,-54 22 2007,-1 2-2068</inkml:trace>
  <inkml:trace contextRef="#ctx0" brushRef="#br0" timeOffset="3184.53">1146 768 15211,'0'0'6472,"-4"17"-5323,-3 14-370,2 0-1,-2 52 1,7-80-694,0 1 0,1 0 0,0 0 0,0 0 0,0 0-1,0-1 1,0 1 0,1-1 0,-1 1 0,1-1 0,4 7 0,-5-9-45,0 0 0,0 0 0,0 0 0,0 0 0,0 0 0,0 0 0,0 0 0,0 0 0,0 0 0,0-1 0,0 1 0,1 0 0,-1-1 0,0 1 0,0-1 0,1 1 0,-1-1 0,0 0 0,1 1 0,-1-1 0,0 0 1,1 0-1,-1 0 0,1 0 0,-1 0 0,0-1 0,1 1 0,-1 0 0,0 0 0,1-1 0,-1 1 0,0-1 0,0 0 0,1 1 0,-1-1 0,0 0 0,1 0 0,3-4 23,0-1 1,-1 1 0,1-1-1,-1 0 1,-1 0-1,1-1 1,-1 1 0,0-1-1,0 1 1,-1-1 0,3-12-1,-3 5 681,-3 37-514,-2 166 835,3-188-1136,0 1 1,0-1-1,0 1 0,0-1 1,0 0-1,0 1 0,1-1 1,-1 1-1,1-1 0,-1 0 0,1 0 1,-1 1-1,1-1 0,0 0 1,-1 0-1,1 0 0,0 1 1,0-1-1,0 0 0,0 0 1,0-1-1,0 1 0,0 0 1,0 0-1,1 0 0,-1-1 0,0 1 1,0 0-1,3 0 0,-2-1-390,0 0 0,0 1 0,0-1 0,0 0 0,0 0-1,0 0 1,0 0 0,0-1 0,0 1 0,0-1 0,0 1 0,0-1-1,0 0 1,0 1 0,0-1 0,0 0 0,0 0 0,-1 0-1,1-1 1,2-1 0,12-12-6082</inkml:trace>
  <inkml:trace contextRef="#ctx0" brushRef="#br0" timeOffset="3690.94">1647 790 15771,'0'0'4885,"1"16"-3353,-1-2-1185,-1 0 97,2 1-1,-1 0 0,2-1 0,0 1 0,1-1 0,4 14 0,-4-22-244,-1-1-1,1 1 1,0-1 0,0 0-1,0 0 1,1 0 0,0-1-1,0 1 1,8 6 0,-11-10-158,1 1 0,-1-1 0,1 0 1,-1 0-1,1 0 0,-1-1 0,1 1 0,0 0 1,-1 0-1,1-1 0,0 1 0,0-1 0,0 0 1,-1 0-1,1 1 0,0-1 0,0 0 1,0 0-1,-1-1 0,1 1 0,0 0 0,0 0 1,0-1-1,-1 1 0,1-1 0,0 0 0,-1 0 1,1 1-1,0-1 0,-1 0 0,1 0 1,-1 0-1,1-1 0,-1 1 0,0 0 0,2-2 1,4-5 7,1-1 0,-2 1 0,1-2 0,-1 1 0,0-1 0,-1 1 0,0-2 0,-1 1 0,0 0 1,0-1-1,-1 0 0,-1 0 0,0 0 0,0 0 0,-1-12 0,-2 38 49,0-1-1,-2 1 1,-7 23 0,0 3 388,6-17-160,0 0 0,1 0 0,1 0 0,1 0 0,4 35 0,-3-58-539,0 0 1,1 0-1,-1 0 0,0-1 0,1 1 1,-1 0-1,0 0 0,1 0 0,-1 0 1,1 0-1,-1-1 0,1 1 0,0 0 1,-1 0-1,1-1 0,0 1 1,0-1-1,0 2 0,0-2-153,0 1-1,-1-1 0,1 0 1,0 1-1,-1 0 1,1-1-1,-1 1 1,1-1-1,-1 1 1,1 0-1,-1-1 0,0 1 1,1 0-1,-1-1 1,0 1-1,1 0 1,-1 0-1,0-1 1,0 1-1,0 0 1,0 0-1,0-1 0,0 2 1,0 5-9904</inkml:trace>
  <inkml:trace contextRef="#ctx0" brushRef="#br0" timeOffset="4243.8">730 1525 13482,'0'0'7409,"10"-4"-6279,30-11-438,-40 15-675,1 0 0,-1 0 0,1 0-1,-1 0 1,1 0 0,-1 0-1,0 0 1,1 0 0,-1 0 0,1 0-1,-1 0 1,1 0 0,-1 1-1,0-1 1,1 0 0,-1 0 0,1 0-1,-1 1 1,0-1 0,1 0 0,-1 0-1,0 1 1,1-1 0,-1 0-1,0 0 1,0 1 0,1-1 0,-1 0-1,0 1 1,0-1 0,1 1 0,-1-1-1,0 0 1,0 1 0,0-1-1,0 1 1,0-1 0,0 1 0,1 18 423,-2-13-289,1 3-21,-1 1 1,0-1 0,-1 1-1,0-1 1,0 0 0,-1 1-1,0-1 1,-8 14 0,-4 4 394,-26 35 0,1 0 738,39-61-1227,0 0 0,0 0 0,1 0 0,-1 0 0,0 1 0,1-1 0,-1 0-1,1 1 1,0-1 0,-1 0 0,1 1 0,0-1 0,0 1 0,0-1 0,0 0 0,0 1-1,0-1 1,1 3 0,-1-4 2,1 1 0,-1 0 0,1 0-1,-1 0 1,1-1 0,0 1 0,-1 0 0,1-1-1,0 1 1,0 0 0,0-1 0,-1 1 0,1-1 0,0 1-1,0-1 1,0 0 0,0 1 0,0-1 0,2 1-1,5 0 150,1-1 0,-1 1-1,1-1 1,15-2 0,-19 1-184,4 0-125,0 0 0,0-1 0,-1-1 0,1 0 0,-1 0 1,0 0-1,1-1 0,8-6 0,4-4-3719,32-26 1,-26 17-2352</inkml:trace>
  <inkml:trace contextRef="#ctx0" brushRef="#br0" timeOffset="4677.7">1136 1503 4825,'0'0'18827,"1"16"-17538,0-5-1044,-1 10 264,2 1 0,1-1 0,7 28 0,-9-45-414,1 0 0,-1 0 0,1 0 0,-1-1 0,1 1 0,1-1 0,-1 1 0,3 3-1,-4-6-67,0 0-1,0 0 0,0 0 0,0 0 0,1 0 0,-1 0 0,0-1 0,0 1 0,0 0 0,1-1 1,-1 1-1,0-1 0,1 1 0,-1-1 0,1 0 0,-1 0 0,0 1 0,1-1 0,-1 0 1,1 0-1,-1 0 0,1-1 0,-1 1 0,0 0 0,1 0 0,-1-1 0,3 0 0,4-3 22,0-1 0,0 0 0,-1 0 0,0 0 0,0-1-1,0 0 1,8-10 0,41-51 33,-43 46-182,-5 11 950,-9 29-313,-2 1-412,-3 23 411,-1 58 0,7-96-515,-1-1-155,1 0 1,1 0-1,-1 0 1,0-1-1,1 1 0,1 4 1,-1-6-55,-1-1 0,1 0 0,-1 0 1,1 0-1,0 0 0,0 0 0,-1 0 0,1 0 1,0 0-1,0 0 0,0 0 0,0 0 0,0 0 1,0-1-1,1 1 0,-1 0 0,0-1 0,0 1 1,0-1-1,1 1 0,-1-1 0,0 0 0,2 1 1,54 0-10180,-29-1 1113</inkml:trace>
  <inkml:trace contextRef="#ctx0" brushRef="#br0" timeOffset="5143.64">1792 1451 15155,'0'0'4260,"-3"14"-1876,-6 22-395,2 1 0,-5 68 1,12-96-1753,-1 2 96,2-1 0,-1 0 0,3 12-1,-2-19-280,0 0-1,-1 0 1,1 0-1,0-1 1,1 1-1,-1 0 1,0-1-1,1 1 1,-1-1-1,1 0 1,0 1-1,0-1 1,0 0-1,0 0 1,5 3-1,-7-4-32,1-1-1,0 1 1,0 0-1,0-1 1,0 1-1,0-1 1,0 0-1,0 1 0,0-1 1,0 0-1,1 0 1,-1 1-1,0-1 1,0 0-1,0 0 1,0 0-1,0 0 1,0-1-1,0 1 0,0 0 1,0 0-1,0-1 1,1 1-1,-1 0 1,0-1-1,-1 1 1,1-1-1,0 0 1,0 1-1,2-2 0,0-2 52,1 0-1,-1 0 0,1 0 1,-1 0-1,3-6 0,-2 3-35,7-10-23,-1 0 1,0 0 0,-2-1 0,0 0 0,10-36-1,-16 117 64,-4-23 119,0-9-43,1-1 0,5 49 0,-3-77-202,-1 1 0,0-1 0,1 0 0,-1 1 1,1-1-1,0 0 0,-1 0 0,1 0 0,0 1 0,0-1 1,1 0-1,-1 0 0,0-1 0,1 1 0,-1 0 0,1 0 1,0-1-1,-1 1 0,1 0 0,0-1 0,0 0 0,0 0 1,0 1-1,0-1 0,0 0 0,3 0 0,-2 0-319,0-1 1,0 1-1,0-1 0,0 0 0,1-1 0,-1 1 0,0 0 0,0-1 1,0 0-1,0 1 0,0-1 0,0 0 0,0-1 0,-1 1 0,1 0 0,0-1 1,0 0-1,2-2 0,22-20-6960</inkml:trace>
  <inkml:trace contextRef="#ctx0" brushRef="#br0" timeOffset="6150.95">2086 110 15307,'0'0'10078,"10"0"-9270,61-11 1107,-29 4-769,55-2-1,-96 9-1141,1 0 0,0 0-1,-1 0 1,1 1 0,-1-1-1,1 0 1,0 1 0,-1-1-1,1 1 1,-1-1 0,1 1-1,-1 0 1,1 0 0,-1 0-1,0 0 1,1 0 0,-1 0-1,0 0 1,0 0-1,0 0 1,0 1 0,0-1-1,0 0 1,0 1 0,0-1-1,0 0 1,-1 1 0,1-1-1,-1 1 1,1 0 0,0 2-1,0 5 22,0 0 0,0 0 0,0 0-1,-2 16 1,0-6 40,-1 6 25,0-1 1,-2 1-1,-11 40 1,7-33 8,-5 32 114,3 0 0,-2 77 0,9 133 639,4-168-742,3-31-110,3-1 0,32 133 0,-15-90 0,-17-85 0,3 0 0,0 0 0,2-1 0,2 0 0,0-1 0,37 54 0,-16-22 0,-33-57 0,0 0 0,0 0 0,0 0 0,0 1 0,-1-1 0,0 1 0,0-1 0,-1 1 0,1-1 0,-1 10 0,-2-11 0,0 0 0,0-1 0,-1 1 0,1 0 0,-1-1 0,0 0 0,0 1 0,0-1 0,0 0 0,0-1 0,-1 1 0,1 0 0,-5 1 0,0 2 0,-25 18 0,0-2 0,-64 31 0,96-52 0,0 0 0,-1-1 0,1 1 0,-1 0 0,1-1 0,-1 1 0,1-1 0,-1 1 0,1-1 0,-1 0 0,1 1 0,-1-1 0,0 0 0,1 0 0,-1 0 0,1 0 0,-1 0 0,0-1 0,1 1 0,-1 0 0,1-1 0,-1 0 0,1 1 0,-1-1 0,-1 0 0,-9-1-6115,-3 1-4165,-17-6 1660,-6-6 5027,2-6 177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7:20.6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26 57 24575,'-6'-5'0,"0"0"0,-1 0 0,0 0 0,0 1 0,0 0 0,-1 0 0,1 1 0,-1 0 0,-14-4 0,5 4 0,1-1 0,-1 2 0,-30-1 0,25 4 0,1 2 0,0 0 0,-1 1 0,2 1 0,-1 1 0,0 0 0,1 2 0,1 0 0,-27 16 0,-17 14 0,-79 62 0,-8 22 0,124-98 0,1 2 0,1 0 0,-28 41 0,50-64 0,-3 4 0,0 0 0,1 1 0,-5 10 0,9-17 0,-1 0 0,1 0 0,-1 0 0,1 0 0,-1 0 0,1 0 0,0 0 0,0 0 0,-1 0 0,1 1 0,0-1 0,0 0 0,0 0 0,0 0 0,0 0 0,1 0 0,-1 1 0,0-1 0,0 0 0,1 0 0,-1 0 0,1 0 0,-1 0 0,1 0 0,-1 0 0,1 0 0,0 0 0,-1 0 0,1 0 0,0-1 0,0 1 0,0 0 0,1 1 0,4 0 0,0 1 0,0-1 0,1 0 0,-1-1 0,0 1 0,1-1 0,-1-1 0,8 1 0,59-3 0,-52 1 0,88-6 0,-18 1 0,136 6 0,-200 2 0,-1 1 0,0 1 0,0 2 0,-1 0 0,1 2 0,-1 0 0,-1 2 0,0 1 0,41 24 0,-57-29 0,0 0 0,0 1 0,0 0 0,-1 0 0,1 1 0,-2 0 0,1 0 0,-1 0 0,-1 1 0,9 16 0,-12-20 0,0-1 0,-1 1 0,1 0 0,-1 0 0,0 0 0,0 1 0,0-1 0,-1 0 0,0 0 0,0 0 0,0 0 0,-1 1 0,0-1 0,0 0 0,0 0 0,0 0 0,-1 0 0,0 0 0,0-1 0,0 1 0,-1 0 0,1-1 0,-4 5 0,-4 2 0,1-1 0,-1 0 0,-1-1 0,0 0 0,0 0 0,-1-1 0,0-1 0,0 0 0,-1-1 0,0 0 0,-26 8 0,-1-3 0,-1-1 0,-74 8 0,10-11 0,93-7 0,0-1 0,-1 0 0,1-1 0,0 0 0,0 0 0,-18-7 0,29 8-41,-1 1 0,1-1-1,0 1 1,-1-1-1,1 0 1,-1 0 0,1 1-1,0-1 1,0 0 0,-1 0-1,1 0 1,0 0-1,0-1 1,0 1 0,0 0-1,0 0 1,0-1 0,1 1-1,-1 0 1,0-1-1,1 1 1,-1-1 0,1 1-1,-1-1 1,1 1 0,0-1-1,0 1 1,-1-1-1,1 1 1,0-1 0,0 1-1,1-3 1,3-12-6785</inkml:trace>
  <inkml:trace contextRef="#ctx0" brushRef="#br0" timeOffset="396.93">1328 672 24575,'7'-2'0,"10"-1"0,11 0 0,11 1 0,8 1 0,7 0 0,2 0 0,1 1 0,0 0 0,-4 2 0,-11 1-8191</inkml:trace>
  <inkml:trace contextRef="#ctx0" brushRef="#br0" timeOffset="783.22">1416 874 24575,'9'0'0,"9"0"0,12-2 0,11-1 0,11-2 0,6 0 0,8-1 0,-6 0-8191</inkml:trace>
  <inkml:trace contextRef="#ctx0" brushRef="#br0" timeOffset="1534.3">2800 509 24575,'-1'-3'0,"0"0"0,0 0 0,0 0 0,-1 0 0,1 0 0,-1 1 0,1-1 0,-1 0 0,0 1 0,0-1 0,0 1 0,0 0 0,-4-3 0,4 3 0,-4-3 0,0 0 0,0 0 0,-1 0 0,0 1 0,0 0 0,0 1 0,0 0 0,-1 0 0,1 0 0,-1 1 0,0 0 0,1 0 0,-1 1 0,0 0 0,0 0 0,0 1 0,0 0 0,-14 2 0,1 1 0,1 1 0,0 1 0,0 0 0,0 2 0,0 0 0,-18 10 0,30-13 0,0 0 0,1 1 0,-1 0 0,1 0 0,0 1 0,1 0 0,-1 0 0,1 0 0,-8 11 0,13-15 0,-1 1 0,1-1 0,0 0 0,0 0 0,0 1 0,0-1 0,0 0 0,0 1 0,0-1 0,1 1 0,-1-1 0,1 1 0,0 0 0,0-1 0,0 1 0,0-1 0,0 1 0,1-1 0,-1 1 0,1-1 0,-1 1 0,1-1 0,0 1 0,0-1 0,0 0 0,0 1 0,1-1 0,-1 0 0,1 0 0,-1 0 0,1 0 0,0 0 0,0 0 0,-1 0 0,1-1 0,3 2 0,4 4 0,1 0 0,0-1 0,0-1 0,0 0 0,17 6 0,60 15 0,-54-18 0,-5 0 0,39 12 0,-62-18 0,1 0 0,-1 1 0,0-1 0,0 1 0,0 1 0,0-1 0,0 1 0,-1 0 0,6 5 0,-9-8 0,0 0 0,0 0 0,-1 0 0,1 0 0,0 0 0,0 0 0,-1 0 0,1 0 0,0 0 0,-1 1 0,1-1 0,-1 0 0,0 0 0,1 0 0,-1 1 0,0-1 0,0 0 0,0 0 0,0 1 0,0-1 0,0 0 0,0 1 0,0-1 0,-1 2 0,0-2 0,0 0 0,0 0 0,0 1 0,0-1 0,0 0 0,0 0 0,0 0 0,-1 0 0,1 0 0,0-1 0,-1 1 0,1 0 0,0-1 0,-1 1 0,1-1 0,-3 1 0,-7 2 0,0-2 0,0 1 0,0-2 0,-12 1 0,20-2 0,-11 2 0,0-1 0,0-1 0,0 0 0,1-1 0,-1-1 0,0 0 0,-17-7 0,18 0-1365,7-1-5461</inkml:trace>
  <inkml:trace contextRef="#ctx0" brushRef="#br0" timeOffset="2287.49">2949 597 24575,'-21'358'0,"13"-272"0,7-70 0,-8 95 0,-38 179 0,46-284 0,-1 0 0,0-1 0,0 1 0,0-1 0,-1 1 0,-5 7 0,8-12 0,0-1 0,-1 1 0,1-1 0,-1 1 0,1-1 0,0 1 0,-1-1 0,1 1 0,-1-1 0,1 0 0,-1 1 0,0-1 0,1 0 0,-1 0 0,1 1 0,-1-1 0,1 0 0,-1 0 0,0 0 0,1 0 0,-1 0 0,0 0 0,1 0 0,-1 0 0,1 0 0,-2 0 0,1-1 0,0 0 0,-1 1 0,1-1 0,0 0 0,0 0 0,0 0 0,-1-1 0,1 1 0,0 0 0,0 0 0,1-1 0,-1 1 0,0 0 0,0-1 0,0-2 0,-7-15 0,1 0 0,0-1 0,2 0 0,0 0 0,-1-22 0,-5-104 0,11 145 0,-2-36 0,2-1 0,2 0 0,2 0 0,1 1 0,2 0 0,1 0 0,15-39 0,-16 57 0,2 0 0,0 1 0,1 0 0,0 0 0,2 1 0,16-18 0,-18 23 0,1 1 0,1 0 0,0 1 0,0 1 0,1 0 0,0 0 0,1 1 0,27-11 0,-31 15 0,-1 1 0,1 1 0,0-1 0,0 2 0,0-1 0,20 1 0,-27 1 0,0 0 0,0 0 0,0 0 0,0 0 0,0 1 0,0-1 0,0 1 0,0 0 0,0 0 0,0 0 0,-1 0 0,1 1 0,0-1 0,-1 1 0,1-1 0,-1 1 0,0 0 0,1 0 0,-1 0 0,0 0 0,0 0 0,0 1 0,0-1 0,-1 1 0,1-1 0,-1 1 0,3 4 0,-4-5 0,0 0 0,0 0 0,0 0 0,0 0 0,0 0 0,-1 0 0,1 0 0,-1 0 0,1 0 0,-1 0 0,1-1 0,-1 1 0,0 0 0,0 0 0,0-1 0,0 1 0,0 0 0,-1-1 0,1 1 0,0-1 0,-1 1 0,1-1 0,-1 0 0,-2 2 0,-7 5 0,0 0 0,-18 9 0,23-14 0,-54 27-484,-69 23-1,118-48 89,-18 6-643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11.0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94 9794,'0'0'11888,"4"14"-9592,-2-6-2006,14 55 2428,-3 1 0,6 67 0,-19-9-2325,0-69-2934,0-53 2462,0 0 0,0 0 0,0 0 0,0 0-1,0 0 1,0 1 0,0-1 0,0 0 0,0 0 0,0 0 0,0 0 0,0 0 0,0 0 0,0 0 0,0 0 0,0 0 0,0 0 0,0 1 0,0-1-1,0 0 1,0 0 0,0 0 0,0 0 0,0 0 0,0 0 0,0 0 0,0 0 0,0 0 0,0 0 0,-1 0 0,1 0 0,0 0 0,0 1 0,0-1-1,0 0 1,0 0 0,0 0 0,0 0 0,0 0 0,0 0 0,0 0 0,-1 0 0,1 0 0,0 0 0,0 0 0,0 0 0,0 0 0,0 0 0,0 0-1,0 0 1,0 0 0,0 0 0,0 0 0,-1 0 0,1 0 0,0-1 0,0 1 0,0 0 0,0 0 0,0 0 0,0 0 0,0 0 0,0 0-1,0 0 1,0 0 0,0 0 0,0 0 0,0 0 0,-1 0 0,-4-8-5311,0-6-2573</inkml:trace>
  <inkml:trace contextRef="#ctx0" brushRef="#br0" timeOffset="524.71">110 528 15347,'0'0'7773,"5"13"-5151,10 27-280,-3 1-1,16 82 1,-22-62-2342,-4-27 0,2 0 0,15 60 0,-13-80-166,-5-12-138,0-1 0,0 1 0,0-1 0,0 1 0,-1 0-1,1-1 1,0 1 0,-1 0 0,0 0 0,1-1 0,-1 1 0,0 0-1,0 0 1,0-1 0,0 3 0</inkml:trace>
  <inkml:trace contextRef="#ctx0" brushRef="#br0" timeOffset="2640.25">639 693 9073,'0'0'8749,"0"-3"-7240,0 0-905,0 0 1,1-1 0,-1 1 0,1 0 0,0-1 0,0 1 0,0 0 0,2-5 0,0 3-356,-1 1 0,1 0 0,0 0 0,1 0 0,-1 0-1,1 0 1,0 1 0,0-1 0,4-2 0,-6 4-118,11-7 562,-1 1 1,14-8 0,-23 15-599,-1-1-1,1 1 0,0 0 1,0 0-1,-1 0 1,1 0-1,0 0 1,0 1-1,0-1 1,0 1-1,0 0 1,0 0-1,0 0 1,0 0-1,0 0 1,-1 1-1,7 1 1,-7-1-60,1 1-1,-1 0 1,0 0 0,0 0 0,0 0 0,0 0 0,0 0 0,-1 0 0,1 1 0,-1-1 0,1 1 0,-1-1-1,0 1 1,0-1 0,0 1 0,0 0 0,0 0 0,-1-1 0,1 4 0,1 8 92,0 0 0,-2 19 1,0-25-107,0-1 0,-1 0 0,0 0 0,0 0 1,-1 0-1,0-1 0,0 1 0,-1 0 0,0-1 1,-6 12-1,-3-2 58,0 0 1,-20 22-1,3-5-40,26-26-39,11-8 0,15-8 0,-22 9 0,32-15 0,-1-2 0,-1-1 0,38-29 0,-51 34 0,-2-1 0,1-1 0,-2-1 0,0 0 0,-1-1 0,21-32 0,-32 43 0,0-1 0,0 1 0,-1-1 0,0 0 0,0 0 0,-1 0 0,0 0 0,0 0 0,0 0 0,-2-13 0,1 20 0,0-1 0,0 1 0,-1-1 0,1 1 0,0 0 0,0-1 0,-1 1 0,1 0 0,0-1 0,-1 1 0,1 0 0,-1 0 0,1-1 0,0 1 0,-1 0 0,1 0 0,-1 0 0,1-1 0,-1 1 0,1 0 0,0 0 0,-1 0 0,1 0 0,-1 0 0,1 0 0,-1 0 0,1 0 0,-1 0 0,1 0 0,-1 0 0,1 0 0,-1 1 0,-18 3 0,13 0 0,0-1 0,0 2 0,1-1 0,-1 1 0,1-1 0,0 2 0,1-1 0,-7 8 0,3-1 0,0 0 0,0 1 0,-6 15 0,10-15 0,0-1 0,1 1 0,0 0 0,1 0 0,1 1 0,0-1 0,0 0 0,3 22 0,-2-32-109,1 0 0,0 0 0,-1 0 1,1 0-1,0 0 0,1 0 0,-1 0 0,0 0 0,1-1 0,0 1 0,-1 0 1,1-1-1,0 1 0,1-1 0,-1 0 0,0 0 0,1 0 0,-1 0 0,1 0 1,-1 0-1,1-1 0,0 1 0,0-1 0,0 0 0,5 2 0,-1-1-519,0 0 0,0-1-1,1 1 1,-1-1 0,1-1-1,-1 0 1,0 0 0,1 0-1,13-3 1,5-6-7606</inkml:trace>
  <inkml:trace contextRef="#ctx0" brushRef="#br0" timeOffset="3203.5">1356 746 16683,'0'0'14687,"15"0"-13494,25 0-1125,1-3 0,53-9 0,-39 1-68,37-9 0,-57 17-2546,-24 3-6567</inkml:trace>
  <inkml:trace contextRef="#ctx0" brushRef="#br0" timeOffset="4497.04">2241 229 9794,'0'0'13943,"-2"-4"-12391,-6-13-281,4 28 3569,1 10-4347,1 287 285,4-157-682,-5-53-96,3-96 0,-2-1 0,-2 23 0,3-21-1624,6-8-3165,3-6-2553</inkml:trace>
  <inkml:trace contextRef="#ctx0" brushRef="#br0" timeOffset="4881.55">2443 317 17179,'0'0'9724,"0"18"-8246,0 8-848,-2 86 1829,-4-45-1857,-6 121 93,8-115-695,4-72-169,0 1-1,-1-1 1,1 0 0,0 0 0,-1 0-1,1 0 1,-1 0 0,0 0 0,1 0-1,-1 0 1,0 0 0,0 0 0,0 0-1,1 0 1,-1 0 0,0 0 0,0-1-1,0 1 1,0 0 0,0-1 0,-1 1-1,0 0 1,-28 6-6680,28-6 6384,-18 1-6028</inkml:trace>
  <inkml:trace contextRef="#ctx0" brushRef="#br0" timeOffset="5339.94">2065 473 16187,'0'0'2544,"1"-12"-550,-1 3-1550,0 2-71,1-1 0,0 1 0,0-1-1,0 1 1,1-1 0,0 1 0,1 0-1,-1 0 1,7-11 0,-3 8 2,1 0 0,0 1-1,0 0 1,1 1 0,0 0 0,1 0 0,-1 1 0,1-1 0,1 2-1,11-7 1,-13 9-113,0 0 0,1 0 0,-1 1 0,1 0 0,0 1 0,0 0 0,0 0-1,0 1 1,0 0 0,0 1 0,0 0 0,0 0 0,12 3 0,-12-1-250,0 1 0,0 1 0,-1-1 0,0 2 0,0-1 0,0 1 0,13 10 0,21 12-28,3-7 16,-42-19 0,1 0 0,-1 0 0,1 0 0,-1-1 0,1 1 0,-1-1 0,1 0 0,-1 0 0,1 0 0,-1-1 0,1 1 0,3-2 0,-6 1-95,0 1-1,0-1 1,1 0 0,-1 0-1,0 0 1,0 0 0,0 0-1,0 0 1,0 0 0,0-1-1,0 1 1,-1 0 0,2-3-1,-2 3-70,1 0 1,-1 1-1,0-1 0,0 0 0,1 0 0,-1 1 0,1-1 1,-1 0-1,0 0 0,1 1 0,0-1 0,-1 1 1,1-1-1,-1 0 0,1 1 0,0-1 0,-1 1 0,1-1 1,0 1-1,-1 0 0,1-1 0,0 1 0,0 0 0,-1-1 1,1 1-1,0 0 0,0 0 0,0 0 0,0 0 0,-1 0 1,1 0-1,0 0 0,1 0 0,4 4-7761</inkml:trace>
  <inkml:trace contextRef="#ctx0" brushRef="#br0" timeOffset="6482.86">2576 961 6785,'0'-2'18029,"0"-14"-15906,1-1-1509,2 1 0,-1-1 0,2 1 0,0 0 0,1 0 0,10-20 0,11-42 918,-23 64-1532,0 7 0,-2 0 0,1-1 0,0-13 0,-19 47 0,3-1 0,2 0 0,1 1 0,1 1 0,2 0 0,0 0 0,2 1 0,1 0 0,1 0 0,0 32 0,4-58 0,-1 6 0,2-1 0,-1 1 0,1 0 0,3 12 0,-4-18 0,1-1 0,-1 1 0,1 0 0,0-1 0,-1 1 0,1-1 0,0 1 0,0-1 0,0 1 0,0-1 0,0 0 0,0 1 0,1-1 0,-1 0 0,0 0 0,1 0 0,-1 0 0,1 0 0,-1 0 0,1-1 0,-1 1 0,1 0 0,0-1 0,-1 1 0,1-1 0,0 1 0,2-1 0,3 0 0,0 0 0,0-1 0,1 1 0,-1-2 0,0 1 0,0-1 0,-1 0 0,1 0 0,0-1 0,-1 0 0,11-6 0,8-7 0,35-28 0,-33 24 0,-18 13 0,0 0 0,0-1 0,-1 0 0,0 0 0,0 0 0,-1-1 0,0 0 0,-1-1 0,1 0 0,-2 0 0,0 0 0,0 0 0,5-16 0,-10 25 0,0 1 0,0-1 0,0 1 0,0 0 0,1-1 0,-1 1 0,0-1 0,0 1 0,0-1 0,0 1 0,0-1 0,0 1 0,0 0 0,0-1 0,0 1 0,0-1 0,0 1 0,0-1 0,-1 1 0,1-1 0,0 1 0,0 0 0,0-1 0,-1 1 0,1-1 0,0 1 0,-1-1 0,-9 6 0,-12 18 0,22-23 0,-13 16 0,1 0 0,1 0 0,1 1 0,-11 22 0,16-28 0,0 1 0,1 0 0,1 0 0,0 0 0,0 0 0,2 1 0,-2 22 0,3-28 0,0 0 0,0-1 0,0 1 0,1 0 0,0-1 0,4 14 0,-3-18 0,-1 0 0,0 1 0,1-1 0,-1 0 0,1 0 0,0 0 0,0 0 0,0-1 0,0 1 0,0 0 0,0-1 0,0 1 0,0-1 0,1 0 0,-1 0 0,1 0 0,-1 0 0,1 0 0,-1 0 0,1-1 0,2 1 0,3 1-16,0-1 0,-1 0 1,1 0-1,0 0 0,0-1 0,0-1 1,0 1-1,0-1 0,-1-1 0,1 1 1,0-1-1,-1-1 0,1 1 0,-1-1 1,0 0-1,0-1 0,0 0 0,0 0 1,0-1-1,9-8 0,-5 2-1169,-1-1-1,10-13 0,6-10-6697,0-5-9009</inkml:trace>
  <inkml:trace contextRef="#ctx0" brushRef="#br0" timeOffset="6894.77">3228 382 17955,'0'0'5882,"-28"77"-4074,25-39-408,0 3 9,3 2-441,0-4-256,0-5-352,12-3-352,2-4-8,-3-4-648,3-7-1185,6-16-1855,-3 0-2178,0 0-5872</inkml:trace>
  <inkml:trace contextRef="#ctx0" brushRef="#br0" timeOffset="7311.71">3439 501 14371,'0'0'12817,"3"12"-11551,-1 0-913,0-6-174,0 0 0,-1 0 0,0 0 0,-1 0 0,1 1 0,-1-1 0,0 0 0,-1 0 0,0 1 0,0-1 0,-3 11 0,-13 26 748,10-28-762,1 0 0,1 0 0,-4 18 0,9-27-173,7-9-185,9-13 151,0 0 1,-1-1 0,-1 0-1,-1-1 1,0 0 0,11-25-1,-18 34 65,-1 0-1,0-1 1,0 1 0,-1-1-1,-1 0 1,1 0-1,-2-1 1,1 1-1,1-22 1,-11 47 412,2-9-380,-1 7-95,1 0 1,0 0-1,1 1 0,1-1 0,0 1 1,0-1-1,2 1 0,-1 0 0,2 0 1,0 0-1,2 14 0,-2-26-115,0 0 0,1 0 0,-1 0 0,1 0 0,-1 0 0,1 0 1,0-1-1,0 1 0,0 0 0,0 0 0,0-1 0,0 1 0,0-1 0,0 1 0,1-1 0,1 3 0,-1-3-537,-1 0 0,1 0 1,0 0-1,0 0 0,0 0 0,0 0 0,0-1 1,0 1-1,4 0 0,8 0-8132</inkml:trace>
  <inkml:trace contextRef="#ctx0" brushRef="#br0" timeOffset="7716.18">3730 371 13554,'0'0'8559,"5"17"-6203,2 2-1720,-3-8-253,0-1 0,-1 1 0,0 0-1,-1 1 1,-1-1 0,1 0-1,-2 16 1,1-10 171,-1-1 0,-1 1 1,-1-1-1,0 1 0,-1-1 0,-7 21 0,-74 178-680,81-204-878</inkml:trace>
  <inkml:trace contextRef="#ctx0" brushRef="#br0" timeOffset="8201.64">4089 50 10082,'0'0'16639,"2"9"-15913,3 12-207,-1 1 0,-1 0 0,1 27 0,-4 80 2159,-1-62-2112,1-42-566,-3 102 0,1-106 0,-1 0 0,-1-1 0,-1 1 0,-7 19 0,12-39-63,0-1 0,0 0 0,0 0 0,0 1 1,0-1-1,0 0 0,0 0 0,0 1 0,0-1 0,-1 0 0,1 0 0,0 1 1,0-1-1,0 0 0,0 0 0,-1 0 0,1 1 0,0-1 0,0 0 0,-1 0 1,1 0-1,0 0 0,0 0 0,-1 0 0,1 1 0,0-1 0,0 0 0,-1 0 1,1 0-1,0 0 0,0 0 0,-1 0 0,1 0 0,-1 0 0,1-1-134,-1 1-1,1 0 1,-1-1 0,1 1-1,-1-1 1,1 1-1,0-1 1,-1 1 0,1-1-1,0 1 1,-1-1 0,1 1-1,0-1 1,0 0-1,-1 1 1,1-1 0,0 0-1,0 1 1,0-1-1,0 0 1,-4-72-10173,4 31 2144</inkml:trace>
  <inkml:trace contextRef="#ctx0" brushRef="#br0" timeOffset="8202.64">4285 1 14347,'0'0'7041,"0"90"-4144,0-42-505,0 1 257,3-1-705,2-1-447,4-6-1497,-1-7 0,6-5 0,-2-1 0,-1-6 0,-2 5 0,-6-4-5410,-3-12-1352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09.3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51 11026,'0'0'12604,"4"-8"-11240,11-22-325,-13 31 365,-1 7-987,0 12-121,-12 140 2526,5-111-2282,3 0 0,4 88-1,0-131-530,0 1 1,0-1-1,1 1 0,-1-1 0,2 0 0,-1 0 0,1 0 0,-1 0 1,1 0-1,1-1 0,-1 1 0,9 8 0,-10-12-7,0 0 0,0 0-1,0 0 1,1-1 0,-1 1 0,1-1 0,-1 1-1,1-1 1,-1 0 0,1 0 0,0 0-1,-1-1 1,1 1 0,0-1 0,0 1 0,0-1-1,-1 0 1,1 0 0,0 0 0,0 0-1,0-1 1,-1 1 0,1-1 0,0 1 0,0-1-1,-1 0 1,1 0 0,0-1 0,-1 1-1,1 0 1,2-3 0,13-9-2,-2-1 0,1 0 0,-2-2 0,0 1 0,-1-2 0,0 0 0,-2 0 0,19-35 0,-23 39 0,-1 0 0,-1-1 0,0-1 0,-1 1 0,-1-1 0,0 1 0,-1-1 0,-1 0 0,0 0 0,-1-1 0,0 1 0,-1 0 0,-3-18 0,3 32 0,0 1 0,0-1 0,0 1 0,0 0 0,0-1 0,0 1 0,0 0 0,0-1 0,0 1 0,0 0 0,-1-1 0,1 1 0,0 0 0,0-1 0,0 1 0,0 0 0,-1-1 0,1 1 0,0 0 0,0 0 0,-1-1 0,1 1 0,0 0 0,-1 0 0,1-1 0,0 1 0,-1 0 0,1 0 0,0 0 0,-1 0 0,1 0 0,0 0 0,-1-1 0,1 1 0,0 0 0,-1 0 0,1 0 0,0 0 0,-1 0 0,1 0 0,-1 0 0,1 0 0,0 1 0,-1-1 0,1 0 0,0 0 0,-1 0 0,1 0 0,0 0 0,-1 0 0,1 1 0,0-1 0,-1 0 0,1 0 0,0 1 0,0-1 0,-1 0 0,1 0 0,0 1 0,0-1 0,0 0 0,-1 1 0,1-1 0,0 0 0,0 1 0,0-1 0,0 1 0,-13 31 0,1 2 0,2-1 0,2 1 0,1 0 0,1 1 0,2 0 0,2 0 0,2 44 0,1-69 0,0-1 0,1 0 0,0 0 0,0 0 0,1 0 0,0 0 0,0 0 0,1-1 0,0 0 0,7 10 0,-8-14 0,0 0 0,0 0 0,0 0 0,1-1 0,-1 1 0,1-1 0,0 0 0,0 0 0,0 0 0,0-1 0,0 1 0,1-1 0,-1 0 0,1 0 0,0-1 0,-1 1 0,1-1 0,0 0 0,0 0 0,8 0 0,-8-1-88,0 0 0,1-1 0,-1 1 0,0-1 0,1 0 0,-1-1 0,0 1 0,0-1 0,0 0 0,0 0 0,-1 0 0,8-5 0,-9 4-161,0 1 0,0-1 1,0 0-1,-1 0 1,0 1-1,1-2 1,-1 1-1,0 0 0,-1 0 1,1-1-1,0 1 1,-1-1-1,0 1 0,0-1 1,0 1-1,0-1 1,-1 0-1,1-6 0,0-12-8767</inkml:trace>
  <inkml:trace contextRef="#ctx0" brushRef="#br0" timeOffset="855.21">709 0 13898,'0'0'3956,"2"18"-895,32 242 5081,-17-53-5364,-8-80-1846,-6-100-932,-2-18 0,0 0 0,0 0 0,0 0 0,-1 0 0,-1 0 0,0 0 0,0 0 0,-3 12 0,-65 149 0,36-94 0,28-63 0,-1 0 0,-14 22 0,17-31 0,0 0 0,0-1 0,0 1 0,0 0 0,-1-1 0,0 0 0,0 0 0,0 0 0,0 0 0,0 0 0,-7 2 0,7-4 0,17-3-3926,3-3-5754,3-4-396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08.5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4 8545,'0'0'11920,"14"-3"-10016,46-9-532,-57 12-1296,0 0 0,-1 0 0,1 0 1,0 0-1,-1 0 0,1 0 0,-1 1 0,1-1 1,0 1-1,-1 0 0,0 0 0,1 0 0,-1 0 1,1 0-1,-1 0 0,0 1 0,0-1 1,0 1-1,0-1 0,0 1 0,0 0 0,0 0 1,0 0-1,-1 0 0,1 0 0,1 3 0,0 1 61,0 0 0,0 1-1,0 0 1,-1-1 0,0 1-1,-1 0 1,2 9 0,-1 2 111,-1 1 0,-1 0 0,0 0 1,-2 0-1,0 0 0,-1 0 0,-1-1 0,-1 1 1,0-1-1,-12 26 0,6-20-40,7-16-157,-1 0 0,2 1 1,-1 0-1,1 0 0,1 0 0,-3 17 1,5-25-92,2-10 41,10-14 114,2 0-1,16-22 1,-2 6-100,8-16-21,92-150 60,-122 196 123,-1 0 1,-1-1 0,0 0-1,0 0 1,0 0-1,-2 0 1,1 0 0,-1-1-1,1-17 1,-10 30 256,2 2-434,0 0 0,0 0 0,1 1 0,0 0 0,0 0 0,-7 10 0,-20 39 0,22-36 0,2-5 0,0 2 0,1-1 0,1 1 0,0 0 0,1 0 0,1 0 0,1 0 0,0 1 0,0-1 0,2 1 0,0 15 0,1-26-162,-1-1 0,1 0 0,-1 1 0,1-1 0,1 0 0,-1 0 0,1 0 0,-1 0 0,1 0 0,0 0 0,0 0 0,1-1 0,-1 1 0,1-1 0,0 1 0,0-1 0,0 0 0,0 0 0,1 0 0,-1-1 0,8 5 0,-3-3-891,1 0 0,0 0 1,1-1-1,-1 0 1,1 0-1,-1-1 0,1-1 1,16 2-1,-6-3-13827</inkml:trace>
  <inkml:trace contextRef="#ctx0" brushRef="#br0" timeOffset="433.52">717 452 17451,'0'0'7850,"0"80"-6522,0-51-896,0 0-232,0 1-200,-5 1-192,2-1-416,-3-3-552,-2 0-1833,5-6-2480,0-15-298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06.1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2 819 9394,'0'0'9077,"5"0"-7223,-3 1-1724,-1-1 0,0 0 0,1 0 0,-1 1-1,0-1 1,1 0 0,-1 0 0,0-1 0,1 1 0,-1 0 0,0 0-1,1-1 1,-1 1 0,0-1 0,1 1 0,-1-1 0,0 1 0,0-1-1,1 0 1,-1 1 0,0-1 0,0 0 0,0 0 0,0 0 0,0 0-1,0 0 1,-1 0 0,1 0 0,0-1 0,0 1 0,-1 0 0,1 0-1,-1 0 1,1-1 0,-1 1 0,1 0 0,-1-1 0,0 1 0,0 0-1,0-1 1,1 1 0,-2-2 0,2-2 7,-1 1 0,1 0 0,-2-1 0,1 1 0,0 0-1,-1 0 1,1-1 0,-1 1 0,0 0 0,-1 0 0,-2-7 0,2 9-123,1 0 1,-1 0-1,0 0 1,0 0-1,0 0 1,0 0-1,0 1 1,0-1-1,0 1 1,-1 0-1,1-1 0,0 1 1,-1 0-1,1 0 1,-1 0-1,1 1 1,-1-1-1,1 1 1,-1-1-1,-4 1 1,3 0-32,0-1-1,0 1 1,0 0 0,-1 0 0,1 1 0,0-1 0,0 1 0,0 0 0,0 0-1,0 0 1,0 1 0,0 0 0,0-1 0,1 1 0,-7 5 0,4-2 13,1 0 0,0 0 1,0 1-1,0-1 1,0 1-1,1 1 0,0-1 1,-3 8-1,2-3-8,0 1-1,0-1 1,1 1-1,-5 25 1,8-29-12,0 0 0,0 0 0,1 0 1,0 0-1,0-1 0,1 1 0,0 0 1,0 0-1,3 9 0,-3-15 36,1 1 0,-1 0 1,0-1-1,1 1 0,0-1 0,0 1 1,0-1-1,0 0 0,0 0 0,0 0 0,0 0 1,1 0-1,-1 0 0,1 0 0,-1-1 1,1 1-1,0-1 0,0 0 0,-1 0 0,1 0 1,0 0-1,0-1 0,0 1 0,0-1 1,0 1-1,0-1 0,0 0 0,0 0 0,0-1 1,0 1-1,0-1 0,0 1 0,0-1 0,0 0 1,0 0-1,-1 0 0,1 0 0,0-1 1,0 1-1,-1-1 0,1 0 0,3-3 1,8-8 208,-1-2 0,0 0 0,-1 0 0,0-1 0,9-18 0,43-91 337,-63 122-543,17-35 59,-3-1 0,-1 0 0,-2-1 0,-2-1 0,-1 0 0,-2 0-1,-2-1 1,-1-52 0,-4 76-47,1-31 56,-3 1-1,-9-56 1,11 104-82,0 0 0,0 0 0,0 0 0,0 0 0,0 0 0,0 0 0,0 0 1,-1 0-1,1 0 0,0 1 0,0-1 0,0 0 0,0 0 0,0 0 0,0 0 0,0 0 0,0 0 0,-1 0 0,1 0 0,0 0 0,0-1 0,0 1 1,0 0-1,0 0 0,0 0 0,0 0 0,0 0 0,0 0 0,-1 0 0,1 0 0,0 0 0,0 0 0,0 0 0,0 0 0,0 0 0,0 0 0,0 0 1,0-1-1,0 1 0,0 0 0,0 0 0,0 0 0,0 0 0,0 0 0,0 0 0,0 0 0,0 0 0,-1 0 0,1-1 0,0 1 0,0 0 0,0 0 1,0 0-1,1 0 0,-1 0 0,0 0 0,0 0 0,0 0 0,0-1 0,0 1 0,0 0 0,0 0 0,0 0 0,0 0 0,0 0 0,-2 9-110,1 79 87,8 197 566,-3-248-416,1 0-1,2 0 1,1-1-1,2 0 1,23 55-1,-31-87-124,2 6 22,0-1-1,1 1 1,0-1-1,0 0 1,1 0 0,1 0-1,12 14 1,-18-23-21,0 1 1,-1-1-1,1 1 1,0-1-1,0 0 1,0 1-1,-1-1 1,1 1-1,0-1 0,0 0 1,0 0-1,0 0 1,0 0-1,0 0 1,-1 1-1,1-1 1,0-1-1,0 1 0,0 0 1,0 0-1,0 0 1,0 0-1,-1-1 1,1 1-1,0 0 1,0-1-1,0 1 0,0-1 1,-1 1-1,1-1 1,0 1-1,-1-1 1,1 1-1,0-1 1,-1 0-1,1 1 0,-1-1 1,1 0-1,-1 0 1,1 0-1,4-6 32,-1 0 0,-1 0 0,6-13 0,-4 9 26,2-6-30,0 0 1,-1-1-1,-1 1 0,-1-1 0,0 0 0,-1 0 1,0-36-1,-3 85-119,1-1 0,10 52 0,-9-70 93,1-1-1,0 1 0,1-1 1,0 0-1,1-1 1,0 1-1,1-1 1,0 0-1,0 0 1,13 13-1,-18-21-157,1 0-1,0 0 1,0 0-1,0 0 1,1-1-1,-1 1 1,0-1-1,1 1 1,-1-1-1,1 0 0,-1 0 1,1 0-1,0 0 1,-1 0-1,1-1 1,0 1-1,5-1 1,-6 0-231,0 0 0,0-1 0,0 1-1,0-1 1,0 1 0,0-1 0,0 0 0,0 0 0,0 0 0,0 0 0,0 0 0,0-1 0,-1 1 0,1 0 0,-1-1-1,1 1 1,-1-1 0,1 0 0,-1 1 0,0-1 0,0 0 0,0 0 0,1-2 0,10-24-7647</inkml:trace>
  <inkml:trace contextRef="#ctx0" brushRef="#br0" timeOffset="359.87">597 455 15971,'0'0'4449,"74"38"-9530,-49-19-2641</inkml:trace>
  <inkml:trace contextRef="#ctx0" brushRef="#br0" timeOffset="771.68">961 778 15723,'0'0'9126,"6"-12"-8605,-2 1-383,1 1-1,11-19 0,-14 27-102,0 0 0,0 1 0,-1-1 0,1 1-1,0 0 1,0 0 0,1 0 0,-1 0 0,0 0-1,0 0 1,0 0 0,1 1 0,-1-1 0,0 1-1,1-1 1,-1 1 0,1 0 0,-1 0 0,0 0-1,1 0 1,-1 1 0,4 0 0,3 0 134,-2-1-90,0 1 1,0 0 0,0 0-1,0 1 1,0 0 0,0 0-1,-1 1 1,1 0 0,-1 0-1,1 0 1,-1 1 0,0 0-1,-1 0 1,1 0 0,-1 1-1,0 0 1,6 6 0,-6-5-16,0 1 0,0 0-1,-1 0 1,0 1 0,0-1 0,0 1 0,-1-1 0,-1 1 0,1 0 0,-1 1 0,0-1 0,-1 0 0,0 0 0,0 10 0,-1-8 8,-1 0 1,0 0 0,-1 0-1,0 0 1,0 0 0,-1-1-1,0 1 1,-7 13 0,7-18 15,1 0 1,-1 0-1,0-1 0,0 1 1,-1-1-1,1 0 1,-1 0-1,0 0 0,0-1 1,0 1-1,0-1 1,-1 0-1,0 0 0,1 0 1,-1-1-1,0 0 1,-7 3-1,11-5-72,1 0 0,-1 0 0,1 0 0,-1 0 0,1 0 0,-1 0 0,1 0-1,-1 0 1,1 0 0,-1 0 0,1 0 0,-1 0 0,1 0 0,0-1 0,-1 1 0,1 0 0,-1 0 0,1 0 0,-1-1 0,1 1 0,0 0 0,-1 0-1,1-1 1,0 1 0,-1 0 0,1-1 0,0 1 0,-1-1 0,1 1 0,0 0 0,0-1 0,-1 1 0,1-1 0,0 1 0,0-1 0,0 1 0,0 0-1,-1-1 1,1 1 0,0-1 0,0 1 0,0-1 0,0 1 0,0-1 0,0 1 0,0-1 0,1 1 0,-1-1 0,0 1 0,0-1 0,0 1 0,1-1-1,7-29 518,9-3-533,2 0 0,2 2 0,35-42 0,-18 22 0,-12 15 0,-2 0 0,32-66 0,-47 82 0,0-1 0,-2 1 0,-1-1 0,0 0 0,-1-1 0,-2 1 0,2-29 0,-4 32 0,-1 0 0,-1 0 0,0 1 0,-1-1 0,-1 1 0,-1 0 0,-6-19 0,-8-6 0,-26-43 0,-9-22 0,39 84 0,14 23 0,0 0 0,0 0 0,0 0 0,0 0 0,-1 0 0,1 0 0,0 0 0,0 0 0,0 0 0,0-1 0,0 1 0,0 0 0,0 0 0,0 0 0,0 0 0,-1 0 0,1 0 0,0 0 0,0 0 0,0 0 0,0 1 0,0-1 0,0 0 0,0 0 0,0 0 0,-1 0 0,1 0 0,0 0 0,0 0 0,0 0 0,0 0 0,0 0 0,0 0 0,0 0 0,0 0 0,0 0 0,0 0 0,0 1 0,0-1 0,0 0 0,-1 0 0,1 0 0,0 0 0,0 0 0,0 0 0,0 0 0,0 0 0,0 0 0,0 1 0,0-1 0,0 0 0,0 0 0,0 0 0,0 0 0,0 0 0,0 0 0,0 0 0,0 0 0,0 1 0,0-1 0,1 0 0,-1 0 0,-1 9 0,1-9 0,5 282 0,21-7 0,-20-245 0,0-1 0,2 0 0,1-1 0,2 0 0,0-1 0,2 0 0,1 0 0,1-2 0,19 26 0,-17-37 1,-17-14-15,1 1-1,-1-1 0,0 0 0,0 0 1,1 1-1,-1-1 0,0 0 0,1 0 1,-1 0-1,0 1 0,1-1 0,-1 0 1,0 0-1,1 0 0,-1 0 0,0 0 1,1 0-1,-1 0 0,0 0 0,1 0 1,-1 0-1,1 0 0,-1 0 0,0 0 1,1 0-1,-1 0 0,0 0 0,1 0 1,-1 0-1,0-1 0,1 1 0,-1 0 1,0 0-1,1 0 0,-1 0 0,0-1 1,0 1-1,1 0 0,-1-1 0,0 1 1,0 0-1,1 0 0,-1-1 0,0 1 0,0 0 1,0-1-1,0 1 0,1 0 0,-1-1 1,0 1-1,0 0 0,0-1 0,0 1 1,0-1-1,0 1 0,0-1 1,1-42-5761,-2 26 1079,1-17-9752</inkml:trace>
  <inkml:trace contextRef="#ctx0" brushRef="#br0" timeOffset="1203.01">1135 527 18563,'0'0'6554,"82"-18"-4098,-34 2-319,6-2-985,0-2-368,-3 0-368,1 1-280,-4 4-136,0-1-1520,-11 4-4201,-14 1-1103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10.6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 41 18651,'0'0'8178,"97"-11"-6529,-63 2-761,-3-1-504,-5 4-384,-6 1-496,-15 5-1905</inkml:trace>
  <inkml:trace contextRef="#ctx0" brushRef="#br0" timeOffset="1">1 274 15251,'0'0'5105,"105"-70"-5105,-62 40-599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07.7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3 0 7097,'0'0'16537,"-12"16"-15525,1-2-699,2-5-31,1 1 1,1 0 0,0 1 0,0-1 0,1 1 0,0 1 0,1-1 0,-7 25 0,4-3 761,2 0 0,-3 61 0,9 69 714,0-154-1697,2 27-23,0 0 1,3 0 0,1 0 0,1-1 0,2 1 0,2-2 0,15 35 0,-24-64-493,1 1 0,0 0-1,0-1 1,0 0 0,1 1 0,0-1 0,0-1-1,8 9 1,-9-11-144,1 0-1,-1 0 1,0 0-1,1 0 1,0 0-1,-1-1 1,1 0 0,0 1-1,0-2 1,0 1-1,0 0 1,0-1-1,-1 1 1,6-1-1,4 0-1128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2:56.6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 13618,'0'0'13164,"8"0"-12014,120-5 2553,17 0-4685,-144 5 784,0 0 1,0 0 0,1 0-1,-1 0 1,0 0 0,0 1-1,0-1 1,0 0-1,0 0 1,0 1 0,0-1-1,0 0 1,0 1 0,2 0-1,-3 0-212,1 0 1,-1 0-1,1-1 0,-1 1 0,0 0 0,0 0 0,1 0 0,-1 0 0,0 0 1,0-1-1,0 1 0,0 0 0,0 0 0,0 0 0,0 0 0,0 0 1,0 0-1,-1-1 0,1 1 0,0 1 0,-5 12-7129</inkml:trace>
  <inkml:trace contextRef="#ctx0" brushRef="#br0" timeOffset="380.31">63 256 16219,'0'0'12427,"99"-22"-11219,-70 10-464,-7 3-432,-2 0-312,-3 5-104,6 4-1504,-6 0-2433,-5 0-432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3:02.9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15 14243,'0'0'9115,"6"9"-8299,5 10-35,0 1-1,-2 0 0,11 31 1,-15-36-436,81 240 3389,-82-247-3709,0 1 0,0-1-1,1 1 1,0-1 0,0 0-1,1-1 1,9 11 0,-15-18-25,0 0 0,1 0 1,-1 0-1,0 0 1,0 0-1,0-1 0,0 1 1,1 0-1,-1 0 0,0 0 1,0 0-1,0 0 1,0 0-1,0 0 0,0 0 1,1 0-1,-1 0 1,0-1-1,0 1 0,0 0 1,0 0-1,0 0 0,0 0 1,0 0-1,0 0 1,0-1-1,0 1 0,1 0 1,-1 0-1,0 0 1,0 0-1,0-1 0,0 1 1,0 0-1,0 0 0,0 0 1,0 0-1,0 0 1,0-1-1,0 1 0,0 0 1,-1 0-1,1 0 1,0 0-1,0 0 0,0-1 1,0 1-1,0 0 6,-1-69-85,-3 0 1,-3 0-1,-3 1 1,-30-110 0,-1 64 34,45 113 90,0 0 0,-1 0 1,1 0-1,0 1 1,-1 0-1,1-1 0,0 2 1,5-1-1,-4 0 63,374-2 971,-371 2-1080,-5 10-1608,15 7-9286,-9-10 983</inkml:trace>
  <inkml:trace contextRef="#ctx0" brushRef="#br0" timeOffset="897.4">550 257 9378,'0'0'11457,"1"-6"-9893,1-1-999,0 0-1,0 1 1,1-1 0,4-9 0,-6 14-400,0 0 0,0 0 0,0 0 0,0 0 0,1 0-1,-1 0 1,0 0 0,1 1 0,0-1 0,-1 1 0,1-1 0,0 1 0,-1-1 0,1 1 0,0 0 0,0 0 0,0 0 0,0 0 0,0 0-1,1 1 1,2-2 0,-4 2-146,0 1 0,0-1 0,-1 0 0,1 0 0,0 0 0,-1 1 0,1-1 0,0 0 0,-1 1 0,1-1 0,-1 1 0,1-1 0,-1 1 0,1-1-1,-1 1 1,1-1 0,-1 1 0,1-1 0,-1 1 0,1-1 0,-1 1 0,0 0 0,0-1 0,1 1 0,-1 0 0,6 21 174,-5-18-141,1 8 7,0 0 0,0 0 0,-1 0 0,-1 1 1,0-1-1,0 0 0,-1 0 0,-1 1 0,0-1 0,-1 0 1,0 0-1,-1-1 0,0 1 0,-1-1 0,-1 0 0,1 0 0,-2 0 1,1-1-1,-1 0 0,-1 0 0,0-1 0,0 0 0,-16 13 1,24-22-36,-1 1 1,1-1 0,0 0 0,0 0 0,0 0 0,-1 1-1,1-1 1,0 0 0,0 0 0,-1 0 0,1 0-1,0 0 1,0 0 0,-1 0 0,1 0 0,0 0-1,0 1 1,-1-1 0,1 0 0,0 0 0,0 0-1,-1-1 1,1 1 0,0 0 0,-1 0 0,1 0-1,0 0 1,0 0 0,-1 0 0,1 0 0,0 0 0,0 0-1,0-1 1,-1 1 0,1 0 0,0 0 0,0 0-1,0 0 1,-1-1 0,1 1 0,0 0 0,0-1-1,-6-15 341,4-20-262,2 22-69,0 14-34,0-1 1,0 1-1,0 0 0,0 0 1,0 0-1,0 0 1,0 0-1,0-1 1,0 1-1,0 0 0,0 0 1,0 0-1,0 0 1,0 0-1,0-1 1,0 1-1,0 0 1,0 0-1,1 0 0,-1 0 1,0 0-1,0-1 1,0 1-1,0 0 1,0 0-1,0 0 0,0 0 1,0 0-1,1 0 1,-1 0-1,0 0 1,0-1-1,0 1 0,0 0 1,0 0-1,0 0 1,1 0-1,-1 0 1,0 0-1,0 0 1,0 0-1,0 0 0,1 0 1,-1 0-1,0 0 1,0 0-1,0 0 1,0 0-1,0 0 0,1 0 1,-1 0-1,0 0 1,0 0-1,0 1 1,0-1-1,0 0 0,1 0 1,-1 0-1,0 0 1,0 0-1,0 0 1,0 0-1,0 0 1,0 0-1,0 1 0,1-1 1,-1 0-1,12 10 13,1 0 0,12 14 0,-13-12 14,0-1-1,19 13 0,-27-21-22,1 0-1,-1 0 1,1-1-1,0 0 1,0 0 0,0 0-1,0-1 1,0 1-1,0-1 1,0 0-1,10 0 1,-12-2-110,1 1 1,-1-1-1,0 0 0,1 0 1,-1 0-1,0 0 0,0-1 1,0 1-1,1-1 0,-2 0 1,1 0-1,0 0 0,0 0 1,3-4-1,-3 4-204,-1-1 0,1 1 1,0 0-1,0 0 0,0 0 0,0 0 0,1 0 0,-1 1 0,0-1 1,1 1-1,-1 0 0,1 0 0,-1 0 0,7 0 0,4 1-7746,-2 2-5317</inkml:trace>
  <inkml:trace contextRef="#ctx0" brushRef="#br0" timeOffset="1352.03">1056 355 14107,'0'0'11630,"-7"3"-10706,-7 5-486,1 0 1,1 1-1,0 0 0,-21 20 0,-47 54 1940,63-64-1996,-335 405 773,341-409-1155,-1 0 0,0-1 0,-1 0 0,0-1 0,-1-1 0,-27 19 0,-44 32 0,82-60 79,9-2-473,16-10-2019,4-1-4008,2-2-3955</inkml:trace>
  <inkml:trace contextRef="#ctx0" brushRef="#br0" timeOffset="2276.83">777 928 11362,'0'0'12923,"2"-21"-8935,0 16-3913,1 0 1,1 1 0,-1-1 0,0 1 0,1-1-1,0 1 1,0 0 0,8-5 0,38-26 183,-45 32-202,0 0-1,0 1 1,0-1-1,1 1 1,6-2-1,-11 4-13,0-1-1,0 1 1,1 0 0,-1 0-1,0-1 1,1 1-1,-1 0 1,0 0 0,1 0-1,-1 0 1,0 0-1,0 1 1,1-1 0,-1 0-1,0 0 1,1 1-1,-1-1 1,0 1 0,0-1-1,0 1 1,0 0-1,1 0 1,-1-1 0,0 1-1,0 0 1,0 0-1,0 0 1,1 1 0,1 5 27,0 0 0,0 0 0,0 0 0,-1 1 0,0-1 1,0 0-1,-1 1 0,0 0 0,0-1 0,-1 1 0,0-1 1,0 1-1,-1 0 0,0-1 0,-3 13 0,0-6 4,0-1 0,-1 0 0,-1 0 0,0-1 0,-1 0 0,0 0 0,-14 18 1,10-16-10,-1-1 1,0 0 0,-18 14 0,30-27-66,0 0 0,0 0 0,0-1 0,0 1 0,0 0 0,0 0 0,0-1 0,0 1 0,0 0 0,0 0 0,0 0 0,0-1 0,0 1 0,0 0 0,0 0 0,0-1 0,0 1 0,0 0 0,0 0 0,0 0 0,-1-1 0,1 1 0,0 0 0,0 0 0,0 0 0,0-1 0,0 1 0,-1 0 0,1 0 0,0 0 0,0 0 0,0 0 0,-1-1 0,1 1 0,0 0 0,0 0 0,0 0 0,-1 0 0,1 0 0,0 0 0,0 0 0,0 0 0,-1 0 0,1 0 0,0 0 0,0 0 0,-1 0 0,1 0 0,0 0 0,0 0 0,-1 0 0,1 0 0,0 0 0,0 0 0,0 0 0,-1 0 0,1 1 0,0-1 0,0 0 0,0 0 0,-1 0 0,1 0 0,0 0 0,0 1 0,0-1 0,0 0 0,3-16 0,0 12 0,-1 0 0,1 0 0,0 0 0,0 1 0,0-1 0,0 1 0,1 0 0,-1 0 0,1 0 0,0 0 0,0 1 0,0 0 0,0 0 0,0 0 0,8-3 0,-4 3 0,-1 0 0,1 0 0,0 0 0,0 1 0,0 0 0,0 1 0,-1-1 0,12 2 0,-16 0 0,0 0 0,0 0 0,0 0 0,-1 1 0,1-1 0,-1 1 0,1-1 0,-1 1 0,0 0 0,1 0 0,-1 0 0,0 0 0,0 0 0,-1 0 0,1 1 0,0-1 0,-1 1 0,1-1 0,0 4 0,4 5 0,-2 0 0,1 0 0,3 16 0,-6-17 0,1 0 0,-2 1 0,1-1 0,-2 1 0,1-1 0,-1 1 0,-1-1 0,-1 12 0,1-17 0,-1 1 0,1 0 0,-1-1 0,0 0 0,0 1 0,-1-1 0,0 0 0,0 0 0,0 0 0,0 0 0,-1-1 0,0 1 0,0-1 0,0 0 0,0 0 0,-6 3 0,2-2 0,-2 1 0,1-1 0,0-1 0,-1 0 0,0 0 0,0-1 0,0 0 0,-1-1 0,-10 1 0,-14 1 0,-49-3 0,52-1 0,31 0 3,0 0 0,1 0 0,-1 0 0,0 0 0,1 0 0,-1 0-1,1 0 1,-1 0 0,0 0 0,1 0 0,-1 0 0,0 0 0,1 0 0,-1 0 0,1 0 0,-1-1 0,0 1 0,1 0 0,-1-1-1,1 1 1,-1 0 0,1-1 0,-1 1 0,1 0 0,-1-1 0,1 1 0,-1-1 0,1 1 0,0-1 0,-1 1 0,1-1-1,0 1 1,-1-1 0,1 0 0,0 1 0,0-1 0,-1 1 0,1-1 0,0 0 0,0 1 0,0-1 0,0 0 0,0 1 0,0-1-1,0 0 1,0 1 0,0-1 0,0 1 0,0-1 0,1 0 0,-1 1 0,0-1 0,0 1 0,1-1 0,-1 0 0,0 1 0,1-1-1,-1 1 1,0-1 0,1 1 0,0-1 0,3-6-450,0 1 1,1 0-1,8-9 1,-12 14 146,14-19-678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00.0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72 283 24575,'0'-3'0,"-1"0"0,-1 0 0,1 0 0,0-1 0,-1 1 0,0 0 0,0 1 0,1-1 0,-2 0 0,1 1 0,0-1 0,-3-2 0,-2-2 0,-9-12 0,-2 1 0,0 1 0,0 0 0,-2 2 0,0 0 0,-38-20 0,28 20 0,0 1 0,-2 2 0,1 1 0,-49-11 0,18 12 0,-1 2 0,0 3 0,-1 3 0,-122 11 0,151-5 0,0 2 0,0 1 0,1 2 0,0 1 0,1 2 0,0 1 0,1 2 0,0 1 0,1 1 0,-36 28 0,45-28 0,1 0 0,1 2 0,1 0 0,1 1 0,-31 44 0,38-46 0,0 0 0,1 2 0,1-1 0,1 1 0,1 0 0,0 1 0,2-1 0,-4 24 0,7-27 0,1 0 0,0-1 0,1 1 0,0 0 0,2 0 0,0-1 0,1 1 0,0-1 0,2 1 0,-1-1 0,11 22 0,-8-25 0,0 0 0,1-1 0,0 0 0,1 0 0,0 0 0,1-1 0,0-1 0,1 0 0,0 0 0,1-1 0,0 0 0,0-1 0,17 8 0,-1-3 0,1-2 0,0-1 0,0-1 0,1-2 0,0 0 0,1-3 0,54 3 0,-4-7 0,139-17 0,47-27 0,-224 33 0,0-1 0,-1-3 0,-1-1 0,44-24 0,-57 24 0,-1-1 0,0-2 0,27-25 0,-38 30 0,-1-1 0,-1 0 0,-1-1 0,0 0 0,-1-1 0,10-19 0,-18 29-170,-1 0-1,0-1 0,0 1 1,-1-1-1,1 0 0,-2 0 1,2-14-1,-3-8-665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27.3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4 153 24575,'2'1'0,"0"0"0,0 0 0,0 1 0,0-1 0,-1 0 0,1 1 0,-1 0 0,1-1 0,-1 1 0,1 0 0,-1 0 0,0 0 0,0-1 0,1 4 0,0-2 0,9 18 0,0 0 0,-2 1 0,0 1 0,-2-1 0,0 1 0,-1 0 0,-2 1 0,0-1 0,0 27 0,5 74 0,-4 1 0,-13 129 0,-20 252 0,3-16 0,4-96 0,23-264 0,18 134 0,18 204 0,-38-419 0,-7 480 0,0-20 0,7-506-105,0 14 343,0-17-263,0 0 0,0 0 0,0 0 0,0 1 0,0-1 0,-1 0 1,1 0-1,0 0 0,0 1 0,0-1 0,0 0 0,0 0 0,0 0 0,0 0 0,0 1 0,0-1 0,-1 0 0,1 0 0,0 0 0,0 0 0,0 1 0,0-1 0,0 0 0,-1 0 0,1 0 0,0 0 0,0 0 0,0 0 0,-1 0 0,1 0 0,0 0 0,0 0 0,0 1 0,-1-1 0,1 0 0,0 0 0,0 0 0,0 0 0,-1 0 0,1 0 0,0-1 0,0 1 1,0 0-1,-1 0 0,1 0 0,0 0 0,0 0 0,0 0 0,-1 0 0,1 0 0,0 0 0,0 0 0,0-1 0,0 1 0,0 0 0,-1 0 0,1 0 0,0 0 0,0-1 0,-7-6-6802</inkml:trace>
  <inkml:trace contextRef="#ctx0" brushRef="#br0" timeOffset="430.17">1 4132 24575,'1'24'0,"1"1"0,1-1 0,1 1 0,1-1 0,1-1 0,12 28 0,-11-31 0,2-1 0,0 0 0,1 0 0,1-1 0,1 0 0,0-1 0,22 22 0,-30-36 0,-1 1 0,1-1 0,0 0 0,0 0 0,0 0 0,0-1 0,0 0 0,9 4 0,-11-6 0,-1 1 0,0-1 0,1 0 0,-1 0 0,1 0 0,-1 0 0,0 0 0,1 0 0,-1 0 0,0 0 0,1 0 0,-1-1 0,0 1 0,1-1 0,-1 1 0,0-1 0,1 1 0,-1-1 0,0 0 0,0 1 0,0-1 0,0 0 0,0 0 0,0 0 0,0 0 0,0 0 0,0 0 0,0 0 0,0 0 0,-1 0 0,1-1 0,0 1 0,-1 0 0,1 0 0,-1-1 0,1-1 0,6-20-71,-1-1 0,5-41 0,-6 35-1081,3-20-5675</inkml:trace>
  <inkml:trace contextRef="#ctx0" brushRef="#br0" timeOffset="1096.13">1 473 24575,'0'-13'0,"0"-16"0,5-15 0,1-12 0,6-7 0,5-4 0,2 5 0,-2 10 0,-2 12 0,0 13 0,2 13 0,0 9 0,3 10 0,3 17 0,2 15 0,2 13 0,2 11 0,-5-5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8:46:53.9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5 24575,'9'-7'0,"13"-8"0,14-5 0,15-7 0,0 2-819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07.4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19 24575,'34'-19'0,"0"1"0,1 1 0,67-20 0,-76 29 0,1 2 0,0 1 0,1 1 0,-1 1 0,1 1 0,28 3 0,-52-1 0,-1 0 0,1 0 0,-1 1 0,0 0 0,0-1 0,1 1 0,-1 0 0,0 0 0,0 1 0,0-1 0,0 1 0,0-1 0,3 3 0,-6-3 0,1 0 0,0-1 0,-1 1 0,1 0 0,-1 0 0,1-1 0,-1 1 0,0 0 0,1 0 0,-1 0 0,0 0 0,1-1 0,-1 1 0,0 0 0,0 0 0,0 0 0,0 0 0,0 0 0,0 1 0,0 0 0,-1 0 0,1 0 0,-1 1 0,0-1 0,0 0 0,0 0 0,0 0 0,0-1 0,0 1 0,-1 0 0,-1 2 0,-23 23 0,-1-2 0,-2 0 0,0-2 0,-38 23 0,-16 14 0,66-47 0,-50 42 0,60-49 0,1 1 0,0-1 0,0 1 0,0 1 0,1-1 0,-9 17 0,14-23 0,-1 0 0,1 0 0,-1 0 0,1 0 0,0 0 0,-1 0 0,1 0 0,0 0 0,0 0 0,-1 0 0,1 0 0,0 0 0,0 0 0,0 0 0,0 0 0,1 0 0,-1 0 0,0 0 0,0 0 0,1 0 0,-1 0 0,0 0 0,1 0 0,-1 0 0,1 0 0,-1 0 0,1 0 0,0 0 0,-1 0 0,1-1 0,0 1 0,0 0 0,-1-1 0,1 1 0,0 0 0,0-1 0,0 1 0,0-1 0,0 1 0,1 0 0,5 1 0,0 0 0,-1-1 0,1 0 0,0 0 0,8 0 0,-12-1 0,27 1-136,-1-1-1,1-2 1,-1-1-1,1-1 1,-1-2-1,0-1 1,-1-1-1,0-1 0,37-18 1,-33 10-6691</inkml:trace>
  <inkml:trace contextRef="#ctx0" brushRef="#br0" timeOffset="428.41">117 311 24575,'7'0'0,"16"-3"0,15 0 0,20-3 0,-1 0-8191</inkml:trace>
  <inkml:trace contextRef="#ctx0" brushRef="#br0" timeOffset="911.79">586 296 24575,'2'-1'0,"0"0"0,0 0 0,0 0 0,0 0 0,0 1 0,0-1 0,0 1 0,0-1 0,0 1 0,0 0 0,0 0 0,0 0 0,0 0 0,3 0 0,3 1 0,-5-1 0,14 0 0,0 0 0,17 4 0,-30-4 0,-1 1 0,1 0 0,0 0 0,-1 0 0,1 0 0,-1 0 0,1 1 0,-1-1 0,0 1 0,0 0 0,1 0 0,-1 1 0,0-1 0,-1 0 0,1 1 0,2 3 0,-4-5 0,-1 0 0,1 0 0,0 1 0,-1-1 0,1 0 0,-1 1 0,0-1 0,0 1 0,1-1 0,-1 1 0,0-1 0,0 0 0,0 1 0,0-1 0,-1 1 0,1-1 0,0 1 0,-1-1 0,1 0 0,-1 1 0,1-1 0,-1 0 0,1 0 0,-2 2 0,-23 28 0,-54 42 0,1-1 0,76-71 0,1 0 0,0 0 0,0 0 0,-1 0 0,1 1 0,0-1 0,0 0 0,0 1 0,1-1 0,-1 1 0,0-1 0,0 1 0,1 0 0,-1-1 0,1 1 0,0-1 0,-1 1 0,1 2 0,1-3 0,-1 0 0,1 0 0,0 0 0,0 0 0,0 0 0,0 0 0,0 0 0,0 0 0,0-1 0,0 1 0,0 0 0,0-1 0,0 1 0,0-1 0,0 1 0,1-1 0,-1 0 0,0 1 0,0-1 0,0 0 0,1 0 0,-1 0 0,0 0 0,3 0 0,20 1-76,0-1-1,0-1 0,36-7 1,-30 4-983,28-4-576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05.6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23 5624 24575,'1'-5'0,"0"0"0,-1 1 0,2-1 0,-1 0 0,0 1 0,1-1 0,0 1 0,4-8 0,7-18 0,-5-2 0,-2-1 0,-1 0 0,0-44 0,0 7 0,41-884 0,-54 484 0,0 53 0,18-7 0,-14 96 0,-2 120 0,8-376 0,-4-309 0,-36 433 0,23 318 0,13 101-1365,4 29-5462</inkml:trace>
  <inkml:trace contextRef="#ctx0" brushRef="#br0" timeOffset="692.23">0 265 24575,'1'-3'0,"0"0"0,0 0 0,0 0 0,0 0 0,0 0 0,1 0 0,-1 0 0,1 1 0,3-5 0,0-1 0,-5 8 0,70-109 0,-59 94 0,1 1 0,0 0 0,0 1 0,29-23 0,-39 34 0,1 0 0,0 0 0,0-1 0,0 1 0,0 1 0,0-1 0,0 0 0,1 1 0,-1 0 0,0 0 0,1 0 0,-1 0 0,1 0 0,-1 1 0,1 0 0,-1-1 0,1 1 0,0 1 0,-1-1 0,1 0 0,-1 1 0,1 0 0,-1 0 0,1 0 0,-1 0 0,5 2 0,12 11 0,0 0 0,0 1 0,-1 1 0,32 35 0,-16-14 0,52 46-1365,-69-67-546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58.5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2 73 24575,'3'-3'0,"0"-2"0,8-4 0,6 0 0,1 4 0,-10 12 0,-9 11 0,-17 12 0,-18 9 0,-15 1 0,-2-2 0,4-8 0,7-7 0,8-6 0,8-8 0,3-6 0,6-10 0,5-3-8191</inkml:trace>
  <inkml:trace contextRef="#ctx0" brushRef="#br0" timeOffset="468.3">140 1 24575,'2'12'0,"9"17"0,10 14 0,8 8 0,8 2 0,-3-8-819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03.5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9 24575,'2'3'0,"4"0"0,3 0 0,0 2 0,1 1 0,4-2 0,1-1 0,2-1 0,-3-3 0,-3-4 0,-6-2 0,-5-1 0,-4 0 0,-1-1 0,-1-1 0,2 0-81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8:00.7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151'51'-4682,"119"38"-3044,-85-43 5446,192 43 336,101 20 3558,-400-96 5212</inkml:trace>
  <inkml:trace contextRef="#ctx0" brushRef="#br0" timeOffset="419.6">1482 236 24575,'60'30'0,"148"80"0,-179-92 0,-1 2 0,-1 0 0,-1 2 0,44 46 0,-65-62 0,1 1 0,-1 0 0,0 0 0,-1 0 0,7 16 0,-10-22 0,0 1 0,0 0 0,-1-1 0,1 1 0,-1 0 0,0-1 0,1 1 0,-1 0 0,0-1 0,0 1 0,0 0 0,0-1 0,0 1 0,0 0 0,-1 0 0,1-1 0,0 1 0,-1 0 0,0-1 0,1 1 0,-1-1 0,0 1 0,0-1 0,0 1 0,0-1 0,0 0 0,0 1 0,0-1 0,0 0 0,0 0 0,-1 1 0,1-1 0,-1 0 0,1-1 0,0 1 0,-3 1 0,-12 3 0,0 0 0,0-1 0,0-1 0,0 0 0,-1-1 0,-19-1 0,-13 3 0,-16 3-1365,6 1-5462</inkml:trace>
  <inkml:trace contextRef="#ctx0" brushRef="#br0" timeOffset="2928.85">2247 707 24575,'-5'1'0,"1"1"0,-1 0 0,1 0 0,-1 1 0,1 0 0,-5 3 0,8-5 0,-1 1 0,1-1 0,0 0 0,-1 0 0,1 0 0,0 1 0,0-1 0,0 1 0,0-1 0,0 1 0,0-1 0,1 1 0,-1-1 0,0 1 0,1 0 0,-1-1 0,1 1 0,0 0 0,0-1 0,-1 4 0,2-4 0,-1 1 0,1-1 0,0 0 0,-1 0 0,1 0 0,0 0 0,0 1 0,-1-1 0,1 0 0,0 0 0,0-1 0,0 1 0,0 0 0,0 0 0,0 0 0,1-1 0,-1 1 0,0 0 0,0-1 0,1 1 0,-1-1 0,0 0 0,0 1 0,1-1 0,-1 0 0,3 0 0,-2 1 0,1-1 0,-1 0 0,0 1 0,1-1 0,-1 0 0,1-1 0,-1 1 0,1 0 0,-1-1 0,0 1 0,1-1 0,-1 0 0,4-2 0,-5 3 0,-1-1 0,1 0 0,0 0 0,-1 0 0,0 1 0,1-1 0,-1 0 0,1 0 0,-1 0 0,0 0 0,0 0 0,1 0 0,-1 0 0,0 0 0,0 0 0,0 0 0,0 0 0,-1-1 0,-2-24 0,0 12 0,6-34 0,-3 48 0,0 0 0,0 0 0,0 0 0,0 0 0,0 0 0,0 0 0,0 0 0,0 0 0,0 0 0,0 1 0,0-1 0,0 0 0,0 0 0,0 0 0,0 0 0,0 0 0,0 0 0,0 0 0,0 0 0,0 0 0,-1 0 0,1 0 0,0 0 0,0 0 0,0 0 0,0 0 0,0 0 0,0 0 0,0 0 0,0 0 0,0 0 0,0 0 0,0 0 0,0 0 0,-1 0 0,1 0 0,0 0 0,0 0 0,0 0 0,0 0 0,0 0 0,0 0 0,0 0 0,0 0 0,0 0 0,0 0 0,0 0 0,-1 0 0,1 0 0,0 0 0,0 0 0,0 0 0,0 0 0,0 0 0,0 0 0,0 0 0,0 0 0,0 0 0,0 0 0,0 0 0,0-1 0,0 1 0,0 0 0,0 0 0,0 0 0,0 0 0,0 0 0,0 0 0,-8 10 0,-7 14 0,-59 100 0,-44 86 0,108-179 0,10-31 0,0 0 0,0 0 0,0 1 0,0-1 0,0 0 0,0 0 0,0 1 0,0-1 0,0 0 0,0 0 0,0 1 0,0-1 0,0 0 0,0 0 0,0 1 0,1-1 0,-1 0 0,0 0 0,0 0 0,0 1 0,0-1 0,0 0 0,0 0 0,1 0 0,-1 1 0,0-1 0,0 0 0,0 0 0,1 0 0,-1 0 0,0 0 0,0 1 0,0-1 0,1 0 0,-1 0 0,15-9 0,28-32 0,-29 26 0,0 1 0,1 0 0,1 1 0,29-18 0,-44 30 0,0 0 0,0 1 0,0-1 0,0 1 0,0-1 0,0 1 0,1-1 0,-1 1 0,0 0 0,0 0 0,1-1 0,-1 1 0,0 0 0,0 0 0,1 0 0,-1 0 0,0 1 0,0-1 0,0 0 0,1 0 0,-1 1 0,2 0 0,-2 0 0,1 0 0,-1 0 0,0 1 0,0-1 0,0 0 0,0 1 0,0-1 0,0 0 0,0 1 0,0-1 0,-1 1 0,1 0 0,-1-1 0,2 4 0,0 6 0,-1 0 0,0 0 0,0 1 0,-1 11 0,0-16 0,2 36-1365,0-22-5462</inkml:trace>
  <inkml:trace contextRef="#ctx0" brushRef="#br0" timeOffset="3347.82">2392 1175 24575,'3'-5'0,"8"-14"0,7-11 0,0-4 0,-2 8 0,-4 9 0,-7 21 0,-4 20 0,-2 8 0,6-4 0,3-7-8191</inkml:trace>
  <inkml:trace contextRef="#ctx0" brushRef="#br0" timeOffset="3848.03">2803 545 24575,'0'33'0,"-2"1"0,-2-1 0,-1 0 0,-1-1 0,-2 0 0,-22 58 0,28-83 0,-1-1 0,0 1 0,1-1 0,0 1 0,-1 10 0,2-16 0,1 1 0,0-1 0,0 0 0,0 1 0,0-1 0,0 1 0,0-1 0,1 0 0,-1 1 0,0-1 0,1 1 0,-1-1 0,1 0 0,-1 0 0,1 1 0,0-1 0,0 0 0,-1 0 0,1 0 0,0 0 0,0 0 0,0 0 0,0 0 0,0 0 0,1 0 0,-1 0 0,2 1 0,4 0 0,0 1 0,0-2 0,0 1 0,0-1 0,1 0 0,-1 0 0,0-1 0,1 0 0,-1 0 0,10-3 0,-11 2 0,1 0 0,0 1 0,0 0 0,0 0 0,-1 0 0,1 1 0,0 0 0,0 0 0,-1 1 0,1-1 0,12 6 0,-18-6 2,-1 0 0,1-1 1,0 1-1,0 0 0,0-1 0,0 1 0,-1 0 0,1 0 0,0 0 0,-1 0 0,1 0 0,-1 0 1,1 0-1,-1 0 0,1 0 0,-1 0 0,0 0 0,1 0 0,-1 0 0,0 0 0,0 0 0,0 0 1,0 0-1,0 0 0,0 0 0,0 1 0,0-1 0,0 0 0,-1 0 0,1 0 0,0 0 1,-1 0-1,1 0 0,-1 0 0,1 0 0,-1 0 0,1 0 0,-2 1 0,-3 5-169,0 0 0,0 0 0,-12 11-1,10-10-610,-13 14-6049</inkml:trace>
  <inkml:trace contextRef="#ctx0" brushRef="#br0" timeOffset="4303.3">3038 1000 24575,'2'-3'0,"2"-3"0,4-7 0,6-6 0,3-3 0,1 2 0,-2 6 0,-4 9 0,-4 17 0,-4 20 0,-2 6 0,-1-1 0,1-1 0,1-7-8191</inkml:trace>
  <inkml:trace contextRef="#ctx0" brushRef="#br0" timeOffset="4304.3">3361 926 24575,'22'0'0,"18"0"0,14 3 0,11 0 0,4 3-3286,3-3 3286,-4-1 0,-13-1-4905</inkml:trace>
  <inkml:trace contextRef="#ctx0" brushRef="#br0" timeOffset="4800.08">3567 765 24575,'0'10'0,"0"16"0,3 13 0,3 10 0,5 10 0,1-4 0,6 2 0,3-3 0,7-5 0,-1-9-8191</inkml:trace>
  <inkml:trace contextRef="#ctx0" brushRef="#br0" timeOffset="5301.11">4389 501 24575,'-2'25'0,"-1"-1"0,-1 1 0,-1-1 0,-16 45 0,15-52 0,-9 30 0,-2-1 0,-2-1 0,-2-1 0,-2 0 0,-2-2 0,-41 54 0,50-76 0,16-20 0,0 0 0,0 0 0,0 0 0,1 0 0,-1 0 0,0 0 0,0 0 0,0 0 0,0 0 0,0 0 0,0 0 0,1 0 0,-1 0 0,0 0 0,0 0 0,0 0 0,0 0 0,0 0 0,0 0 0,1 0 0,-1 0 0,0 0 0,0 0 0,0 0 0,0 0 0,0 0 0,0 0 0,1 0 0,-1 0 0,0 1 0,0-1 0,0 0 0,0 0 0,0 0 0,0 0 0,0 0 0,0 0 0,0 0 0,0 1 0,0-1 0,0 0 0,1 0 0,-1 0 0,0 0 0,0 0 0,0 0 0,0 1 0,0-1 0,0 0 0,0 0 0,0 0 0,0 0 0,0 0 0,0 0 0,-1 1 0,15-8 0,14-10 0,0 1 0,1 1 0,38-13 0,-64 27 0,1-1 0,-1 2 0,1-1 0,-1 0 0,1 1 0,0-1 0,-1 1 0,1 0 0,6 1 0,-9-1 0,1 1 0,-1-1 0,1 1 0,-1-1 0,1 1 0,-1 0 0,1 0 0,-1 0 0,0 0 0,1 0 0,-1 0 0,0 0 0,0 0 0,0 0 0,0 1 0,0-1 0,0 0 0,0 1 0,0-1 0,0 1 0,-1-1 0,1 1 0,0 2 0,5 30-1365,-6 3-5462</inkml:trace>
  <inkml:trace contextRef="#ctx0" brushRef="#br0" timeOffset="5302.11">4566 1015 24575,'4'10'0,"3"13"0,2 13 0,2 8 0,-1-2 0,6-2 0,6-8 0,9-8 0,-2-7-8191</inkml:trace>
  <inkml:trace contextRef="#ctx0" brushRef="#br0" timeOffset="5780.94">5138 501 24575,'-2'17'-1410,"-21"122"-6501,-11-3 9016,8-68-255,-35 67 0,29-67 4536,31-67-5343,0 0 0,1 0 1,-1 0-1,1-1 0,-1 1 1,1 0-1,-1 0 1,1 0-1,0 0 0,-1 0 1,1 0-1,0 0 0,0 0 1,0 1-1,0-1 1,0 0-1,0 0 0,0 0 1,0 0-1,0 0 0,0 0 1,1 0-1,-1 0 1,0 0-1,1 0 0,-1 0 1,2 1-1,-1-1-48,1 0 0,0-1-1,-1 1 1,1-1 0,0 0 0,0 0-1,0 1 1,-1-1 0,1-1 0,0 1-1,0 0 1,0 0 0,-1 0 0,1-1-1,3-1 1,15-3 5,115-23 0,-114 24 0,0 2 0,0 1 0,0 1 0,31 3 0,-48-3 0,0 1 0,0 0 0,0 0 0,-1 0 0,1 0 0,0 1 0,-1-1 0,1 1 0,-1 0 0,0 0 0,5 4 0,-7-5 0,0 0 0,-1-1 0,1 1 0,0 0 0,-1 0 0,1-1 0,-1 1 0,1 0 0,-1 0 0,0 0 0,1 0 0,-1 0 0,0-1 0,0 1 0,1 0 0,-1 0 0,0 0 0,0 0 0,0 2 0,-1-1 0,1-1 0,-1 1 0,1-1 0,-1 1 0,0-1 0,0 0 0,0 1 0,0-1 0,0 0 0,0 1 0,0-1 0,0 0 0,0 0 0,-1 0 0,-1 2 0,-14 7-31,0 0 0,-1-1 0,-1-1 0,1-1 0,-31 8-1,12-3-1146,-5 3-5649</inkml:trace>
  <inkml:trace contextRef="#ctx0" brushRef="#br0" timeOffset="6269.7">5447 1103 24575,'13'2'0,"6"2"0,2 4 0,-1 4 0,-5 4 0,-8 2 0,-14 6 0,-7 1 0,-2-1 0,0-2 0,6-3 0,15 1 0,8-3 0,16-4 0,12-5 0,11-6 0,-2-4-8191</inkml:trace>
  <inkml:trace contextRef="#ctx0" brushRef="#br0" timeOffset="6727.21">5931 955 24575,'10'0'0,"13"0"0,15 0 0,15 2 0,-4 1-8191</inkml:trace>
  <inkml:trace contextRef="#ctx0" brushRef="#br0" timeOffset="6728.21">5872 985 24575,'10'4'0,"13"8"0,13 6 0,15 8 0,-1-1-8191</inkml:trace>
  <inkml:trace contextRef="#ctx0" brushRef="#br0" timeOffset="7907.52">264 442 24575,'29'2'0,"0"2"0,0 0 0,0 2 0,43 15 0,-25-7 0,78 21 707,224 66-7910,-200-55 6915,105 29 7549,-146-46-9103,-56-15-498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6:38.5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85 456 24575,'-19'-24'0,"-11"-13"0,0 1 0,-49-43 0,42 48 0,0 2 0,-2 2 0,-1 1 0,-1 3 0,-2 1 0,0 2 0,0 1 0,-2 3 0,0 2 0,-66-12 0,47 15 0,0 3 0,0 3 0,-1 2 0,0 4 0,1 2 0,-74 14 0,101-11 0,0 3 0,0 1 0,1 1 0,1 3 0,0 0 0,1 3 0,0 0 0,1 3 0,2 0 0,0 2 0,-52 48 0,60-47 0,1 1 0,2 1 0,0 2 0,1 0 0,2 0 0,1 2 0,1 0 0,1 1 0,-15 50 0,24-62 0,0 0 0,2 0 0,0 0 0,1 1 0,0 0 0,2-1 0,0 1 0,2-1 0,0 1 0,0-1 0,2 1 0,0-1 0,2 0 0,0-1 0,0 1 0,2-1 0,0-1 0,14 22 0,-5-15 0,0 0 0,2-1 0,0-1 0,1-1 0,1-1 0,31 21 0,-19-18 0,0-1 0,2-2 0,0-2 0,39 14 0,-3-8 0,1-4 0,0-2 0,1-4 0,108 6 0,-127-16 0,0-2 0,-1-3 0,1-2 0,-1-3 0,0-2 0,-1-2 0,0-2 0,-1-3 0,0-2 0,66-34 0,-89 37 0,0-3 0,-1 0 0,-2-1 0,0-2 0,0-1 0,-2 0 0,30-40 0,-39 44 0,0-1 0,-2 0 0,0-1 0,-1-1 0,-1 0 0,-1 0 0,-1-1 0,-1 0 0,-1 0 0,-1 0 0,3-30 0,-7 40-91,-1 0 0,-1 0 0,0 0 0,0 0 0,-1 0 0,0 0 0,-1 1 0,-1-1 0,0 1 0,0 0 0,-1 0 0,-1 0 0,1 1 0,-11-13 0,-28-36-673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7:22.7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7 24575,'1'-2'0,"0"0"0,0 1 0,1-1 0,-1 0 0,1 1 0,-1-1 0,1 1 0,-1 0 0,1-1 0,0 1 0,-1 0 0,1 0 0,0 0 0,0 0 0,0 0 0,4 0 0,15-5 0,0 1 0,1 1 0,-1 1 0,1 1 0,43 1 0,-51 1 0,307 14 0,66-1 0,102-26 0,-448 13 0,412-15 0,-201-1 6,-20 2 49,-159 12-768,83 10 0,-104-2-611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7:20.4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0 223 24575,'0'-3'0,"1"0"0,0-1 0,0 1 0,0 0 0,1 0 0,-1 0 0,1 0 0,0 0 0,3-4 0,1-4 0,1-1 0,2-3 0,-1-1 0,10-27 0,-17 40 0,0 0 0,0 0 0,0 0 0,-1 0 0,1 0 0,-1 0 0,1 0 0,-1 0 0,0-1 0,0 1 0,-1 0 0,1 0 0,-1 0 0,1 0 0,-1 0 0,0 0 0,0 0 0,0 0 0,-1 0 0,1 0 0,-4-4 0,3 5 0,-1 0 0,1 0 0,-1 0 0,0 0 0,0 1 0,0 0 0,0-1 0,0 1 0,0 0 0,0 0 0,0 1 0,0-1 0,-1 1 0,-3-1 0,-50 1 0,49 0 0,-20 2 0,0 1 0,1 1 0,-1 2 0,1 1 0,1 0 0,-1 3 0,1 0 0,1 1 0,-29 18 0,37-19 0,0 0 0,1 2 0,1 0 0,-1 0 0,2 2 0,0 0 0,1 0 0,0 1 0,1 1 0,1 0 0,1 1 0,0 0 0,-13 33 0,19-40 0,1 1 0,0-1 0,1 1 0,0 0 0,1 0 0,0 0 0,1 0 0,0-1 0,1 1 0,0 0 0,1 0 0,0 0 0,0-1 0,5 12 0,-4-14 0,1 1 0,0-1 0,1 0 0,-1 0 0,2-1 0,-1 1 0,1-1 0,0 0 0,0-1 0,1 1 0,0-1 0,0-1 0,1 1 0,-1-1 0,1-1 0,0 1 0,9 3 0,-3-3 0,-1-1 0,1 0 0,0 0 0,0-1 0,1-1 0,-1-1 0,0 0 0,1 0 0,-1-2 0,19-2 0,-15 0 0,0-1 0,0-1 0,0 0 0,0-2 0,-1 0 0,0-1 0,23-14 0,-21 10 0,-1-1 0,0 0 0,-1-1 0,-1-1 0,0-1 0,-1-1 0,-1 0 0,-1 0 0,0-1 0,-1-1 0,-1 0 0,-1-1 0,0 0 0,6-22 0,-14 35 7,0-1 0,0 1 0,-1-1 0,0 0 0,0 0 1,-1 0-1,0 1 0,0-1 0,-1 0 0,0 0 0,0 1 0,-1-1 0,0 0 0,0 1 0,-1 0 0,-4-9 0,1 6-142,0 1 0,0 0 0,-1 1 0,0-1 0,0 1 0,-1 0 0,0 1 0,0 0 0,-1 0 0,-17-9 0,-18-8-669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8:20.7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13 2678 24575,'24'11'20,"1"-1"0,0-1 1,1-1-1,0-1 0,39 5 0,134 3-1653,253-1 575,335-10 593,-446-6 663,-86 1-252,275 3 896,-379 4 47,184-3 271,-22-13-1160,-32 1 0,39 1 0,82-5 0,-15 1 0,-231 9 0,421-30 0,-380 9-1365,-139 17-5462</inkml:trace>
  <inkml:trace contextRef="#ctx0" brushRef="#br0" timeOffset="865.69">7877 1782 24575,'0'-1'0,"1"0"0,-1 0 0,0 0 0,1 0 0,-1 0 0,0 1 0,1-1 0,-1 0 0,1 0 0,0 0 0,-1 1 0,1-1 0,0 0 0,-1 1 0,1-1 0,1 0 0,3-3 0,149-137 0,7 7 0,5 7 0,255-147 0,-236 177 95,-84 47-1555,-72 35-5367</inkml:trace>
  <inkml:trace contextRef="#ctx0" brushRef="#br0" timeOffset="1294.84">8918 886 24575,'3'-3'0,"10"0"0,16 0 0,13 0 0,4 1 0,0 4 0,-9 3 0,-10 4 0,-10 2 0,-10 5 0,-14 7 0,-16 12 0,-3 0-8191</inkml:trace>
  <inkml:trace contextRef="#ctx0" brushRef="#br0" timeOffset="2085.56">9742 402 24575,'-13'0'0,"-11"2"0,-14 11 0,-6 6 0,-3 12 0,0 9 0,7 1 0,10 5 0,11-3 0,11-7 0,19-4 0,10-6 0,5-6 0,9-7 0,12-11 0,8-8 0,-5-3-8191</inkml:trace>
  <inkml:trace contextRef="#ctx0" brushRef="#br0" timeOffset="2464.61">9419 651 24575,'-5'0'0,"0"0"0,12 0 0,17 0 0,17-5 0,19-4 0,-1-1-8191</inkml:trace>
  <inkml:trace contextRef="#ctx0" brushRef="#br0" timeOffset="2994.29">10051 300 24575,'3'7'0,"3"16"0,5 15 0,6 15 0,3 2 0,-2-2 0,-2-8 0,-1-2 0,-3-8-8191</inkml:trace>
  <inkml:trace contextRef="#ctx0" brushRef="#br0" timeOffset="2995.29">10183 139 24575,'5'10'0,"4"15"0,8 17 0,4 10 0,3 10 0,0 3 0,-1 4 0,-6 3 0,-4-9 0,-5-15-8191</inkml:trace>
  <inkml:trace contextRef="#ctx0" brushRef="#br0" timeOffset="3548.29">10182 153 24575,'4'-10'0,"0"1"0,1-1 0,0 1 0,0 1 0,1-1 0,0 1 0,1 0 0,0 0 0,0 0 0,0 1 0,1 1 0,0-1 0,1 1 0,0 0 0,-1 1 0,2 0 0,-1 1 0,0-1 0,1 2 0,0 0 0,15-4 0,-22 7 0,0-1 0,1 1 0,-1 0 0,0 0 0,1 0 0,-1 0 0,0 1 0,0-1 0,1 1 0,-1 0 0,0 0 0,0 0 0,3 1 0,-4-1 0,-1 0 0,1 0 0,-1 0 0,0 0 0,1 1 0,-1-1 0,0 0 0,0 1 0,0-1 0,0 1 0,0-1 0,0 1 0,-1-1 0,1 1 0,0-1 0,-1 1 0,1 0 0,-1-1 0,1 1 0,-1 0 0,0 0 0,0-1 0,0 1 0,0 0 0,0 3 0,-3 9 0,0 0 0,-1 0 0,0 0 0,-1 0 0,-1 0 0,-11 18 0,-11 32 0,27-60 0,-3 5 0,1 1 0,0 0 0,-1 13 0,3-20 0,1-1 0,0 1 0,0 0 0,0-1 0,0 1 0,0-1 0,1 1 0,-1-1 0,1 1 0,0-1 0,0 1 0,0-1 0,0 0 0,0 1 0,0-1 0,0 0 0,1 0 0,2 3 0,2 0-108,1 0 0,-1-1 0,1 0 0,0 0 0,0-1 0,0 1 0,0-2 0,1 1 0,7 1-1,-11-3-175,48 13-6543</inkml:trace>
  <inkml:trace contextRef="#ctx0" brushRef="#br0" timeOffset="4396.09">8862 1605 24575,'-8'-4'0,"0"-1"0,0 2 0,0-1 0,0 1 0,-1 0 0,-14-2 0,-52-5 0,69 10 0,-6-1 0,1 1 0,-1 0 0,0 1 0,1 0 0,-1 1 0,1 0 0,-1 1 0,1 0 0,0 1 0,0 0 0,0 1 0,1 0 0,0 1 0,-13 9 0,9-5 0,1 1 0,0 0 0,1 2 0,0-1 0,1 1 0,0 1 0,1 0 0,1 0 0,-9 18 0,1 4 0,2 1 0,2 0 0,1 1 0,2 0 0,1 0 0,-3 42 0,7-21 0,2 0 0,3 0 0,10 82 0,-7-117 0,1-1 0,1 0 0,2 0 0,0-1 0,1 0 0,1 0 0,1-1 0,22 35 0,-24-44 0,0 0 0,1-1 0,0-1 0,1 0 0,0 0 0,1 0 0,0-2 0,0 1 0,1-1 0,0-1 0,1 0 0,-1-1 0,1 0 0,0-1 0,25 6 0,-26-9 0,0-1 0,0 0 0,0-1 0,1 0 0,-1-1 0,0-1 0,0 0 0,0 0 0,0-1 0,0 0 0,-1-1 0,1-1 0,-1 0 0,0 0 0,-1-1 0,17-12 0,-6 3 0,0-2 0,-1 0 0,-1-1 0,0-1 0,-2-1 0,25-36 0,-22 25 11,-1-2 0,-2 0 0,-1-1 0,-1 0 0,-3-1 0,0-1-1,-2 0 1,-2-1 0,-2 0 0,3-52 0,-8 62-40,-1 0 1,-2 0-1,-1 0 0,-1 1 0,-1-1 1,-13-37-1,11 44-114,-1 0 1,-1 1-1,-1 1 0,0 0 1,-2 0-1,0 1 0,0 0 1,-30-29-1,4 12-6684</inkml:trace>
  <inkml:trace contextRef="#ctx0" brushRef="#br0" timeOffset="24811.79">596 3103 24575,'10'0'0,"14"0"0,14-2 0,12-2 0,9 1 0,4 1 0,3 0 0,-1 1 0,1-3 0,0 1 0,-2 0 0,1 0 0,-1-1 0,-4 0 0,-11 0-8191</inkml:trace>
  <inkml:trace contextRef="#ctx0" brushRef="#br0" timeOffset="25811.95">522 3030 24575,'13'161'0,"-3"-79"0,14 314 0,14 135 0,24 6 0,23 274 0,-82-776 0,23 456 0,-24 2 0,-1 2 0,1-427 0,3 1 0,26 134 0,-31-201 0,1 1 0,0 0 0,-1 0 0,1-1 0,0 1 0,0-1 0,1 1 0,-1-1 0,1 1 0,-1-1 0,1 0 0,0 1 0,-1-1 0,1 0 0,0 0 0,3 1 0,-1 0 0,1-1 0,-1-1 0,1 1 0,0-1 0,0 0 0,-1 0 0,1 0 0,6 0 0,12 1 60,47-1 0,-59-2-272,-1 0 0,1 0 0,0-2-1,-1 1 1,0-1 0,18-8 0,-8 1-6615</inkml:trace>
  <inkml:trace contextRef="#ctx0" brushRef="#br0" timeOffset="28923.47">1285 3016 24575,'5'5'0,"-2"0"0,1 0 0,-1 0 0,1 0 0,-1 1 0,-1 0 0,1-1 0,2 12 0,10 51 0,-15-66 0,33 283 0,6 38 0,33 140 0,-17 180 0,21 413 0,-10-382 0,-56-590 0,6 60 0,-4 210 0,-12-339 0,-1 0 0,-1 0 0,-5 24 0,6-35 0,0-1 0,0 1 0,-1 0 0,1-1 0,-1 1 0,0-1 0,0 1 0,0-1 0,0 0 0,0 0 0,-1 0 0,0 0 0,1 0 0,-1-1 0,0 1 0,0-1 0,-1 0 0,1 0 0,-6 3 0,-10 0 0,-1 0 0,0-1 0,1-2 0,-1 0 0,-38-1 0,21-1 0,30 1-66,-19 0 163,-27-3 1,45 1-264,1 0 0,-1 0 0,1-1 0,-1 0 0,1 0 0,0-1 0,0 0 0,-8-5 0,-5-5-6661</inkml:trace>
  <inkml:trace contextRef="#ctx0" brushRef="#br0" timeOffset="30001.53">993 4571 24575,'-21'276'0,"9"-168"0,11-101 0,0 1 0,0-1 0,1 1 0,0 0 0,0-1 0,2 9 0,-2-14 0,0-1 0,1 0 0,-1 1 0,0-1 0,1 0 0,-1 0 0,1 0 0,0 1 0,-1-1 0,1 0 0,0 0 0,0 0 0,-1 0 0,1 0 0,0 0 0,0 0 0,0-1 0,0 1 0,0 0 0,0 0 0,1-1 0,-1 1 0,0-1 0,0 1 0,0-1 0,1 1 0,-1-1 0,0 0 0,1 1 0,-1-1 0,0 0 0,0 0 0,1 0 0,-1 0 0,0 0 0,3-1 0,25-5 0,12-3 0,-39 8 0,1 1 0,-1 0 0,1 0 0,-1 0 0,1 0 0,-1 0 0,1 0 0,-1 1 0,1-1 0,-1 1 0,0 0 0,4 1 0,-6-2 2,1 1 0,0-1 0,-1 1 0,1 0 0,-1-1 1,1 1-1,-1-1 0,1 1 0,-1 0 0,0-1 0,1 1 0,-1 0 0,0 0 0,1-1 0,-1 1 0,0 0 0,0 0 0,0 0 0,0-1 0,1 1 0,-1 0 0,0 0 0,-1 0 0,1-1 0,0 1 0,0 0 0,0 0 1,0-1-1,-1 1 0,1 0 0,0 0 0,-1-1 0,1 1 0,0 0 0,-1 0 0,-17 25-1196,17-24 949,-18 20-6582</inkml:trace>
  <inkml:trace contextRef="#ctx0" brushRef="#br0" timeOffset="30391.49">1125 5115 24575,'3'-5'0,"2"-1"0,2-3 0,1 1 0,0 3 0,0 6 0,0 8 0,-2 6 0,-2 5 0,-2 2 0,-1-1-8191</inkml:trace>
  <inkml:trace contextRef="#ctx0" brushRef="#br0" timeOffset="30856.34">2180 3028 24575,'3'0'0,"10"0"0,13 3 0,13 0 0,9 0 0,9 0 0,5-1 0,1 2 0,4 0 0,-1-1 0,1 0 0,0-2 0,-2 0 0,0 0 0,-2-1 0,-14 0-8191</inkml:trace>
  <inkml:trace contextRef="#ctx0" brushRef="#br0" timeOffset="32293.71">2050 3267 24575,'-7'134'0,"1"-24"0,23 443 0,-4 83 0,-15-417 0,-7 257 0,-13 122 0,12-280 0,3 9 0,28-2 0,3-180 0,-18-120 0,1 0 0,1 0 0,18 37 0,-24-59 0,0-1 0,0 1 0,0 0 0,0-1 0,0 1 0,1-1 0,-1 0 0,1 0 0,0 0 0,-1 0 0,1 0 0,0-1 0,0 1 0,0-1 0,0 0 0,0 0 0,1 0 0,-1 0 0,0-1 0,5 1 0,8 1 0,0-1 0,0-1 0,16-2 0,-9 0 0,52 1 0,1 3 0,-1 3 0,122 25 0,-141-18 0,30 6 0,103 9 0,-182-27 0,0 1 0,1-1 0,-1 0 0,0-1 0,0 0 0,14-3 0,-18 2 0,0 1 0,0 0 0,0-1 0,0 1 0,0-1 0,0 0 0,-1 0 0,1 0 0,-1-1 0,1 1 0,-1-1 0,0 1 0,0-1 0,0 1 0,0-1 0,3-6 0,-1-2 0,0 0 0,0-1 0,-1 1 0,0-1 0,-1 0 0,2-19 0,-4-76 0,0 82 0,-2-75 0,-6-871 0,30 551 0,1-98 0,-52-307 0,-1 614 0,-59-212 0,33 233 129,5 20-1623,43 136-5333</inkml:trace>
  <inkml:trace contextRef="#ctx0" brushRef="#br0" timeOffset="33286.56">2402 4746 24575,'4'26'0,"-1"1"0,-1-1 0,-2 0 0,0 1 0,-8 47 0,1-35 0,-1-1 0,-3 0 0,-18 45 0,27-78 0,-9 30 0,11-35 0,0 0 0,0 1 0,0-1 0,0 0 0,0 0 0,0 0 0,0 1 0,0-1 0,0 0 0,0 0 0,0 0 0,0 1 0,0-1 0,0 0 0,0 0 0,1 0 0,-1 0 0,0 1 0,0-1 0,0 0 0,0 0 0,0 0 0,0 0 0,1 1 0,-1-1 0,0 0 0,0 0 0,0 0 0,0 0 0,1 0 0,-1 0 0,0 0 0,0 0 0,0 1 0,1-1 0,-1 0 0,0 0 0,1 0 0,11-2 0,17-11 0,-24 10 0,9-4 0,35-14 0,-45 20 0,-1 0 0,1 0 0,0 0 0,-1 1 0,1-1 0,0 1 0,-1 0 0,1 0 0,0 0 0,-1 1 0,8 0 0,-11 0 0,1-1 0,0 0 0,0 0 0,0 1 0,-1-1 0,1 1 0,0-1 0,0 1 0,-1-1 0,1 1 0,0-1 0,-1 1 0,1-1 0,-1 1 0,1 0 0,-1-1 0,1 1 0,-1 0 0,1 0 0,-1-1 0,1 1 0,-1 0 0,0 0 0,0 0 0,1 1 0,-1 0 0,0 1 0,0-1 0,0 0 0,-1 1 0,1-1 0,-1 0 0,1 0 0,-1 0 0,-1 4 0,-3 4 0,0-1 0,0 0 0,-9 10 0,6-8 0,0-1 0,-1 0 0,0-1 0,-1 0 0,0 0 0,0-1 0,-1 0 0,-16 8 0,27-16 0,-1 1 0,1-1 0,0 0 0,-1 1 0,1-1 0,-1 0 0,1 0 0,-1 1 0,1-1 0,0 0 0,-1 0 0,1 0 0,-1 0 0,1 0 0,-1 0 0,1 0 0,-1 1 0,1-1 0,-1-1 0,1 1 0,-1 0 0,1 0 0,-1 0 0,1 0 0,-1 0 0,1 0 0,-1 0 0,1-1 0,-1 1 0,1 0 0,0 0 0,-1-1 0,1 1 0,-1 0 0,1-1 0,0 1 0,-1 0 0,1-1 0,0 1 0,-1 0 0,1-1 0,0 1 0,0-1 0,0 1 0,-1-1 0,1 1 0,0-1 0,0 1 0,0-1 0,0 0 0,-1-1 0,1 1 0,1-1 0,-1 0 0,0 0 0,0 1 0,1-1 0,-1 0 0,1 1 0,-1-1 0,1 0 0,0 1 0,0-1 0,1-2 0,2 0 0,-1 0 0,1 0 0,0 1 0,0-1 0,1 1 0,-1 0 0,1 0 0,-1 1 0,1-1 0,0 1 0,0 0 0,0 1 0,0-1 0,1 1 0,-1 0 0,0 0 0,1 0 0,-1 1 0,8 0 0,-1 0 0,-1 1 0,1 0 0,-1 1 0,0 0 0,0 1 0,0 0 0,0 1 0,13 6 0,-23-9 0,1-1 0,-1 1 0,0-1 0,0 1 0,1 0 0,-1 0 0,0-1 0,0 1 0,0 0 0,0 0 0,1 0 0,-2 0 0,1 0 0,0 1 0,0-1 0,0 0 0,0 0 0,-1 1 0,1-1 0,-1 0 0,1 1 0,-1-1 0,1 1 0,-1-1 0,0 0 0,0 1 0,1-1 0,-1 3 0,-2 1 0,1 0 0,0-1 0,-1 1 0,0-1 0,0 1 0,-1-1 0,-2 5 0,2-4 0,-1 1 0,2-1 0,-1 1 0,-3 10 0,6-14 0,-1-1 0,1 1 0,0-1 0,0 1 0,0-1 0,0 1 0,0-1 0,0 1 0,0-1 0,1 1 0,-1-1 0,0 1 0,1-1 0,-1 1 0,1-1 0,0 0 0,-1 1 0,1-1 0,0 0 0,0 1 0,0-1 0,0 0 0,2 2 0,22 11-1365,6-4-5462</inkml:trace>
  <inkml:trace contextRef="#ctx0" brushRef="#br0" timeOffset="33775.95">3398 5070 24575,'0'-2'0,"5"-6"0,1-2-8191</inkml:trace>
  <inkml:trace contextRef="#ctx0" brushRef="#br0" timeOffset="33776.95">3662 4938 24575,'8'-5'0,"2"-2"-8191</inkml:trace>
  <inkml:trace contextRef="#ctx0" brushRef="#br0" timeOffset="34256.04">3986 4909 24575,'8'-8'0,"2"-2"-8191</inkml:trace>
  <inkml:trace contextRef="#ctx0" brushRef="#br0" timeOffset="34738.02">4530 3323 24575,'3'-2'0,"13"-1"0,16-3 0,13 0 0,8 1 0,6-1 0,3 0 0,10-1 0,-6 1-8191</inkml:trace>
  <inkml:trace contextRef="#ctx0" brushRef="#br0" timeOffset="35288.6">4515 3471 24575,'17'498'-9226,"0"-284"10518,-2-57-1128,33 436 1096,-39-289 498,-3-75 1307,10 432-1378,-11-465-1687,9 205 0,29-4 0,-34-349 0,27 85 0,-28-111 0,1 0 0,1 0 0,1-1 0,0 0 0,26 33 0,-35-50-47,1 0 0,0-1 0,1 1 0,-1-1 0,1 1 0,-1-1 0,1 0 0,0-1 0,0 1-1,0-1 1,0 1 0,1-1 0,-1 0 0,1-1 0,-1 1 0,1-1 0,0 0 0,-1 0 0,1 0 0,0-1 0,0 0 0,0 0-1,-1 0 1,1 0 0,0-1 0,0 0 0,-1 0 0,9-2 0,12-8-6780</inkml:trace>
  <inkml:trace contextRef="#ctx0" brushRef="#br0" timeOffset="36071.99">4882 4938 24575,'0'10'0,"0"16"0,0 8 0,0 9 0,0 9 0,0 6 0,0 5 0,2 5 0,2-1 0,-1-16 0,-1-16-8191</inkml:trace>
  <inkml:trace contextRef="#ctx0" brushRef="#br0" timeOffset="36485.03">4808 5335 24575,'16'-6'0,"0"0"0,1 2 0,0 0 0,0 1 0,0 0 0,0 1 0,24 1 0,-27 2 0,0 0 0,-1 1 0,1 0 0,-1 1 0,0 0 0,0 1 0,0 1 0,0 0 0,20 12 0,-31-16 0,1 1 0,0-1 0,-1 1 0,0 0 0,1 0 0,-1 0 0,0 0 0,0 0 0,0 0 0,0 1 0,0-1 0,0 1 0,-1-1 0,0 1 0,1 0 0,0 2 0,-2-2 0,1-1 0,-1 0 0,0 1 0,0-1 0,-1 0 0,1 0 0,0 1 0,-1-1 0,1 0 0,-1 0 0,0 0 0,0 0 0,0 1 0,0-1 0,0-1 0,0 1 0,0 0 0,-1 0 0,1 0 0,-1 0 0,-2 1 0,-4 5 0,-2 0 0,1-1 0,-1 0 0,0 0 0,-1-1 0,1 0 0,-1-1 0,0-1 0,-1 1 0,1-2 0,-1 0 0,0 0 0,-18 1 0,28-3-80,0-1 0,0 0-1,0 0 1,0 0 0,0 0-1,0 0 1,0 0 0,0 0-1,0-1 1,0 1 0,0-1 0,0 0-1,0 0 1,0 1 0,1-1-1,-4-2 1,-4-8-6747</inkml:trace>
  <inkml:trace contextRef="#ctx0" brushRef="#br0" timeOffset="36969.52">5189 5466 24575,'0'-2'0,"1"-1"0,0 0 0,-1 0 0,1 1 0,0-1 0,0 0 0,1 1 0,-1-1 0,1 1 0,-1-1 0,1 1 0,2-3 0,25-24 0,-25 26 0,1 0 0,-1 1 0,0 0 0,1-1 0,0 2 0,-1-1 0,1 0 0,0 1 0,0 0 0,10-1 0,-12 2 0,1 0 0,-1 0 0,1 0 0,-1 0 0,0 1 0,1-1 0,-1 1 0,0 0 0,1 0 0,-1 0 0,0 0 0,0 1 0,0-1 0,0 1 0,0 0 0,0 0 0,3 3 0,-5-4 0,1 1 0,-1 0 0,0 0 0,0 0 0,0 0 0,0 0 0,-1 0 0,1 0 0,0 0 0,-1 0 0,0 1 0,1-1 0,-1 0 0,0 0 0,0 0 0,0 1 0,0-1 0,-1 0 0,1 0 0,0 0 0,-1 0 0,0 1 0,1-1 0,-1 0 0,0 0 0,0 0 0,-2 2 0,-1 4 0,-1 1 0,-1-1 0,1 0 0,-13 12 0,-10 4 0,24-23 0,5-2 0,15-13 0,-4 5 0,0 1 0,1 1 0,0 0 0,1 1 0,0 0 0,0 1 0,0 1 0,0 0 0,0 1 0,28-3 0,-38 6 0,0 0 0,-1 1 0,1-1 0,0 1 0,0-1 0,0 1 0,-1 0 0,1 0 0,0 1 0,-1-1 0,1 1 0,-1 0 0,0 0 0,6 4 0,-8-5 0,0 0 0,1 0 0,-1 1 0,0-1 0,0 0 0,0 1 0,0-1 0,0 1 0,0-1 0,0 1 0,0 0 0,0-1 0,-1 1 0,1 0 0,-1 0 0,0 0 0,1-1 0,-1 1 0,0 0 0,0 0 0,0 0 0,0-1 0,0 1 0,0 0 0,-1 0 0,1 0 0,-1-1 0,1 1 0,-1 0 0,0 0 0,1-1 0,-3 3 0,3-3-76,-1 0 1,0 0-1,0 1 0,0-1 0,1 0 0,-1 0 0,0 0 0,0-1 1,-1 1-1,1 0 0,0 0 0,0 0 0,0-1 0,0 1 1,-1-1-1,1 1 0,-2 0 0,-9 0-6751</inkml:trace>
  <inkml:trace contextRef="#ctx0" brushRef="#br0" timeOffset="38233">5146 3222 24575,'33'0'0,"51"-1"0,96 13 0,-177-12 0,0 1 0,1 0 0,-1-1 0,0 1 0,0 0 0,1 0 0,-1 1 0,0-1 0,0 1 0,0-1 0,0 1 0,-1 0 0,1 0 0,0 1 0,-1-1 0,4 4 0,-2 0 0,-1 0 0,0 0 0,0 0 0,0 0 0,-1 0 0,0 0 0,2 12 0,26 137 0,-1 0 0,15 23 0,31 141 0,-46-180 0,76 448 0,-57 96 0,-39-485 0,20 290 0,29-4 0,-25-300 0,70 229 0,-100-405 0,10 30 0,-2 0 0,-1 1 0,7 67 0,-16-103 0,-1 0 0,0 0 0,0 1 0,0-1 0,-1 0 0,1 0 0,-1 0 0,0 1 0,0-1 0,0 0 0,-1 3 0,1-5 0,0 1 0,0-1 0,0 0 0,-1 0 0,1 1 0,0-1 0,0 0 0,-1 0 0,1-1 0,-1 1 0,1 0 0,-1 0 0,1-1 0,-1 1 0,1 0 0,-1-1 0,1 0 0,-1 1 0,0-1 0,1 0 0,-1 0 0,-2 0 0,-6 0 0,0-1 0,1 0 0,-1-1 0,0 0 0,1 0 0,-1-1 0,-17-8 0,-64-37 0,78 41 0,-14-10-455,0-1 0,-42-37 0,17 6-6372</inkml:trace>
  <inkml:trace contextRef="#ctx0" brushRef="#br0" timeOffset="38795.65">5455 5526 24575,'0'-3'0,"0"-3"0,7-10 0,6-3 0,2 2 0,1 1 0,4 4 0,2 3 0,4 7 0,-2 5 0,-3 5 0,-7 6 0,-4 11 0,-10 11 0,-4 4 0,-2-5-8191</inkml:trace>
  <inkml:trace contextRef="#ctx0" brushRef="#br0" timeOffset="40300.63">332 2928 24575,'-6'-6'0,"0"1"0,0-1 0,-1 1 0,0 0 0,1 1 0,-2 0 0,1 0 0,0 1 0,-1-1 0,1 2 0,-1-1 0,0 1 0,-9-2 0,11 4 0,0 0 0,0 0 0,0 0 0,0 0 0,0 1 0,0 0 0,0 1 0,0-1 0,0 1 0,0 0 0,0 0 0,1 1 0,-1 0 0,1 0 0,0 0 0,0 1 0,-9 7 0,5-2 0,1-1 0,-1 2 0,2-1 0,0 1 0,0 0 0,0 0 0,-8 21 0,7-12 0,1 0 0,1 1 0,1 0 0,-2 21 0,1 16 0,3 0 0,5 76 0,31 267 0,-17-240 0,58 429 0,-15-143 0,-14 225 0,-45-594 0,-10 605 0,13 76 0,2-695 0,16 83 0,-15-121 0,1 0 0,0 0 0,2 0 0,1-1 0,26 45 0,-34-65 5,0-1-1,1 1 0,0-1 0,-1 0 1,1 0-1,1 0 0,-1 0 0,0 0 1,1-1-1,-1 1 0,1-1 1,0 0-1,0 0 0,0 0 0,0-1 1,0 1-1,0-1 0,0 0 1,0 0-1,1 0 0,-1-1 0,0 0 1,1 0-1,-1 0 0,0 0 0,1 0 1,5-2-1,3-2-190,0 1 1,0-2-1,-1 0 0,0 0 1,0-1-1,0-1 1,16-11-1,1-3-6641</inkml:trace>
  <inkml:trace contextRef="#ctx0" brushRef="#br0" timeOffset="41849.89">5616 3150 24575,'58'12'0,"0"-3"0,64 2 0,-71-8 0,0 2 0,-1 3 0,66 18 0,-112-25 0,0 1 0,0 0 0,0 0 0,0 0 0,0 0 0,0 1 0,-1 0 0,1 0 0,-1 0 0,0 0 0,0 0 0,0 0 0,0 1 0,0 0 0,-1-1 0,0 1 0,0 0 0,0 0 0,2 8 0,2 5 0,-2 1 0,0-1 0,2 30 0,-3-23 0,132 1213 0,-89-888 0,-12-111 0,53 291 0,-27-167 0,32 128 0,-25-250 0,64 250 0,-111-386 0,-18-91 0,-1 1 0,0-1 0,-2 1 0,1-1 0,-5 24 0,4-35 5,0 1 0,0-1 0,-1 0-1,1 1 1,0-1 0,-1 0 0,0 0-1,1 0 1,-1 0 0,0 0 0,0 0 0,0 0-1,-1-1 1,1 1 0,0-1 0,0 0-1,-1 1 1,1-1 0,-1 0 0,1 0 0,-1-1-1,0 1 1,1 0 0,-4-1 0,-9 3-373,1-2 0,-1 0 0,-14 0 0,29-1 355,-18-1-6814</inkml:trace>
  <inkml:trace contextRef="#ctx0" brushRef="#br0" timeOffset="43666.35">128 2736 24575,'-18'-15'0,"13"11"0,0 0 0,1 0 0,-1-1 0,1 1 0,-5-8 0,8 10 0,0 1 0,0-1 0,0 0 0,1 0 0,-1 1 0,1-1 0,-1 0 0,1 0 0,0 0 0,-1 0 0,1 0 0,0 0 0,0 0 0,0 1 0,1-1 0,-1 0 0,0 0 0,1 0 0,-1 0 0,1 0 0,0 0 0,0-1 0,1 1 0,-1 0 0,0 0 0,0 1 0,1-1 0,-1 1 0,1-1 0,-1 1 0,1 0 0,0 0 0,0 0 0,-1 0 0,1 0 0,0 0 0,0 0 0,0 0 0,0 1 0,0-1 0,0 1 0,0-1 0,0 1 0,0 0 0,3 0 0,2-1 0,1 1 0,-1 1 0,1-1 0,-1 1 0,9 3 0,17 5 0,42 20 0,-49-18 0,0-1 0,0-1 0,45 8 0,-48-14 0,0-2 0,0 0 0,0-2 0,0 0 0,35-8 0,111-34 0,12-3 0,-160 42 0,0 2 0,1 0 0,-1 2 0,0 0 0,0 1 0,39 8 0,-10 4 0,59 26 0,-72-25 0,0-1 0,1-1 0,62 9 0,-71-18 0,1-2 0,0-1 0,0-2 0,35-5 0,118-32 0,9-1 0,-162 36 0,0 2 0,1 2 0,47 4 0,87 22 0,-103-14 0,-5-3 0,1-2 0,0-2 0,0-3 0,0-2 0,0-3 0,0-3 0,69-15 0,-80 9 0,188-34 0,-206 42 0,0 2 0,0 2 0,1 0 0,-1 2 0,0 1 0,33 8 0,108 37 0,-107-28 0,2-2 0,0-4 0,82 9 0,121-17 0,-54-2 0,-70 1 0,255 21 0,-154 9-682,242 68-1,-431-87-6144</inkml:trace>
  <inkml:trace contextRef="#ctx0" brushRef="#br0" timeOffset="44196.25">2238 1827 24575,'8'12'0,"7"15"0,6 12 0,7 10 0,6 8 0,3 6 0,1 3 0,3 2 0,0-2 0,-9-4 0,-8-8 0,-9-13-8191</inkml:trace>
  <inkml:trace contextRef="#ctx0" brushRef="#br0" timeOffset="44739.79">2194 1811 24575,'13'-7'-632,"1"0"0,0 1-1,0 1 1,0 0-1,1 1 1,-1 1 0,1 0-1,0 1 1,0 0 0,0 1-1,24 2 1,-25 0 782,-1 1 0,1 1-1,-1 0 1,16 5 0,-23-6-181,0 1 0,0-1-1,-1 1 1,0 0 0,1 0 0,-1 1 0,-1 0-1,1 0 1,0 0 0,-1 0 0,0 1 0,0-1-1,0 1 1,-1 0 0,1 0 0,-1 1 0,0-1-1,-1 1 1,3 6 0,-3-5-238,0 1 0,0 0 0,-1 0 1,0 0-1,0 1 0,-1-1 0,0 0 0,-1 0 0,0 0 1,0 0-1,0 0 0,-1 0 0,-6 15 0,2-9 895,3-7-414,1 0 0,-1 0 0,1 0 0,-1 7 0,2-11-159,1-1-1,0 0 0,0 1 0,0-1 0,0 0 0,0 1 1,1-1-1,-1 0 0,1 1 0,0-1 0,-1 0 1,1 0-1,0 0 0,0 1 0,0-1 0,1 0 0,0 2 1,5 2 238,0 1 0,0-1 0,1 0 1,0 0-1,0-1 0,0 0 1,1-1-1,-1 0 0,1 0 1,0-1-1,12 4 0,-12-5 135,1 1-1,-1 0 1,-1 1-1,1 0 1,0 0-1,-1 1 1,0 0-1,0 1 1,0-1-1,-1 2 1,8 7-1,-14-13-423,0 0 0,0 0-1,-1 0 1,1 0 0,-1 1 0,1-1-1,-1 0 1,1 0 0,-1 0 0,0 0-1,1 1 1,-1-1 0,0 0 0,0 0-1,0 1 1,0-1 0,0 0 0,0 0-1,0 1 1,-1-1 0,1 0 0,0 0-1,-1 0 1,1 0 0,-1 1 0,1-1-1,-1 0 1,1 0 0,-1 0 0,0 0-1,-1 1 1,-2 3-186,0-1 0,-1 1 0,0-1 0,-9 6 1,9-7-319,-36 25-6325</inkml:trace>
  <inkml:trace contextRef="#ctx0" brushRef="#br0" timeOffset="45489.87">6804 3234 24575,'10'0'0,"13"0"0,23 0 0,16 0 0,8 0-9830,-2 0 8340,-1 0 4307,-2 0-2817,-3 0 0,-2 0 1719,-3 0-1719,-1 0 0,1 0 0,10 5 0,-7 2-1407</inkml:trace>
  <inkml:trace contextRef="#ctx0" brushRef="#br0" timeOffset="46382.2">6820 3266 24575,'1'13'0,"1"1"0,0-1 0,1 1 0,1-1 0,7 18 0,1 6 0,56 181-452,11 38-5270,-38-82 5112,-2 66 5736,6 121-8475,-14 1-2641,-14-119 6423,49 635 3347,-51-606-2697,45 533 4618,-56-770-5701,5 41 0,-8-68 0,1-1 0,0 1 0,0-1 0,1 1 0,0-1 0,0 0 0,6 9 0,-7-14 0,1 1 0,-1-1 0,1 0 0,-1 1 0,1-1 0,0-1 0,0 1 0,-1 0 0,1-1 0,1 1 0,-1-1 0,0 0 0,5 1 0,49 8 0,-30-6 0,56 9-1365,-45-8-5462</inkml:trace>
  <inkml:trace contextRef="#ctx0" brushRef="#br0" timeOffset="47487.32">7496 3674 24575,'0'56'0,"3"103"0,-3-156 0,0-1 0,0 1 0,0 0 0,1-1 0,-1 1 0,1 0 0,0-1 0,0 1 0,0-1 0,0 1 0,3 4 0,-4-7 0,1 0 0,-1 1 0,0-1 0,1 0 0,-1 0 0,0 0 0,1 1 0,-1-1 0,0 0 0,1 0 0,-1 0 0,1 0 0,-1 0 0,0 1 0,1-1 0,-1 0 0,1 0 0,-1 0 0,1 0 0,-1 0 0,0 0 0,1-1 0,-1 1 0,1 0 0,-1 0 0,0 0 0,1 0 0,15-15 0,1-15 0,-14 25 0,-1-1 0,1 1 0,0 0 0,1 0 0,-1 0 0,1 1 0,0-1 0,6-5 0,-9 10 0,-1 0 0,1-1 0,-1 1 0,1 0 0,-1 0 0,1-1 0,-1 1 0,1 0 0,0 0 0,-1 0 0,1 0 0,-1 0 0,1 0 0,0 0 0,-1 0 0,1 0 0,-1 0 0,1 0 0,0 0 0,-1 1 0,1-1 0,-1 0 0,1 0 0,-1 0 0,1 1 0,-1-1 0,1 0 0,-1 1 0,1-1 0,-1 1 0,1-1 0,-1 0 0,1 1 0,-1-1 0,0 1 0,1-1 0,-1 1 0,0-1 0,0 1 0,1 0 0,-1-1 0,0 1 0,0-1 0,0 1 0,1 0 0,7 34 0,-6-29 0,4 24-1365,0 1-5462</inkml:trace>
  <inkml:trace contextRef="#ctx0" brushRef="#br0" timeOffset="47861.39">7700 3955 24575,'7'-10'0,"6"-4"0,2 2 0,-1 4 0,-2 14 0,-2 16 0,-2 4-8191</inkml:trace>
  <inkml:trace contextRef="#ctx0" brushRef="#br0" timeOffset="48325.24">7597 4441 24575</inkml:trace>
  <inkml:trace contextRef="#ctx0" brushRef="#br0" timeOffset="48326.24">7597 4603 24575,'0'2'0,"3"19"0,7 10 0,3 1-8191</inkml:trace>
  <inkml:trace contextRef="#ctx0" brushRef="#br0" timeOffset="48828.41">7672 4898 24575,'-3'9'0,"0"1"0,0 0 0,1 0 0,1 0 0,-1 0 0,2 1 0,-1-1 0,2 12 0,-1 5 0,-7 56 0,4-49 0,1 66 0,3-89 0,2 1 0,0 0 0,0-1 0,1 0 0,0 1 0,6 10 0,-3-7 0,-1 0 0,6 21 0,-11-27 0,0 1 0,0-1 0,-1 0 0,-1 1 0,1-1 0,-4 14 0,-1 31 0,5-47-136,1 0-1,0 0 1,0 0-1,0 0 1,1-1-1,0 1 1,0 0-1,0-1 0,5 9 1,0-4-6691</inkml:trace>
  <inkml:trace contextRef="#ctx0" brushRef="#br0" timeOffset="48829.41">7746 5822 24575,'0'10'0,"0"11"0,2 7 0,2-2-8191</inkml:trace>
  <inkml:trace contextRef="#ctx0" brushRef="#br0" timeOffset="49642.54">7685 6789 24575,'-1'3'0,"-1"0"0,0-1 0,1 1 0,0 0 0,-1 0 0,1 0 0,1 0 0,-1 0 0,0 0 0,1 0 0,-1 4 0,-1 4 0,-61 270 0,60-263 0,9-29 0,9-26 0,-12 25 0,13-30 0,-15 40 0,0 0 0,0 1 0,0-1 0,0 0 0,0 1 0,0-1 0,0 1 0,0-1 0,1 1 0,-1-1 0,0 1 0,1 0 0,0 0 0,-1 0 0,1 0 0,-1 0 0,1 0 0,2-1 0,-2 2 0,-1 0 0,0 0 0,1 0 0,-1 1 0,0-1 0,0 0 0,1 1 0,-1-1 0,0 0 0,0 1 0,1 0 0,-1-1 0,0 1 0,0 0 0,0-1 0,0 1 0,0 0 0,0 0 0,0 0 0,0 0 0,0 0 0,-1 0 0,1 0 0,0 0 0,-1 1 0,1-1 0,0 2 0,15 38 0,-15-37 0,8 27-1365,-2 0-5462</inkml:trace>
  <inkml:trace contextRef="#ctx0" brushRef="#br0" timeOffset="50373.88">7804 7155 24575,'8'-7'-495,"0"0"0,0 0 0,15-9 0,-19 13 592,0 1 0,0 0 1,0 0-1,0 0 1,0 1-1,1-1 0,-1 1 1,0 0-1,1 0 1,7 0-1,-11 1-92,0 0 0,-1 0 0,1 0 0,0 0 0,0 0 0,-1 1 0,1-1 0,0 0 0,-1 0 0,1 1-1,0-1 1,-1 0 0,1 1 0,0-1 0,-1 0 0,1 1 0,-1-1 0,1 1 0,0-1 0,-1 1 0,1 0 0,-1-1 0,0 1 0,1-1 0,-1 1 0,1 0 0,-1 0 0,1 1 26,-1 0 1,0 0 0,1 0 0,-1 0 0,0 0 0,0 0 0,0 0 0,0 0 0,0-1-1,-1 4 1,-1 0 21,1 0-1,-1 0 1,1 0-1,-1 0 1,-1 0-1,1 0 1,-4 4-1,2-5-52,6-7 0,8-10 0,0 4 0,0 1 0,0 1 0,21-12 0,-28 17 0,0 1 0,-1 0 0,1 0 0,0 0 0,0 0 0,0 1 0,0-1 0,0 1 0,0-1 0,4 1 0,-6 1 0,1-1 0,-1 0 0,0 0 0,1 1 0,-1-1 0,0 1 0,0 0 0,1-1 0,-1 1 0,0 0 0,0-1 0,0 1 0,0 0 0,0 0 0,0 0 0,0 0 0,0 0 0,0 0 0,0 0 0,-1 1 0,1-1 0,0 0 0,0 2 0,5 18 0,-6-19 0,0 0 0,1 1 0,-1-1 0,0 0 0,1 0 0,0 0 0,-1 0 0,1 0 0,0 0 0,0 0 0,0 0 0,0 0 0,1-1 0,-1 1 0,0 0 0,1-1 0,-1 1 0,1-1 0,0 1 0,-1-1 0,1 0 0,0 0 0,3 2 0,39 3 0,-36-6 0,0 0 0,-1 1 0,1 0 0,0 0 0,-1 1 0,9 3 0,-15-4 0,1 0 0,0-1 0,-1 2 0,1-1 0,0 0 0,-1 0 0,0 0 0,1 1 0,-1-1 0,0 1 0,1-1 0,-1 1 0,0-1 0,0 1 0,0 0 0,-1 0 0,1-1 0,0 1 0,-1 0 0,1 0 0,-1 0 0,1 0 0,-1 0 0,0 0 0,0 0 0,0-1 0,0 1 0,0 0 0,-1 2 0,-3 12-1365,-2-4-5462</inkml:trace>
  <inkml:trace contextRef="#ctx0" brushRef="#br0" timeOffset="51240.97">8008 3472 24575,'65'0'0,"89"2"0,-129 0 0,0 1 0,-1 1 0,0 1 0,27 9 0,-44-12 0,0 1 0,0 0 0,0 0 0,-1 1 0,1 0 0,-1 0 0,0 0 0,0 1 0,0 0 0,-1 0 0,0 1 0,0-1 0,5 9 0,-5-6 0,0 1 0,-1-1 0,0 1 0,-1 0 0,0 0 0,-1 1 0,0-1 0,0 0 0,0 1 0,-1 9 0,-1 40 0,-2-1 0,-12 68 0,0 16 0,10-52 0,3 0 0,5 0 0,3-1 0,24 111 0,183 756 0,-129-513 0,-77-392 0,12 69 0,51 278 0,7 126 0,-75-491 0,-2-1 0,0 1 0,-3-1 0,-1 1 0,-7 35 0,10-65 0,-1 1 0,0-1 0,0 0 0,0 0 0,0 1 0,-1-1 0,1 0 0,-1 0 0,0-1 0,0 1 0,0 0 0,0 0 0,0-1 0,-1 1 0,1-1 0,-1 0 0,-5 4 0,5-5 0,-1 1 0,0-1 0,1 0 0,-1 0 0,0 0 0,0-1 0,1 1 0,-1-1 0,0 0 0,0 0 0,0 0 0,0-1 0,1 1 0,-1-1 0,-5-1 0,-32-13-1365,4-1-546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31T19:19:16.3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00 24575,'2'1'0,"1"0"0,-1 0 0,0 0 0,1 1 0,-1-1 0,0 1 0,0-1 0,0 1 0,0 0 0,-1 0 0,3 3 0,7 5 0,20 13 0,0-2 0,1-1 0,1-2 0,1-1 0,0-2 0,1-1 0,1-2 0,0-2 0,1-1 0,0-1 0,52 3 0,-52-8 0,0-2 0,0-2 0,0-1 0,0-2 0,0-1 0,-1-2 0,0-2 0,0-1 0,-1-1 0,0-3 0,55-28 0,-36 8 0,-1-2 0,-2-3 0,-2-1 0,-2-3 0,-1-2 0,54-69 0,-18 6 0,132-231 0,-146 210 0,-7-2 0,55-172 0,57-286 0,-158 532 0,74-241 0,-72 257-1365,-2 10-5462</inkml:trace>
  <inkml:trace contextRef="#ctx0" brushRef="#br0" timeOffset="805.38">356 2460 24575,'0'15'0,"1"-1"0,0 0 0,1 1 0,1-1 0,0 0 0,1 0 0,0-1 0,1 1 0,7 12 0,-7-16 0,1 0 0,1 0 0,0 0 0,0-1 0,1 0 0,0-1 0,0 0 0,1 0 0,0-1 0,1 0 0,15 9 0,-3-5 0,1-1 0,0-1 0,0-1 0,0-1 0,40 7 0,-10-7 0,81 1 0,-94-8 0,0-2 0,0-2 0,0-2 0,-1-2 0,0-1 0,-1-2 0,1-2 0,-2-1 0,47-25 0,-21 4 0,-2-3 0,-1-2 0,-2-3 0,67-66 0,39-46 0,-7-7 0,232-312 0,-203 170 0,-101 155 0,-32 56 0,-3-2 0,-5-3 0,-5-1 0,30-108 0,-49 129 60,17-127 0,-33 168-308,-3-1 1,-1 0-1,-1 0 1,-2 0-1,-12-59 1,8 74-6580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1</TotalTime>
  <Pages>15</Pages>
  <Words>464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17</cp:revision>
  <dcterms:created xsi:type="dcterms:W3CDTF">2023-10-10T15:09:00Z</dcterms:created>
  <dcterms:modified xsi:type="dcterms:W3CDTF">2023-10-31T21:29:00Z</dcterms:modified>
</cp:coreProperties>
</file>